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ink/ink68.xml" ContentType="application/inkml+xml"/>
  <Override PartName="/ppt/ink/ink69.xml" ContentType="application/inkml+xml"/>
  <Override PartName="/ppt/ink/ink70.xml" ContentType="application/inkml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ink/ink71.xml" ContentType="application/inkml+xml"/>
  <Override PartName="/ppt/notesSlides/notesSlide18.xml" ContentType="application/vnd.openxmlformats-officedocument.presentationml.notesSlide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ink/ink309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19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ink/ink324.xml" ContentType="application/inkml+xml"/>
  <Override PartName="/ppt/ink/ink325.xml" ContentType="application/inkml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38.xml" ContentType="application/inkml+xml"/>
  <Override PartName="/ppt/ink/ink339.xml" ContentType="application/inkml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ink/ink346.xml" ContentType="application/inkml+xml"/>
  <Override PartName="/ppt/ink/ink347.xml" ContentType="application/inkml+xml"/>
  <Override PartName="/ppt/ink/ink348.xml" ContentType="application/inkml+xml"/>
  <Override PartName="/ppt/ink/ink349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ink/ink354.xml" ContentType="application/inkml+xml"/>
  <Override PartName="/ppt/ink/ink355.xml" ContentType="application/inkml+xml"/>
  <Override PartName="/ppt/ink/ink356.xml" ContentType="application/inkml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0.xml" ContentType="application/inkml+xml"/>
  <Override PartName="/ppt/ink/ink361.xml" ContentType="application/inkml+xml"/>
  <Override PartName="/ppt/ink/ink362.xml" ContentType="application/inkml+xml"/>
  <Override PartName="/ppt/ink/ink363.xml" ContentType="application/inkml+xml"/>
  <Override PartName="/ppt/ink/ink364.xml" ContentType="application/inkml+xml"/>
  <Override PartName="/ppt/ink/ink365.xml" ContentType="application/inkml+xml"/>
  <Override PartName="/ppt/ink/ink366.xml" ContentType="application/inkml+xml"/>
  <Override PartName="/ppt/ink/ink367.xml" ContentType="application/inkml+xml"/>
  <Override PartName="/ppt/ink/ink368.xml" ContentType="application/inkml+xml"/>
  <Override PartName="/ppt/ink/ink369.xml" ContentType="application/inkml+xml"/>
  <Override PartName="/ppt/ink/ink370.xml" ContentType="application/inkml+xml"/>
  <Override PartName="/ppt/ink/ink371.xml" ContentType="application/inkml+xml"/>
  <Override PartName="/ppt/ink/ink372.xml" ContentType="application/inkml+xml"/>
  <Override PartName="/ppt/ink/ink373.xml" ContentType="application/inkml+xml"/>
  <Override PartName="/ppt/ink/ink374.xml" ContentType="application/inkml+xml"/>
  <Override PartName="/ppt/ink/ink375.xml" ContentType="application/inkml+xml"/>
  <Override PartName="/ppt/ink/ink376.xml" ContentType="application/inkml+xml"/>
  <Override PartName="/ppt/ink/ink377.xml" ContentType="application/inkml+xml"/>
  <Override PartName="/ppt/ink/ink378.xml" ContentType="application/inkml+xml"/>
  <Override PartName="/ppt/ink/ink379.xml" ContentType="application/inkml+xml"/>
  <Override PartName="/ppt/ink/ink380.xml" ContentType="application/inkml+xml"/>
  <Override PartName="/ppt/ink/ink381.xml" ContentType="application/inkml+xml"/>
  <Override PartName="/ppt/ink/ink382.xml" ContentType="application/inkml+xml"/>
  <Override PartName="/ppt/ink/ink383.xml" ContentType="application/inkml+xml"/>
  <Override PartName="/ppt/ink/ink384.xml" ContentType="application/inkml+xml"/>
  <Override PartName="/ppt/ink/ink385.xml" ContentType="application/inkml+xml"/>
  <Override PartName="/ppt/ink/ink386.xml" ContentType="application/inkml+xml"/>
  <Override PartName="/ppt/ink/ink387.xml" ContentType="application/inkml+xml"/>
  <Override PartName="/ppt/ink/ink388.xml" ContentType="application/inkml+xml"/>
  <Override PartName="/ppt/ink/ink389.xml" ContentType="application/inkml+xml"/>
  <Override PartName="/ppt/ink/ink390.xml" ContentType="application/inkml+xml"/>
  <Override PartName="/ppt/ink/ink391.xml" ContentType="application/inkml+xml"/>
  <Override PartName="/ppt/ink/ink392.xml" ContentType="application/inkml+xml"/>
  <Override PartName="/ppt/ink/ink393.xml" ContentType="application/inkml+xml"/>
  <Override PartName="/ppt/ink/ink394.xml" ContentType="application/inkml+xml"/>
  <Override PartName="/ppt/ink/ink395.xml" ContentType="application/inkml+xml"/>
  <Override PartName="/ppt/ink/ink396.xml" ContentType="application/inkml+xml"/>
  <Override PartName="/ppt/ink/ink397.xml" ContentType="application/inkml+xml"/>
  <Override PartName="/ppt/ink/ink398.xml" ContentType="application/inkml+xml"/>
  <Override PartName="/ppt/ink/ink399.xml" ContentType="application/inkml+xml"/>
  <Override PartName="/ppt/ink/ink400.xml" ContentType="application/inkml+xml"/>
  <Override PartName="/ppt/ink/ink401.xml" ContentType="application/inkml+xml"/>
  <Override PartName="/ppt/ink/ink402.xml" ContentType="application/inkml+xml"/>
  <Override PartName="/ppt/ink/ink403.xml" ContentType="application/inkml+xml"/>
  <Override PartName="/ppt/ink/ink404.xml" ContentType="application/inkml+xml"/>
  <Override PartName="/ppt/ink/ink405.xml" ContentType="application/inkml+xml"/>
  <Override PartName="/ppt/ink/ink406.xml" ContentType="application/inkml+xml"/>
  <Override PartName="/ppt/ink/ink407.xml" ContentType="application/inkml+xml"/>
  <Override PartName="/ppt/ink/ink408.xml" ContentType="application/inkml+xml"/>
  <Override PartName="/ppt/ink/ink409.xml" ContentType="application/inkml+xml"/>
  <Override PartName="/ppt/ink/ink410.xml" ContentType="application/inkml+xml"/>
  <Override PartName="/ppt/ink/ink411.xml" ContentType="application/inkml+xml"/>
  <Override PartName="/ppt/ink/ink412.xml" ContentType="application/inkml+xml"/>
  <Override PartName="/ppt/ink/ink413.xml" ContentType="application/inkml+xml"/>
  <Override PartName="/ppt/ink/ink414.xml" ContentType="application/inkml+xml"/>
  <Override PartName="/ppt/ink/ink415.xml" ContentType="application/inkml+xml"/>
  <Override PartName="/ppt/ink/ink416.xml" ContentType="application/inkml+xml"/>
  <Override PartName="/ppt/ink/ink417.xml" ContentType="application/inkml+xml"/>
  <Override PartName="/ppt/ink/ink418.xml" ContentType="application/inkml+xml"/>
  <Override PartName="/ppt/ink/ink419.xml" ContentType="application/inkml+xml"/>
  <Override PartName="/ppt/ink/ink420.xml" ContentType="application/inkml+xml"/>
  <Override PartName="/ppt/ink/ink421.xml" ContentType="application/inkml+xml"/>
  <Override PartName="/ppt/ink/ink422.xml" ContentType="application/inkml+xml"/>
  <Override PartName="/ppt/ink/ink423.xml" ContentType="application/inkml+xml"/>
  <Override PartName="/ppt/ink/ink424.xml" ContentType="application/inkml+xml"/>
  <Override PartName="/ppt/ink/ink425.xml" ContentType="application/inkml+xml"/>
  <Override PartName="/ppt/ink/ink426.xml" ContentType="application/inkml+xml"/>
  <Override PartName="/ppt/ink/ink427.xml" ContentType="application/inkml+xml"/>
  <Override PartName="/ppt/ink/ink428.xml" ContentType="application/inkml+xml"/>
  <Override PartName="/ppt/ink/ink429.xml" ContentType="application/inkml+xml"/>
  <Override PartName="/ppt/ink/ink430.xml" ContentType="application/inkml+xml"/>
  <Override PartName="/ppt/ink/ink431.xml" ContentType="application/inkml+xml"/>
  <Override PartName="/ppt/ink/ink432.xml" ContentType="application/inkml+xml"/>
  <Override PartName="/ppt/ink/ink433.xml" ContentType="application/inkml+xml"/>
  <Override PartName="/ppt/ink/ink434.xml" ContentType="application/inkml+xml"/>
  <Override PartName="/ppt/ink/ink435.xml" ContentType="application/inkml+xml"/>
  <Override PartName="/ppt/ink/ink436.xml" ContentType="application/inkml+xml"/>
  <Override PartName="/ppt/ink/ink437.xml" ContentType="application/inkml+xml"/>
  <Override PartName="/ppt/ink/ink438.xml" ContentType="application/inkml+xml"/>
  <Override PartName="/ppt/ink/ink439.xml" ContentType="application/inkml+xml"/>
  <Override PartName="/ppt/ink/ink440.xml" ContentType="application/inkml+xml"/>
  <Override PartName="/ppt/ink/ink441.xml" ContentType="application/inkml+xml"/>
  <Override PartName="/ppt/ink/ink442.xml" ContentType="application/inkml+xml"/>
  <Override PartName="/ppt/ink/ink443.xml" ContentType="application/inkml+xml"/>
  <Override PartName="/ppt/ink/ink444.xml" ContentType="application/inkml+xml"/>
  <Override PartName="/ppt/ink/ink445.xml" ContentType="application/inkml+xml"/>
  <Override PartName="/ppt/ink/ink446.xml" ContentType="application/inkml+xml"/>
  <Override PartName="/ppt/ink/ink447.xml" ContentType="application/inkml+xml"/>
  <Override PartName="/ppt/ink/ink448.xml" ContentType="application/inkml+xml"/>
  <Override PartName="/ppt/ink/ink449.xml" ContentType="application/inkml+xml"/>
  <Override PartName="/ppt/ink/ink450.xml" ContentType="application/inkml+xml"/>
  <Override PartName="/ppt/ink/ink451.xml" ContentType="application/inkml+xml"/>
  <Override PartName="/ppt/ink/ink452.xml" ContentType="application/inkml+xml"/>
  <Override PartName="/ppt/ink/ink453.xml" ContentType="application/inkml+xml"/>
  <Override PartName="/ppt/ink/ink454.xml" ContentType="application/inkml+xml"/>
  <Override PartName="/ppt/ink/ink455.xml" ContentType="application/inkml+xml"/>
  <Override PartName="/ppt/ink/ink456.xml" ContentType="application/inkml+xml"/>
  <Override PartName="/ppt/ink/ink457.xml" ContentType="application/inkml+xml"/>
  <Override PartName="/ppt/ink/ink458.xml" ContentType="application/inkml+xml"/>
  <Override PartName="/ppt/ink/ink459.xml" ContentType="application/inkml+xml"/>
  <Override PartName="/ppt/ink/ink460.xml" ContentType="application/inkml+xml"/>
  <Override PartName="/ppt/ink/ink461.xml" ContentType="application/inkml+xml"/>
  <Override PartName="/ppt/ink/ink462.xml" ContentType="application/inkml+xml"/>
  <Override PartName="/ppt/ink/ink463.xml" ContentType="application/inkml+xml"/>
  <Override PartName="/ppt/ink/ink464.xml" ContentType="application/inkml+xml"/>
  <Override PartName="/ppt/ink/ink465.xml" ContentType="application/inkml+xml"/>
  <Override PartName="/ppt/ink/ink466.xml" ContentType="application/inkml+xml"/>
  <Override PartName="/ppt/ink/ink467.xml" ContentType="application/inkml+xml"/>
  <Override PartName="/ppt/ink/ink468.xml" ContentType="application/inkml+xml"/>
  <Override PartName="/ppt/ink/ink469.xml" ContentType="application/inkml+xml"/>
  <Override PartName="/ppt/ink/ink470.xml" ContentType="application/inkml+xml"/>
  <Override PartName="/ppt/ink/ink471.xml" ContentType="application/inkml+xml"/>
  <Override PartName="/ppt/ink/ink472.xml" ContentType="application/inkml+xml"/>
  <Override PartName="/ppt/ink/ink473.xml" ContentType="application/inkml+xml"/>
  <Override PartName="/ppt/ink/ink474.xml" ContentType="application/inkml+xml"/>
  <Override PartName="/ppt/ink/ink475.xml" ContentType="application/inkml+xml"/>
  <Override PartName="/ppt/ink/ink476.xml" ContentType="application/inkml+xml"/>
  <Override PartName="/ppt/ink/ink477.xml" ContentType="application/inkml+xml"/>
  <Override PartName="/ppt/ink/ink478.xml" ContentType="application/inkml+xml"/>
  <Override PartName="/ppt/ink/ink479.xml" ContentType="application/inkml+xml"/>
  <Override PartName="/ppt/ink/ink480.xml" ContentType="application/inkml+xml"/>
  <Override PartName="/ppt/ink/ink481.xml" ContentType="application/inkml+xml"/>
  <Override PartName="/ppt/ink/ink482.xml" ContentType="application/inkml+xml"/>
  <Override PartName="/ppt/ink/ink483.xml" ContentType="application/inkml+xml"/>
  <Override PartName="/ppt/ink/ink484.xml" ContentType="application/inkml+xml"/>
  <Override PartName="/ppt/ink/ink485.xml" ContentType="application/inkml+xml"/>
  <Override PartName="/ppt/ink/ink486.xml" ContentType="application/inkml+xml"/>
  <Override PartName="/ppt/ink/ink487.xml" ContentType="application/inkml+xml"/>
  <Override PartName="/ppt/ink/ink488.xml" ContentType="application/inkml+xml"/>
  <Override PartName="/ppt/ink/ink489.xml" ContentType="application/inkml+xml"/>
  <Override PartName="/ppt/ink/ink490.xml" ContentType="application/inkml+xml"/>
  <Override PartName="/ppt/ink/ink491.xml" ContentType="application/inkml+xml"/>
  <Override PartName="/ppt/ink/ink492.xml" ContentType="application/inkml+xml"/>
  <Override PartName="/ppt/ink/ink493.xml" ContentType="application/inkml+xml"/>
  <Override PartName="/ppt/ink/ink494.xml" ContentType="application/inkml+xml"/>
  <Override PartName="/ppt/ink/ink495.xml" ContentType="application/inkml+xml"/>
  <Override PartName="/ppt/ink/ink496.xml" ContentType="application/inkml+xml"/>
  <Override PartName="/ppt/ink/ink497.xml" ContentType="application/inkml+xml"/>
  <Override PartName="/ppt/ink/ink498.xml" ContentType="application/inkml+xml"/>
  <Override PartName="/ppt/ink/ink499.xml" ContentType="application/inkml+xml"/>
  <Override PartName="/ppt/ink/ink500.xml" ContentType="application/inkml+xml"/>
  <Override PartName="/ppt/ink/ink501.xml" ContentType="application/inkml+xml"/>
  <Override PartName="/ppt/ink/ink502.xml" ContentType="application/inkml+xml"/>
  <Override PartName="/ppt/ink/ink503.xml" ContentType="application/inkml+xml"/>
  <Override PartName="/ppt/ink/ink504.xml" ContentType="application/inkml+xml"/>
  <Override PartName="/ppt/ink/ink505.xml" ContentType="application/inkml+xml"/>
  <Override PartName="/ppt/ink/ink506.xml" ContentType="application/inkml+xml"/>
  <Override PartName="/ppt/ink/ink507.xml" ContentType="application/inkml+xml"/>
  <Override PartName="/ppt/ink/ink508.xml" ContentType="application/inkml+xml"/>
  <Override PartName="/ppt/ink/ink509.xml" ContentType="application/inkml+xml"/>
  <Override PartName="/ppt/ink/ink510.xml" ContentType="application/inkml+xml"/>
  <Override PartName="/ppt/ink/ink511.xml" ContentType="application/inkml+xml"/>
  <Override PartName="/ppt/ink/ink512.xml" ContentType="application/inkml+xml"/>
  <Override PartName="/ppt/ink/ink513.xml" ContentType="application/inkml+xml"/>
  <Override PartName="/ppt/ink/ink514.xml" ContentType="application/inkml+xml"/>
  <Override PartName="/ppt/ink/ink515.xml" ContentType="application/inkml+xml"/>
  <Override PartName="/ppt/ink/ink516.xml" ContentType="application/inkml+xml"/>
  <Override PartName="/ppt/ink/ink517.xml" ContentType="application/inkml+xml"/>
  <Override PartName="/ppt/ink/ink518.xml" ContentType="application/inkml+xml"/>
  <Override PartName="/ppt/ink/ink519.xml" ContentType="application/inkml+xml"/>
  <Override PartName="/ppt/ink/ink520.xml" ContentType="application/inkml+xml"/>
  <Override PartName="/ppt/ink/ink521.xml" ContentType="application/inkml+xml"/>
  <Override PartName="/ppt/ink/ink522.xml" ContentType="application/inkml+xml"/>
  <Override PartName="/ppt/ink/ink523.xml" ContentType="application/inkml+xml"/>
  <Override PartName="/ppt/ink/ink524.xml" ContentType="application/inkml+xml"/>
  <Override PartName="/ppt/ink/ink525.xml" ContentType="application/inkml+xml"/>
  <Override PartName="/ppt/ink/ink526.xml" ContentType="application/inkml+xml"/>
  <Override PartName="/ppt/ink/ink527.xml" ContentType="application/inkml+xml"/>
  <Override PartName="/ppt/ink/ink528.xml" ContentType="application/inkml+xml"/>
  <Override PartName="/ppt/ink/ink529.xml" ContentType="application/inkml+xml"/>
  <Override PartName="/ppt/ink/ink530.xml" ContentType="application/inkml+xml"/>
  <Override PartName="/ppt/ink/ink531.xml" ContentType="application/inkml+xml"/>
  <Override PartName="/ppt/ink/ink532.xml" ContentType="application/inkml+xml"/>
  <Override PartName="/ppt/ink/ink533.xml" ContentType="application/inkml+xml"/>
  <Override PartName="/ppt/ink/ink534.xml" ContentType="application/inkml+xml"/>
  <Override PartName="/ppt/ink/ink535.xml" ContentType="application/inkml+xml"/>
  <Override PartName="/ppt/ink/ink536.xml" ContentType="application/inkml+xml"/>
  <Override PartName="/ppt/ink/ink537.xml" ContentType="application/inkml+xml"/>
  <Override PartName="/ppt/ink/ink538.xml" ContentType="application/inkml+xml"/>
  <Override PartName="/ppt/ink/ink539.xml" ContentType="application/inkml+xml"/>
  <Override PartName="/ppt/ink/ink540.xml" ContentType="application/inkml+xml"/>
  <Override PartName="/ppt/ink/ink541.xml" ContentType="application/inkml+xml"/>
  <Override PartName="/ppt/ink/ink542.xml" ContentType="application/inkml+xml"/>
  <Override PartName="/ppt/ink/ink543.xml" ContentType="application/inkml+xml"/>
  <Override PartName="/ppt/ink/ink544.xml" ContentType="application/inkml+xml"/>
  <Override PartName="/ppt/ink/ink545.xml" ContentType="application/inkml+xml"/>
  <Override PartName="/ppt/ink/ink546.xml" ContentType="application/inkml+xml"/>
  <Override PartName="/ppt/ink/ink547.xml" ContentType="application/inkml+xml"/>
  <Override PartName="/ppt/ink/ink548.xml" ContentType="application/inkml+xml"/>
  <Override PartName="/ppt/ink/ink549.xml" ContentType="application/inkml+xml"/>
  <Override PartName="/ppt/ink/ink550.xml" ContentType="application/inkml+xml"/>
  <Override PartName="/ppt/ink/ink551.xml" ContentType="application/inkml+xml"/>
  <Override PartName="/ppt/ink/ink552.xml" ContentType="application/inkml+xml"/>
  <Override PartName="/ppt/ink/ink553.xml" ContentType="application/inkml+xml"/>
  <Override PartName="/ppt/ink/ink554.xml" ContentType="application/inkml+xml"/>
  <Override PartName="/ppt/ink/ink555.xml" ContentType="application/inkml+xml"/>
  <Override PartName="/ppt/ink/ink556.xml" ContentType="application/inkml+xml"/>
  <Override PartName="/ppt/ink/ink557.xml" ContentType="application/inkml+xml"/>
  <Override PartName="/ppt/ink/ink558.xml" ContentType="application/inkml+xml"/>
  <Override PartName="/ppt/ink/ink559.xml" ContentType="application/inkml+xml"/>
  <Override PartName="/ppt/ink/ink560.xml" ContentType="application/inkml+xml"/>
  <Override PartName="/ppt/ink/ink561.xml" ContentType="application/inkml+xml"/>
  <Override PartName="/ppt/ink/ink562.xml" ContentType="application/inkml+xml"/>
  <Override PartName="/ppt/ink/ink563.xml" ContentType="application/inkml+xml"/>
  <Override PartName="/ppt/ink/ink564.xml" ContentType="application/inkml+xml"/>
  <Override PartName="/ppt/ink/ink565.xml" ContentType="application/inkml+xml"/>
  <Override PartName="/ppt/ink/ink566.xml" ContentType="application/inkml+xml"/>
  <Override PartName="/ppt/ink/ink567.xml" ContentType="application/inkml+xml"/>
  <Override PartName="/ppt/ink/ink568.xml" ContentType="application/inkml+xml"/>
  <Override PartName="/ppt/ink/ink569.xml" ContentType="application/inkml+xml"/>
  <Override PartName="/ppt/ink/ink570.xml" ContentType="application/inkml+xml"/>
  <Override PartName="/ppt/ink/ink571.xml" ContentType="application/inkml+xml"/>
  <Override PartName="/ppt/ink/ink572.xml" ContentType="application/inkml+xml"/>
  <Override PartName="/ppt/ink/ink573.xml" ContentType="application/inkml+xml"/>
  <Override PartName="/ppt/ink/ink574.xml" ContentType="application/inkml+xml"/>
  <Override PartName="/ppt/ink/ink575.xml" ContentType="application/inkml+xml"/>
  <Override PartName="/ppt/ink/ink576.xml" ContentType="application/inkml+xml"/>
  <Override PartName="/ppt/ink/ink577.xml" ContentType="application/inkml+xml"/>
  <Override PartName="/ppt/ink/ink578.xml" ContentType="application/inkml+xml"/>
  <Override PartName="/ppt/ink/ink579.xml" ContentType="application/inkml+xml"/>
  <Override PartName="/ppt/ink/ink580.xml" ContentType="application/inkml+xml"/>
  <Override PartName="/ppt/ink/ink581.xml" ContentType="application/inkml+xml"/>
  <Override PartName="/ppt/ink/ink582.xml" ContentType="application/inkml+xml"/>
  <Override PartName="/ppt/ink/ink583.xml" ContentType="application/inkml+xml"/>
  <Override PartName="/ppt/ink/ink584.xml" ContentType="application/inkml+xml"/>
  <Override PartName="/ppt/ink/ink585.xml" ContentType="application/inkml+xml"/>
  <Override PartName="/ppt/ink/ink586.xml" ContentType="application/inkml+xml"/>
  <Override PartName="/ppt/ink/ink587.xml" ContentType="application/inkml+xml"/>
  <Override PartName="/ppt/ink/ink588.xml" ContentType="application/inkml+xml"/>
  <Override PartName="/ppt/ink/ink589.xml" ContentType="application/inkml+xml"/>
  <Override PartName="/ppt/ink/ink590.xml" ContentType="application/inkml+xml"/>
  <Override PartName="/ppt/ink/ink591.xml" ContentType="application/inkml+xml"/>
  <Override PartName="/ppt/ink/ink592.xml" ContentType="application/inkml+xml"/>
  <Override PartName="/ppt/ink/ink593.xml" ContentType="application/inkml+xml"/>
  <Override PartName="/ppt/ink/ink594.xml" ContentType="application/inkml+xml"/>
  <Override PartName="/ppt/ink/ink595.xml" ContentType="application/inkml+xml"/>
  <Override PartName="/ppt/ink/ink596.xml" ContentType="application/inkml+xml"/>
  <Override PartName="/ppt/ink/ink597.xml" ContentType="application/inkml+xml"/>
  <Override PartName="/ppt/ink/ink598.xml" ContentType="application/inkml+xml"/>
  <Override PartName="/ppt/ink/ink599.xml" ContentType="application/inkml+xml"/>
  <Override PartName="/ppt/ink/ink600.xml" ContentType="application/inkml+xml"/>
  <Override PartName="/ppt/ink/ink601.xml" ContentType="application/inkml+xml"/>
  <Override PartName="/ppt/ink/ink602.xml" ContentType="application/inkml+xml"/>
  <Override PartName="/ppt/ink/ink603.xml" ContentType="application/inkml+xml"/>
  <Override PartName="/ppt/ink/ink604.xml" ContentType="application/inkml+xml"/>
  <Override PartName="/ppt/ink/ink605.xml" ContentType="application/inkml+xml"/>
  <Override PartName="/ppt/ink/ink606.xml" ContentType="application/inkml+xml"/>
  <Override PartName="/ppt/ink/ink607.xml" ContentType="application/inkml+xml"/>
  <Override PartName="/ppt/ink/ink608.xml" ContentType="application/inkml+xml"/>
  <Override PartName="/ppt/ink/ink609.xml" ContentType="application/inkml+xml"/>
  <Override PartName="/ppt/ink/ink610.xml" ContentType="application/inkml+xml"/>
  <Override PartName="/ppt/ink/ink611.xml" ContentType="application/inkml+xml"/>
  <Override PartName="/ppt/ink/ink612.xml" ContentType="application/inkml+xml"/>
  <Override PartName="/ppt/ink/ink613.xml" ContentType="application/inkml+xml"/>
  <Override PartName="/ppt/ink/ink614.xml" ContentType="application/inkml+xml"/>
  <Override PartName="/ppt/ink/ink615.xml" ContentType="application/inkml+xml"/>
  <Override PartName="/ppt/ink/ink616.xml" ContentType="application/inkml+xml"/>
  <Override PartName="/ppt/ink/ink617.xml" ContentType="application/inkml+xml"/>
  <Override PartName="/ppt/ink/ink618.xml" ContentType="application/inkml+xml"/>
  <Override PartName="/ppt/ink/ink619.xml" ContentType="application/inkml+xml"/>
  <Override PartName="/ppt/ink/ink620.xml" ContentType="application/inkml+xml"/>
  <Override PartName="/ppt/ink/ink621.xml" ContentType="application/inkml+xml"/>
  <Override PartName="/ppt/ink/ink622.xml" ContentType="application/inkml+xml"/>
  <Override PartName="/ppt/ink/ink623.xml" ContentType="application/inkml+xml"/>
  <Override PartName="/ppt/ink/ink624.xml" ContentType="application/inkml+xml"/>
  <Override PartName="/ppt/ink/ink625.xml" ContentType="application/inkml+xml"/>
  <Override PartName="/ppt/ink/ink626.xml" ContentType="application/inkml+xml"/>
  <Override PartName="/ppt/ink/ink627.xml" ContentType="application/inkml+xml"/>
  <Override PartName="/ppt/ink/ink628.xml" ContentType="application/inkml+xml"/>
  <Override PartName="/ppt/ink/ink629.xml" ContentType="application/inkml+xml"/>
  <Override PartName="/ppt/ink/ink630.xml" ContentType="application/inkml+xml"/>
  <Override PartName="/ppt/ink/ink631.xml" ContentType="application/inkml+xml"/>
  <Override PartName="/ppt/ink/ink632.xml" ContentType="application/inkml+xml"/>
  <Override PartName="/ppt/ink/ink633.xml" ContentType="application/inkml+xml"/>
  <Override PartName="/ppt/ink/ink634.xml" ContentType="application/inkml+xml"/>
  <Override PartName="/ppt/ink/ink635.xml" ContentType="application/inkml+xml"/>
  <Override PartName="/ppt/ink/ink636.xml" ContentType="application/inkml+xml"/>
  <Override PartName="/ppt/ink/ink637.xml" ContentType="application/inkml+xml"/>
  <Override PartName="/ppt/ink/ink638.xml" ContentType="application/inkml+xml"/>
  <Override PartName="/ppt/ink/ink639.xml" ContentType="application/inkml+xml"/>
  <Override PartName="/ppt/ink/ink640.xml" ContentType="application/inkml+xml"/>
  <Override PartName="/ppt/ink/ink641.xml" ContentType="application/inkml+xml"/>
  <Override PartName="/ppt/ink/ink642.xml" ContentType="application/inkml+xml"/>
  <Override PartName="/ppt/ink/ink643.xml" ContentType="application/inkml+xml"/>
  <Override PartName="/ppt/ink/ink644.xml" ContentType="application/inkml+xml"/>
  <Override PartName="/ppt/ink/ink645.xml" ContentType="application/inkml+xml"/>
  <Override PartName="/ppt/ink/ink646.xml" ContentType="application/inkml+xml"/>
  <Override PartName="/ppt/ink/ink647.xml" ContentType="application/inkml+xml"/>
  <Override PartName="/ppt/ink/ink648.xml" ContentType="application/inkml+xml"/>
  <Override PartName="/ppt/ink/ink649.xml" ContentType="application/inkml+xml"/>
  <Override PartName="/ppt/ink/ink650.xml" ContentType="application/inkml+xml"/>
  <Override PartName="/ppt/ink/ink651.xml" ContentType="application/inkml+xml"/>
  <Override PartName="/ppt/ink/ink652.xml" ContentType="application/inkml+xml"/>
  <Override PartName="/ppt/ink/ink653.xml" ContentType="application/inkml+xml"/>
  <Override PartName="/ppt/ink/ink654.xml" ContentType="application/inkml+xml"/>
  <Override PartName="/ppt/ink/ink655.xml" ContentType="application/inkml+xml"/>
  <Override PartName="/ppt/ink/ink656.xml" ContentType="application/inkml+xml"/>
  <Override PartName="/ppt/ink/ink657.xml" ContentType="application/inkml+xml"/>
  <Override PartName="/ppt/ink/ink658.xml" ContentType="application/inkml+xml"/>
  <Override PartName="/ppt/ink/ink659.xml" ContentType="application/inkml+xml"/>
  <Override PartName="/ppt/ink/ink660.xml" ContentType="application/inkml+xml"/>
  <Override PartName="/ppt/ink/ink661.xml" ContentType="application/inkml+xml"/>
  <Override PartName="/ppt/ink/ink662.xml" ContentType="application/inkml+xml"/>
  <Override PartName="/ppt/ink/ink663.xml" ContentType="application/inkml+xml"/>
  <Override PartName="/ppt/ink/ink664.xml" ContentType="application/inkml+xml"/>
  <Override PartName="/ppt/ink/ink665.xml" ContentType="application/inkml+xml"/>
  <Override PartName="/ppt/ink/ink666.xml" ContentType="application/inkml+xml"/>
  <Override PartName="/ppt/ink/ink667.xml" ContentType="application/inkml+xml"/>
  <Override PartName="/ppt/ink/ink668.xml" ContentType="application/inkml+xml"/>
  <Override PartName="/ppt/ink/ink669.xml" ContentType="application/inkml+xml"/>
  <Override PartName="/ppt/ink/ink670.xml" ContentType="application/inkml+xml"/>
  <Override PartName="/ppt/ink/ink671.xml" ContentType="application/inkml+xml"/>
  <Override PartName="/ppt/ink/ink672.xml" ContentType="application/inkml+xml"/>
  <Override PartName="/ppt/ink/ink673.xml" ContentType="application/inkml+xml"/>
  <Override PartName="/ppt/ink/ink674.xml" ContentType="application/inkml+xml"/>
  <Override PartName="/ppt/ink/ink675.xml" ContentType="application/inkml+xml"/>
  <Override PartName="/ppt/ink/ink676.xml" ContentType="application/inkml+xml"/>
  <Override PartName="/ppt/ink/ink677.xml" ContentType="application/inkml+xml"/>
  <Override PartName="/ppt/ink/ink678.xml" ContentType="application/inkml+xml"/>
  <Override PartName="/ppt/ink/ink679.xml" ContentType="application/inkml+xml"/>
  <Override PartName="/ppt/ink/ink680.xml" ContentType="application/inkml+xml"/>
  <Override PartName="/ppt/ink/ink681.xml" ContentType="application/inkml+xml"/>
  <Override PartName="/ppt/ink/ink682.xml" ContentType="application/inkml+xml"/>
  <Override PartName="/ppt/ink/ink683.xml" ContentType="application/inkml+xml"/>
  <Override PartName="/ppt/ink/ink684.xml" ContentType="application/inkml+xml"/>
  <Override PartName="/ppt/ink/ink685.xml" ContentType="application/inkml+xml"/>
  <Override PartName="/ppt/ink/ink686.xml" ContentType="application/inkml+xml"/>
  <Override PartName="/ppt/ink/ink687.xml" ContentType="application/inkml+xml"/>
  <Override PartName="/ppt/ink/ink688.xml" ContentType="application/inkml+xml"/>
  <Override PartName="/ppt/ink/ink689.xml" ContentType="application/inkml+xml"/>
  <Override PartName="/ppt/ink/ink690.xml" ContentType="application/inkml+xml"/>
  <Override PartName="/ppt/ink/ink691.xml" ContentType="application/inkml+xml"/>
  <Override PartName="/ppt/ink/ink692.xml" ContentType="application/inkml+xml"/>
  <Override PartName="/ppt/ink/ink693.xml" ContentType="application/inkml+xml"/>
  <Override PartName="/ppt/ink/ink694.xml" ContentType="application/inkml+xml"/>
  <Override PartName="/ppt/ink/ink695.xml" ContentType="application/inkml+xml"/>
  <Override PartName="/ppt/ink/ink696.xml" ContentType="application/inkml+xml"/>
  <Override PartName="/ppt/ink/ink697.xml" ContentType="application/inkml+xml"/>
  <Override PartName="/ppt/ink/ink698.xml" ContentType="application/inkml+xml"/>
  <Override PartName="/ppt/ink/ink699.xml" ContentType="application/inkml+xml"/>
  <Override PartName="/ppt/ink/ink700.xml" ContentType="application/inkml+xml"/>
  <Override PartName="/ppt/ink/ink701.xml" ContentType="application/inkml+xml"/>
  <Override PartName="/ppt/ink/ink702.xml" ContentType="application/inkml+xml"/>
  <Override PartName="/ppt/ink/ink703.xml" ContentType="application/inkml+xml"/>
  <Override PartName="/ppt/ink/ink704.xml" ContentType="application/inkml+xml"/>
  <Override PartName="/ppt/ink/ink705.xml" ContentType="application/inkml+xml"/>
  <Override PartName="/ppt/ink/ink706.xml" ContentType="application/inkml+xml"/>
  <Override PartName="/ppt/ink/ink707.xml" ContentType="application/inkml+xml"/>
  <Override PartName="/ppt/ink/ink708.xml" ContentType="application/inkml+xml"/>
  <Override PartName="/ppt/ink/ink709.xml" ContentType="application/inkml+xml"/>
  <Override PartName="/ppt/ink/ink710.xml" ContentType="application/inkml+xml"/>
  <Override PartName="/ppt/ink/ink711.xml" ContentType="application/inkml+xml"/>
  <Override PartName="/ppt/ink/ink712.xml" ContentType="application/inkml+xml"/>
  <Override PartName="/ppt/ink/ink713.xml" ContentType="application/inkml+xml"/>
  <Override PartName="/ppt/ink/ink714.xml" ContentType="application/inkml+xml"/>
  <Override PartName="/ppt/ink/ink715.xml" ContentType="application/inkml+xml"/>
  <Override PartName="/ppt/ink/ink716.xml" ContentType="application/inkml+xml"/>
  <Override PartName="/ppt/ink/ink717.xml" ContentType="application/inkml+xml"/>
  <Override PartName="/ppt/ink/ink718.xml" ContentType="application/inkml+xml"/>
  <Override PartName="/ppt/ink/ink719.xml" ContentType="application/inkml+xml"/>
  <Override PartName="/ppt/ink/ink720.xml" ContentType="application/inkml+xml"/>
  <Override PartName="/ppt/ink/ink721.xml" ContentType="application/inkml+xml"/>
  <Override PartName="/ppt/ink/ink722.xml" ContentType="application/inkml+xml"/>
  <Override PartName="/ppt/ink/ink723.xml" ContentType="application/inkml+xml"/>
  <Override PartName="/ppt/ink/ink724.xml" ContentType="application/inkml+xml"/>
  <Override PartName="/ppt/ink/ink725.xml" ContentType="application/inkml+xml"/>
  <Override PartName="/ppt/ink/ink726.xml" ContentType="application/inkml+xml"/>
  <Override PartName="/ppt/ink/ink727.xml" ContentType="application/inkml+xml"/>
  <Override PartName="/ppt/notesSlides/notesSlide19.xml" ContentType="application/vnd.openxmlformats-officedocument.presentationml.notesSlide+xml"/>
  <Override PartName="/ppt/ink/ink728.xml" ContentType="application/inkml+xml"/>
  <Override PartName="/ppt/ink/ink729.xml" ContentType="application/inkml+xml"/>
  <Override PartName="/ppt/ink/ink730.xml" ContentType="application/inkml+xml"/>
  <Override PartName="/ppt/ink/ink731.xml" ContentType="application/inkml+xml"/>
  <Override PartName="/ppt/ink/ink732.xml" ContentType="application/inkml+xml"/>
  <Override PartName="/ppt/notesSlides/notesSlide20.xml" ContentType="application/vnd.openxmlformats-officedocument.presentationml.notesSlide+xml"/>
  <Override PartName="/ppt/ink/ink733.xml" ContentType="application/inkml+xml"/>
  <Override PartName="/ppt/ink/ink734.xml" ContentType="application/inkml+xml"/>
  <Override PartName="/ppt/ink/ink735.xml" ContentType="application/inkml+xml"/>
  <Override PartName="/ppt/ink/ink736.xml" ContentType="application/inkml+xml"/>
  <Override PartName="/ppt/ink/ink737.xml" ContentType="application/inkml+xml"/>
  <Override PartName="/ppt/ink/ink738.xml" ContentType="application/inkml+xml"/>
  <Override PartName="/ppt/ink/ink739.xml" ContentType="application/inkml+xml"/>
  <Override PartName="/ppt/ink/ink740.xml" ContentType="application/inkml+xml"/>
  <Override PartName="/ppt/ink/ink741.xml" ContentType="application/inkml+xml"/>
  <Override PartName="/ppt/ink/ink742.xml" ContentType="application/inkml+xml"/>
  <Override PartName="/ppt/ink/ink743.xml" ContentType="application/inkml+xml"/>
  <Override PartName="/ppt/ink/ink744.xml" ContentType="application/inkml+xml"/>
  <Override PartName="/ppt/ink/ink745.xml" ContentType="application/inkml+xml"/>
  <Override PartName="/ppt/ink/ink746.xml" ContentType="application/inkml+xml"/>
  <Override PartName="/ppt/ink/ink747.xml" ContentType="application/inkml+xml"/>
  <Override PartName="/ppt/ink/ink748.xml" ContentType="application/inkml+xml"/>
  <Override PartName="/ppt/ink/ink749.xml" ContentType="application/inkml+xml"/>
  <Override PartName="/ppt/ink/ink750.xml" ContentType="application/inkml+xml"/>
  <Override PartName="/ppt/ink/ink751.xml" ContentType="application/inkml+xml"/>
  <Override PartName="/ppt/ink/ink752.xml" ContentType="application/inkml+xml"/>
  <Override PartName="/ppt/ink/ink753.xml" ContentType="application/inkml+xml"/>
  <Override PartName="/ppt/ink/ink754.xml" ContentType="application/inkml+xml"/>
  <Override PartName="/ppt/ink/ink755.xml" ContentType="application/inkml+xml"/>
  <Override PartName="/ppt/ink/ink756.xml" ContentType="application/inkml+xml"/>
  <Override PartName="/ppt/ink/ink757.xml" ContentType="application/inkml+xml"/>
  <Override PartName="/ppt/ink/ink758.xml" ContentType="application/inkml+xml"/>
  <Override PartName="/ppt/ink/ink759.xml" ContentType="application/inkml+xml"/>
  <Override PartName="/ppt/ink/ink760.xml" ContentType="application/inkml+xml"/>
  <Override PartName="/ppt/ink/ink761.xml" ContentType="application/inkml+xml"/>
  <Override PartName="/ppt/ink/ink762.xml" ContentType="application/inkml+xml"/>
  <Override PartName="/ppt/ink/ink763.xml" ContentType="application/inkml+xml"/>
  <Override PartName="/ppt/ink/ink764.xml" ContentType="application/inkml+xml"/>
  <Override PartName="/ppt/ink/ink765.xml" ContentType="application/inkml+xml"/>
  <Override PartName="/ppt/ink/ink766.xml" ContentType="application/inkml+xml"/>
  <Override PartName="/ppt/ink/ink767.xml" ContentType="application/inkml+xml"/>
  <Override PartName="/ppt/ink/ink768.xml" ContentType="application/inkml+xml"/>
  <Override PartName="/ppt/ink/ink769.xml" ContentType="application/inkml+xml"/>
  <Override PartName="/ppt/ink/ink770.xml" ContentType="application/inkml+xml"/>
  <Override PartName="/ppt/ink/ink771.xml" ContentType="application/inkml+xml"/>
  <Override PartName="/ppt/ink/ink772.xml" ContentType="application/inkml+xml"/>
  <Override PartName="/ppt/ink/ink773.xml" ContentType="application/inkml+xml"/>
  <Override PartName="/ppt/ink/ink774.xml" ContentType="application/inkml+xml"/>
  <Override PartName="/ppt/ink/ink775.xml" ContentType="application/inkml+xml"/>
  <Override PartName="/ppt/ink/ink776.xml" ContentType="application/inkml+xml"/>
  <Override PartName="/ppt/ink/ink777.xml" ContentType="application/inkml+xml"/>
  <Override PartName="/ppt/ink/ink778.xml" ContentType="application/inkml+xml"/>
  <Override PartName="/ppt/ink/ink779.xml" ContentType="application/inkml+xml"/>
  <Override PartName="/ppt/ink/ink780.xml" ContentType="application/inkml+xml"/>
  <Override PartName="/ppt/ink/ink781.xml" ContentType="application/inkml+xml"/>
  <Override PartName="/ppt/ink/ink782.xml" ContentType="application/inkml+xml"/>
  <Override PartName="/ppt/ink/ink783.xml" ContentType="application/inkml+xml"/>
  <Override PartName="/ppt/ink/ink784.xml" ContentType="application/inkml+xml"/>
  <Override PartName="/ppt/ink/ink785.xml" ContentType="application/inkml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58"/>
  </p:notesMasterIdLst>
  <p:handoutMasterIdLst>
    <p:handoutMasterId r:id="rId59"/>
  </p:handoutMasterIdLst>
  <p:sldIdLst>
    <p:sldId id="310" r:id="rId2"/>
    <p:sldId id="257" r:id="rId3"/>
    <p:sldId id="281" r:id="rId4"/>
    <p:sldId id="311" r:id="rId5"/>
    <p:sldId id="258" r:id="rId6"/>
    <p:sldId id="282" r:id="rId7"/>
    <p:sldId id="278" r:id="rId8"/>
    <p:sldId id="283" r:id="rId9"/>
    <p:sldId id="260" r:id="rId10"/>
    <p:sldId id="284" r:id="rId11"/>
    <p:sldId id="261" r:id="rId12"/>
    <p:sldId id="263" r:id="rId13"/>
    <p:sldId id="321" r:id="rId14"/>
    <p:sldId id="298" r:id="rId15"/>
    <p:sldId id="264" r:id="rId16"/>
    <p:sldId id="312" r:id="rId17"/>
    <p:sldId id="299" r:id="rId18"/>
    <p:sldId id="300" r:id="rId19"/>
    <p:sldId id="325" r:id="rId20"/>
    <p:sldId id="326" r:id="rId21"/>
    <p:sldId id="327" r:id="rId22"/>
    <p:sldId id="265" r:id="rId23"/>
    <p:sldId id="313" r:id="rId24"/>
    <p:sldId id="322" r:id="rId25"/>
    <p:sldId id="314" r:id="rId26"/>
    <p:sldId id="301" r:id="rId27"/>
    <p:sldId id="287" r:id="rId28"/>
    <p:sldId id="315" r:id="rId29"/>
    <p:sldId id="286" r:id="rId30"/>
    <p:sldId id="316" r:id="rId31"/>
    <p:sldId id="279" r:id="rId32"/>
    <p:sldId id="317" r:id="rId33"/>
    <p:sldId id="289" r:id="rId34"/>
    <p:sldId id="290" r:id="rId35"/>
    <p:sldId id="303" r:id="rId36"/>
    <p:sldId id="309" r:id="rId37"/>
    <p:sldId id="267" r:id="rId38"/>
    <p:sldId id="323" r:id="rId39"/>
    <p:sldId id="269" r:id="rId40"/>
    <p:sldId id="270" r:id="rId41"/>
    <p:sldId id="318" r:id="rId42"/>
    <p:sldId id="271" r:id="rId43"/>
    <p:sldId id="291" r:id="rId44"/>
    <p:sldId id="272" r:id="rId45"/>
    <p:sldId id="292" r:id="rId46"/>
    <p:sldId id="319" r:id="rId47"/>
    <p:sldId id="304" r:id="rId48"/>
    <p:sldId id="320" r:id="rId49"/>
    <p:sldId id="274" r:id="rId50"/>
    <p:sldId id="294" r:id="rId51"/>
    <p:sldId id="305" r:id="rId52"/>
    <p:sldId id="275" r:id="rId53"/>
    <p:sldId id="295" r:id="rId54"/>
    <p:sldId id="277" r:id="rId55"/>
    <p:sldId id="296" r:id="rId56"/>
    <p:sldId id="280" r:id="rId57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Main Content" id="{E77CCC25-EA2E-4319-8063-46823B2EDD70}">
          <p14:sldIdLst>
            <p14:sldId id="310"/>
            <p14:sldId id="257"/>
            <p14:sldId id="281"/>
            <p14:sldId id="311"/>
            <p14:sldId id="258"/>
            <p14:sldId id="282"/>
            <p14:sldId id="278"/>
            <p14:sldId id="283"/>
            <p14:sldId id="260"/>
            <p14:sldId id="284"/>
            <p14:sldId id="261"/>
            <p14:sldId id="263"/>
            <p14:sldId id="321"/>
            <p14:sldId id="298"/>
            <p14:sldId id="264"/>
            <p14:sldId id="312"/>
            <p14:sldId id="299"/>
            <p14:sldId id="300"/>
            <p14:sldId id="325"/>
            <p14:sldId id="326"/>
            <p14:sldId id="327"/>
            <p14:sldId id="265"/>
            <p14:sldId id="313"/>
            <p14:sldId id="322"/>
            <p14:sldId id="314"/>
            <p14:sldId id="301"/>
            <p14:sldId id="287"/>
            <p14:sldId id="315"/>
            <p14:sldId id="286"/>
            <p14:sldId id="316"/>
            <p14:sldId id="279"/>
            <p14:sldId id="317"/>
            <p14:sldId id="289"/>
            <p14:sldId id="290"/>
            <p14:sldId id="303"/>
            <p14:sldId id="309"/>
            <p14:sldId id="267"/>
            <p14:sldId id="323"/>
            <p14:sldId id="269"/>
            <p14:sldId id="270"/>
            <p14:sldId id="318"/>
            <p14:sldId id="271"/>
            <p14:sldId id="291"/>
            <p14:sldId id="272"/>
            <p14:sldId id="292"/>
            <p14:sldId id="319"/>
            <p14:sldId id="304"/>
            <p14:sldId id="320"/>
            <p14:sldId id="274"/>
            <p14:sldId id="294"/>
            <p14:sldId id="305"/>
            <p14:sldId id="275"/>
            <p14:sldId id="295"/>
            <p14:sldId id="277"/>
            <p14:sldId id="296"/>
            <p14:sldId id="28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104" userDrawn="1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100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99"/>
    <a:srgbClr val="C6EAFB"/>
    <a:srgbClr val="ABE9FF"/>
    <a:srgbClr val="81DEFF"/>
    <a:srgbClr val="6699FF"/>
    <a:srgbClr val="33CCFF"/>
    <a:srgbClr val="99CCFF"/>
    <a:srgbClr val="FFFF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948" autoAdjust="0"/>
    <p:restoredTop sz="94242" autoAdjust="0"/>
  </p:normalViewPr>
  <p:slideViewPr>
    <p:cSldViewPr>
      <p:cViewPr varScale="1">
        <p:scale>
          <a:sx n="93" d="100"/>
          <a:sy n="93" d="100"/>
        </p:scale>
        <p:origin x="834" y="39"/>
      </p:cViewPr>
      <p:guideLst>
        <p:guide orient="horz" pos="1104"/>
        <p:guide pos="2880"/>
        <p:guide orient="horz" pos="1008"/>
      </p:guideLst>
    </p:cSldViewPr>
  </p:slideViewPr>
  <p:outlineViewPr>
    <p:cViewPr>
      <p:scale>
        <a:sx n="50" d="100"/>
        <a:sy n="50" d="100"/>
      </p:scale>
      <p:origin x="0" y="-72396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587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6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6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3202247E-3914-4817-A2C4-58D96E79681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18464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0:47:26.5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0 919 0 0,'0'0'156'0'0,"0"0"319"0"0,0 0 137 0 0,0 0 27 0 0,0 2-37 0 0,0 9 7929 0 0,-1-1-4343 0 0,-8 37-3647 0 0,9-45-453 0 0,0-1-85 0 0,0-1-1 0 0,0 0 1 0 0,0 0-1 0 0,0 0 1 0 0,0 1-1 0 0,0-1 0 0 0,0 0 1 0 0,0 0-1 0 0,-1 0 1 0 0,1 1-1 0 0,0-1 1 0 0,0 0-1 0 0,0 0 1 0 0,0 0-1 0 0,0 0 1 0 0,0 1-1 0 0,0-1 1 0 0,0 0-1 0 0,-1 0 1 0 0,1 0-1 0 0,0 0 0 0 0,0 1 1 0 0,0-1-1 0 0,0 0 1 0 0,-1 0-1 0 0,1 0 1 0 0,0 0-1 0 0,0 0 1 0 0,-1 0 46 0 0,1 0 0 0 0,0 1 0 0 0,-1-1 0 0 0,1 0 0 0 0,0 0 0 0 0,0 0 0 0 0,-1 1 0 0 0,1-1 0 0 0,0 0 1 0 0,0 0-1 0 0,0 0 0 0 0,-1 1 0 0 0,1-1 0 0 0,0 0 0 0 0,0 0 0 0 0,0 1 0 0 0,0-1 0 0 0,0 0 0 0 0,-1 1 0 0 0,1-1 0 0 0,0 0 1 0 0,0 0-1 0 0,0 1 0 0 0,0-1 0 0 0,0 0 0 0 0,0 1 0 0 0,0-1 0 0 0,0 0 0 0 0,0 1 0 0 0,0 0-54 0 0,1 11-43 0 0,1-9 46 0 0,-1-2-3 0 0,0 0-1 0 0,1 0 1 0 0,-1 1-1 0 0,0-1 1 0 0,0 0 0 0 0,0 1-1 0 0,0-1 1 0 0,0 1-1 0 0,1 2 1 0 0,8 15-92 0 0,-1 1 0 0 0,-1-1 0 0 0,-1 1 1 0 0,-1 1-1 0 0,6 38 0 0 0,-5-6-401 0 0,0 61 1 0 0,-9-23 403 0 0,1-65 164 0 0,-2-3 89 0 0,2-20-116 0 0,0 0-1 0 0,1 1 0 0 0,-1-1 1 0 0,1 0-1 0 0,0 1 1 0 0,0-1-1 0 0,0 0 1 0 0,1 5-1 0 0,0-6 22 0 0,2 8-280 0 0,-3-10 56 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0:47:32.0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2 2 7367 0 0,'25'-1'2505'0'0,"-15"1"5121"0"0,-10 2-7431 0 0,-2 6-116 0 0,1 0 0 0 0,-1 0 0 0 0,0-1 1 0 0,-1 1-1 0 0,0-1 0 0 0,-6 13 1 0 0,-29 42-165 0 0,-1 3-135 0 0,-122 229-1046 0 0,130-245 411 0 0,-2-2 0 0 0,-3-1 1 0 0,-73 74-1 0 0,33-54 273 0 0,67-59 515 0 0,0-1-1 0 0,0 0 1 0 0,-1-1-1 0 0,1 0 0 0 0,-1 0 1 0 0,0-1-1 0 0,-11 3 0 0 0,20-7 116 0 0,0 0-1 0 0,0 0 0 0 0,0 0 1 0 0,0 0-1 0 0,0 0 0 0 0,0-1 1 0 0,0 1-1 0 0,0 0 0 0 0,0 0 0 0 0,0-1 1 0 0,0 1-1 0 0,0 0 0 0 0,1-1 1 0 0,-1 1-1 0 0,0-1 0 0 0,0 1 1 0 0,0-1-1 0 0,1 0 0 0 0,-1 1 1 0 0,0-1-1 0 0,1 0 0 0 0,-1 1 1 0 0,0-1-1 0 0,1 0 0 0 0,-1 0 1 0 0,1 0-1 0 0,-1 1 0 0 0,1-1 1 0 0,0 0-1 0 0,-1 0 0 0 0,1 0 0 0 0,0 0 1 0 0,0 0-1 0 0,0 0 0 0 0,-1 0 1 0 0,1 0-1 0 0,0 0 0 0 0,0 0 1 0 0,0 0-1 0 0,0 0 0 0 0,1 0 1 0 0,-1 1-1 0 0,0-1 0 0 0,0 0 1 0 0,0 0-1 0 0,2-2 0 0 0,-1 0 105 0 0,1 1 1 0 0,0-1-1 0 0,1 1 0 0 0,-1-1 0 0 0,0 1 0 0 0,1 0 0 0 0,3-3 1 0 0,-4 4 33 0 0,0 1-39 0 0,3 0-156 0 0,0 0 0 0 0,-1 1-1 0 0,1 0 1 0 0,0 0 0 0 0,-1 0 0 0 0,1 0-1 0 0,-1 1 1 0 0,1 0 0 0 0,-1 0 0 0 0,0 0 0 0 0,0 0-1 0 0,0 1 1 0 0,0 0 0 0 0,0-1 0 0 0,0 1 0 0 0,-1 1-1 0 0,6 5 1 0 0,-4-3-68 0 0,0 1 0 0 0,-1-1 1 0 0,0 0-1 0 0,0 1 0 0 0,-1 0 0 0 0,0 0 0 0 0,0 0 1 0 0,0 0-1 0 0,-1 1 0 0 0,2 12 0 0 0,-3-13 66 0 0,3 14 37 0 0,-2-1 1 0 0,1 35-1 0 0,-2 21 575 0 0,1-48-160 0 0,-4 46 0 0 0,-2-28-648 0 0,-1 15-394 0 0,-2 9-450 0 0,2-18 66 0 0,3-36 461 0 0,2 26 0 0 0,-1 8 223 0 0,1-41 460 0 0,1 0-1 0 0,0 1 1 0 0,1-1 0 0 0,-1 0 0 0 0,5 12 0 0 0,-5-19 136 0 0,-1-2 7 0 0,2 2 2 0 0,18 13 271 0 0,-15-14-310 0 0,16-2 90 0 0,-9 0-145 0 0,-1 1 0 0 0,0-2 1 0 0,0 1-1 0 0,0-1 0 0 0,0-1 1 0 0,18-7-1 0 0,-21 6-97 0 0,1 0-1 0 0,-1-1 1 0 0,-1-1 0 0 0,1 1-1 0 0,-1-1 1 0 0,0 0 0 0 0,0-1-1 0 0,-1 1 1 0 0,1-2 0 0 0,-2 1-1 0 0,1 0 1 0 0,-1-1 0 0 0,6-11-1 0 0,77-134 428 0 0,-41 82-1300 0 0,-33 50 147 0 0,-13 19 234 0 0,-1 2-5 0 0,9-7-2510 0 0,-9 7-2172 0 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58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1 7367 0 0,'0'0'568'0'0,"-2"0"54"0"0,0 0 735 0 0,0 1 0 0 0,-1-1 0 0 0,1 1 0 0 0,0 0 0 0 0,0 0 0 0 0,0 0 0 0 0,0 0 0 0 0,-3 2 0 0 0,2-1-848 0 0,0 0 0 0 0,0 0 0 0 0,1 1 0 0 0,-1-1 0 0 0,-2 4 0 0 0,2-1-516 0 0,0-1-1 0 0,0 1 1 0 0,1-1 0 0 0,-1 1-1 0 0,1 0 1 0 0,0 0 0 0 0,0 0-1 0 0,0 5 1 0 0,-4 27-119 0 0,-2 67 1 0 0,8-102 121 0 0,7 178-1159 0 0,-2-108 715 0 0,13 162-763 0 0,5 127-276 0 0,-21-191 390 0 0,-28 235-1 0 0,14-330 814 0 0,-39 140 0 0 0,19-139 492 0 0,21-54 257 0 0,-11 37 0 0 0,21-58-171 0 0,-1-1-36 0 0,1-1-263 0 0,-1 1 0 0 0,1 0 0 0 0,0-1 0 0 0,0 1 0 0 0,-1-1 0 0 0,1 0 0 0 0,0 0 0 0 0,0 1 1 0 0,0-1-1 0 0,0 0 0 0 0,0 0 0 0 0,0 0 0 0 0,0 0 0 0 0,0 0 0 0 0,0 0 0 0 0,1 0 0 0 0,-1 0 0 0 0,0 0 1 0 0,0-1-1 0 0,1 1 0 0 0,-1-2 0 0 0,-1-2-954 0 0,1 0-1 0 0,-1 0 1 0 0,1-1 0 0 0,0-8 0 0 0,-1-15-4715 0 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59.1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185 4143 0 0,'-11'8'164'0'0,"-1"-1"-1"0"0,-22 11 0 0 0,7-8 2695 0 0,-12 9 8500 0 0,22-18-8017 0 0,29-7-3416 0 0,0 0 1 0 0,1 1 0 0 0,0 0-1 0 0,0 1 1 0 0,23-5-1 0 0,27-2 70 0 0,124-15 405 0 0,-94 19-519 0 0,-1-4 0 0 0,0-5 0 0 0,-1-3 0 0 0,-1-4 0 0 0,105-42 1 0 0,-151 48-5116 0 0,-2-1-1726 0 0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00.5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02 10135 0 0,'0'0'464'0'0,"0"0"-9"0"0,0-2-295 0 0,1-2-32 0 0,0 2-1 0 0,1-1 1 0 0,-1 0 0 0 0,1 0 0 0 0,-1 0-1 0 0,1 1 1 0 0,3-4 0 0 0,8-13 1859 0 0,6-13 466 0 0,41-77-1320 0 0,-58 104-1035 0 0,-1 0 1 0 0,1 0 0 0 0,-1 0 0 0 0,0 0 0 0 0,0-1 0 0 0,-1 1 0 0 0,0-8 0 0 0,2-8 212 0 0,10-84 450 0 0,8-59-268 0 0,0 41-420 0 0,57-186 0 0 0,-76 305-77 0 0,92-260-513 0 0,-77 227 330 0 0,1 0 0 0 0,2 1 0 0 0,2 1 0 0 0,46-59 0 0 0,-65 91 184 0 0,1 0 0 0 0,-1 0-1 0 0,1 0 1 0 0,0 1 0 0 0,0-1-1 0 0,0 1 1 0 0,0-1 0 0 0,0 1-1 0 0,0 0 1 0 0,1 0 0 0 0,-1 1-1 0 0,1-1 1 0 0,-1 1 0 0 0,1 0-1 0 0,4-2 1 0 0,-7 3 11 0 0,-1 1 0 0 0,1-1 0 0 0,0 0 0 0 0,0 0 0 0 0,0 0 0 0 0,0 0 0 0 0,-1 1 1 0 0,1-1-1 0 0,0 0 0 0 0,0 1 0 0 0,-1-1 0 0 0,1 0 0 0 0,0 1 0 0 0,-1-1 0 0 0,1 1 0 0 0,0-1 0 0 0,-1 1 0 0 0,1 0 0 0 0,0 0 1 0 0,1 1 17 0 0,4 4-17 0 0,0-1 0 0 0,-1 1 0 0 0,0 0-1 0 0,0 1 1 0 0,-1-1 0 0 0,1 1 0 0 0,-1 0 0 0 0,-1 0 0 0 0,0 0 0 0 0,5 13 0 0 0,0 9-16 0 0,8 41 1 0 0,-15-61 10 0 0,51 324-209 0 0,-28-164-222 0 0,52 296-682 0 0,-35-160-742 0 0,-40-294 1396 0 0,-1-5 35 0 0,1 0 0 0 0,0 0-1 0 0,0-1 1 0 0,0 1 0 0 0,1 0-1 0 0,3 8 1 0 0,0-3-399 0 0,-4-9 3 0 0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00.8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6 9671 0 0,'0'0'440'0'0,"0"0"-5"0"0,0 0 185 0 0,4 0 1808 0 0,91-5 7249 0 0,52-16-8672 0 0,-65 9-891 0 0,141-23-1316 0 0,-75 4-7197 0 0,-95 19 2009 0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7:57.0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0 7279 0 0,'-17'5'320'0'0,"7"-1"72"0"0,-2 1-312 0 0,0-1-80 0 0,0 2 0 0 0,1-3 0 0 0,11-3 144 0 0,-9 2 16 0 0,9-2 0 0 0,-10 4 0 0 0,10-4-160 0 0,-9 0 0 0 0,0-3 0 0 0,9 3-2352 0 0,-11 2-424 0 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7:58.2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91 4143 0 0,'0'0'319'0'0,"0"-3"-210"0"0,-1-1 163 0 0,0-1-1 0 0,0 0 0 0 0,1 0 1 0 0,-1 0-1 0 0,1 0 0 0 0,0 1 0 0 0,1-1 1 0 0,-1 0-1 0 0,1 0 0 0 0,0 0 1 0 0,0 0-1 0 0,0 1 0 0 0,1-1 0 0 0,3-6 1 0 0,-3 6-352 0 0,0-1 0 0 0,0 1 0 0 0,0 0 1 0 0,1-9-1 0 0,0-2 335 0 0,-2 14-65 0 0,3-10 229 0 0,-1 3-182 0 0,-3 7 3 0 0,6-7 352 0 0,14-13 424 0 0,-19 20-812 0 0,-1 2-110 0 0,0 0-22 0 0,1 0-69 0 0,-1 0 0 0 0,0 0 0 0 0,1 0 0 0 0,-1 0 0 0 0,0 0 0 0 0,0 0 1 0 0,1 0-1 0 0,-1 0 0 0 0,0 0 0 0 0,1 0 0 0 0,-1 0 0 0 0,0 0 0 0 0,0 0 1 0 0,1 0-1 0 0,-1 0 0 0 0,0 0 0 0 0,1 0 0 0 0,-1 0 0 0 0,0 0 0 0 0,0 0 0 0 0,1 1 1 0 0,-1-1-1 0 0,0 0 0 0 0,0 0 0 0 0,1 0 0 0 0,-1 0 0 0 0,0 1 0 0 0,0-1 1 0 0,0 0-1 0 0,1 0 0 0 0,-1 1 0 0 0,0-1 0 0 0,0 0 0 0 0,0 0 0 0 0,0 1 1 0 0,1-1-1 0 0,-1 0 0 0 0,0 0 0 0 0,0 1 0 0 0,0-1 0 0 0,0 0 0 0 0,0 1 0 0 0,0-1 1 0 0,0 1-1 0 0,0 0-94 0 0,-1 0 1 0 0,0 1-1 0 0,1-1 1 0 0,-1 0-1 0 0,0 1 1 0 0,0-1-1 0 0,0 0 1 0 0,0 0-1 0 0,-2 2 1 0 0,-25 20-492 0 0,26-22 829 0 0,2-1 329 0 0,-1 1-116 0 0,-1 0 0 0 0,0 0 0 0 0,0 0 1 0 0,1 0-1 0 0,-1 0 0 0 0,0 0 0 0 0,1 0 0 0 0,-3 3 0 0 0,-7 5 2120 0 0,2-4-1794 0 0,9-5-509 0 0,0 0-12 0 0,-2 1-29 0 0,-4 3-112 0 0,4-2-44 0 0,-4 4-64 0 0,0 1-28 0 0,5-4 1 0 0,1 0-1 0 0,-1-1 1 0 0,1 1-1 0 0,0 0 0 0 0,0 0 1 0 0,0 0-1 0 0,0 0 1 0 0,0 0-1 0 0,1 3 1 0 0,0-1 2 0 0,0 16 9 0 0,2 0 0 0 0,5 21 0 0 0,0 2 0 0 0,20 99 33 0 0,-3-21 10 0 0,12 144 25 0 0,27 146-156 0 0,-33-259 5 0 0,57 312-202 0 0,-28 10 271 0 0,31 338-1474 0 0,-36-421 997 0 0,6 55 460 0 0,-48-274-425 0 0,-8 1 0 0 0,-7 0 0 0 0,-28 201 0 0 0,24-321 440 0 0,-63 419 0 0 0,47-352 188 0 0,-8 147-1 0 0,25-27 113 0 0,4-104-106 0 0,-1-52-71 0 0,-15 349 29 0 0,9-373-186 0 0,-2-1-1 0 0,-19 60 0 0 0,25-106 490 0 0,1 1-1 0 0,1-1 0 0 0,-2 28 1 0 0,5-40-371 0 0,-1 0 0 0 0,0 0 0 0 0,0-1 0 0 0,1 1 0 0 0,-1 0 0 0 0,1 0 1 0 0,0-1-1 0 0,-1 1 0 0 0,1-1 0 0 0,0 1 0 0 0,0-1 0 0 0,0 1 1 0 0,1 1-1 0 0,7 12 152 0 0,19 59-73 0 0,-3-10-1156 0 0,-24-54 741 0 0,-1-9 95 0 0,3-3 73 0 0,-2 0 95 0 0,0 2-2 0 0,-1-1 0 0 0,0 0 0 0 0,1 1-1 0 0,-1-1 1 0 0,0 0 0 0 0,0 1 0 0 0,0-1 0 0 0,1 0-1 0 0,-1 1 1 0 0,0-1 0 0 0,0 0 0 0 0,0 1-1 0 0,0-1 1 0 0,0 0 0 0 0,0 0 0 0 0,0 1 0 0 0,-1-2-1 0 0,1-1-8 0 0,3-17-641 0 0,2-1 0 0 0,6-21 0 0 0,-3 18-4938 0 0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01.0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20 2759 0 0,'0'0'307'0'0,"0"0"246"0"0,0 0 109 0 0,0 0 18 0 0,0 0-82 0 0,0 0-366 0 0,0 0-152 0 0,0 0 11 0 0,0 0 112 0 0,0 0 47 0 0,0 0 8 0 0,0 0 66 0 0,0 0 258 0 0,0-2 112 0 0,0-4 442 0 0,-1-4 2660 0 0,4 9-2888 0 0,2 5-1854 0 0,-2-1 1003 0 0,-1 0-1 0 0,0 1 0 0 0,0-1 1 0 0,0 0-1 0 0,0 1 1 0 0,-1 0-1 0 0,1-1 0 0 0,-1 1 1 0 0,0 0-1 0 0,0-1 1 0 0,-1 1-1 0 0,1 0 0 0 0,-1 0 1 0 0,1 4-1 0 0,-1 6 244 0 0,0 1-1 0 0,-4 21 0 0 0,4-35-147 0 0,0 0 0 0 0,1 0 0 0 0,-1-1 0 0 0,0 1-1 0 0,0 0 1 0 0,1-1 0 0 0,-1 1 0 0 0,1 0 0 0 0,-1-1-1 0 0,1 1 1 0 0,-1 0 0 0 0,1-1 0 0 0,-1 1 0 0 0,1-1 0 0 0,-1 1-1 0 0,1-1 1 0 0,0 1 0 0 0,-1-1 0 0 0,1 0 0 0 0,0 1 0 0 0,-1-1-1 0 0,1 0 1 0 0,0 1 0 0 0,-1-1 0 0 0,1 0 0 0 0,0 0-1 0 0,0 0 1 0 0,-1 0 0 0 0,2 0 0 0 0,34 7-833 0 0,-19-5 938 0 0,79 24-340 0 0,3 5 83 0 0,13 3 0 0 0,-81-27-13 0 0,0-2 1 0 0,-1-1-1 0 0,2-2 0 0 0,61-3 0 0 0,-54-2-34 0 0,320-23 889 0 0,1 29-13 0 0,-289-1-829 0 0,108-10 0 0 0,-36-1 0 0 0,-90 6 0 0 0,31 0 0 0 0,31-1 677 0 0,-20 0-370 0 0,-34 2-273 0 0,-1-4 0 0 0,1-2 0 0 0,61-16 0 0 0,-81 13-34 0 0,-19 5 0 0 0,35-5 0 0 0,178-16 0 0 0,-173 23 1 0 0,-36 3 17 0 0,0-1-1 0 0,52-11 1 0 0,-46 5 3 0 0,53-17 43 0 0,-66 20-78 0 0,0 1 0 0 0,0 0 0 0 0,0 1-1 0 0,0 1 1 0 0,0 1 0 0 0,37 3 0 0 0,-18 2-336 0 0,-1 3 0 0 0,61 17-1 0 0,-37-7 33 0 0,14-3 687 0 0,-70-13-302 0 0,0-1 0 0 0,0 0 0 0 0,-1 0 0 0 0,1-1 0 0 0,0 0 0 0 0,0 1 1 0 0,0-1-1 0 0,-1-1 0 0 0,9-2 0 0 0,-4 1 57 0 0,23-9-12 0 0,-21 8-69 0 0,27-1 18 0 0,-25 3-114 0 0,0 2 29 0 0,28 2-30 0 0,-12 2 54 0 0,0-2 0 0 0,-15 0 0 0 0,-11-1 0 0 0,1 0 0 0 0,-1-1 0 0 0,0 1 0 0 0,1-1 0 0 0,-1 0 0 0 0,1 0 0 0 0,-1 0 0 0 0,0 0 0 0 0,5-1 0 0 0,5-2 0 0 0,-2 1 14 0 0,-2-2 58 0 0,19-14 634 0 0,-27 17-601 0 0,-1 1-27 0 0,1-1-84 0 0,-1 0 1 0 0,1 0-1 0 0,-1 0 1 0 0,0 1-1 0 0,1-1 0 0 0,-1 0 1 0 0,0 0-1 0 0,1 0 1 0 0,-1 0-1 0 0,0 0 1 0 0,0 0-1 0 0,0 1 0 0 0,0-1 1 0 0,0 0-1 0 0,0 0 1 0 0,0-1-1 0 0,-3 14-33 0 0,0 1 1 0 0,1-1-1 0 0,0 1 0 0 0,1-1 1 0 0,0 1-1 0 0,1 0 0 0 0,2 13 1 0 0,2 41-32 0 0,4 30 13 0 0,157 650-533 0 0,-146-684 566 0 0,14 62-6 0 0,-18-55 64 0 0,12 71 116 0 0,0 144 360 0 0,-22 1-302 0 0,4 50-190 0 0,-3-213-24 0 0,16 192 129 0 0,7-74-36 0 0,18 198 93 0 0,-45-372-216 0 0,-3 0 0 0 0,-11 72-1 0 0,-31 132-184 0 0,-9 80 30 0 0,36-60 173 0 0,16-97 149 0 0,3 48 37 0 0,0-108-64 0 0,13 158 60 0 0,37-11 73 0 0,-28-157-139 0 0,-11-56-87 0 0,17 103-86 0 0,-8 198-326 0 0,-2-30-273 0 0,-17-281 525 0 0,-1-15 56 0 0,11 53-1 0 0,35 95 158 0 0,-30-104-247 0 0,-12-52-126 0 0,11 35 1 0 0,-11-45-28 0 0,4 27 0 0 0,3 11 0 0 0,-10-40 297 0 0,-4-19 51 0 0,0 0-1 0 0,1-1 1 0 0,0 1 0 0 0,-1 0-1 0 0,4 6 1 0 0,-1 1 250 0 0,1 0 0 0 0,-2 0 0 0 0,1 0 0 0 0,-1 0 0 0 0,-1 1 0 0 0,0-1 0 0 0,-2 19 0 0 0,2-15-43 0 0,0-10-166 0 0,-1 0 0 0 0,0 0 0 0 0,0 0 0 0 0,0 0 0 0 0,-2 8 0 0 0,-3 13-53 0 0,4-23-6 0 0,0-1 0 0 0,0 1 0 0 0,0 0 0 0 0,0-1 0 0 0,-1 1 0 0 0,1-1 0 0 0,-1 0 0 0 0,0 1 0 0 0,0-1 0 0 0,0 0 0 0 0,0 0 0 0 0,0 0 0 0 0,-4 3 0 0 0,2-2-18 0 0,-1-1 0 0 0,1 0 1 0 0,-1 0-1 0 0,0 0 0 0 0,1 0 0 0 0,-1-1 0 0 0,-7 2 0 0 0,-6-1-62 0 0,0 0 0 0 0,-1-1 0 0 0,-25-3 0 0 0,29 2 73 0 0,-113-11 256 0 0,32 2-37 0 0,-270 7 294 0 0,121 6-257 0 0,-187-24-571 0 0,330 12 287 0 0,-1 5-1 0 0,-108 11 1 0 0,-179 14 750 0 0,1-34-289 0 0,335 4-300 0 0,-68-19 0 0 0,33 7 27 0 0,4 1-8 0 0,-55-10 70 0 0,6 0-163 0 0,-28-5-8 0 0,105 27-118 0 0,-60 2 0 0 0,-94-14-237 0 0,82 4 157 0 0,105 14 118 0 0,-77-7-54 0 0,-154-32-1 0 0,89 13 588 0 0,159 26-526 0 0,0 1 0 0 0,-1-1 0 0 0,1 1 0 0 0,0 1 0 0 0,0 0 0 0 0,-1 0 0 0 0,1 0 0 0 0,0 1 0 0 0,0-1 0 0 0,0 2 0 0 0,0-1 0 0 0,1 1 0 0 0,-1 0 0 0 0,0 1 0 0 0,1-1 0 0 0,0 1 0 0 0,0 1 0 0 0,-8 7-1 0 0,13-11-270 0 0,1-1-13 0 0,0 0-180 0 0,0 0-750 0 0,0-3-331 0 0,3-9-68 0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20.6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1 11687 0 0,'-9'21'335'0'0,"0"0"0"0"0,2 0-1 0 0,1 1 1 0 0,0-1 0 0 0,-2 26-1 0 0,2-18-104 0 0,6-26-358 0 0,0-3-6 0 0,0 0 49 0 0,0 0 181 0 0,0 0 85 0 0,0 0 13 0 0,0 0 3 0 0,0 0-4 0 0,0 0-1 0 0,0 0 0 0 0,0 0 0 0 0,0 0-1 0 0,0 0-6 0 0,0 0-1 0 0,3-3 68 0 0,-3 3-243 0 0,0 0 1 0 0,1-1 0 0 0,-1 1-1 0 0,0 0 1 0 0,0 0 0 0 0,0 0 0 0 0,0-1-1 0 0,0 1 1 0 0,0 0 0 0 0,1 0 0 0 0,-1 0-1 0 0,0-1 1 0 0,0 1 0 0 0,0 0-1 0 0,1 0 1 0 0,-1 0 0 0 0,0 0 0 0 0,0 0-1 0 0,0 0 1 0 0,1 0 0 0 0,-1-1 0 0 0,0 1-1 0 0,0 0 1 0 0,1 0 0 0 0,-1 0-1 0 0,0 0 1 0 0,0 0 0 0 0,1 0 0 0 0,-1 0-1 0 0,0 0 1 0 0,0 0 0 0 0,0 0 0 0 0,1 0-1 0 0,-1 0 1 0 0,0 1 0 0 0,0-1-1 0 0,1 0 1 0 0,-1 0 0 0 0,6 5-49 0 0,-1 1 1 0 0,0-1-1 0 0,0 1 0 0 0,-1 1 1 0 0,1-1-1 0 0,-2 0 0 0 0,1 1 1 0 0,0 0-1 0 0,-1 0 0 0 0,-1 0 1 0 0,3 9-1 0 0,-4-14 112 0 0,1 0 15 0 0,11 21 88 0 0,-11-21-77 0 0,-2-2 44 0 0,0 0 17 0 0,0 0-114 0 0,0 0 0 0 0,1 1 0 0 0,-1-1-1 0 0,1 0 1 0 0,-1 0 0 0 0,0 0 0 0 0,1 1 0 0 0,-1-1 0 0 0,0 0 0 0 0,1 1 0 0 0,-1-1 0 0 0,0 0 0 0 0,1 1 0 0 0,-1-1 0 0 0,0 0 0 0 0,0 1 0 0 0,0-1 0 0 0,1 1 0 0 0,-1-1 0 0 0,0 0 0 0 0,0 1 0 0 0,0-1 0 0 0,0 1 0 0 0,0-1 0 0 0,0 1 0 0 0,0-1 0 0 0,0 1 0 0 0,1 11 2696 0 0,-1-10-2645 0 0,-2-2-17 0 0,-6 0-64 0 0,-1 1-28 0 0,7 0-53 0 0,2-1-27 0 0,-4-12 21 0 0,3 9 150 0 0,1 0 1 0 0,-1 0-1 0 0,1 1 0 0 0,0-1 0 0 0,0 0 0 0 0,0 0 0 0 0,0 1 1 0 0,0-1-1 0 0,1 0 0 0 0,-1 0 0 0 0,1 1 0 0 0,0-1 1 0 0,0 0-1 0 0,0 1 0 0 0,2-5 0 0 0,5-16 434 0 0,-2 9 566 0 0,-6 14-1057 0 0,0 0 0 0 0,1 0 1 0 0,-1 1-1 0 0,0-1 0 0 0,0 0 0 0 0,0 0 1 0 0,1 0-1 0 0,-1 1 0 0 0,0-1 0 0 0,0 0 0 0 0,0 0 1 0 0,0 1-1 0 0,0-1 0 0 0,1 0 0 0 0,-1 0 1 0 0,0 1-1 0 0,0-1 0 0 0,0 0 0 0 0,0 1 0 0 0,0-1 1 0 0,0 0-1 0 0,0 0 0 0 0,0 1 0 0 0,0-1 1 0 0,0 0-1 0 0,0 1 0 0 0,0 35-262 0 0,-6 11-299 0 0,5-45 336 0 0,1-2-43 0 0,0 0-18 0 0,0 0-7 0 0,-4 14-953 0 0,0-9 1109 0 0,-1-1-1 0 0,0 1 0 0 0,0-1 1 0 0,0 0-1 0 0,0 0 1 0 0,-8 3-1 0 0,2 1 277 0 0,9-8-39 0 0,0 1-1 0 0,0-1 1 0 0,0 1-1 0 0,0-1 1 0 0,-1 0-1 0 0,1 0 1 0 0,0 0-1 0 0,0 0 1 0 0,0 0-1 0 0,0 0 1 0 0,0-1-1 0 0,0 1 1 0 0,-1-1-1 0 0,1 1 1 0 0,-3-2-1 0 0,-11-6 93 0 0,13 4-226 0 0,2 1 29 0 0,-1 0-34 0 0,0 0 0 0 0,0 0 0 0 0,1 0-1 0 0,-1 1 1 0 0,1-2 0 0 0,-1 1 0 0 0,1 0 0 0 0,0 0 0 0 0,0 0 0 0 0,1 0 0 0 0,-1-1 0 0 0,1 1 0 0 0,-1 0 0 0 0,1-1 0 0 0,0 1-1 0 0,0 0 1 0 0,1-1 0 0 0,-1 1 0 0 0,1 0 0 0 0,-1-1 0 0 0,1 1 0 0 0,0 0 0 0 0,0 0 0 0 0,1 0 0 0 0,-1 0 0 0 0,1 0 0 0 0,-1 0-1 0 0,1 0 1 0 0,0 0 0 0 0,0 1 0 0 0,3-4 0 0 0,18-17-128 0 0,-21 21 163 0 0,-1 0 0 0 0,1 0 0 0 0,0 1 0 0 0,0-1 0 0 0,0 0 0 0 0,1 1 0 0 0,-1-1 0 0 0,0 1 0 0 0,1 0 0 0 0,-1 0 0 0 0,5-2 0 0 0,80-30 527 0 0,-62 21-479 0 0,-19 9-120 0 0,-1 0-1 0 0,1 0 1 0 0,9-2-1 0 0,-12 4 38 0 0,6 0-1759 0 0,-10 7 274 0 0,-1 0 1943 0 0,-2 7-514 0 0,-2 1 1 0 0,0-1-1 0 0,0 0 1 0 0,-15 20 0 0 0,9-14 192 0 0,-9 20 0 0 0,1 0 159 0 0,19-37-198 0 0,1-2-1 0 0,0 0-28 0 0,0 0-108 0 0,0 0-12 0 0,0 0-53 0 0,4-14-703 0 0,10-20-4763 0 0,-5 14-113 0 0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21.4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26 7831 0 0,'0'0'603'0'0,"0"0"-34"0"0,0 0 1334 0 0,0 0 620 0 0,0 0 123 0 0,0 0-290 0 0,0 0-1340 0 0,0 0-589 0 0,0 0-119 0 0,0 0-43 0 0,0 0-101 0 0,0 0-41 0 0,0 0-10 0 0,-5-10-390 0 0,1 2 266 0 0,-1 2 22 0 0,4 5 44 0 0,1 1 15 0 0,0 0 2 0 0,0 0 8 0 0,0 0 34 0 0,0 0 12 0 0,0 0 2 0 0,0 0-2 0 0,0 0-12 0 0,0 0-2 0 0,0 0 0 0 0,0 0-30 0 0,0 0-126 0 0,0 8-70 0 0,0 1 14 0 0,0-1 0 0 0,-1 0 0 0 0,1 0 0 0 0,-4 11 0 0 0,1-3-44 0 0,3-12 86 0 0,-1 0 0 0 0,0 1 0 0 0,0-1 0 0 0,-4 8 0 0 0,1-5 60 0 0,3-5 85 0 0,1-2 44 0 0,0 0 11 0 0,0 0 21 0 0,0 0 77 0 0,0 0 31 0 0,-1-2 7 0 0,0-2-205 0 0,1 0 1 0 0,-1-1-1 0 0,1 1 0 0 0,-1 0 0 0 0,1 0 1 0 0,1 0-1 0 0,-1-1 0 0 0,2-6 1 0 0,1 0 30 0 0,0 1 1 0 0,1-1-1 0 0,8-15 0 0 0,-11 24-164 0 0,-1 2-53 0 0,0 3-75 0 0,0 29-277 0 0,-1-6-956 0 0,4 36-1 0 0,-1-64 1134 0 0,5-7-403 0 0,0 0-1 0 0,0 0 0 0 0,9-18 1 0 0,-1-1-663 0 0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22.2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54 919 0 0,'0'0'626'0'0,"0"0"2288"0"0,0 0 1001 0 0,2-1 202 0 0,-1 0-3163 0 0,0 0-731 0 0,0 0 0 0 0,0 0 0 0 0,-1-1 0 0 0,1 1 0 0 0,0 0 1 0 0,0 0-1 0 0,-1-1 0 0 0,1 1 0 0 0,-1 0 0 0 0,1-1 1 0 0,-1 1-1 0 0,1 0 0 0 0,-1-1 0 0 0,0 1 0 0 0,0-1 1 0 0,0 1-1 0 0,1-1 0 0 0,-1 1 0 0 0,-1-1 0 0 0,1 1 1 0 0,0 0-1 0 0,0-1 0 0 0,-1 1 0 0 0,1-1 0 0 0,0 1 0 0 0,-1 0 1 0 0,0-2-1 0 0,-4-4-172 0 0,4 6-109 0 0,1 0 36 0 0,-1 1 0 0 0,0-1 0 0 0,0 1 0 0 0,1 0 0 0 0,-1-1 0 0 0,0 1 0 0 0,0 0 0 0 0,0-1 0 0 0,0 1-1 0 0,1 0 1 0 0,-1 0 0 0 0,0 0 0 0 0,0 0 0 0 0,0 0 0 0 0,0 0 0 0 0,0 0 0 0 0,-1 0 0 0 0,0 1-72 0 0,0 0-1 0 0,0 0 1 0 0,0 0 0 0 0,1 0-1 0 0,-1 0 1 0 0,0 1 0 0 0,1-1 0 0 0,-1 0-1 0 0,1 1 1 0 0,-1 0 0 0 0,1-1 0 0 0,0 1-1 0 0,0 0 1 0 0,-2 1 0 0 0,-8 29-1237 0 0,1-6 183 0 0,9-24 1040 0 0,1-2 10 0 0,0 0 58 0 0,0 0 236 0 0,0 0 106 0 0,0 0 18 0 0,0 0 41 0 0,0 0 147 0 0,0 0 61 0 0,0 0 9 0 0,0 0-16 0 0,0 0-82 0 0,0 0-37 0 0,0 0-10 0 0,0 0-54 0 0,0 2-220 0 0,-2 5-115 0 0,1-6-143 0 0,1-1-22 0 0,-18 9-1046 0 0,8-4 523 0 0,0-1-765 0 0,-2-1 2444 0 0,12-3-1010 0 0,-1 0 0 0 0,1 0 0 0 0,0 0 0 0 0,0-1 0 0 0,-1 1 0 0 0,1 0 0 0 0,0 0 0 0 0,0-1 0 0 0,0 1 0 0 0,0 0 0 0 0,-1 0 0 0 0,1-1 0 0 0,0 1 0 0 0,0 0 0 0 0,0-1 1 0 0,0 1-1 0 0,0 0 0 0 0,0 0 0 0 0,0-1 0 0 0,0 1 0 0 0,0 0 0 0 0,0-1 0 0 0,0 1 0 0 0,0 0 0 0 0,0-1 0 0 0,0 1 0 0 0,0 0 0 0 0,0-1 0 0 0,0 1 0 0 0,0 0 0 0 0,0-1 0 0 0,0 1 0 0 0,1 0 0 0 0,-1-1 1 0 0,3-8 153 0 0,0 0 0 0 0,0 0 1 0 0,8-14-1 0 0,-8 18-174 0 0,-2 3 71 0 0,-1 2 18 0 0,0 0 8 0 0,0 0 2 0 0,0 0-1 0 0,0 0-6 0 0,0 0-1 0 0,0 0 0 0 0,-2 22-116 0 0,0 1 0 0 0,-2-1-1 0 0,0 1 1 0 0,-9 22 0 0 0,12-40 8 0 0,1-3 6 0 0,-1 1 0 0 0,0-1 0 0 0,0 1 0 0 0,0-1 0 0 0,0 0 0 0 0,-1 0 0 0 0,1 0 0 0 0,-3 4 1 0 0,3-5 89 0 0,1-1 5 0 0,3-13 59 0 0,3-14-210 0 0,1 0 1 0 0,1 0-1 0 0,1 1 0 0 0,17-32 1 0 0,-25 56-266 0 0,-1 2-1 0 0,0 0-149 0 0,0 0-628 0 0,0 0-278 0 0,0 2-52 0 0,-2 9-5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0:47:32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5 2303 0 0,'16'-16'216'0'0,"-14"11"-131"0"0,-2 1 120 0 0,42-76 9247 0 0,-35 68-8467 0 0,15-20 0 0 0,-16 24-727 0 0,1-1 0 0 0,-2 0 0 0 0,8-15 0 0 0,37-76 294 0 0,-45 89-495 0 0,0 2 0 0 0,1-1 0 0 0,0 0 0 0 0,1 1 0 0 0,0 0 0 0 0,0 1-1 0 0,1 0 1 0 0,10-9 0 0 0,13-4-57 0 0,-22 15-26 0 0,-4 3 231 0 0,-2 1-981 0 0,0 0-3357 0 0,-3 2-857 0 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23.1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125 10479 0 0,'0'0'480'0'0,"0"0"-10"0"0,-1-1-302 0 0,-8-13-245 0 0,0-1-1 0 0,2 0 1 0 0,0-1 0 0 0,0 0 0 0 0,-7-30 0 0 0,14 45-192 0 0,0 1 21 0 0,0 0 6 0 0,0 0 73 0 0,0 0 296 0 0,0 0 127 0 0,0 0 30 0 0,0 0 56 0 0,0 0 219 0 0,0 0 96 0 0,0 0 17 0 0,0 0-20 0 0,0 2-111 0 0,7 46 1824 0 0,-7-46-2082 0 0,0-2-24 0 0,0 0-17 0 0,0 0-2 0 0,0 0-22 0 0,0 0-96 0 0,0 0-39 0 0,0 0-10 0 0,0 0-1 0 0,0 0 20 0 0,0 0 80 0 0,0 0 20 0 0,0 0 0 0 0,0 0 32 0 0,0 0 134 0 0,0 0 55 0 0,0 0 16 0 0,0 0 1 0 0,0 0-13 0 0,0 0-8 0 0,0 0-1 0 0,0 2-36 0 0,4 27 61 0 0,0-6-434 0 0,0 29 1 0 0,-4-50-127 0 0,3 9-870 0 0,-9-29 1311 0 0,5 16-123 0 0,-5-8 1424 0 0,6 10-1639 0 0,-1 0 0 0 0,1-1 0 0 0,0 1 0 0 0,0 0-1 0 0,0-1 1 0 0,-1 1 0 0 0,1 0 0 0 0,0 0 0 0 0,0-1 0 0 0,0 1-1 0 0,0 0 1 0 0,-1-1 0 0 0,1 1 0 0 0,0 0 0 0 0,0-1 0 0 0,0 1-1 0 0,0-1 1 0 0,0 1 0 0 0,0 0 0 0 0,0-1 0 0 0,0 1 0 0 0,0 0-1 0 0,0-1 1 0 0,0 1 0 0 0,0 0 0 0 0,1-1 0 0 0,-1 1 0 0 0,0 0 0 0 0,0-1-1 0 0,0 1 1 0 0,0 0 0 0 0,0-1 0 0 0,1 1 0 0 0,-1 0 0 0 0,0 0-1 0 0,0-1 1 0 0,1 1 0 0 0,-1 0 0 0 0,1-1 0 0 0,13-9-554 0 0,-8 7 378 0 0,-5 2-129 0 0,10-7-591 0 0,9-4-1535 0 0,-18 11 1986 0 0,16-19-5282 0 0,-12 10 531 0 0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03.0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1 11775 0 0,'0'0'539'0'0,"0"0"-10"0"0,0 0-219 0 0,0 0 324 0 0,-1 2 184 0 0,-1 6-233 0 0,0 0 0 0 0,0 0 0 0 0,0 9 0 0 0,-3 15-307 0 0,-74 221 109 0 0,23-89-2128 0 0,28-78-1254 0 0,21-63 1048 0 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03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3 13159 0 0,'0'0'598'0'0,"0"0"-9"0"0,0 0-281 0 0,0 0 203 0 0,0 0 127 0 0,0 0 30 0 0,0 0-66 0 0,0 0-298 0 0,0 0-131 0 0,0 0-21 0 0,3-1-13 0 0,26-12 80 0 0,47-20-35 0 0,-64 29-185 0 0,0 0 0 0 0,0 1 0 0 0,0 1 0 0 0,20-3 0 0 0,4 3 1 0 0,0 2 0 0 0,0 1 0 0 0,0 2 0 0 0,40 8 0 0 0,4 8 0 0 0,-47-10 0 0 0,1-1 0 0 0,54 4 0 0 0,-67-10 7 0 0,0-2 0 0 0,0 0-1 0 0,0-1 1 0 0,0-1 0 0 0,0-2-1 0 0,0 0 1 0 0,23-7 0 0 0,20-13 199 0 0,0-4 0 0 0,81-46 0 0 0,-94 44-3 0 0,2 3 0 0 0,98-37-1 0 0,-131 57-179 0 0,28-4-1 0 0,-40 10-246 0 0,-1 0 0 0 0,0 0 0 0 0,1 1 0 0 0,-1 0 0 0 0,0 0 0 0 0,1 0-1 0 0,8 3 1 0 0,-14-2-1188 0 0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04.2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3 10 8751 0 0,'0'0'674'0'0,"0"0"-260"0"0,0 0 537 0 0,0 0 281 0 0,0 0 59 0 0,0 0-150 0 0,0 2-676 0 0,0 20-105 0 0,-1 16-1211 0 0,3 61-113 0 0,-1-85 1015 0 0,1 1 0 0 0,0-1 0 0 0,2 0 0 0 0,7 24 0 0 0,-9-34 49 0 0,0 1 0 0 0,0-1-1 0 0,1 1 1 0 0,-1-1-1 0 0,1 0 1 0 0,0 0 0 0 0,0 0-1 0 0,1 0 1 0 0,-1 0 0 0 0,7 5-1 0 0,-8-8-17 0 0,0-1 0 0 0,0 1 0 0 0,0 0 0 0 0,0-1 0 0 0,0 1 0 0 0,0-1 0 0 0,0 0-1 0 0,0 0 1 0 0,3 0 0 0 0,1 1 109 0 0,1-1-18 0 0,0 0 1 0 0,0 0-1 0 0,0-1 1 0 0,0 1-1 0 0,0-2 1 0 0,0 1-1 0 0,8-3 1 0 0,46-21 936 0 0,-47 19-883 0 0,-4 1 23 0 0,0-1 1 0 0,12-8-1 0 0,-12 7-56 0 0,-10 7-178 0 0,1-1-1 0 0,-1 0 1 0 0,1 1-1 0 0,-1-1 1 0 0,1 1-1 0 0,-1-1 0 0 0,0 0 1 0 0,1 1-1 0 0,-1-1 1 0 0,0 0-1 0 0,0 1 1 0 0,1-1-1 0 0,-1 0 1 0 0,0 1-1 0 0,0-1 1 0 0,0 0-1 0 0,0-1 1 0 0,1-1 32 0 0,17-40 370 0 0,-13 32-404 0 0,0 0 0 0 0,6-20 0 0 0,-10 27-46 0 0,0 1 0 0 0,-1-1-1 0 0,1 0 1 0 0,-1 1 0 0 0,0-1 0 0 0,0 0 0 0 0,0 1-1 0 0,0-1 1 0 0,-1 1 0 0 0,0-1 0 0 0,1 0 0 0 0,-1 1-1 0 0,-2-5 1 0 0,1 5-45 0 0,1 1 0 0 0,0-1 1 0 0,0 1-1 0 0,-1 0 0 0 0,0 0 0 0 0,1 0 0 0 0,-1 0 0 0 0,0 0 0 0 0,0 0 0 0 0,0 0 1 0 0,0 0-1 0 0,0 1 0 0 0,0-1 0 0 0,-1 1 0 0 0,-2-2 0 0 0,1 2-50 0 0,0-1 0 0 0,-1 1 0 0 0,1 0 1 0 0,0 0-1 0 0,-1 0 0 0 0,1 1 0 0 0,-1-1 0 0 0,-6 2 0 0 0,-4 0-207 0 0,1 1 0 0 0,-1 1 0 0 0,1 0 1 0 0,-22 8-1 0 0,20-3 205 0 0,0 0 1 0 0,0 0-1 0 0,0 2 0 0 0,1 0 1 0 0,0 1-1 0 0,-17 17 0 0 0,11-11 47 0 0,0-1-1 0 0,-22 13 1 0 0,16-13 71 0 0,13-7 11 0 0,-25 12 0 0 0,36-20 2 0 0,1 0-1 0 0,-1-1 0 0 0,1 1 1 0 0,-1-1-1 0 0,1 0 0 0 0,-1 0 1 0 0,0 0-1 0 0,1 0 1 0 0,-1 0-1 0 0,0 0 0 0 0,1-1 1 0 0,-1 1-1 0 0,1-1 0 0 0,-1 0 1 0 0,1 0-1 0 0,-1 0 0 0 0,1 0 1 0 0,0 0-1 0 0,-1 0 1 0 0,1-1-1 0 0,0 1 0 0 0,0-1 1 0 0,-3-2-1 0 0,1 0 4 0 0,0 0 0 0 0,0 0-1 0 0,0 0 1 0 0,1 0 0 0 0,0 0 0 0 0,0-1-1 0 0,0 0 1 0 0,0 1 0 0 0,1-1 0 0 0,-3-8 0 0 0,2 2-4 0 0,1 1 1 0 0,0-1 0 0 0,1 1-1 0 0,0-1 1 0 0,0 1 0 0 0,2-1 0 0 0,-1 0-1 0 0,4-18 1 0 0,7-19-4167 0 0,-4 26-379 0 0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05.0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136 7831 0 0,'-3'14'832'0'0,"-8"7"4107"0"0,0 0-3346 0 0,-18 25 1 0 0,17-37-2091 0 0,6-5-1404 0 0,0-14 1327 0 0,6 10 547 0 0,-1-1 1 0 0,1 1-1 0 0,0-1 1 0 0,-1 1-1 0 0,1-1 1 0 0,0 1-1 0 0,-1-1 1 0 0,1 0-1 0 0,0 1 1 0 0,0-1-1 0 0,0 1 1 0 0,0-1-1 0 0,0 0 1 0 0,0 1-1 0 0,0-1 1 0 0,0 1-1 0 0,0-1 1 0 0,0 0-1 0 0,0-1 1 0 0,0-1-194 0 0,1 0 268 0 0,-1-1 0 0 0,1 1-1 0 0,0-1 1 0 0,0 1 0 0 0,0 0 0 0 0,0-1-1 0 0,0 1 1 0 0,1 0 0 0 0,-1 0 0 0 0,1 0-1 0 0,0 0 1 0 0,0 0 0 0 0,4-4-1 0 0,1-1 137 0 0,0-1 207 0 0,0 2 0 0 0,0-1 0 0 0,1 1 0 0 0,1 0 0 0 0,-1 0-1 0 0,19-10 1 0 0,-10 9-133 0 0,0 0-1 0 0,1 1 1 0 0,28-6-1 0 0,-37 10-233 0 0,-2 1-10 0 0,-1 1 0 0 0,1 0 0 0 0,0 0 0 0 0,-1 0 0 0 0,1 1 1 0 0,0 0-1 0 0,8 1 0 0 0,-12 0-4 0 0,0-1 0 0 0,0 1 0 0 0,0-1 0 0 0,-1 1 0 0 0,1 0 0 0 0,0 0 0 0 0,0 0 0 0 0,-1 0 0 0 0,1 1 0 0 0,-1-1 0 0 0,1 1 0 0 0,-1 0 0 0 0,0-1 0 0 0,1 1 0 0 0,-1 0 0 0 0,0 0 0 0 0,0 1 1 0 0,2 3-1 0 0,2 4 28 0 0,2 3-74 0 0,0 1-1 0 0,6 16 0 0 0,-12-25-10 0 0,0 1-1 0 0,-1-1 0 0 0,0 0 0 0 0,0 0 0 0 0,0 1 0 0 0,-1-1 1 0 0,1 1-1 0 0,-1-1 0 0 0,-2 11 0 0 0,0 1-256 0 0,-8 24 0 0 0,10-39 208 0 0,0-2 0 0 0,0 0 30 0 0,-2 0 119 0 0,-6-1 40 0 0,6 0 3 0 0,2 1 0 0 0,-1-2 75 0 0,0-2-69 0 0,0 0 1 0 0,0 0-1 0 0,1-1 1 0 0,0 1-1 0 0,-1 0 0 0 0,1 0 1 0 0,1 0-1 0 0,-1 0 1 0 0,1 0-1 0 0,-1 0 1 0 0,1 0-1 0 0,0 0 0 0 0,1 0 1 0 0,-1 0-1 0 0,1 0 1 0 0,0 0-1 0 0,0 1 1 0 0,3-6-1 0 0,7-8-325 0 0,0 1 1 0 0,22-24-1 0 0,-28 34 286 0 0,-3 2-28 0 0,16-17 107 0 0,34-29-1 0 0,-47 45-122 0 0,1 0 0 0 0,0 0-1 0 0,0 1 1 0 0,0 0-1 0 0,1 0 1 0 0,-1 0-1 0 0,1 1 1 0 0,0 0 0 0 0,15-3-1 0 0,-18 5 7 0 0,6 1 21 0 0,16 9 65 0 0,-16-5-108 0 0,0 0 1 0 0,11 8-1 0 0,-5-1-49 0 0,-14-6 14 0 0,-2-2 5 0 0,4 5-124 0 0,0 0 0 0 0,-1 0 0 0 0,0 0 0 0 0,-1 1 0 0 0,0-1 0 0 0,4 18 1 0 0,4 54-783 0 0,-1-3 213 0 0,-7-57 471 0 0,6 20 115 0 0,-8-37-77 0 0,0 0 1 0 0,0 0-1 0 0,0 0 0 0 0,0 0 0 0 0,1 0 0 0 0,0 0 0 0 0,-1 0 1 0 0,1 0-1 0 0,3 2 0 0 0,-4-4-4812 0 0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05.6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4 57 2759 0 0,'0'0'126'0'0,"-1"-2"-5"0"0,-3-5 236 0 0,-9-10 6107 0 0,13 16-4293 0 0,0 1-1176 0 0,-9-7 203 0 0,7 5-1078 0 0,0 0-42 0 0,0 0 0 0 0,0 0 0 0 0,0 1 0 0 0,-1-1 0 0 0,1 0 0 0 0,-1 1 0 0 0,1-1 0 0 0,-1 1 0 0 0,1 0 0 0 0,-1 0 1 0 0,0 0-1 0 0,0 0 0 0 0,0 1 0 0 0,1-1 0 0 0,-1 1 0 0 0,0-1 0 0 0,0 1 0 0 0,-5 0 0 0 0,0 2-207 0 0,1 0-1 0 0,-1 1 1 0 0,1-1 0 0 0,0 1-1 0 0,0 1 1 0 0,0-1 0 0 0,-10 9-1 0 0,-3-1-271 0 0,0 1 11 0 0,0 1-1 0 0,1 1 1 0 0,1 1 0 0 0,0 0 0 0 0,0 1-1 0 0,-26 33 1 0 0,0-3 1113 0 0,43-44-185 0 0,1-2 0 0 0,0 0-29 0 0,1 2-12 0 0,1 2-325 0 0,0 0 0 0 0,0 0-1 0 0,0-1 1 0 0,1 1-1 0 0,0-1 1 0 0,-1 0 0 0 0,1 1-1 0 0,0-1 1 0 0,1 0 0 0 0,-1-1-1 0 0,0 1 1 0 0,1 0 0 0 0,0-1-1 0 0,-1 0 1 0 0,1 0-1 0 0,0 0 1 0 0,0 0 0 0 0,0-1-1 0 0,0 0 1 0 0,1 0 0 0 0,-1 0-1 0 0,0 0 1 0 0,0 0 0 0 0,1-1-1 0 0,5 0 1 0 0,-2-1-161 0 0,0 0 0 0 0,0 0 0 0 0,0-1 0 0 0,0 0 1 0 0,-1-1-1 0 0,1 0 0 0 0,-1 0 0 0 0,14-8 0 0 0,2-3-555 0 0,27-24 1 0 0,-15 12-77 0 0,-14 9 213 0 0,-17 14 228 0 0,0-1-1 0 0,0 1 1 0 0,0-1 0 0 0,1 1 0 0 0,-1 1-1 0 0,1-1 1 0 0,0 1 0 0 0,0 0 0 0 0,8-3-1 0 0,9-4-576 0 0,-17 7 666 0 0,0 0 0 0 0,0 0 0 0 0,0 0 0 0 0,0 1 0 0 0,1-1 0 0 0,9 0 0 0 0,-13 2 154 0 0,-2 0 8 0 0,0 0 13 0 0,0 0-5 0 0,0 0 37 0 0,0 0 13 0 0,5 25 444 0 0,-4 24-472 0 0,-1-47-346 0 0,0-2-63 0 0,8 11-1462 0 0,-8-11 531 0 0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06.0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0 7831 0 0,'0'0'603'0'0,"0"0"-38"0"0,0 0 1319 0 0,1 3 620 0 0,2 4-1415 0 0,0-1 0 0 0,-1 1 0 0 0,0-1 0 0 0,3 14 0 0 0,-4-9-421 0 0,0 1 0 0 0,0 15 0 0 0,-12 76-830 0 0,6-68 573 0 0,-28 157-530 0 0,21-116-105 0 0,-11 89-416 0 0,10-55 121 0 0,-7 93-850 0 0,14-103 404 0 0,0-35-2949 0 0,6-63 2194 0 0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06.3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0 10591 0 0,'0'0'819'0'0,"-2"1"-292"0"0,2 0-249 0 0,0-1 0 0 0,-1 0 1 0 0,1 1-1 0 0,-1-1 0 0 0,1 1 0 0 0,0-1 1 0 0,-1 1-1 0 0,1-1 0 0 0,0 0 1 0 0,0 1-1 0 0,-1-1 0 0 0,1 1 0 0 0,0-1 1 0 0,0 1-1 0 0,0-1 0 0 0,0 1 1 0 0,-1-1-1 0 0,1 1 0 0 0,0 0 0 0 0,0-1 1 0 0,0 1-1 0 0,0-1 0 0 0,0 1 1 0 0,0-1-1 0 0,1 1 0 0 0,-1-1 1 0 0,0 1-1 0 0,0 0 0 0 0,3 7-806 0 0,-1-6 592 0 0,0 1-1 0 0,0-1 1 0 0,-1 0 0 0 0,1 0-1 0 0,1 0 1 0 0,-1 0 0 0 0,0 0-1 0 0,0 0 1 0 0,1 0-1 0 0,-1-1 1 0 0,1 1 0 0 0,-1-1-1 0 0,1 1 1 0 0,0-1 0 0 0,0 0-1 0 0,3 0 1 0 0,7 3 164 0 0,1-1 0 0 0,16 2 0 0 0,-14-3-26 0 0,40 3 251 0 0,1-1-1 0 0,105-9 1 0 0,-136 4-435 0 0,35-5-974 0 0,95-20 0 0 0,-146 24-279 0 0,0-1-1 0 0,13-5 1 0 0,-3-1-683 0 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06.7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102 9215 0 0,'0'0'707'0'0,"0"0"-223"0"0,0 0 792 0 0,0 0 395 0 0,0 0 79 0 0,0 0-163 0 0,-2 1-728 0 0,-15 11 150 0 0,15-11-609 0 0,-8 8-220 0 0,4-4-164 0 0,0 1 1 0 0,1-1-1 0 0,0 1 0 0 0,1 0 0 0 0,-1 1 1 0 0,1-1-1 0 0,0 1 0 0 0,-5 11 1 0 0,3-2-1161 0 0,1 0 0 0 0,-6 32 0 0 0,9-36 294 0 0,1 0 1 0 0,2 24-1 0 0,-1-14 155 0 0,0-18 713 0 0,0 0 0 0 0,1-1 0 0 0,-1 1-1 0 0,1 0 1 0 0,0 0 0 0 0,0-1 0 0 0,0 1 0 0 0,0 0 0 0 0,0-1 0 0 0,1 1 0 0 0,0-1 0 0 0,0 0 0 0 0,0 0 0 0 0,0 1 0 0 0,0-1 0 0 0,1 0 0 0 0,-1-1 0 0 0,5 4 0 0 0,-3-3 227 0 0,0 0 1 0 0,0 0-1 0 0,0-1 1 0 0,0 1-1 0 0,1-1 1 0 0,-1 0-1 0 0,1-1 1 0 0,-1 1-1 0 0,1-1 1 0 0,0 0 0 0 0,-1 0-1 0 0,1 0 1 0 0,0-1-1 0 0,5 0 1 0 0,0 0 88 0 0,0 0 0 0 0,0-2 0 0 0,0 1 1 0 0,0-1-1 0 0,0 0 0 0 0,-1-1 0 0 0,1 0 1 0 0,-1-1-1 0 0,0 0 0 0 0,0 0 0 0 0,14-10 1 0 0,-16 9-259 0 0,-1 1-1 0 0,0-2 1 0 0,0 1 0 0 0,0-1 0 0 0,-1 0 0 0 0,0 0 0 0 0,0 0 0 0 0,0-1 0 0 0,-1 0 0 0 0,0 0-1 0 0,0 0 1 0 0,-1 0 0 0 0,0 0 0 0 0,0-1 0 0 0,2-8 0 0 0,-4 8-143 0 0,1-1 0 0 0,-1 0 0 0 0,-1 1 1 0 0,0-1-1 0 0,0 0 0 0 0,-1 0 0 0 0,0 1 1 0 0,0-1-1 0 0,-1 1 0 0 0,-3-10 0 0 0,1 5-28 0 0,-1 1 0 0 0,0-1-1 0 0,-1 1 1 0 0,-1 1 0 0 0,-14-21-1 0 0,-45-54-376 0 0,65 85 411 0 0,0 0-1 0 0,0 0 0 0 0,0 0 0 0 0,0 0 1 0 0,0 0-1 0 0,0 0 0 0 0,0 0 1 0 0,0 1-1 0 0,0-1 0 0 0,0 0 1 0 0,0 1-1 0 0,0-1 0 0 0,0 1 1 0 0,-1-1-1 0 0,1 1 0 0 0,0 0 0 0 0,0-1 1 0 0,-1 1-1 0 0,1 0 0 0 0,0 0 1 0 0,0 0-1 0 0,-1 0 0 0 0,1 0 1 0 0,0 0-1 0 0,0 0 0 0 0,-1 0 1 0 0,1 1-1 0 0,0-1 0 0 0,0 0 0 0 0,-1 1 1 0 0,-1 0-1 0 0,0 1-206 0 0,0 0 1 0 0,0 1-1 0 0,-1-1 0 0 0,2 0 0 0 0,-1 1 1 0 0,0 0-1 0 0,0 0 0 0 0,-3 5 0 0 0,-6 10-1332 0 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01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16 14279 0 0,'0'0'1103'0'0,"0"0"-486"0"0,0 0 637 0 0,-13-1 4188 0 0,-19-6-4741 0 0,28 7-680 0 0,-11-5-118 0 0,13 4-68 0 0,2 1 2 0 0,0 0 10 0 0,0 0 112 0 0,-1 0 0 0 0,1-1 0 0 0,0 1 0 0 0,-1 0 0 0 0,1 0 1 0 0,0 0-1 0 0,-1 0 0 0 0,1 0 0 0 0,0 0 0 0 0,-1-1 0 0 0,1 1 0 0 0,0 0 0 0 0,-1 0 0 0 0,1 0 0 0 0,0 0 0 0 0,-1 0 0 0 0,1 0 0 0 0,-1 0 0 0 0,1 1 0 0 0,0-1 0 0 0,-1 0 1 0 0,1 0-1 0 0,0 0 0 0 0,-1 0 0 0 0,1 0 0 0 0,-1 1 0 0 0,25 64-338 0 0,-4 2-1 0 0,-2 0 1 0 0,-3 1 0 0 0,-4 1 0 0 0,-2 0-1 0 0,0 101 1 0 0,-10-147 204 0 0,2-3-182 0 0,-2-1-1 0 0,0 1 0 0 0,-1 0 0 0 0,-8 33 0 0 0,9-51-552 0 0,1-2-909 0 0,0 0-3512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0:47:33.1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7 1 11055 0 0,'0'2'852'0'0,"-3"5"-1098"0"0,-2 8 3214 0 0,-15 27 0 0 0,18-38-2433 0 0,-1 0 0 0 0,0 0 0 0 0,0 0 0 0 0,0 0 0 0 0,-6 5 1 0 0,7-8-700 0 0,0 1 0 0 0,0-1 1 0 0,0 1-1 0 0,0-1 0 0 0,-1 1 1 0 0,-3 0-1 0 0,-5 2-524 0 0,1 0 0 0 0,0 1 0 0 0,0 0 0 0 0,0 0 1 0 0,-14 11-1 0 0,19-12 348 0 0,0 1 1 0 0,0-1-1 0 0,1 1 0 0 0,0 0 1 0 0,0 0-1 0 0,0 1 0 0 0,1-1 1 0 0,-1 1-1 0 0,1-1 1 0 0,0 1-1 0 0,-1 7 0 0 0,-19 55-418 0 0,17-43 1748 0 0,0 0 0 0 0,-3 28 0 0 0,9-50-400 0 0,10 21 467 0 0,-9-23-1031 0 0,0-1 1 0 0,0 1-1 0 0,0-1 1 0 0,0 0-1 0 0,1 1 0 0 0,-1-1 1 0 0,0 0-1 0 0,0 0 1 0 0,1 0-1 0 0,-1 0 1 0 0,0 0-1 0 0,0 0 0 0 0,1 0 1 0 0,-1-1-1 0 0,2 0 1 0 0,3 0-21 0 0,0-1 0 0 0,-1 0 0 0 0,1 0 0 0 0,0 0 1 0 0,-1-1-1 0 0,0 0 0 0 0,0 0 0 0 0,1 0 0 0 0,4-6 0 0 0,-5 6-1 0 0,107-72-5 0 0,-82 55-46 0 0,-20 13-23 0 0,-1 1 1 0 0,2 0-1 0 0,12-6 0 0 0,-21 11 85 0 0,1 0-1 0 0,-1 1 1 0 0,0-1 0 0 0,1 1-1 0 0,-1 0 1 0 0,0-1 0 0 0,1 1-1 0 0,-1 0 1 0 0,0 1 0 0 0,1-1-1 0 0,-1 0 1 0 0,0 1-1 0 0,1-1 1 0 0,-1 1 0 0 0,0 0-1 0 0,0-1 1 0 0,1 1 0 0 0,-1 0-1 0 0,3 2 1 0 0,-4-2 27 0 0,1 0-1 0 0,-1 0 1 0 0,1 1 0 0 0,-1-1-1 0 0,0 0 1 0 0,1 0 0 0 0,-1 1-1 0 0,0-1 1 0 0,0 1 0 0 0,0-1-1 0 0,0 1 1 0 0,0-1 0 0 0,-1 1 0 0 0,1 0-1 0 0,0-1 1 0 0,-1 1 0 0 0,1 0-1 0 0,-1 0 1 0 0,0-1 0 0 0,1 1-1 0 0,-1 0 1 0 0,0 0 0 0 0,0 0-1 0 0,0-1 1 0 0,-1 1 0 0 0,1 3-1 0 0,-3 9 222 0 0,1-3-148 0 0,0-1 0 0 0,0 1 0 0 0,-1 0 0 0 0,-1-1 0 0 0,1 0 0 0 0,-2 0 0 0 0,1 0 0 0 0,-2 0 0 0 0,-6 10 0 0 0,-30 39-68 0 0,13-16-580 0 0,26-39 362 0 0,0-1 0 0 0,-1 0 0 0 0,1 1 0 0 0,-1-1 0 0 0,0-1-1 0 0,1 1 1 0 0,-1 0 0 0 0,0-1 0 0 0,-1 0 0 0 0,1 0 0 0 0,0 0 0 0 0,-1-1 0 0 0,1 1-1 0 0,-8 0 1 0 0,-7 3 69 0 0,5-1-1343 0 0,3-2-4255 0 0,11-2 2195 0 0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02.1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1 499 14887 0 0,'-19'16'1156'0'0,"11"-8"-919"0"0,-1-1 0 0 0,0-1 0 0 0,0 1 1 0 0,-1-1-1 0 0,-19 9 0 0 0,-14 5 1222 0 0,41-19-1297 0 0,0 0-6 0 0,-1 0-89 0 0,0 0 1 0 0,0 0-1 0 0,-1-1 0 0 0,1 1 0 0 0,0-1 0 0 0,0 0 0 0 0,-4 1 1 0 0,-1-5-4 0 0,7 2-70 0 0,-1 0 0 0 0,1 0 1 0 0,0 0-1 0 0,-1 0 1 0 0,1 0-1 0 0,0 0 1 0 0,0-1-1 0 0,1 1 1 0 0,-1 0-1 0 0,0-1 1 0 0,1 1-1 0 0,0 0 1 0 0,-1-1-1 0 0,1 1 0 0 0,0 0 1 0 0,0-1-1 0 0,0 1 1 0 0,0-1-1 0 0,1 1 1 0 0,0-4-1 0 0,2-6-100 0 0,1-1-1 0 0,8-19 0 0 0,-6 17 42 0 0,4-8-60 0 0,0 0 0 0 0,2 1 0 0 0,16-23-1 0 0,50-59-390 0 0,-42 60 384 0 0,42-40 1 0 0,-60 67 270 0 0,0 1 1 0 0,1 1 0 0 0,1 1-1 0 0,0 1 1 0 0,24-12 0 0 0,-37 22-31 0 0,0 0 0 0 0,0 0 0 0 0,0 1-1 0 0,0 0 1 0 0,0 0 0 0 0,0 1 0 0 0,1 0 0 0 0,-1 0 0 0 0,0 1 0 0 0,1 0 0 0 0,-1 0 0 0 0,13 3 0 0 0,-15-2-76 0 0,1 0 0 0 0,0 1-1 0 0,-1 0 1 0 0,1 0-1 0 0,-1 0 1 0 0,0 1-1 0 0,0 0 1 0 0,0 0 0 0 0,0 0-1 0 0,0 1 1 0 0,-1 0-1 0 0,1 0 1 0 0,-1 0-1 0 0,0 0 1 0 0,0 0 0 0 0,4 7-1 0 0,0 4-82 0 0,0 0-1 0 0,0 0 1 0 0,-2 0 0 0 0,0 1-1 0 0,-1 0 1 0 0,0 0 0 0 0,-1 0-1 0 0,-1 1 1 0 0,-1 0 0 0 0,1 27-1 0 0,-3-6-422 0 0,-1-1 0 0 0,-2 0 0 0 0,-14 63 0 0 0,10-70-779 0 0,-1 1 0 0 0,-2-1 1 0 0,0 0-1 0 0,-20 35 0 0 0,24-52 845 0 0,-2 0 0 0 0,0-1-1 0 0,0 0 1 0 0,-1 0 0 0 0,0-1 0 0 0,-1 0 0 0 0,-1-1-1 0 0,0 0 1 0 0,0-1 0 0 0,0 0 0 0 0,-18 10-1 0 0,17-14 627 0 0,0 0 0 0 0,0-1-1 0 0,0 0 1 0 0,0-1 0 0 0,-1 0-1 0 0,-13 1 1 0 0,14-3 174 0 0,1 1 0 0 0,0 0 0 0 0,-1 1 0 0 0,1 0 0 0 0,0 0 0 0 0,1 1 0 0 0,-18 10 0 0 0,17-8-480 0 0,-19 15 31 0 0,15-4-3162 0 0,8-3-480 0 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02.4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8367 0 0,'0'0'844'0'0,"0"0"-20"0"0,3 1-437 0 0,2 2-174 0 0,0 0 0 0 0,1 0 1 0 0,-1 1-1 0 0,-1 0 0 0 0,1-1 0 0 0,0 2 1 0 0,-1-1-1 0 0,0 0 0 0 0,0 1 1 0 0,0 0-1 0 0,4 8 0 0 0,-4-5-200 0 0,0 0-1 0 0,0 1 0 0 0,-1-1 1 0 0,0 1-1 0 0,-1 0 1 0 0,3 17-1 0 0,-2 6-631 0 0,-3 0 0 0 0,0 0-1 0 0,-8 47 1 0 0,5-42 323 0 0,-21 414-2608 0 0,27-277 1133 0 0,4-100-3143 0 0,-4-41 287 0 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02.8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65 10279 0 0,'0'0'466'0'0,"-1"2"-5"0"0,-15 26-299 0 0,11-20 33 0 0,0 0 0 0 0,1 0 0 0 0,0 0 0 0 0,0 1 0 0 0,1-1-1 0 0,0 1 1 0 0,1 0 0 0 0,-2 11 0 0 0,2 5-72 0 0,1 1-1 0 0,1-1 1 0 0,1 1 0 0 0,9 47-1 0 0,-4-31-385 0 0,-4-31 115 0 0,-1 1 0 0 0,2 0 0 0 0,-1 0 0 0 0,2-1 0 0 0,5 15 1 0 0,-8-24 160 0 0,1-1 1 0 0,-1 1-1 0 0,1 0 1 0 0,0-1-1 0 0,-1 1 1 0 0,1-1-1 0 0,0 0 1 0 0,0 1 0 0 0,0-1-1 0 0,3 1 1 0 0,-1 1 197 0 0,-3-3-141 0 0,0 1 0 0 0,1-1 1 0 0,-1 0-1 0 0,0 1 1 0 0,0-1-1 0 0,1 0 0 0 0,-1 0 1 0 0,0 0-1 0 0,1 0 1 0 0,-1 0-1 0 0,0 0 0 0 0,0 0 1 0 0,1 0-1 0 0,-1 0 1 0 0,0-1-1 0 0,0 1 0 0 0,1-1 1 0 0,1 0-1 0 0,19-11 879 0 0,-12 5-610 0 0,-1-1 0 0 0,0 0-1 0 0,0-1 1 0 0,-1 0 0 0 0,0 0-1 0 0,-1-1 1 0 0,0 0 0 0 0,-1 0-1 0 0,11-21 1 0 0,-14 24-265 0 0,0 0 0 0 0,0-1 0 0 0,-1 0-1 0 0,0 0 1 0 0,0 0 0 0 0,-1 0 0 0 0,0 0 0 0 0,0 0-1 0 0,-1 0 1 0 0,0 0 0 0 0,0-1 0 0 0,-1 1 0 0 0,0 0 0 0 0,-1 0-1 0 0,-3-11 1 0 0,-1 1-165 0 0,-1 0-1 0 0,0 1 1 0 0,-1 0-1 0 0,-1 0 1 0 0,-1 1 0 0 0,-21-27-1 0 0,18 26-302 0 0,10 13 207 0 0,-1-1 0 0 0,1 1 1 0 0,-1 0-1 0 0,1 1 0 0 0,-1-1 1 0 0,0 1-1 0 0,0-1 0 0 0,-1 1 1 0 0,1 0-1 0 0,-9-3 0 0 0,-54-23-3358 0 0,54 23-1294 0 0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03.2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143 0 0,'0'0'319'0'0,"1"2"-210"0"0,44 116 15461 0 0,-27-66-14638 0 0,26 73-821 0 0,-23-68-681 0 0,-2 0-1 0 0,16 82 1 0 0,-19 51-1694 0 0,-3-13 464 0 0,1-28 1180 0 0,0 4 456 0 0,-11-137-188 0 0,1 13 223 0 0,0-11-4042 0 0,-4-17-123 0 0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03.5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69 10591 0 0,'0'0'819'0'0,"-1"1"-100"0"0,-21 39 11302 0 0,14-21-10743 0 0,6-13-1214 0 0,-3 10 5 0 0,6-11-400 0 0,11 2-212 0 0,-7-5 430 0 0,1 0-1 0 0,-1 0 1 0 0,0-1-1 0 0,1 0 1 0 0,-1 0-1 0 0,1-1 1 0 0,-1 1-1 0 0,1-1 1 0 0,0 0 0 0 0,-1-1-1 0 0,1 1 1 0 0,-1-1-1 0 0,8-2 1 0 0,10-3-137 0 0,38-17 1 0 0,-59 23 243 0 0,185-92 915 0 0,-168 83-843 0 0,1 1 0 0 0,-1 1 0 0 0,1 1 0 0 0,41-8 0 0 0,-52 12-141 0 0,-3 2-68 0 0,1-1 0 0 0,-1 1 1 0 0,1 1-1 0 0,-1-1 0 0 0,1 1 1 0 0,-1 0-1 0 0,1 0 0 0 0,-1 1 0 0 0,0 0 1 0 0,1 0-1 0 0,9 5 0 0 0,-6-3-1596 0 0,0 0 0 0 0,15 3 1 0 0,-22-6-132 0 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03.9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 10567 0 0,'0'0'482'0'0,"0"0"-8"0"0,1 1-304 0 0,4 6 124 0 0,-1 1 0 0 0,1-1 1 0 0,-1 1-1 0 0,-1 0 1 0 0,0 0-1 0 0,0 0 0 0 0,0 0 1 0 0,-1 0-1 0 0,0 1 1 0 0,-1-1-1 0 0,0 1 0 0 0,0-1 1 0 0,-1 16-1 0 0,1-13-133 0 0,-3 33 444 0 0,-1 1-1 0 0,-18 87 0 0 0,9-65-33 0 0,-6 68-2783 0 0,12-105-3210 0 0,3-19 776 0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04.8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358 2303 0 0,'0'0'506'0'0,"0"0"1282"0"0,0-1 561 0 0,-5-29 3241 0 0,7-1-3496 0 0,12-32-561 0 0,-14 62-1490 0 0,8-29 793 0 0,1 0 1 0 0,19-41-1 0 0,-26 67-696 0 0,-1 0 1 0 0,1 1-1 0 0,0-1 0 0 0,0 1 0 0 0,1 0 1 0 0,-1-1-1 0 0,1 1 0 0 0,0 0 0 0 0,0 1 0 0 0,0-1 1 0 0,0 0-1 0 0,0 1 0 0 0,0-1 0 0 0,1 1 1 0 0,-1 0-1 0 0,1 0 0 0 0,7-2 0 0 0,-4 2 5 0 0,0 0 0 0 0,0 1-1 0 0,9-2 1 0 0,23-2-93 0 0,-14 1-234 0 0,-16 3 13 0 0,-1 0 1 0 0,1 0 0 0 0,-1-1-1 0 0,11-4 1 0 0,34-10-919 0 0,-49 15 966 0 0,0 0 0 0 0,0 1 1 0 0,1 0-1 0 0,-1-1 0 0 0,0 1 0 0 0,0 1 0 0 0,0-1 0 0 0,6 2 0 0 0,14 5-263 0 0,-22-6 255 0 0,0 0-40 0 0,0 1 126 0 0,0-1 0 0 0,-1 1 0 0 0,1-1 0 0 0,-1 1 0 0 0,1-1 0 0 0,-1 1 0 0 0,1 0 1 0 0,-1 0-1 0 0,0-1 0 0 0,0 1 0 0 0,0 0 0 0 0,0 0 0 0 0,0 0 0 0 0,-1 0 0 0 0,1 1 1 0 0,-1-1-1 0 0,1 0 0 0 0,-1 0 0 0 0,0 0 0 0 0,1 0 0 0 0,-1 1 0 0 0,0-1 0 0 0,-1 0 0 0 0,1 0 1 0 0,-1 3-1 0 0,-1 7 79 0 0,-1 1 0 0 0,0-1 0 0 0,-7 16-1 0 0,3-8 62 0 0,-25 90 422 0 0,-16 48-358 0 0,38-133-756 0 0,-1 0 1 0 0,-1-1-1 0 0,-1 0 0 0 0,-17 24 1 0 0,28-44 561 0 0,-1 0-462 0 0,0 0 1 0 0,0 0-1 0 0,0 0 0 0 0,-1-1 1 0 0,-7 7-1 0 0,10-9 373 0 0,-1 0 1 0 0,1 0-1 0 0,-1 0 0 0 0,1-1 1 0 0,-1 1-1 0 0,1-1 1 0 0,-1 1-1 0 0,0-1 0 0 0,1 0 1 0 0,-1 1-1 0 0,0-1 1 0 0,0 0-1 0 0,1 0 0 0 0,-1 0 1 0 0,0 0-1 0 0,1-1 1 0 0,-1 1-1 0 0,0 0 0 0 0,1-1 1 0 0,-1 1-1 0 0,-2-2 1 0 0,-6-2 620 0 0,0-1 1 0 0,1 0 0 0 0,-12-8-1 0 0,19 12 43 0 0,2 1 54 0 0,-1-2 20 0 0,-9-14 1288 0 0,9 14-1242 0 0,1 2 2 0 0,0 0-1 0 0,0 0-6 0 0,0 0-1 0 0,14-15 1032 0 0,35-14-362 0 0,-32 20-1277 0 0,16-13 0 0 0,-20 15-101 0 0,0 0 0 0 0,0 0 0 0 0,0 1 0 0 0,1 1 0 0 0,18-5 0 0 0,-25 8 7 0 0,0 1 0 0 0,-1 0 1 0 0,1 0-1 0 0,0 0 0 0 0,0 1 0 0 0,0 0 0 0 0,0 0 0 0 0,0 1 0 0 0,0 0 0 0 0,7 1 0 0 0,4 3-68 0 0,-1 1-1 0 0,28 12 1 0 0,-35-12-87 0 0,0-1 0 0 0,15 13 0 0 0,1 0-198 0 0,-21-15 329 0 0,-1 0 8 0 0,0 0 0 0 0,1 0 0 0 0,-1 0 1 0 0,-1 1-1 0 0,1 0 0 0 0,0 0 0 0 0,4 8 0 0 0,23 12 376 0 0,-29-23-194 0 0,-2-1 9 0 0,1 1-101 0 0,0 0 1 0 0,0-1 0 0 0,0 1 0 0 0,-1 0 0 0 0,1 0 0 0 0,0 0-1 0 0,0 0 1 0 0,-1 0 0 0 0,1 0 0 0 0,0 0 0 0 0,-1 0 0 0 0,1 0 0 0 0,-1 0-1 0 0,1 0 1 0 0,-1 0 0 0 0,1 0 0 0 0,-1 1 0 0 0,0-1 0 0 0,0 0 0 0 0,0 0-1 0 0,0 0 1 0 0,0 2 0 0 0,1 1 14 0 0,-1-1 1 0 0,0 1-1 0 0,0-1 1 0 0,0 1-1 0 0,0-1 0 0 0,-2 7 1 0 0,0-5-6 0 0,-1 0 1 0 0,1-1-1 0 0,-1 1 1 0 0,0-1-1 0 0,0 1 1 0 0,-8 7-1 0 0,-8 12 5 0 0,-12 22 32 0 0,-30 51-95 0 0,36-51-161 0 0,-2-2-1 0 0,-59 75 1 0 0,78-109 173 0 0,-2 1 0 0 0,0-1 0 0 0,0-1 0 0 0,0 0 0 0 0,-1-1 0 0 0,-17 11 0 0 0,21-16 99 0 0,0 1 0 0 0,-1-1 0 0 0,1 0-1 0 0,-1 0 1 0 0,0-1 0 0 0,1 0-1 0 0,-1-1 1 0 0,0 1 0 0 0,0-1 0 0 0,0-1-1 0 0,-1 0 1 0 0,-9-1 0 0 0,12 1-26 0 0,0-1 1 0 0,1-1-1 0 0,-1 1 1 0 0,0-1-1 0 0,0 0 0 0 0,1 0 1 0 0,-1-1-1 0 0,1 0 1 0 0,0 0-1 0 0,-1 0 1 0 0,2 0-1 0 0,-1-1 1 0 0,0 0-1 0 0,-4-5 0 0 0,3 4-599 0 0,1-2 0 0 0,0 1-1 0 0,1 0 1 0 0,-1-1-1 0 0,1 0 1 0 0,-4-9 0 0 0,1-3-6205 0 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07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2 1 455 0 0,'8'6'570'0'0,"-7"-5"2383"0"0,1 1 1018 0 0,11 7 8970 0 0,-10-6-13582 0 0,-1-1 1109 0 0,-2-2-110 0 0,1 13 248 0 0,-1-11-602 0 0,-1 1 0 0 0,1-1 0 0 0,-1 0 0 0 0,1 0 1 0 0,-1 1-1 0 0,0-1 0 0 0,0 0 0 0 0,0 0 1 0 0,0 0-1 0 0,0 0 0 0 0,0 0 0 0 0,0 0 1 0 0,-1 0-1 0 0,-2 2 0 0 0,-28 24-100 0 0,18-16-47 0 0,-11 7-146 0 0,-1-1 1 0 0,-1 0 0 0 0,-1-2 0 0 0,0-2-1 0 0,-34 13 1 0 0,-123 40-892 0 0,162-61 1188 0 0,0-1 0 0 0,0 0 0 0 0,-1-2 0 0 0,1-1 0 0 0,-48-3 0 0 0,55 0 181 0 0,0-1 1 0 0,-1 0-1 0 0,1-2 1 0 0,0 0-1 0 0,1 0 1 0 0,-1-2-1 0 0,1 0 1 0 0,0-1-1 0 0,-21-12 1 0 0,31 15-103 0 0,0 0-1 0 0,0 0 1 0 0,0 0 0 0 0,-7-10-1 0 0,11 12-3 0 0,-5-15 502 0 0,6 15-443 0 0,36-6 351 0 0,-30 9-491 0 0,1 0 0 0 0,-1 0 0 0 0,1 0 0 0 0,-1 1 0 0 0,0 0 0 0 0,0 0 1 0 0,1 0-1 0 0,-2 1 0 0 0,1 0 0 0 0,9 6 0 0 0,-10-6-37 0 0,0 1 1 0 0,0 0-1 0 0,0-1 1 0 0,-1 2 0 0 0,1-1-1 0 0,-1 0 1 0 0,0 1-1 0 0,-1 0 1 0 0,1 0-1 0 0,-1 0 1 0 0,5 9-1 0 0,-6-6-59 0 0,1 1 0 0 0,-1 0 0 0 0,0-1 0 0 0,-1 1 0 0 0,0 0 1 0 0,-1 0-1 0 0,1 0 0 0 0,-2 0 0 0 0,1 0 0 0 0,-1 0 0 0 0,-1-1 0 0 0,-2 12 0 0 0,-5 9-142 0 0,-1 0 0 0 0,-18 34-1 0 0,17-39 93 0 0,-40 68-237 0 0,34-65 340 0 0,-25 53-1 0 0,39-70 70 0 0,-1 0 1 0 0,1-1-1 0 0,1 1 1 0 0,-1 0-1 0 0,2 1 1 0 0,-1-1-1 0 0,2 0 1 0 0,-1 0-1 0 0,3 20 1 0 0,0-13 111 0 0,1 0 1 0 0,6 18-1 0 0,-6-28-38 0 0,-1 1 1 0 0,1-1-1 0 0,1 0 0 0 0,-1 0 1 0 0,1 0-1 0 0,9 12 0 0 0,-11-17-34 0 0,1 0 0 0 0,-1 0 0 0 0,0 0 0 0 0,1 0 0 0 0,0-1 0 0 0,-1 1 0 0 0,1-1 0 0 0,0 0 0 0 0,0 0 0 0 0,0 0 0 0 0,0 0 1 0 0,0 0-1 0 0,0-1 0 0 0,0 1 0 0 0,0-1 0 0 0,0 0 0 0 0,0 0 0 0 0,4 0 0 0 0,7-1 224 0 0,1-1 0 0 0,20-4 0 0 0,-31 5-285 0 0,113-18 649 0 0,-74 13-567 0 0,67-19 0 0 0,-75 16-345 0 0,0 1-1 0 0,0 1 1 0 0,45-1-1 0 0,-72 7 178 0 0,102 2-1207 0 0,-96 0 995 0 0,0 1-1 0 0,0 1 0 0 0,0 0 0 0 0,0 0 0 0 0,22 10 0 0 0,-17-7-314 0 0,-14-3-7321 0 0,-5-3 3120 0 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08.0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25 12031 0 0,'0'0'554'0'0,"-2"0"-17"0"0,1 0-292 0 0,-1 1 1 0 0,1-1-1 0 0,-1 0 0 0 0,1 1 1 0 0,-1-1-1 0 0,1 0 0 0 0,-1 0 1 0 0,1 0-1 0 0,-1 0 0 0 0,1-1 0 0 0,-1 1 1 0 0,1 0-1 0 0,-1-1 0 0 0,1 1 1 0 0,-1-1-1 0 0,1 1 0 0 0,0-1 1 0 0,-3-1-1 0 0,-2-1 810 0 0,4 1-607 0 0,1 1-425 0 0,0 1 1 0 0,1-1 0 0 0,-1 0-1 0 0,1 0 1 0 0,-1 0-1 0 0,1 0 1 0 0,-1 0 0 0 0,1 0-1 0 0,0 1 1 0 0,-1-1-1 0 0,1 0 1 0 0,0-2 0 0 0,0 3 2 0 0,0-1 1 0 0,0 1 0 0 0,0-1 0 0 0,0 1 0 0 0,0 0 0 0 0,0-1 0 0 0,0 1 0 0 0,0-1 0 0 0,0 1-1 0 0,1 0 1 0 0,-1-1 0 0 0,0 1 0 0 0,0 0 0 0 0,0-1 0 0 0,1 1 0 0 0,-1 0 0 0 0,0-1 0 0 0,1 1-1 0 0,-1 0 1 0 0,1-1 0 0 0,1 0 71 0 0,-1 0-1 0 0,1 0 1 0 0,0 1-1 0 0,0-1 0 0 0,0 0 1 0 0,0 1-1 0 0,5-1 1 0 0,-3 0-226 0 0,24-3 408 0 0,0 0 1 0 0,0 2-1 0 0,0 1 1 0 0,38 3 0 0 0,4 0 274 0 0,31-6-180 0 0,-85 2-479 0 0,-1 0 0 0 0,1-2 0 0 0,-1 1 0 0 0,21-10 0 0 0,-18 6-432 0 0,25-12-1499 0 0,-15 3-4234 0 0,-13 5 310 0 0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08.3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4943 0 0,'0'0'687'0'0,"0"0"-16"0"0,0 0-346 0 0,0 0 139 0 0,0 0 105 0 0,0 0 27 0 0,0 2-69 0 0,-1 5-472 0 0,1-1 1 0 0,1 1 0 0 0,0 0-1 0 0,0-1 1 0 0,0 1-1 0 0,0-1 1 0 0,1 1-1 0 0,0-1 1 0 0,1 0 0 0 0,4 10-1 0 0,4 5 163 0 0,23 32 0 0 0,-11-22 20 0 0,1-1 0 0 0,2-1 0 0 0,1-1 0 0 0,1-2 0 0 0,1 0 0 0 0,1-2 0 0 0,53 32 0 0 0,-62-43-161 0 0,103 60 248 0 0,-102-62-321 0 0,0-1-1 0 0,1-1 0 0 0,45 12 1 0 0,-52-17-47 0 0,-7-2-190 0 0,0 0 1 0 0,0 0-1 0 0,10 0 0 0 0,-16-2-243 0 0,-3 0-622 0 0,0 0-277 0 0,0 0-52 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0:47:33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1 4143 0 0,'-7'3'334'0'0,"-1"0"0"0"0,1 1 0 0 0,0 0-1 0 0,0 1 1 0 0,0-1 0 0 0,1 1-1 0 0,-12 11 1 0 0,13-10 2191 0 0,0-1-1 0 0,0 1 1 0 0,0 1 0 0 0,-6 10 0 0 0,7-8-2329 0 0,0 0 1 0 0,1 0 0 0 0,0 0-1 0 0,1 0 1 0 0,0 0 0 0 0,0 1-1 0 0,1-1 1 0 0,0 1 0 0 0,1-1 0 0 0,1 16-1 0 0,2 3-322 0 0,1 1-1 0 0,10 33 1 0 0,46 124-461 0 0,16-4-61 0 0,15 42 5 0 0,-77-185 540 0 0,61 177-912 0 0,-56-150-372 0 0,15 89 0 0 0,-29-124 903 0 0,-1-9-92 0 0,-1 0-1 0 0,0 45 1 0 0,-3-67 185 0 0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08.9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7 0 16007 0 0,'-3'4'181'0'0,"0"4"620"0"0,5 7-107 0 0,-1-9-634 0 0,1 10 1018 0 0,0 0 0 0 0,-1 1 0 0 0,-2 24 0 0 0,-1-18-522 0 0,1-10-353 0 0,0 0-1 0 0,-1 0 1 0 0,0 0-1 0 0,-1 0 1 0 0,-1 0-1 0 0,0-1 1 0 0,-7 16-1 0 0,-20 25-530 0 0,-39 52 0 0 0,5-10-852 0 0,49-69 278 0 0,-22 49 1 0 0,32-61-214 0 0,1-1 0 0 0,1 1 0 0 0,0 0 0 0 0,1 1 0 0 0,-3 26 0 0 0,6-27-564 0 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09.2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4279 0 0,'0'0'1272'0'0,"0"0"-1016"0"0,0 0-256 0 0,0 0 0 0 0,0 0 1976 0 0,0 0 344 0 0,0 0 72 0 0,0 0 8 0 0,0 0-2072 0 0,0 0-416 0 0,0 0-80 0 0,0 0-24 0 0,0 0-1000 0 0,0 0-208 0 0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08.5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31 1839 0 0,'0'0'618'0'0,"0"-2"1919"0"0,11-35 5373 0 0,-1 0-3890 0 0,32-143-3251 0 0,-10-27-503 0 0,-24 146 202 0 0,27-103 0 0 0,-24 131-313 0 0,1 1-1 0 0,21-41 0 0 0,39-59 376 0 0,-37 72-443 0 0,14-22-152 0 0,4 2 0 0 0,72-83-1 0 0,-65 82-146 0 0,-59 79 148 0 0,3-1-25 0 0,-4 3 84 0 0,0-1-1 0 0,0 1 1 0 0,1 0-1 0 0,-1 0 1 0 0,0 0-1 0 0,0 0 1 0 0,0 0-1 0 0,0 0 1 0 0,0 0-1 0 0,0 0 1 0 0,0 0-1 0 0,0 0 1 0 0,0 0-1 0 0,0 0 1 0 0,1 0-1 0 0,-1 0 1 0 0,0 0-1 0 0,0 0 1 0 0,0 0-1 0 0,0 0 1 0 0,0 0-1 0 0,0 0 1 0 0,0 0-1 0 0,0 0 1 0 0,0 0-1 0 0,1 0 1 0 0,-1 0 0 0 0,0 0-1 0 0,0 0 1 0 0,0 0-1 0 0,0 0 1 0 0,0 0-1 0 0,0 0 1 0 0,0 0-1 0 0,0 0 1 0 0,0 0-1 0 0,0 0 1 0 0,0 0-1 0 0,1 1 1 0 0,-1-1-1 0 0,0 0 1 0 0,0 0-1 0 0,0 0 1 0 0,0 0-1 0 0,0 0 1 0 0,0 0-1 0 0,0 0 1 0 0,0 0-1 0 0,0 0 1 0 0,0 0-1 0 0,0 1 1 0 0,0-1-1 0 0,0 0 1 0 0,-41 183-346 0 0,4 177 574 0 0,35-309-233 0 0,3 0-1 0 0,1 0 1 0 0,18 90 0 0 0,-16-124-433 0 0,0 1 0 0 0,1-1 0 0 0,1 0 0 0 0,1-1 0 0 0,1 0 0 0 0,18 30 1 0 0,-25-44 17 0 0,0 1 0 0 0,1-1 0 0 0,0 0 0 0 0,-1-1 1 0 0,1 1-1 0 0,0 0 0 0 0,0 0 0 0 0,0-1 0 0 0,0 1 0 0 0,0-1 1 0 0,0 1-1 0 0,4 0 0 0 0,8 2-4062 0 0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08.9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61 1375 0 0,'0'0'66'0'0,"-1"1"-8"0"0,-5 3-46 0 0,0 0 578 0 0,4-3 2471 0 0,2-1 1072 0 0,0 0 215 0 0,0 0-549 0 0,4 2-2472 0 0,5 2-1280 0 0,0-1 1 0 0,0 0 0 0 0,0 0-1 0 0,1-1 1 0 0,-1 0 0 0 0,1-1 0 0 0,-1 0-1 0 0,1 0 1 0 0,0-1 0 0 0,-1-1-1 0 0,19-2 1 0 0,7-3 288 0 0,66-20 0 0 0,141-68 379 0 0,-126 46-2674 0 0,-76 33-4803 0 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10.1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9559 0 0,'1'0'16'0'0,"1"0"103"0"0,0 1 1 0 0,0-1-1 0 0,0 0 0 0 0,0 1 0 0 0,0-1 0 0 0,0 1 0 0 0,0-1 0 0 0,3 3 0 0 0,25 22 1849 0 0,-16-8-2210 0 0,-13-15 68 0 0,3 1-37 0 0,-4-2 167 0 0,0-1 1 0 0,0 0-1 0 0,0 1 1 0 0,0-1-1 0 0,0 0 1 0 0,1 1-1 0 0,-1-1 1 0 0,0 0-1 0 0,0 0 1 0 0,0 1-1 0 0,1-1 1 0 0,-1 0-1 0 0,0 0 0 0 0,0 1 1 0 0,1-1-1 0 0,-1 0 1 0 0,0 0-1 0 0,0 1 1 0 0,1-1-1 0 0,-1 0 1 0 0,0 0-1 0 0,1 0 1 0 0,0 0-1 0 0,0 1 241 0 0,0-1-1 0 0,0 0 0 0 0,0 1 0 0 0,0-1 1 0 0,0 0-1 0 0,0 1 0 0 0,0 0 0 0 0,-1-1 1 0 0,1 1-1 0 0,0-1 0 0 0,0 1 0 0 0,0 0 1 0 0,0 0-1 0 0,-1-1 0 0 0,1 1 0 0 0,0 0 1 0 0,-1 0-1 0 0,1 0 0 0 0,-1 0 0 0 0,1 0 1 0 0,-1 0-1 0 0,1 1 0 0 0,0 1 376 0 0,0 0 0 0 0,-1 1-1 0 0,0-1 1 0 0,0 0 0 0 0,0 0 0 0 0,0 0-1 0 0,-1 5 1 0 0,-2 22-692 0 0,3-19 15 0 0,-1-1 0 0 0,-4 16 1 0 0,5-25 97 0 0,0 0 0 0 0,-1 0 0 0 0,1 0 0 0 0,0 0 0 0 0,0 0 0 0 0,0 0 0 0 0,0 0 0 0 0,0 0 0 0 0,0-1 0 0 0,0 1 0 0 0,0 0 0 0 0,0 0 0 0 0,1 1 0 0 0,10 15 87 0 0,-10-16-13 0 0,-1-1 33 0 0,0 0-16 0 0,2 1-11 0 0,10 7-32 0 0,-7-6-15 0 0,10 0-21 0 0,3 0-5 0 0,-12-4 0 0 0,-3 0 0 0 0,9-1 0 0 0,0 0 0 0 0,1 1 0 0 0,-1 2 0 0 0,-2 1-13 0 0,-8 0-65 0 0,0 0 1 0 0,0-1-1 0 0,0 1 1 0 0,0 0-1 0 0,0 0 1 0 0,0 0-1 0 0,0 0 0 0 0,-1 1 1 0 0,1-1-1 0 0,0 0 1 0 0,3 4-1 0 0,1 1 29 0 0,-5-5 96 0 0,-1-1 46 0 0,0 0 16 0 0,0 0 3 0 0,2 2-8 0 0,4 4-28 0 0,-5-5-29 0 0,10 8-1043 0 0,11 1-2203 0 0,-20-9 2937 0 0,-2-1 135 0 0,0 0 82 0 0,0 0 165 0 0,0 0 92 0 0,0 0 20 0 0,0 0 26 0 0,0 0 86 0 0,0 0 38 0 0,0 0 8 0 0,0 0-20 0 0,0 0-96 0 0,0 0-39 0 0,0 0-10 0 0,0 0-27 0 0,0 0-106 0 0,0 0-50 0 0,0 0-107 0 0,0 0-16 0 0,0 0-7 0 0,0 0-59 0 0,0 0-21 0 0,0 0-7 0 0,0 0 18 0 0,-1-1 72 0 0,-1-4 38 0 0,2 3 115 0 0,0 2 11 0 0,0 0-1 0 0,-1-1-11 0 0,-2-3-119 0 0,2 3-279 0 0,1 1-81 0 0,0 0-1033 0 0,0 0-4118 0 0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12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3 965 11975 0 0,'0'0'923'0'0,"0"0"-438"0"0,11 5 2677 0 0,-6-5-3081 0 0,1-1 1 0 0,0 0 0 0 0,-1 0 0 0 0,0 0 0 0 0,1-1 0 0 0,-1 0-1 0 0,0 0 1 0 0,0 0 0 0 0,1 0 0 0 0,-2-1 0 0 0,1 0 0 0 0,8-7 0 0 0,-12 10-55 0 0,-1-1 0 0 0,1 0 0 0 0,0 0 1 0 0,-1 0-1 0 0,1 0 0 0 0,-1 0 0 0 0,1 0 1 0 0,-1 0-1 0 0,0-1 0 0 0,1 1 0 0 0,-1 0 1 0 0,0 0-1 0 0,0 0 0 0 0,0 0 0 0 0,0 0 1 0 0,0 0-1 0 0,0-2 0 0 0,-4-26 868 0 0,2 11-287 0 0,-2-23 393 0 0,0-23 14 0 0,29-226-492 0 0,-4 78-1759 0 0,-14 122 628 0 0,4-74-730 0 0,-12 161 1202 0 0,-1-3 12 0 0,0 4 59 0 0,1 2 69 0 0,-1 0 1 0 0,0-1-1 0 0,0 1 0 0 0,1 0 1 0 0,-1 0-1 0 0,0 1 1 0 0,0-1-1 0 0,1 0 0 0 0,-1 0 1 0 0,0 1-1 0 0,1-1 0 0 0,-1 1 1 0 0,0 0-1 0 0,1-1 1 0 0,-1 1-1 0 0,1 0 0 0 0,-1 0 1 0 0,1 0-1 0 0,-3 2 0 0 0,1 0 19 0 0,-1 1 0 0 0,0 0 0 0 0,1 0 0 0 0,-4 7 0 0 0,3-5-20 0 0,-61 97 181 0 0,11-16-128 0 0,27-45-26 0 0,-38 73-1 0 0,58-100-28 0 0,1 0-1 0 0,0 0 1 0 0,1 0-1 0 0,1 1 1 0 0,1 0-1 0 0,0-1 1 0 0,1 1-1 0 0,1 0 1 0 0,0 22-1 0 0,19 101 0 0 0,-10-89 0 0 0,3 81 0 0 0,-12-112 0 0 0,-1 1 0 0 0,0-1 0 0 0,-1 0 0 0 0,-11 34 0 0 0,-33 72 0 0 0,24-67 0 0 0,-18 46 13 0 0,-54 154 38 0 0,-9 104-63 0 0,92-327-113 0 0,-2-1 1 0 0,-24 46-1 0 0,31-66 37 0 0,7-13 43 0 0,-1-1 1 0 0,1 1 0 0 0,0-1-1 0 0,-1 1 1 0 0,1-1 0 0 0,0 1-1 0 0,-1 0 1 0 0,1-1 0 0 0,-1 1-1 0 0,1-1 1 0 0,-1 0 0 0 0,1 1-1 0 0,-1-1 1 0 0,1 1 0 0 0,-1-1 0 0 0,1 0-1 0 0,-1 1 1 0 0,1-1 0 0 0,-1 0-1 0 0,0 0 1 0 0,1 1 0 0 0,-1-1-1 0 0,0 0 1 0 0,1 0 0 0 0,-1 0-1 0 0,0 0 1 0 0,1 0 0 0 0,-1 0-1 0 0,0 0 1 0 0,1 0 0 0 0,-1 0 0 0 0,1 0-1 0 0,-1 0 1 0 0,0 0 0 0 0,1 0-1 0 0,-1-1 1 0 0,0 1 0 0 0,1 0-1 0 0,-1-1 1 0 0,0 1 0 0 0,-2-2-226 0 0,1 0 0 0 0,-1 0 0 0 0,1 1 0 0 0,0-2 0 0 0,-1 1 0 0 0,-1-3 0 0 0,-8-9-902 0 0,0-2-11 0 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13.1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7 919 0 0,'0'0'632'0'0,"0"0"2320"0"0,0 0 1022 0 0,0 0 200 0 0,0 0-494 0 0,0 0-2230 0 0,0 0-981 0 0,0 0-197 0 0,0 0-100 0 0,0 0-232 0 0,0 0-47 0 0,0 0-15 0 0,0 0-78 0 0,0 0-31 0 0,0 0-8 0 0,1-2 39 0 0,0 1 197 0 0,1 0 0 0 0,-2 0-1 0 0,1-1 1 0 0,0 1 0 0 0,0 0 0 0 0,0-1-1 0 0,-1 1 1 0 0,1-1 0 0 0,0 1-1 0 0,0-3 1 0 0,1-2 21 0 0,-2 5 102 0 0,0 1 77 0 0,1-1 2 0 0,-1 0 0 0 0,1 1-1 0 0,-1-1 1 0 0,0 0 0 0 0,1 0 0 0 0,-1 0 0 0 0,0 0 0 0 0,0 0 0 0 0,0 0-1 0 0,0 0 1 0 0,0 1 0 0 0,0-3 0 0 0,0 3-134 0 0,0 0 0 0 0,0 0 0 0 0,0-1 0 0 0,0 1 0 0 0,0 0 0 0 0,0 0 0 0 0,0 0 0 0 0,-1-1 0 0 0,1 1 1 0 0,0 0-1 0 0,0 0 0 0 0,0 0 0 0 0,0-1 0 0 0,-1 1 0 0 0,1 0 0 0 0,0 0 0 0 0,0 0 0 0 0,0 0 0 0 0,-1 0 0 0 0,1-1 0 0 0,0 1 0 0 0,0 0 0 0 0,0 0 0 0 0,-1 0 0 0 0,1 0 0 0 0,0 0 0 0 0,0 0 1 0 0,-1 0-1 0 0,1 0 0 0 0,0 0 0 0 0,0 0 0 0 0,-1 0 0 0 0,1 0 0 0 0,0 0 0 0 0,0 0 0 0 0,0 0 0 0 0,-1 0 0 0 0,-1 0-40 0 0,2 0-125 0 0,14 8-157 0 0,-6-4 236 0 0,-1 0 0 0 0,1 0-1 0 0,0-1 1 0 0,1 0 0 0 0,-1 0 0 0 0,1-1-1 0 0,-1-1 1 0 0,1 1 0 0 0,-1-1-1 0 0,1 0 1 0 0,0-1 0 0 0,0 0 0 0 0,-1-1-1 0 0,11-1 1 0 0,11-4-89 0 0,-1-1 0 0 0,50-20 0 0 0,-51 17 95 0 0,18-8-59 0 0,57-34 1 0 0,32-12-98 0 0,-128 62 78 0 0,0-1 0 0 0,0 1 1 0 0,1 0-1 0 0,-1 1 1 0 0,1-1-1 0 0,0 2 0 0 0,-1-1 1 0 0,10 1-1 0 0,-16 0 24 0 0,0 1 1 0 0,0-1-1 0 0,0 0 0 0 0,0 1 0 0 0,0-1 1 0 0,0 1-1 0 0,0-1 0 0 0,0 1 0 0 0,0-1 0 0 0,0 1 1 0 0,0 0-1 0 0,-1-1 0 0 0,1 1 0 0 0,0 0 1 0 0,0 0-1 0 0,-1-1 0 0 0,1 1 0 0 0,-1 0 0 0 0,1 0 1 0 0,-1 0-1 0 0,1 0 0 0 0,-1 0 0 0 0,1 0 1 0 0,-1 0-1 0 0,0 0 0 0 0,1 0 0 0 0,-1 0 0 0 0,0 0 1 0 0,0 0-1 0 0,0 0 0 0 0,0 0 0 0 0,0 0 1 0 0,0 0-1 0 0,0 1 0 0 0,-1 0 0 0 0,-2 21-1135 0 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13.6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3 234 10135 0 0,'-1'-31'965'0'0,"4"-44"-1"0"0,7 6 5425 0 0,-9 66-6292 0 0,-1 1 0 0 0,1-1 0 0 0,0 1 0 0 0,0 0 0 0 0,0-1 1 0 0,0 1-1 0 0,0 0 0 0 0,0 0 0 0 0,1 0 0 0 0,2-3 1 0 0,14-24 17 0 0,-17 28-190 0 0,0 1 53 0 0,0 0 0 0 0,0 1-1 0 0,0-1 1 0 0,0 1 0 0 0,0-1 0 0 0,0 0 0 0 0,0 1 0 0 0,0 0 0 0 0,0-1 0 0 0,0 1-1 0 0,0-1 1 0 0,-1 1 0 0 0,1 0 0 0 0,0 0 0 0 0,0 0 0 0 0,-1-1 0 0 0,1 1-1 0 0,0 0 1 0 0,0 1 0 0 0,9 20-195 0 0,-8-6 174 0 0,-1 0 0 0 0,0 1-1 0 0,-1-1 1 0 0,0 0 0 0 0,-5 26 0 0 0,3-31 39 0 0,-89 507 58 0 0,63-392 36 0 0,-33 122 238 0 0,38-176-592 0 0,-3-1 0 0 0,-3-2 0 0 0,-3 0 0 0 0,-3-2 0 0 0,-3-2 0 0 0,-60 79 0 0 0,96-142-56 0 0,2-2 22 0 0,0 0 90 0 0,0 0 44 0 0,0 0 10 0 0,5-13-752 0 0,8-15-1566 0 0,-5 12-2254 0 0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14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478 14279 0 0,'0'0'1103'0'0,"0"0"-568"0"0,0 0 290 0 0,-6-9 2279 0 0,7 4-2929 0 0,0-1-1 0 0,0 1 1 0 0,0 0 0 0 0,0 0 0 0 0,1 0 0 0 0,0 0-1 0 0,0 0 1 0 0,0 1 0 0 0,1-1 0 0 0,-1 0-1 0 0,1 1 1 0 0,0 0 0 0 0,1 0 0 0 0,4-5 0 0 0,6-6 92 0 0,0 1 1 0 0,23-16 0 0 0,-22 20-149 0 0,0 0 1 0 0,0 1-1 0 0,1 1 0 0 0,30-12 0 0 0,72-16 169 0 0,-118 36-287 0 0,65-15-342 0 0,90-11 0 0 0,-143 24-166 0 0,0 0 0 0 0,0-1 1 0 0,-1-1-1 0 0,1 1 0 0 0,-1-2 0 0 0,1 0 1 0 0,-1 0-1 0 0,-1-1 0 0 0,13-8 0 0 0,2-6-1961 0 0,0 0-1 0 0,27-30 1 0 0,-45 44 1753 0 0,-1 0 1 0 0,1 1-1 0 0,0-1 1 0 0,0 2 0 0 0,1-1-1 0 0,-1 1 1 0 0,1 0-1 0 0,0 0 1 0 0,0 1 0 0 0,1 0-1 0 0,-1 1 1 0 0,9-2-1 0 0,-5 2 1409 0 0,0 1-1 0 0,16-1 0 0 0,-27 2-320 0 0,0 0-1 0 0,0 0 1 0 0,-1 0 0 0 0,1 0 0 0 0,0 1 0 0 0,0-1-1 0 0,0 0 1 0 0,0 0 0 0 0,-1 0 0 0 0,1 1 0 0 0,0-1-1 0 0,0 0 1 0 0,-1 1 0 0 0,1-1 0 0 0,0 1 0 0 0,-1-1-1 0 0,1 1 1 0 0,1 0 0 0 0,-2 0-246 0 0,1 0 0 0 0,-1-1 0 0 0,1 1 0 0 0,-1 0 0 0 0,0 0 0 0 0,1 0 0 0 0,-1-1 0 0 0,0 1 0 0 0,0 0 0 0 0,0 0 0 0 0,0 0 0 0 0,0 0 0 0 0,1 0 0 0 0,-2-1 0 0 0,1 2 0 0 0,0 2-113 0 0,-1 0 0 0 0,0-1 0 0 0,0 1 1 0 0,0-1-1 0 0,0 0 0 0 0,-4 7 0 0 0,-8 12-2984 0 0,-3 3-1316 0 0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14.6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1 8839 0 0,'0'0'400'0'0,"0"0"0"0"0,1-1-256 0 0,7-8 747 0 0,1 1-1 0 0,1 0 0 0 0,0 0 0 0 0,0 1 1 0 0,0 0-1 0 0,1 1 0 0 0,0 0 1 0 0,11-4-1 0 0,-5 1-517 0 0,-9 5-149 0 0,0 1 0 0 0,1-1 1 0 0,-1 1-1 0 0,0 1 0 0 0,1 0 1 0 0,9-2-1 0 0,4 0-136 0 0,-2 0-156 0 0,-6 1-157 0 0,1 0-1 0 0,-1 0 1 0 0,-1-2 0 0 0,1 0 0 0 0,14-7-1 0 0,-23 9 128 0 0,1 0 0 0 0,-1 0 0 0 0,0-1 0 0 0,-1 0 1 0 0,1 0-1 0 0,0 0 0 0 0,-1-1 0 0 0,0 1 0 0 0,0-1 0 0 0,-1 0 0 0 0,1 0 0 0 0,4-11 0 0 0,-3 4 195 0 0,0 0-1 0 0,-1-1 1 0 0,-1 1-1 0 0,4-27 1 0 0,-6 33 14 0 0,0-1 57 0 0,0 1 0 0 0,0-1 0 0 0,-1 1 0 0 0,0-10 0 0 0,0 15-155 0 0,0-1 0 0 0,-1 1 0 0 0,1-1 0 0 0,0 1 0 0 0,-1-1 0 0 0,1 1 1 0 0,-1-1-1 0 0,0 1 0 0 0,1 0 0 0 0,-1-1 0 0 0,0 1 0 0 0,0 0 0 0 0,0 0 0 0 0,0 0 0 0 0,0 0 0 0 0,0-1 0 0 0,0 1 1 0 0,0 0-1 0 0,0 1 0 0 0,-1-1 0 0 0,1 0 0 0 0,0 0 0 0 0,-1 1 0 0 0,0-2 0 0 0,0 2-41 0 0,0 0 0 0 0,0 0 1 0 0,0 0-1 0 0,1 0 0 0 0,-1 1 0 0 0,0-1 0 0 0,0 0 0 0 0,0 1 0 0 0,1-1 1 0 0,-1 1-1 0 0,0 0 0 0 0,-1 1 0 0 0,-2 0-50 0 0,-6 2-121 0 0,1 0 0 0 0,0 1-1 0 0,1 0 1 0 0,-1 1 0 0 0,1 0 0 0 0,-15 13-1 0 0,-47 52-994 0 0,34-32 537 0 0,22-24 787 0 0,0 1 1 0 0,1 1 0 0 0,1 0 0 0 0,1 1-1 0 0,0 1 1 0 0,1 0 0 0 0,1 0 0 0 0,1 1 0 0 0,1 0-1 0 0,1 0 1 0 0,-5 23 0 0 0,7-21 432 0 0,1 0 1 0 0,1 0-1 0 0,1 0 0 0 0,1 1 1 0 0,1-1-1 0 0,1 0 0 0 0,5 31 1 0 0,-4-38-464 0 0,0-1 78 0 0,7 24 0 0 0,-8-35-257 0 0,0 1 0 0 0,1-1 0 0 0,-1 0-1 0 0,1 1 1 0 0,0-1 0 0 0,0 0 0 0 0,0 0 0 0 0,0 0 0 0 0,1 0 0 0 0,-1 0-1 0 0,5 3 1 0 0,-7-6 17 0 0,1 1 0 0 0,-1-1 0 0 0,1 0 0 0 0,0 0 0 0 0,-1 0 1 0 0,1 0-1 0 0,-1 0 0 0 0,1 0 0 0 0,0 0 0 0 0,-1 0 0 0 0,1 0 0 0 0,0 0 0 0 0,-1 0 0 0 0,1 0 0 0 0,0 0 0 0 0,-1 0 0 0 0,1-1 0 0 0,-1 1 0 0 0,1 0 0 0 0,0-1 0 0 0,1 0-181 0 0,14-8-1155 0 0,3-6-60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0:47:33.8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39 10679 0 0,'0'0'490'0'0,"0"0"-9"0"0,1-2-310 0 0,7-17-266 0 0,45-103 2352 0 0,-14 49-89 0 0,61-85-1 0 0,-72 119-2005 0 0,58-75 1394 0 0,-39 60-2941 0 0,3 5-3445 0 0,-38 40-440 0 0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15.0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633 12031 0 0,'0'0'554'0'0,"0"0"-17"0"0,0 0-306 0 0,0 0-13 0 0,0 0 34 0 0,0 0 4 0 0,-10 7 1340 0 0,9-6-1479 0 0,-1-1 0 0 0,1 0-1 0 0,-1 1 1 0 0,1-1-1 0 0,-1 0 1 0 0,0 0 0 0 0,1 0-1 0 0,-1 0 1 0 0,1 0-1 0 0,-1 0 1 0 0,0 0 0 0 0,1-1-1 0 0,-1 1 1 0 0,1 0 0 0 0,-1-1-1 0 0,-1 0 1 0 0,0-1 149 0 0,0 0 0 0 0,0 0 0 0 0,-1 0 0 0 0,1 0 1 0 0,1 0-1 0 0,-6-6 0 0 0,2 2 120 0 0,1-1 0 0 0,-1 0 0 0 0,2 0 0 0 0,-1-1 0 0 0,-6-12 0 0 0,6 4-303 0 0,-1 1 1 0 0,2-1 0 0 0,0-1 0 0 0,1 1 0 0 0,1 0 0 0 0,0-1 0 0 0,2 1 0 0 0,-1-1 0 0 0,2 1 0 0 0,0-1 0 0 0,1 1 0 0 0,1 0 0 0 0,0-1 0 0 0,2 1 0 0 0,-1 1-1 0 0,2-1 1 0 0,0 1 0 0 0,1 0 0 0 0,1 0 0 0 0,13-20 0 0 0,-8 19-41 0 0,0 1-1 0 0,2 1 1 0 0,0 0 0 0 0,24-17-1 0 0,-27 21 1 0 0,7-4-82 0 0,1 1 0 0 0,1 1 1 0 0,0 1-1 0 0,0 1 0 0 0,33-11 0 0 0,18-2-5140 0 0,-58 19-1657 0 0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15.6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2 1 11055 0 0,'0'0'852'0'0,"0"0"-328"0"0,0 0 708 0 0,0 0 367 0 0,0 0 69 0 0,0 0-159 0 0,0 0-737 0 0,0 0-325 0 0,0 0-60 0 0,0 0-42 0 0,-2 0-109 0 0,-6 0-325 0 0,0 0 0 0 0,0 1 1 0 0,0-1-1 0 0,0 2 0 0 0,0-1 0 0 0,0 1 0 0 0,0 0 1 0 0,1 1-1 0 0,-1 0 0 0 0,1 0 0 0 0,-13 8 1 0 0,-8 8-773 0 0,1 2 0 0 0,1 1 1 0 0,1 1-1 0 0,1 1 1 0 0,0 2-1 0 0,2 0 0 0 0,2 1 1 0 0,-23 37-1 0 0,-25 43 817 0 0,63-101 322 0 0,3-4-28 0 0,1-1 1 0 0,0 0-1 0 0,0 0 0 0 0,0 1 0 0 0,0-1 0 0 0,0 1 1 0 0,0-1-1 0 0,0 1 0 0 0,0 2 0 0 0,1-3-154 0 0,0 0-1 0 0,1 0 0 0 0,-1-1 0 0 0,1 1 1 0 0,-1 0-1 0 0,1 0 0 0 0,-1-1 1 0 0,1 1-1 0 0,-1 0 0 0 0,1-1 1 0 0,0 1-1 0 0,-1-1 0 0 0,1 1 0 0 0,0-1 1 0 0,0 1-1 0 0,0 0 0 0 0,15 8 542 0 0,-15-9-542 0 0,7 3 177 0 0,0 0 0 0 0,0-1-1 0 0,1 0 1 0 0,-1 0 0 0 0,16 1-1 0 0,22 5 359 0 0,-5 1-165 0 0,-17-4-314 0 0,-1 0 1 0 0,23 10-1 0 0,-43-15-218 0 0,7 8-93 0 0,-8-7 80 0 0,-2 2 64 0 0,0-1 0 0 0,0 0-1 0 0,-1 0 1 0 0,1 0 0 0 0,0 1-1 0 0,-1-1 1 0 0,1 0 0 0 0,-1 0-1 0 0,0 0 1 0 0,1 0 0 0 0,-1 0-1 0 0,0 0 1 0 0,-1 0 0 0 0,1 0 0 0 0,-2 2-1 0 0,0-1 17 0 0,0 0 0 0 0,0-1 0 0 0,-1 1 0 0 0,1-1 0 0 0,-1 0 0 0 0,1 0 0 0 0,-8 2 0 0 0,-13 7 85 0 0,-1 1 0 0 0,-32 21 0 0 0,48-27-173 0 0,0 1 1 0 0,0 0-1 0 0,1 1 0 0 0,0 0 1 0 0,0 0-1 0 0,1 0 1 0 0,0 1-1 0 0,-8 14 1 0 0,14-22 46 0 0,0 0 0 0 0,1 0 0 0 0,-1 0 0 0 0,1 0 0 0 0,-1 1 0 0 0,1-1 0 0 0,0 0 0 0 0,-1 0 0 0 0,1 0 0 0 0,0 1 0 0 0,0-1 0 0 0,0 0 0 0 0,0 0 1 0 0,0 2-1 0 0,0-2-7 0 0,0-1 0 0 0,0 1 1 0 0,0-1-1 0 0,1 1 1 0 0,-1-1-1 0 0,0 1 1 0 0,0-1-1 0 0,1 1 1 0 0,-1-1-1 0 0,0 1 1 0 0,1-1-1 0 0,-1 1 0 0 0,1-1 1 0 0,-1 0-1 0 0,1 1 1 0 0,-1-1-1 0 0,0 0 1 0 0,1 1-1 0 0,-1-1 1 0 0,1 0-1 0 0,0 1 0 0 0,1-1-87 0 0,0 1-1 0 0,0-1 0 0 0,0 0 1 0 0,0 0-1 0 0,0 0 0 0 0,0 0 0 0 0,-1 0 1 0 0,1 0-1 0 0,0 0 0 0 0,0-1 0 0 0,0 1 1 0 0,0-1-1 0 0,0 1 0 0 0,-1-1 0 0 0,4-1 1 0 0,12-9-863 0 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16.1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90 1375 0 0,'0'0'534'0'0,"0"0"1703"0"0,0 0 752 0 0,0 0 150 0 0,0 0-338 0 0,0 0-1526 0 0,0 0-674 0 0,0 0-138 0 0,0 0-26 0 0,-1 1-17 0 0,-5 4-67 0 0,1 0 0 0 0,0 1 0 0 0,0 0 0 0 0,0 0 0 0 0,1 0 0 0 0,0 0 0 0 0,-5 10 0 0 0,-5 7 30 0 0,1-1-266 0 0,1 1 1 0 0,-15 42 0 0 0,22-52-143 0 0,-1 1 24 0 0,3-8 22 0 0,1-1 1 0 0,-1 1-1 0 0,1 0 0 0 0,1 0 0 0 0,-1 0 1 0 0,0 13-1 0 0,2-18 21 0 0,0 0-1 0 0,0 0 1 0 0,0 0 0 0 0,1 0-1 0 0,-1 0 1 0 0,0 0 0 0 0,1 0-1 0 0,-1 0 1 0 0,1-1 0 0 0,-1 1 0 0 0,1 0-1 0 0,-1 0 1 0 0,1 0 0 0 0,0 0-1 0 0,-1-1 1 0 0,1 1 0 0 0,0 0-1 0 0,0 0 1 0 0,0-1 0 0 0,-1 1-1 0 0,1-1 1 0 0,0 1 0 0 0,0-1 0 0 0,0 1-1 0 0,0-1 1 0 0,0 0 0 0 0,0 1-1 0 0,0-1 1 0 0,0 0 0 0 0,0 0-1 0 0,0 0 1 0 0,0 0 0 0 0,0 0 0 0 0,2 0-1 0 0,2 1 51 0 0,1-1 0 0 0,-1-1-1 0 0,0 1 1 0 0,0-1 0 0 0,9-2-1 0 0,8-5 58 0 0,0-2-1 0 0,-1 0 1 0 0,0-2-1 0 0,34-24 1 0 0,-34 22-236 0 0,-1-1 0 0 0,-1-1-1 0 0,0 0 1 0 0,-2-2 0 0 0,28-34 0 0 0,-43 51-182 0 0,-2 1-47 0 0,0-2-11 0 0,0 0 275 0 0,0 0 0 0 0,0 1 1 0 0,0-1-1 0 0,0 0 0 0 0,-1 0 0 0 0,1 0 0 0 0,0 1 0 0 0,-1-1 1 0 0,0 0-1 0 0,1 0 0 0 0,-1 1 0 0 0,0-1 0 0 0,0 1 0 0 0,0-1 0 0 0,0 1 1 0 0,0-1-1 0 0,0 1 0 0 0,-3-3 0 0 0,-1-2 64 0 0,0 1 1 0 0,-1 0-1 0 0,-9-7 0 0 0,10 8 32 0 0,0 0 0 0 0,0-1-1 0 0,1 1 1 0 0,0-1 0 0 0,0 0 0 0 0,-6-9 0 0 0,-15-18 113 0 0,1 8-178 0 0,22 22-84 0 0,1 1 1 0 0,-1 0 1 0 0,1 1-1 0 0,-1-1 1 0 0,0 0 0 0 0,1 0-1 0 0,-1 1 1 0 0,0-1-1 0 0,0 1 1 0 0,1 0 0 0 0,-4-1-1 0 0,3 2-27 0 0,0-1 0 0 0,0 1 0 0 0,0-1 0 0 0,0 1 0 0 0,0 0-1 0 0,0 0 1 0 0,0 0 0 0 0,0 0 0 0 0,0 0 0 0 0,0 0 0 0 0,1 0 0 0 0,-1 1-1 0 0,1-1 1 0 0,-1 1 0 0 0,1-1 0 0 0,-1 1 0 0 0,1 0 0 0 0,0-1 0 0 0,0 1-1 0 0,-1 0 1 0 0,1 0 0 0 0,1 0 0 0 0,-1 0 0 0 0,0 0 0 0 0,0 0 0 0 0,1 0-1 0 0,-1 4 1 0 0,-1 19-1713 0 0,2-12 560 0 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16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151 5983 0 0,'3'6'156'0'0,"0"1"-1"0"0,0 0 0 0 0,-1 0 0 0 0,-1 0 0 0 0,1 0 1 0 0,-1 0-1 0 0,0 0 0 0 0,-1 1 0 0 0,1-1 0 0 0,-2 10 0 0 0,-2 6 1591 0 0,-10 42 0 0 0,13-65-1742 0 0,-4 11 19 0 0,0 0 1 0 0,-1-1-1 0 0,0 1 1 0 0,-11 17-1 0 0,4-9-247 0 0,10-14 140 0 0,0-3 15 0 0,1-1 0 0 0,0 1 0 0 0,0 0-1 0 0,-1 0 1 0 0,1 0 0 0 0,-1-1 0 0 0,1 1-1 0 0,-1-1 1 0 0,0 1 0 0 0,1-1 0 0 0,-1 1-1 0 0,0-1 1 0 0,0 0 0 0 0,0 0 0 0 0,-4 1-1 0 0,-2 1 176 0 0,6-2 442 0 0,2-1 194 0 0,-2 0 40 0 0,1-1-604 0 0,1 1 1 0 0,-1 0 0 0 0,0 0-1 0 0,0 0 1 0 0,1 0-1 0 0,-1-1 1 0 0,0 1 0 0 0,0 0-1 0 0,1-1 1 0 0,-1 1 0 0 0,0 0-1 0 0,1-1 1 0 0,-1 1 0 0 0,1-1-1 0 0,-1 1 1 0 0,0-1 0 0 0,1 0-1 0 0,-1 1 1 0 0,1-1-1 0 0,0 1 1 0 0,-1-1 0 0 0,1 0-1 0 0,-1 1 1 0 0,1-1 0 0 0,0-1-1 0 0,-1 0-21 0 0,1 0-1 0 0,-1 0 0 0 0,1 0 0 0 0,0-1 1 0 0,0 1-1 0 0,0 0 0 0 0,0 0 0 0 0,0 0 1 0 0,1-3-1 0 0,2-6 152 0 0,0 1 0 0 0,8-19 0 0 0,-10 28-235 0 0,10-25 263 0 0,27-55 183 0 0,-33 72-510 0 0,0 0 1 0 0,1 1 0 0 0,0 0-1 0 0,1 0 1 0 0,-1 1 0 0 0,15-13-1 0 0,-15 16-19 0 0,0 0-1 0 0,0 0 0 0 0,0 0 1 0 0,1 1-1 0 0,13-5 0 0 0,-8 4 11 0 0,4 0 0 0 0,-10 4 0 0 0,13 3 0 0 0,-6-1-13 0 0,-1 0-56 0 0,-9-2 68 0 0,-1 0 1 0 0,1 1-1 0 0,-1-1 1 0 0,0 1-1 0 0,1-1 1 0 0,-1 1-1 0 0,0 0 1 0 0,0 0-1 0 0,1 0 1 0 0,-1 0 0 0 0,0 1-1 0 0,0-1 1 0 0,0 1-1 0 0,0-1 1 0 0,-1 1-1 0 0,1-1 1 0 0,2 4-1 0 0,-2-2 37 0 0,0 1-1 0 0,0-1 0 0 0,0 1 0 0 0,-1 0 0 0 0,0 0 1 0 0,1-1-1 0 0,-1 6 0 0 0,2 0-36 0 0,-2-5 8 0 0,1 14 7 0 0,-2-4-79 0 0,-1 0 0 0 0,-4 24 0 0 0,3-22-439 0 0,1-14 408 0 0,1-2 0 0 0,0 0 4 0 0,0 0 18 0 0,0 0 8 0 0,0 0 2 0 0,0 0 0 0 0,0 0 0 0 0,2-2-2 0 0,7-14-38 0 0,1 0 0 0 0,14-16 0 0 0,-11 14 144 0 0,17-27 0 0 0,-19 25 101 0 0,1-5 92 0 0,2 1 1 0 0,25-33 0 0 0,-33 50-158 0 0,-1 1-1 0 0,2-1 1 0 0,-1 1 0 0 0,1 0 0 0 0,0 1 0 0 0,0 0 0 0 0,0 0-1 0 0,1 0 1 0 0,-1 1 0 0 0,1 0 0 0 0,0 1 0 0 0,10-3 0 0 0,-15 5-20 0 0,0 0 0 0 0,0 1 0 0 0,0-1 1 0 0,0 1-1 0 0,0 0 0 0 0,0-1 1 0 0,0 2-1 0 0,0-1 0 0 0,0 0 1 0 0,0 1-1 0 0,0-1 0 0 0,0 1 1 0 0,0 0-1 0 0,5 2 0 0 0,-4-1-36 0 0,1 0-1 0 0,-1 1 0 0 0,0 0 0 0 0,0 0 1 0 0,-1 0-1 0 0,1 0 0 0 0,0 0 0 0 0,3 7 1 0 0,2 2-230 0 0,0 1 0 0 0,-1 0 0 0 0,-1 1 1 0 0,10 25-1 0 0,-16-34 3 0 0,0 1 0 0 0,0 0 0 0 0,0 0 0 0 0,-1 0 0 0 0,0 0 1 0 0,0 0-1 0 0,-1-1 0 0 0,1 1 0 0 0,-1 0 0 0 0,-1 0 0 0 0,-3 10 0 0 0,0-6-520 0 0,4-9-5104 0 0,1-1 877 0 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17.2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6 4607 0 0,'0'0'354'0'0,"0"0"242"0"0,0 0 1884 0 0,0 0 853 0 0,0 0 171 0 0,2 2-393 0 0,15 30-90 0 0,-16-29-2692 0 0,0-1-1 0 0,1 0-323 0 0,0 0 0 0 0,0 0 0 0 0,0 0 0 0 0,0-1-1 0 0,0 1 1 0 0,1 0 0 0 0,-1-1 0 0 0,0 1 0 0 0,1-1 0 0 0,-1 0-1 0 0,1 0 1 0 0,-1 0 0 0 0,1 0 0 0 0,0 0 0 0 0,-1 0 0 0 0,1-1-1 0 0,0 0 1 0 0,0 1 0 0 0,-1-1 0 0 0,1 0 0 0 0,0 0 0 0 0,0 0-1 0 0,0-1 1 0 0,-1 1 0 0 0,1-1 0 0 0,0 1 0 0 0,-1-1 0 0 0,1 0-1 0 0,0 0 1 0 0,-1 0 0 0 0,3-2 0 0 0,1-1-159 0 0,1 1 0 0 0,-1-2 0 0 0,-1 1 0 0 0,1-1-1 0 0,-1 1 1 0 0,0-2 0 0 0,5-5 0 0 0,32-45-1230 0 0,-15 18 248 0 0,36-49-1822 0 0,-62 85 2882 0 0,-1 2 67 0 0,0 0 264 0 0,0-2 117 0 0,-5-18 1154 0 0,4 18-1359 0 0,1 2-256 0 0,-1-1-45 0 0,-1 0 89 0 0,0 0 1 0 0,0-1-1 0 0,0 2 0 0 0,0-1 0 0 0,0 0 1 0 0,0 0-1 0 0,0 1 0 0 0,0-1 1 0 0,0 1-1 0 0,0-1 0 0 0,0 1 0 0 0,0 0 1 0 0,0 0-1 0 0,0 0 0 0 0,0 0 0 0 0,0 0 1 0 0,-1 1-1 0 0,1-1 0 0 0,0 0 0 0 0,0 1 1 0 0,0 0-1 0 0,0 0 0 0 0,0-1 0 0 0,0 1 1 0 0,1 0-1 0 0,-1 0 0 0 0,0 1 0 0 0,0-1 1 0 0,1 0-1 0 0,-1 0 0 0 0,-2 3 0 0 0,-15 17-97 0 0,0 1 0 0 0,2 0 0 0 0,-28 47 0 0 0,38-57 251 0 0,0 0 0 0 0,1 0 0 0 0,1 1 0 0 0,0 0 0 0 0,1 0 0 0 0,-5 23 0 0 0,8-25 38 0 0,-1-1 0 0 0,1 1 0 0 0,1 0-1 0 0,0-1 1 0 0,1 1 0 0 0,0-1 0 0 0,0 1 0 0 0,1-1 0 0 0,4 13 0 0 0,-5-20-34 0 0,1 0-1 0 0,-1 0 0 0 0,1 0 1 0 0,0 0-1 0 0,0 0 0 0 0,1-1 1 0 0,-1 1-1 0 0,0-1 0 0 0,1 1 1 0 0,-1-1-1 0 0,1 0 1 0 0,0 0-1 0 0,0 0 0 0 0,5 2 1 0 0,3 2 228 0 0,1-1 1 0 0,19 6 0 0 0,-26-10-428 0 0,1 1 0 0 0,-1-1 0 0 0,1 0 0 0 0,-1 0 0 0 0,1-1 0 0 0,-1 0 0 0 0,1 0 0 0 0,0 0 0 0 0,-1-1 0 0 0,1 0 0 0 0,-1 0 0 0 0,1 0 0 0 0,-1-1 0 0 0,8-2 1 0 0,-3-1-6657 0 0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18.0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65 5983 0 0,'0'0'274'0'0,"0"0"-6"0"0,-2 0 25 0 0,1-1 135 0 0,-1 0 0 0 0,1 0-1 0 0,-1 0 1 0 0,1 0 0 0 0,0 0 0 0 0,0 0 0 0 0,-1 0-1 0 0,1 0 1 0 0,0 0 0 0 0,0-1 0 0 0,0 1-1 0 0,0 0 1 0 0,0-1 0 0 0,0 1 0 0 0,1-1 0 0 0,-1 1-1 0 0,0-3 1 0 0,-6-28 2796 0 0,6 25-2607 0 0,1 6 291 0 0,0 1-82 0 0,0 0-33 0 0,0 0-8 0 0,0 0-49 0 0,0 0-201 0 0,0 0-89 0 0,0 0-19 0 0,0 0-54 0 0,0 0-207 0 0,0 0-110 0 0,1 2-168 0 0,4 10-28 0 0,0 0 0 0 0,-1 0 1 0 0,-1 1-1 0 0,0-1 0 0 0,-1 1 1 0 0,0-1-1 0 0,0 16 0 0 0,-4 94-687 0 0,1-100 644 0 0,-1 25-407 0 0,-2 0-1 0 0,-3 0 1 0 0,-1 0 0 0 0,-3-1 0 0 0,-16 47 0 0 0,21-76 386 0 0,-1 0 1 0 0,-1-1-1 0 0,0 0 1 0 0,-20 28-1 0 0,28-44 182 0 0,-1 1-1 0 0,1-1 0 0 0,0 1 1 0 0,-1-1-1 0 0,1 0 0 0 0,-1 1 1 0 0,1-1-1 0 0,0 0 0 0 0,-1 0 1 0 0,1 1-1 0 0,-1-1 1 0 0,1 0-1 0 0,-1 0 0 0 0,1 1 1 0 0,-1-1-1 0 0,1 0 0 0 0,-1 0 1 0 0,1 0-1 0 0,-1 0 0 0 0,1 0 1 0 0,-1 0-1 0 0,0 0 0 0 0,1 0 1 0 0,-1 0-1 0 0,1 0 1 0 0,-1 0-1 0 0,1 0 0 0 0,-1-1 1 0 0,1 1-1 0 0,-1 0 0 0 0,0-1 1 0 0,0 1-399 0 0,0-1 1 0 0,-1 0-1 0 0,1 0 1 0 0,0 0 0 0 0,0 0-1 0 0,0 0 1 0 0,0 0-1 0 0,0 0 1 0 0,1 0-1 0 0,-2-1 1 0 0,-4-11-4859 0 0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18.5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134 3679 0 0,'-1'3'17'0'0,"0"0"0"0"0,0 0 0 0 0,0 0 0 0 0,0 0 0 0 0,-1 0-1 0 0,1 0 1 0 0,-1-1 0 0 0,0 1 0 0 0,0-1 0 0 0,0 1-1 0 0,0-1 1 0 0,0 0 0 0 0,-4 4 0 0 0,-14 17 3167 0 0,14-12-906 0 0,1-1 1 0 0,1 2-1 0 0,0-1 0 0 0,-4 16 0 0 0,2-4-2142 0 0,-31 103-141 0 0,33-118-259 0 0,1-13-212 0 0,0-19 344 0 0,6 0 217 0 0,1 0 1 0 0,11-40-1 0 0,-10 47-40 0 0,1-6-5 0 0,43-144-11 0 0,-46 158 12 0 0,1 0 1 0 0,0 0-1 0 0,1 0 0 0 0,-1 1 0 0 0,2-1 0 0 0,9-11 0 0 0,-14 19-10 0 0,0 1 0 0 0,1-1-1 0 0,-1 1 1 0 0,0-1-1 0 0,0 1 1 0 0,1-1 0 0 0,-1 1-1 0 0,0 0 1 0 0,1 0 0 0 0,-1 0-1 0 0,0 0 1 0 0,1 0 0 0 0,-1 0-1 0 0,0 0 1 0 0,1 0 0 0 0,-1 0-1 0 0,0 1 1 0 0,1-1 0 0 0,-1 0-1 0 0,0 1 1 0 0,0-1 0 0 0,0 1-1 0 0,2 0 1 0 0,3 2 163 0 0,2-1-40 0 0,-1 2 1 0 0,1-1-1 0 0,-1 1 1 0 0,0 0 0 0 0,0 1-1 0 0,11 9 1 0 0,-1-1 41 0 0,-8-6-117 0 0,-1 0-1 0 0,10 11 1 0 0,-10-9-54 0 0,0-2-1 0 0,13 11 1 0 0,-13-12-92 0 0,-1-1 0 0 0,0 1 0 0 0,0 1 0 0 0,10 12 0 0 0,-16-17 12 0 0,0 1 0 0 0,0 0 0 0 0,-1-1-1 0 0,1 1 1 0 0,-1 0 0 0 0,1 0 0 0 0,-1 0 0 0 0,0 0 0 0 0,0 0 0 0 0,0-1 0 0 0,-1 5 0 0 0,-1-1 41 0 0,1 0 1 0 0,-1-1-1 0 0,0 1 1 0 0,-1-1 0 0 0,1 1-1 0 0,-1-1 1 0 0,0 0-1 0 0,0 0 1 0 0,-8 8 0 0 0,-4 4-1 0 0,-22 19 1 0 0,18-19-60 0 0,-9 10-301 0 0,2 0 0 0 0,0 2 0 0 0,-40 60 0 0 0,63-84 202 0 0,0 1-1 0 0,0 0 1 0 0,1 0-1 0 0,-4 12 1 0 0,6-16-576 0 0,0-2-174 0 0,0 0-871 0 0,0 0-3354 0 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107 2759 0 0,'0'11'-561'0'0,"0"39"2472"0"0,1-17 4604 0 0,7 47 0 0 0,-8-78-6109 0 0,0-2 18 0 0,0 0 6 0 0,2 1-32 0 0,0 0-359 0 0,0-1 0 0 0,0 1 0 0 0,0 0 0 0 0,0-1 1 0 0,0 0-1 0 0,0 1 0 0 0,0-1 0 0 0,0 0 0 0 0,0 0 1 0 0,0 0-1 0 0,0 0 0 0 0,0-1 0 0 0,0 1 0 0 0,0 0 1 0 0,0-1-1 0 0,-1 1 0 0 0,1-1 0 0 0,0 0 1 0 0,0 0-1 0 0,0 0 0 0 0,0 0 0 0 0,2-1 0 0 0,6-5-37 0 0,0 0 0 0 0,14-14-1 0 0,-13 11 98 0 0,7-4-46 0 0,25-14 1 0 0,-10 7-20 0 0,-22 13-34 0 0,-1 3 22 0 0,13-5 507 0 0,-21 10-456 0 0,-2 0-1 0 0,11-6 0 0 0,-2-1-72 0 0,-3-1-10 0 0,-5 4-41 0 0,1-1 0 0 0,-1 0 0 0 0,-1 1 0 0 0,1-1 0 0 0,-1 0 0 0 0,0 0 0 0 0,0 0 1 0 0,0 0-1 0 0,0 1 0 0 0,-2-7 0 0 0,1 7-67 0 0,0 1 1 0 0,1-1-1 0 0,-1 1 1 0 0,-1-1-1 0 0,1 1 1 0 0,-1 0-1 0 0,1 0 1 0 0,-1-1-1 0 0,0 1 0 0 0,0 0 1 0 0,0 1-1 0 0,0-1 1 0 0,-6-5-1 0 0,5 6-27 0 0,1 0-8 0 0,-1 0 0 0 0,0-1 0 0 0,0 1 0 0 0,0 1-1 0 0,-1-1 1 0 0,-5-2 0 0 0,7 4 132 0 0,1-1 0 0 0,-1 1-1 0 0,0 0 1 0 0,1 0 0 0 0,-1 0 0 0 0,0 1-1 0 0,1-1 1 0 0,-1 0 0 0 0,0 0-1 0 0,1 1 1 0 0,-1-1 0 0 0,1 1 0 0 0,-1 0-1 0 0,0-1 1 0 0,1 1 0 0 0,0 0 0 0 0,-3 2-1 0 0,-20 13 86 0 0,2 2 0 0 0,0 0 0 0 0,1 1 0 0 0,1 2 0 0 0,1 0 0 0 0,1 1 0 0 0,1 0 0 0 0,1 2 0 0 0,-24 44 0 0 0,33-50 277 0 0,0 1 0 0 0,1-1 0 0 0,0 1 0 0 0,2 0 0 0 0,1 1-1 0 0,-3 29 1 0 0,4-31 52 0 0,1 54 678 0 0,1-69-1091 0 0,0 1 0 0 0,0 0 0 0 0,0 0 0 0 0,0 0 1 0 0,1 0-1 0 0,0-1 0 0 0,0 1 0 0 0,0 0 1 0 0,0-1-1 0 0,3 8 0 0 0,-3-10-157 0 0,-1-1-140 0 0,5 1 24 0 0,-3-1 201 0 0,0 0 0 0 0,0 0 0 0 0,1 0 0 0 0,-1 0 0 0 0,0-1-1 0 0,0 1 1 0 0,1-1 0 0 0,-1 1 0 0 0,0-1 0 0 0,0 0 0 0 0,0 1 0 0 0,0-1-1 0 0,0 0 1 0 0,0-1 0 0 0,2 0 0 0 0,17-14-1169 0 0,-1-1 0 0 0,-1 0 1 0 0,20-24-1 0 0,-5 5-1643 0 0,-9 12 792 0 0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19.3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462 5063 0 0,'0'0'390'0'0,"0"0"90"0"0,0 0 1306 0 0,0 0 597 0 0,0 0 124 0 0,0 0-187 0 0,-6-5 206 0 0,-9-10-994 0 0,1 0-1 0 0,-19-28 1 0 0,27 34-1291 0 0,0-1-1 0 0,1 0 1 0 0,0 0 0 0 0,1 0 0 0 0,0-1-1 0 0,-4-16 1 0 0,5 13-90 0 0,-13-71 236 0 0,15 73-437 0 0,0 0 0 0 0,1 0 0 0 0,0 0 0 0 0,1-1 0 0 0,2-12-1 0 0,-2 20-16 0 0,0 0-1 0 0,1 0 0 0 0,0 0 0 0 0,0 0 0 0 0,0 0 1 0 0,1 0-1 0 0,0 1 0 0 0,0-1 0 0 0,0 1 0 0 0,0-1 0 0 0,0 1 1 0 0,1 0-1 0 0,0 1 0 0 0,0-1 0 0 0,8-5 0 0 0,-6 5-98 0 0,1 0 0 0 0,0 0 0 0 0,0 1 0 0 0,0 0 0 0 0,0 0 1 0 0,1 0-1 0 0,-1 1 0 0 0,1 0 0 0 0,-1 1 0 0 0,11-1 0 0 0,32 1-2204 0 0,11 0-4979 0 0,-45 0 5461 0 0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19.6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373 919 0 0,'0'0'510'0'0,"1"0"1803"0"0,11-1 7674 0 0,-6 7-6816 0 0,-5-4-3354 0 0,-1 1 0 0 0,1-1-1 0 0,-1 1 1 0 0,0-1 0 0 0,0 1-1 0 0,0 4 1 0 0,0 3 1091 0 0,-3 32-967 0 0,-14 80 1 0 0,4-38-2471 0 0,9-57 1144 0 0,0-4-14 0 0</inkml:trace>
  <inkml:trace contextRef="#ctx0" brushRef="#br0" timeOffset="1">48 0 12439 0 0,'-4'17'544'0'0,"4"-17"128"0"0,-5 10-544 0 0,-1 1-128 0 0,2 1 0 0 0,4-12 0 0 0,-2 15 968 0 0,5-3 168 0 0,-3-12 32 0 0,5 12 8 0 0,-5-12-1784 0 0,6 12-352 0 0,3-4-64 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0:47:34.2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0 19351 0 0,'-4'18'1720'0'0,"-2"0"-1376"0"0,0 0-280 0 0,0 0-64 0 0,-2-3 1400 0 0,4-4 264 0 0,4-11 48 0 0,0 0 16 0 0,0 0-2144 0 0,0 0-416 0 0,0 0-96 0 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20.1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166 15119 0 0,'-4'7'204'0'0,"0"-1"0"0"0,0 0 0 0 0,1 1 0 0 0,0 0 0 0 0,0 0 0 0 0,0-1 0 0 0,-2 15 0 0 0,-2 7-472 0 0,-2 0 0 0 0,-12 27 0 0 0,-1 5-202 0 0,21-58 431 0 0,0 0 1 0 0,1 0 0 0 0,-1 0-1 0 0,1 0 1 0 0,-1 0 0 0 0,1 0 0 0 0,0 0-1 0 0,0 0 1 0 0,0 0 0 0 0,0 0-1 0 0,0 0 1 0 0,0 0 0 0 0,1 0-1 0 0,-1 0 1 0 0,1 0 0 0 0,0 0 0 0 0,-1 0-1 0 0,1 0 1 0 0,0 0 0 0 0,0 0-1 0 0,0-1 1 0 0,0 1 0 0 0,3 3-1 0 0,-2-3 133 0 0,0-1-1 0 0,0 1 1 0 0,0-1-1 0 0,0 0 0 0 0,0 1 1 0 0,0-1-1 0 0,1 0 0 0 0,-1 0 1 0 0,0-1-1 0 0,1 1 0 0 0,-1 0 1 0 0,0-1-1 0 0,1 1 0 0 0,-1-1 1 0 0,1 0-1 0 0,-1 0 1 0 0,1 0-1 0 0,-1 0 0 0 0,3 0 1 0 0,1-1 97 0 0,-1-1 0 0 0,0 1 0 0 0,0-1 0 0 0,0 0 1 0 0,0 0-1 0 0,0 0 0 0 0,0-1 0 0 0,-1 0 0 0 0,9-6 1 0 0,3-5 494 0 0,17-17 0 0 0,-32 30-644 0 0,9-10 131 0 0,0-1 0 0 0,-1 0 0 0 0,0 0-1 0 0,-1-1 1 0 0,-1 0 0 0 0,7-14 0 0 0,-4 2-312 0 0,-1 0-1 0 0,10-39 1 0 0,-16 54 11 0 0,-1-1-1 0 0,-1 1 0 0 0,0-1 1 0 0,0 1-1 0 0,-1-1 1 0 0,0 1-1 0 0,-1-1 1 0 0,0 1-1 0 0,-1-1 0 0 0,0 1 1 0 0,0-1-1 0 0,-1 1 1 0 0,-8-17-1 0 0,11 26-39 0 0,0 1-25 0 0,0 0-106 0 0,-2-2-42 0 0,0 0 254 0 0,0 1 1 0 0,1-1-1 0 0,-1 1 0 0 0,0 0 1 0 0,0 0-1 0 0,0 0 0 0 0,0 0 1 0 0,0 0-1 0 0,0 0 0 0 0,-1 0 1 0 0,1 0-1 0 0,0 1 0 0 0,0 0 1 0 0,0-1-1 0 0,-1 1 0 0 0,1 0 1 0 0,-3 0-1 0 0,-1 0-187 0 0,1 1-1 0 0,-1 0 1 0 0,0 0-1 0 0,1 1 1 0 0,-1-1-1 0 0,-5 4 1 0 0,-6 4-2274 0 0,12-5-436 0 0,-4 2-794 0 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20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547 2759 0 0,'0'-19'96'0'0,"-4"-25"-1"0"0,0 20 2436 0 0,-13-42 0 0 0,-40-78 7402 0 0,27 75-9688 0 0,28 62-139 0 0,0 0 0 0 0,1 0 1 0 0,-1 0-1 0 0,1-1 0 0 0,0-8 0 0 0,0-1 26 0 0,0 1-51 0 0,4 12-116 0 0,-1 2 24 0 0,-1-1-11 0 0,1-1 5 0 0,10-6-64 0 0,-3 5 148 0 0,-1 1 1 0 0,0 0-1 0 0,1 0 1 0 0,10-2-1 0 0,19-9 623 0 0,-22 7-98 0 0,0 1 0 0 0,1 1 1 0 0,22-6-1 0 0,-33 12-457 0 0,1-1-1 0 0,-1 1 1 0 0,1 0 0 0 0,0 0-1 0 0,7 2 1 0 0,-10-2-119 0 0,-1 1-20 0 0,-1 0 1 0 0,0 0-1 0 0,0 0 0 0 0,0 0 1 0 0,0 0-1 0 0,-1 1 1 0 0,1-1-1 0 0,0 1 1 0 0,0-1-1 0 0,-1 1 0 0 0,1 0 1 0 0,-1-1-1 0 0,1 1 1 0 0,-1 0-1 0 0,2 3 1 0 0,-2-2-60 0 0,1-1 3 0 0,0 1 1 0 0,-1 0 0 0 0,0 0-1 0 0,1 0 1 0 0,-1 0 0 0 0,-1 0-1 0 0,1 0 1 0 0,0 0 0 0 0,-1 0-1 0 0,1 0 1 0 0,-1 1 0 0 0,0-1-1 0 0,0 0 1 0 0,0 0 0 0 0,-1 4-1 0 0,-1 4-293 0 0,0 0-1 0 0,-7 18 0 0 0,6-21 136 0 0,-1 5-260 0 0,-2 0 1 0 0,0-1-1 0 0,0 1 1 0 0,-1-1 0 0 0,-13 16-1 0 0,-47 50-2003 0 0,57-69 2111 0 0,0 0-1 0 0,0-1 0 0 0,-16 9 1 0 0,14-9 22 0 0,11-7 172 0 0,-1-1 0 0 0,1 1 0 0 0,0 0-1 0 0,-1-1 1 0 0,1 0 0 0 0,-1 1 0 0 0,1-1 0 0 0,-1 0 0 0 0,1 0 0 0 0,-1 1 0 0 0,1-1 0 0 0,-1-1 0 0 0,0 1 0 0 0,-3 0-1439 0 0,-5 0-2467 0 0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21.1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1 1 1839 0 0,'1'2'134'0'0,"1"4"1240"0"0,0-1 1 0 0,-1 0-1 0 0,0 1 1 0 0,0-1-1 0 0,0 1 1 0 0,0 8-1 0 0,-2-4 139 0 0,1 1 0 0 0,-5 19 0 0 0,0-11-999 0 0,0-1 0 0 0,-1 0 0 0 0,-12 24 0 0 0,-33 53-66 0 0,27-54-668 0 0,-25 62 0 0 0,28-44 20 0 0,3 1 1 0 0,-21 122 0 0 0,35-158 86 0 0,1 0-1 0 0,2-1 1 0 0,0 1-1 0 0,2 0 0 0 0,6 43 1 0 0,-7-64-847 0 0,0-3-301 0 0,0 0-62 0 0,0 0-12 0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21.6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59 4143 0 0,'0'0'319'0'0,"-1"2"-210"0"0,-35 51 6295 0 0,25-42-5965 0 0,0-1-1 0 0,-1 0 0 0 0,0 0 1 0 0,-21 11-1 0 0,16-9-150 0 0,2 2 541 0 0,13-11-584 0 0,1-1 275 0 0,-1 0 0 0 0,-11 19 934 0 0,11-19-1028 0 0,2-2-232 0 0,0 0-104 0 0,0 0-24 0 0,0 3-27 0 0,0-3 16 0 0,0 1-102 0 0,0 1 0 0 0,0-1 0 0 0,0 0 0 0 0,1 0 0 0 0,-1 1 0 0 0,0-1 0 0 0,0 0 0 0 0,1 0 0 0 0,-1 1 0 0 0,1-1 0 0 0,-1 0 0 0 0,1 0 0 0 0,-1 0 0 0 0,1 0 0 0 0,0 1 0 0 0,-1-1 1 0 0,1 0-1 0 0,2 1 0 0 0,12 6 29 0 0,-9-9 32 0 0,-4 0-1 0 0,6-1 131 0 0,-1 0 0 0 0,0-1 1 0 0,0 1-1 0 0,0-1 0 0 0,0-1 0 0 0,0 1 1 0 0,0-1-1 0 0,-1-1 0 0 0,0 1 0 0 0,0-1 1 0 0,6-5-1 0 0,4-4 405 0 0,29-17 0 0 0,-40 28-506 0 0,-1 1-37 0 0,-1 0 1 0 0,0 0-1 0 0,0-1 1 0 0,0 1-1 0 0,0-1 1 0 0,2-4-1 0 0,-4 7-31 0 0,0-1 0 0 0,-1 1 0 0 0,1-1 0 0 0,0 0-1 0 0,-1 1 1 0 0,1-1 0 0 0,0 0 0 0 0,-1 0 0 0 0,1 1 0 0 0,-1-1 0 0 0,1 0 0 0 0,-1 0-1 0 0,0 0 1 0 0,1 0 0 0 0,-1 1 0 0 0,0-1 0 0 0,0 0 0 0 0,0 0 0 0 0,1 0-1 0 0,-1 0 1 0 0,0 0 0 0 0,0 0 0 0 0,-1-2 0 0 0,1 3-50 0 0,-1-1 0 0 0,1 0 1 0 0,-1 0-1 0 0,1 0 0 0 0,-1 0 1 0 0,0 1-1 0 0,0-1 0 0 0,1 0 0 0 0,-1 1 1 0 0,0-1-1 0 0,0 1 0 0 0,0-1 1 0 0,0 1-1 0 0,0-1 0 0 0,0 1 1 0 0,0-1-1 0 0,-1 1 0 0 0,-6-3-455 0 0,-1 2 0 0 0,1-1-1 0 0,-16 0 1 0 0,22 2 519 0 0,-5-1-24 0 0,1 0 0 0 0,-1 0 0 0 0,0 0 0 0 0,0-1 0 0 0,1 0 1 0 0,-1-1-1 0 0,1 1 0 0 0,-1-1 0 0 0,1-1 0 0 0,0 1 0 0 0,0-1 0 0 0,1 0 0 0 0,-1 0 0 0 0,1 0 0 0 0,0-1 0 0 0,0 0 0 0 0,0 0 0 0 0,1 0 0 0 0,-1-1 0 0 0,1 0 0 0 0,1 0 0 0 0,-7-11 0 0 0,4 3-5393 0 0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22.1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6 480 10799 0 0,'0'0'496'0'0,"0"0"-13"0"0,0 0-120 0 0,0 0 649 0 0,-1-2 314 0 0,-13-26 73 0 0,3-1 0 0 0,0 0-1 0 0,-13-61 1 0 0,-4-12 606 0 0,17 67-2127 0 0,2 7-331 0 0,-1 0 1 0 0,-25-51-1 0 0,31 71 172 0 0,4 7 161 0 0,-1-1-1 0 0,1 1 1 0 0,-1 0-1 0 0,1 0 1 0 0,-1 0-1 0 0,1-1 1 0 0,-1 1-1 0 0,0 0 1 0 0,0 0-1 0 0,1 0 1 0 0,-1 0-1 0 0,0 0 0 0 0,0 0 1 0 0,0 0-1 0 0,0 1 1 0 0,0-1-1 0 0,0 0 1 0 0,0 0-1 0 0,0 1 1 0 0,-2-1-1 0 0,1 1 45 0 0,0 1-1 0 0,0 0 0 0 0,0 1 0 0 0,0-1 1 0 0,0 0-1 0 0,0 0 0 0 0,0 1 1 0 0,0-1-1 0 0,-1 3 0 0 0,0-1-30 0 0,-8 7-118 0 0,1 1 1 0 0,0 1 0 0 0,1 0 0 0 0,1 0 0 0 0,-1 1 0 0 0,2-1 0 0 0,0 2-1 0 0,-8 19 1 0 0,0-8 276 0 0,12-21 84 0 0,0 1 1 0 0,1-1-1 0 0,-1 1 1 0 0,1-1-1 0 0,-3 7 1 0 0,-29 90 2547 0 0,27-73-2676 0 0,2-1 0 0 0,1 0 1 0 0,-1 36-1 0 0,7 86-25 0 0,18 29-318 0 0,-11-123 12 0 0,-3 0 0 0 0,-1 58 0 0 0,-6-94 210 0 0,0 1 1 0 0,-2 0 0 0 0,-1-1-1 0 0,0 0 1 0 0,-9 24-1 0 0,12-40-34 0 0,-1-1 0 0 0,1 0-1 0 0,0 1 1 0 0,-1-1 0 0 0,1 0-1 0 0,-1 0 1 0 0,0 0 0 0 0,0 0-1 0 0,0 0 1 0 0,0 0 0 0 0,0 0-1 0 0,0-1 1 0 0,0 1 0 0 0,-1-1-1 0 0,1 1 1 0 0,0-1 0 0 0,-1 0-1 0 0,1 0 1 0 0,-1 0 0 0 0,0 0-1 0 0,-4 0 1 0 0,-11 5-956 0 0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22.5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2 9215 0 0,'0'0'422'0'0,"0"-2"-13"0"0,2-41 638 0 0,0 20 3653 0 0,-2 22-4082 0 0,0 1-324 0 0,0 0-64 0 0,0 0-26 0 0,0 0-82 0 0,0 0-33 0 0,0 0-8 0 0,0 0-29 0 0,0 0-108 0 0,0 0-12 0 0,2 0 0 0 0,3 2 64 0 0,0 0-1 0 0,0 0 1 0 0,0-1-1 0 0,0 0 1 0 0,1 0-1 0 0,-1 0 1 0 0,0-1-1 0 0,1 1 1 0 0,-1-1-1 0 0,1-1 1 0 0,-1 1-1 0 0,0-1 1 0 0,8-2-1 0 0,9-2 771 0 0,40-17 0 0 0,-29 9 129 0 0,242-89 4209 0 0,-218 86-7288 0 0,-55 16 944 0 0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22.8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4 1 19319 0 0,'0'0'886'0'0,"0"0"-21"0"0,0 2-554 0 0,0 12-56 0 0,0 0 0 0 0,-1 1 0 0 0,-1-1 0 0 0,0 0 0 0 0,-1 1 0 0 0,0-1 1 0 0,-6 13-1 0 0,2-4-155 0 0,0-1 1 0 0,-3 29-1 0 0,-2 2-119 0 0,-26 118-761 0 0,-4 17-132 0 0,-4-38-193 0 0,36-122 186 0 0,-2-1-1 0 0,-1-1 1 0 0,-20 33 0 0 0,32-58 310 0 0,-9-1-1603 0 0,8 0-3070 0 0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23.2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4 5063 0 0,'0'0'232'0'0,"0"0"504"0"0,0 0 1992 0 0,0 0 874 0 0,0 0 168 0 0,0 0-410 0 0,3 0-1861 0 0,3-2-1264 0 0,1 1 0 0 0,-1-2 0 0 0,0 1-1 0 0,0-1 1 0 0,0 1 0 0 0,0-2 0 0 0,0 1 0 0 0,9-7 0 0 0,16-10 188 0 0,-11 10-258 0 0,94-46 422 0 0,-87 44-432 0 0,1 2 1 0 0,38-9 0 0 0,123-11-741 0 0,-168 27 312 0 0,-2 0-392 0 0,0-1-1 0 0,0-1 1 0 0,-1-1-1 0 0,1 0 0 0 0,-2-2 1 0 0,1 0-1 0 0,-1 0 1 0 0,23-16-1 0 0,-28 16 93 0 0,7-3-1049 0 0,-9 0-2286 0 0,-3-1-1184 0 0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23.5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447 10591 0 0,'0'0'488'0'0,"0"0"-12"0"0,0 0 64 0 0,0 0 1403 0 0,0 0 648 0 0,0 0 127 0 0,0 0-287 0 0,0 0-1329 0 0,0 0-580 0 0,0 0-118 0 0,0 3-63 0 0,2 14-405 0 0,0 1-1 0 0,-1-1 1 0 0,-1 1-1 0 0,-1 0 1 0 0,-3 17-1 0 0,0 38-3272 0 0,5-24-3600 0 0,-1-28 1090 0 0</inkml:trace>
  <inkml:trace contextRef="#ctx0" brushRef="#br0" timeOffset="1">30 1 10135 0 0,'0'0'896'0'0,"0"0"-712"0"0,6 15-184 0 0,-1-3 0 0 0,-2 0 1184 0 0,1 0 192 0 0,2 2 48 0 0,-1 2 8 0 0,-1 4-1528 0 0,1 2-312 0 0,-1-2-56 0 0,1-1-5848 0 0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24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447 20095 0 0,'0'0'926'0'0,"0"0"-26"0"0,0 3-578 0 0,-1 0-217 0 0,0 0-1 0 0,1 0 0 0 0,-1 1 1 0 0,0-1-1 0 0,0 0 1 0 0,-1 0-1 0 0,1 0 1 0 0,-1 0-1 0 0,0 0 1 0 0,1 0-1 0 0,-5 4 0 0 0,5-6 262 0 0,0 0-242 0 0,-4 3-187 0 0,4-3-332 0 0,0-1 322 0 0,1 0-1 0 0,-1 0 1 0 0,1 0-1 0 0,-1 0 1 0 0,1 0-1 0 0,-1 0 0 0 0,1 0 1 0 0,-1 0-1 0 0,1-1 1 0 0,-1 1-1 0 0,1 0 0 0 0,-1 0 1 0 0,1-1-1 0 0,-1 1 1 0 0,1 0-1 0 0,-1 0 0 0 0,1-1 1 0 0,0 1-1 0 0,-1 0 1 0 0,1-1-1 0 0,0 1 0 0 0,-1-1 1 0 0,1 1-1 0 0,0-1 1 0 0,-1 1-1 0 0,1 0 1 0 0,0-2-1 0 0,-1 1-66 0 0,1-1-1 0 0,-1 1 1 0 0,1-1 0 0 0,0 1-1 0 0,0-1 1 0 0,0 0 0 0 0,0 1 0 0 0,0-1-1 0 0,0-1 1 0 0,1-4-382 0 0,1 1 0 0 0,-1 0 0 0 0,5-10 0 0 0,2-2-260 0 0,0 2 0 0 0,2 0 0 0 0,0 0 0 0 0,14-17 0 0 0,53-53 1730 0 0,-64 73 70 0 0,1-1 0 0 0,0 1 1 0 0,0 1-1 0 0,2 1 0 0 0,-1 0 0 0 0,27-13 0 0 0,-39 23-924 0 0,-1 0 1 0 0,1 0-1 0 0,0 1 0 0 0,-1-1 1 0 0,1 1-1 0 0,0-1 1 0 0,0 1-1 0 0,-1 0 0 0 0,1 0 1 0 0,3 1-1 0 0,16-1 194 0 0,-19 0-362 0 0,1 0 0 0 0,0 0 0 0 0,-1 0 0 0 0,1 0 0 0 0,0 1-1 0 0,-1 0 1 0 0,1-1 0 0 0,0 1 0 0 0,-1 1 0 0 0,1-1 0 0 0,-1 0-1 0 0,0 1 1 0 0,1 0 0 0 0,-1 0 0 0 0,3 2 0 0 0,1 1-333 0 0,-1 0 0 0 0,0 1 0 0 0,0 0 0 0 0,-1 0 0 0 0,8 10 1 0 0,-12-14-49 0 0,5 12-804 0 0,-5-14 1234 0 0,-1 1-1 0 0,1-1 0 0 0,0 1 1 0 0,-1-1-1 0 0,1 1 0 0 0,-1 0 1 0 0,1-1-1 0 0,-1 1 0 0 0,0 0 0 0 0,1 0 1 0 0,-1-1-1 0 0,1 3 0 0 0,0-2-21 0 0,0 1-92 0 0,-1-2 37 0 0,0 0 138 0 0,2 2 106 0 0,-1-1-106 0 0,-1-1 1 0 0,0 0 0 0 0,0 1-1 0 0,1-1 1 0 0,-1 0 0 0 0,0 1-1 0 0,0-1 1 0 0,1 0-1 0 0,-1 0 1 0 0,0 1 0 0 0,1-1-1 0 0,-1 0 1 0 0,0 0 0 0 0,1 1-1 0 0,-1-1 1 0 0,0 0-1 0 0,1 0 1 0 0,-1 0 0 0 0,1 0-1 0 0,-1 0 1 0 0,1 0 0 0 0,6-20 86 0 0,-1-2 0 0 0,-1 1 1 0 0,-1-1-1 0 0,2-25 1 0 0,-3 23-115 0 0,-2 15-49 0 0,1 0 0 0 0,1 0 0 0 0,4-12 1 0 0,-5 16 19 0 0,-1 1 0 0 0,1 0 1 0 0,0 0-1 0 0,1 0 1 0 0,-1 1-1 0 0,1-1 0 0 0,-1 1 1 0 0,5-5-1 0 0,-4 6-28 0 0,-2 2 50 0 0,0-1-1 0 0,0 1 1 0 0,0 0-1 0 0,0-1 1 0 0,-1 1-1 0 0,1 0 1 0 0,0-1-1 0 0,0 1 1 0 0,0 0-1 0 0,0 0 1 0 0,0 0-1 0 0,0 0 1 0 0,0 0-1 0 0,-1 0 1 0 0,1 0-1 0 0,0 0 1 0 0,0 1 0 0 0,0-1-1 0 0,1 0 1 0 0,6 3 149 0 0,-3-2-73 0 0,0 1 0 0 0,0-1 0 0 0,-1 1 1 0 0,1 0-1 0 0,0 0 0 0 0,0 0 0 0 0,-1 1 1 0 0,1-1-1 0 0,-1 1 0 0 0,0 0 1 0 0,0 1-1 0 0,0-1 0 0 0,0 1 0 0 0,-1 0 1 0 0,1-1-1 0 0,-1 2 0 0 0,0-1 1 0 0,0 0-1 0 0,-1 1 0 0 0,1-1 0 0 0,-1 1 1 0 0,0 0-1 0 0,2 5 0 0 0,-1 3 104 0 0,0 0 0 0 0,-1 0 0 0 0,0 0 1 0 0,-1 0-1 0 0,0 24 0 0 0,-3-7 10 0 0,-8 43 0 0 0,9-66-350 0 0,-6 20 42 0 0,-1-8-2756 0 0,3-10-4099 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03:24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6 5583 0 0,'0'0'256'0'0,"0"0"-6"0"0,0 0-121 0 0,0 0 74 0 0,2 2 47 0 0,-2-2-219 0 0,1 1 0 0 0,0 0 0 0 0,-1 0 0 0 0,1-1-1 0 0,0 1 1 0 0,0 0 0 0 0,0-1 0 0 0,0 1 0 0 0,0-1-1 0 0,0 1 1 0 0,0-1 0 0 0,0 1 0 0 0,0-1 0 0 0,0 0-1 0 0,0 0 1 0 0,0 1 0 0 0,0-1 0 0 0,0 0 0 0 0,0 0-1 0 0,0 0 1 0 0,0 0 0 0 0,0 0 0 0 0,0 0-1 0 0,0 0 1 0 0,0-1 0 0 0,0 1 0 0 0,0 0 0 0 0,0 0-1 0 0,0-1 1 0 0,1 0 0 0 0,9-5 132 0 0,11-8 72 0 0,15-27-140 0 0,-35 39-39 0 0,-1 1-1 0 0,0 0 0 0 0,1 0 0 0 0,-1 0 1 0 0,0 0-1 0 0,1 0 0 0 0,0 0 1 0 0,-1 0-1 0 0,1 0 0 0 0,2 0 0 0 0,-2 0 183 0 0,-2 1 122 0 0,0 0 50 0 0,0 0 8 0 0,0 0 6 0 0,0 0 6 0 0,0 0 2 0 0,0 0 0 0 0,0 0-4 0 0,0 0-17 0 0,0 0-10 0 0,0 0-1 0 0,0 0-20 0 0,0 0-84 0 0,0 0-37 0 0,0 0-10 0 0,0 0-26 0 0,0 0-106 0 0,0 0-42 0 0,0 0-10 0 0,0 0-1 0 0,0 0 0 0 0,0 0 0 0 0,0 0 3 0 0,0 0 10 0 0,2 2-10 0 0,2 3-60 0 0,1 2 0 0 0,-2 10-8 0 0,29 54 62 0 0,-22-50 89 0 0,0-1 1 0 0,10 37-1 0 0,-8 0 7 0 0,-3 2 0 0 0,3 98 0 0 0,-6-51-20 0 0,-1 69 205 0 0,0-9 84 0 0,-5-127-298 0 0,1-25-113 0 0,-1-13-43 0 0,0-1 1 0 0,0 0-1 0 0,0 1 1 0 0,0-1-1 0 0,1 0 0 0 0,-1 1 1 0 0,0-1-1 0 0,0 0 1 0 0,0 1-1 0 0,0-1 0 0 0,0 0 1 0 0,0 1-1 0 0,1-1 1 0 0,-1 0-1 0 0,0 1 0 0 0,0-1 1 0 0,0 0-1 0 0,1 0 1 0 0,-1 1-1 0 0,0-1 0 0 0,0 0 1 0 0,1 0-1 0 0,-1 0 1 0 0,0 1-1 0 0,0-1 1 0 0,1 0-1 0 0,-1 0 0 0 0,0 0 1 0 0,1 0-1 0 0,-1 0 1 0 0,0 0-1 0 0,1 1 0 0 0,-1-1 1 0 0,0 0-1 0 0,1 0 1 0 0,0-1-27 0 0,0 1 0 0 0,0-1 1 0 0,-1 1-1 0 0,1-1 1 0 0,0 0-1 0 0,-1 1 0 0 0,1-1 1 0 0,-1 1-1 0 0,1-1 1 0 0,0 0-1 0 0,-1 0 0 0 0,0 1 1 0 0,1-2-1 0 0,11-28-1950 0 0,-7 9-3071 0 0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24.5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250 12895 0 0,'3'25'1339'0'0,"-3"-7"315"0"0,1-8 2544 0 0,6-26-1805 0 0,46-123-2825 0 0,-41 115 324 0 0,0 0 0 0 0,1 2 0 0 0,27-36 0 0 0,-37 54 109 0 0,10-7 20 0 0,-13 10 9 0 0,1 1 0 0 0,0-1 0 0 0,0 1 1 0 0,0-1-1 0 0,0 1 0 0 0,0 0 1 0 0,0-1-1 0 0,0 1 0 0 0,0 0 1 0 0,0 0-1 0 0,-1-1 0 0 0,1 1 1 0 0,0 0-1 0 0,0 0 0 0 0,0 0 1 0 0,0 0-1 0 0,0 1 0 0 0,0-1 1 0 0,0 0-1 0 0,0 0 0 0 0,0 0 1 0 0,0 1-1 0 0,1 0 0 0 0,-1-1-59 0 0,1 1 157 0 0,-2-1-43 0 0,0 0-87 0 0,0 0-1 0 0,0 0 0 0 0,0 0 0 0 0,0 1 0 0 0,0-1 1 0 0,0 0-1 0 0,0 0 0 0 0,0 0 0 0 0,0 0 0 0 0,0 0 1 0 0,0 1-1 0 0,0-1 0 0 0,0 0 0 0 0,0 0 0 0 0,0 0 1 0 0,0 1-1 0 0,0-1 0 0 0,0 0 0 0 0,0 0 0 0 0,0 0 1 0 0,0 0-1 0 0,0 1 0 0 0,0-1 0 0 0,0 0 0 0 0,0 0 1 0 0,0 0-1 0 0,0 0 0 0 0,0 0 0 0 0,1 1 0 0 0,-1-1 0 0 0,0 0 1 0 0,0 0-1 0 0,0 0-7 0 0,1 1 1 0 0,-1-1-1 0 0,0 1 1 0 0,0-1-1 0 0,0 0 1 0 0,1 1 0 0 0,-1-1-1 0 0,0 1 1 0 0,0-1-1 0 0,0 1 1 0 0,0-1-1 0 0,0 0 1 0 0,0 1-1 0 0,0-1 1 0 0,0 1-1 0 0,0-1 1 0 0,0 1-1 0 0,0-1 1 0 0,0 1-1 0 0,0-1 1 0 0,0 0-1 0 0,-1 2 1 0 0,-1 3-105 0 0,-2 1 0 0 0,1-1-1 0 0,-1 0 1 0 0,0 0 0 0 0,0 0 0 0 0,0 0 0 0 0,-1-1 0 0 0,1 0 0 0 0,-6 4 0 0 0,-53 33-737 0 0,35-23 560 0 0,4-5 87 0 0,18-10 210 0 0,0 1-1 0 0,0-1 1 0 0,1 1-1 0 0,-8 5 1 0 0,11-7 38 0 0,0 1-1 0 0,0-1 1 0 0,1 0-1 0 0,-1 1 1 0 0,0-1-1 0 0,1 1 1 0 0,-1 0-1 0 0,1 0 1 0 0,0-1-1 0 0,0 1 1 0 0,0 0-1 0 0,0 0 1 0 0,0 3 0 0 0,-2 16 395 0 0,1 0 1 0 0,1 0 0 0 0,0 0 0 0 0,2 0 0 0 0,4 24 0 0 0,1-11-165 0 0,1-1 0 0 0,17 49 1 0 0,-8-40-1306 0 0,-15-41 546 0 0,-1-2-17 0 0,2-2-47 0 0,2-1 279 0 0,0 0 0 0 0,0 0 1 0 0,-1-1-1 0 0,1 0 0 0 0,-1 0 0 0 0,0 0 0 0 0,5-8 0 0 0,-1-1-2490 0 0,10-22 0 0 0,-1-6-3120 0 0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25.8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622 4143 0 0,'0'0'191'0'0,"0"0"254"0"0,-7 2 2122 0 0,3 0 1792 0 0,-14 10-2431 0 0,17-11-1171 0 0,1-1-73 0 0,0 0-260 0 0,0 0-116 0 0,-5 3 163 0 0,2-1-1855 0 0,-1-7 434 0 0,3-2 132 0 0,-1 1 0 0 0,1-1 1 0 0,0-9-1 0 0,-3-13-392 0 0,2 24 2492 0 0,-3-7 10584 0 0,2 6-12410 0 0,2 5 908 0 0,1 1-20 0 0,0 0-52 0 0,0 0-207 0 0,0 0-150 0 0,0 0-59 0 0,0 0 2 0 0,0 0 9 0 0,0 0 8 0 0,0 0 27 0 0,0 0 36 0 0,0 0 96 0 0,0 0 46 0 0,0 0 11 0 0,0 0-3 0 0,0 0-17 0 0,0 0-10 0 0,0 0-1 0 0,0 0 0 0 0,0 0 0 0 0,1 3-13 0 0,9 39-125 0 0,-2 0 0 0 0,4 79-1 0 0,-7-57-37 0 0,4 111-883 0 0,-9-173 878 0 0,0-2 33 0 0,0 0 4 0 0,0 0 38 0 0,0 0 155 0 0,0 0 67 0 0,0 0 17 0 0,0 0 31 0 0,0 0 119 0 0,1-2 55 0 0,5-22 1 0 0,-1 0-1 0 0,-1 0 0 0 0,-1 0 0 0 0,0-37 1 0 0,-3 53-339 0 0,1-186 598 0 0,-1 190-666 0 0,1-15 14 0 0,-1 17-95 0 0,0 2 1 0 0,12-8-168 0 0,-8 6 170 0 0,-1 1 0 0 0,1 0 0 0 0,-1 0-1 0 0,1 0 1 0 0,0 0 0 0 0,-1 0 0 0 0,6 1 0 0 0,20-6-705 0 0,-12 0 412 0 0,21-11 0 0 0,6-2 144 0 0,-28 15 232 0 0,-13 6 7 0 0,-2-1-12 0 0,0 0 6 0 0,0 0 0 0 0,1 0 1 0 0,-1 0-1 0 0,0 0 0 0 0,0 0 0 0 0,0 0 0 0 0,0 0 0 0 0,0 0 0 0 0,0 1 1 0 0,-1-1-1 0 0,1 0 0 0 0,0 1 0 0 0,-1-1 0 0 0,1 0 0 0 0,-1 1 0 0 0,1-1 1 0 0,0 3-1 0 0,0-1-9 0 0,37 139 55 0 0,-25-99-219 0 0,-10-27-27 0 0,2-1 0 0 0,0 1 0 0 0,1-1 0 0 0,10 19 0 0 0,-16-33 156 0 0,0-1 1 0 0,1 1 0 0 0,-1 0-1 0 0,0 0 1 0 0,1-1 0 0 0,-1 1-1 0 0,1 0 1 0 0,-1-1 0 0 0,1 1-1 0 0,-1 0 1 0 0,1-1 0 0 0,-1 1-1 0 0,1-1 1 0 0,0 1-1 0 0,-1-1 1 0 0,1 1 0 0 0,0-1-1 0 0,0 0 1 0 0,-1 1 0 0 0,1-1-1 0 0,0 0 1 0 0,0 1 0 0 0,-1-1-1 0 0,1 0 1 0 0,0 0-1 0 0,0 0 1 0 0,0 0 0 0 0,-1 0-1 0 0,1 0 1 0 0,0 0 0 0 0,0 0-1 0 0,0 0 1 0 0,0 0 0 0 0,-1 0-1 0 0,1 0 1 0 0,0-1 0 0 0,0 1-1 0 0,-1 0 1 0 0,1-1-1 0 0,0 1 1 0 0,0 0 0 0 0,-1-1-1 0 0,1 1 1 0 0,0-1 0 0 0,-1 1-1 0 0,1-1 1 0 0,-1 0 0 0 0,1 1-1 0 0,0-1 1 0 0,0-1 0 0 0,3-3 58 0 0,1-1 0 0 0,-1 0 0 0 0,0 0 0 0 0,4-10 1 0 0,-8 15-19 0 0,10-21 313 0 0,-2 0 0 0 0,8-33 0 0 0,0 0 246 0 0,163-440 2010 0 0,-173 482-2834 0 0,1 0-1 0 0,1 0 0 0 0,-1 1 1 0 0,2 0-1 0 0,0 0 0 0 0,0 1 1 0 0,19-17-1 0 0,-27 27-285 0 0,1 0-9 0 0,6-1-33 0 0,-6 2-112 0 0,-2 0-50 0 0,2-1-11 0 0,1 1 520 0 0,0-1-1 0 0,0 0 0 0 0,0 1 1 0 0,0-1-1 0 0,0 0 0 0 0,0-1 1 0 0,0 1-1 0 0,-1 0 0 0 0,1-1 1 0 0,-1 0-1 0 0,1 1 0 0 0,-1-1 1 0 0,1 0-1 0 0,-1 0 0 0 0,0-1 1 0 0,0 1-1 0 0,0 0 1 0 0,0-1-1 0 0,-1 1 0 0 0,1-1 1 0 0,-1 1-1 0 0,2-4 0 0 0,1-4-688 0 0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26.3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324 10135 0 0,'0'0'778'0'0,"2"0"-506"0"0,10 4 673 0 0,-1-1 1 0 0,1-1-1 0 0,0 0 1 0 0,0-1-1 0 0,0 0 0 0 0,0 0 1 0 0,0-2-1 0 0,20-2 1 0 0,5 0-140 0 0,-28 3-713 0 0,0-1 0 0 0,0 1 1 0 0,0-2-1 0 0,0 0 1 0 0,0 0-1 0 0,0 0 1 0 0,0-1-1 0 0,13-6 1 0 0,-9 1-6 0 0,0 0 0 0 0,-1-1 0 0 0,0 0 0 0 0,0-1 0 0 0,20-21 1 0 0,-25 22-146 0 0,1-1 1 0 0,-2 1-1 0 0,1-2 1 0 0,-2 1 0 0 0,1-1-1 0 0,-1 1 1 0 0,-1-1-1 0 0,4-13 1 0 0,-6 18 150 0 0,1-5-848 0 0,0 0 0 0 0,0 0 0 0 0,-2 0 0 0 0,2-18 0 0 0,-3 27 575 0 0,0 0 0 0 0,0 0-1 0 0,0 0 1 0 0,0 0 0 0 0,0 0 0 0 0,0 0-1 0 0,-1 0 1 0 0,1 0 0 0 0,-1 0 0 0 0,0 1-1 0 0,1-1 1 0 0,-1 0 0 0 0,0 0 0 0 0,0 0-1 0 0,0 1 1 0 0,0-1 0 0 0,-1 1-1 0 0,1-1 1 0 0,0 1 0 0 0,-1-1 0 0 0,1 1-1 0 0,-1 0 1 0 0,1-1 0 0 0,-1 1 0 0 0,0 0-1 0 0,1 0 1 0 0,-1 0 0 0 0,0 0 0 0 0,0 1-1 0 0,0-1 1 0 0,0 0 0 0 0,1 1 0 0 0,-4-1-1 0 0,1 1 30 0 0,1-1 0 0 0,-1 1 0 0 0,0 0 0 0 0,0 1 0 0 0,0-1 0 0 0,1 1 0 0 0,-1 0 0 0 0,0 0 0 0 0,1 0-1 0 0,-1 0 1 0 0,0 0 0 0 0,-5 4 0 0 0,-5 3 472 0 0,-22 17-1 0 0,22-15-110 0 0,2-2 27 0 0,-5 4 119 0 0,0 0 1 0 0,0 2-1 0 0,1 0 1 0 0,-17 20-1 0 0,5-1 87 0 0,2 2 0 0 0,2 0 0 0 0,-22 43 0 0 0,24-36 465 0 0,2 2 0 0 0,2 0-1 0 0,-20 76 1 0 0,36-111-744 0 0,-5 21 560 0 0,-4 40 0 0 0,10-61-648 0 0,1 0 0 0 0,0 0 0 0 0,0 0 0 0 0,1 0 0 0 0,0 0-1 0 0,1 0 1 0 0,0-1 0 0 0,0 1 0 0 0,4 9 0 0 0,-5-16-75 0 0,-1-1 0 0 0,1 1-1 0 0,0-1 1 0 0,0 0 0 0 0,0 1 0 0 0,0-1 0 0 0,1 0-1 0 0,-1 0 1 0 0,0 0 0 0 0,0 0 0 0 0,1 0 0 0 0,-1 0 0 0 0,1 0-1 0 0,-1 0 1 0 0,0 0 0 0 0,1-1 0 0 0,0 1 0 0 0,-1-1 0 0 0,1 1-1 0 0,-1-1 1 0 0,1 1 0 0 0,0-1 0 0 0,-1 0 0 0 0,1 0 0 0 0,0 0-1 0 0,-1 0 1 0 0,1 0 0 0 0,0 0 0 0 0,-1 0 0 0 0,1-1 0 0 0,0 1-1 0 0,1-1 1 0 0,8-2-14 0 0,0-1-1 0 0,-1 0 0 0 0,18-9 1 0 0,-18 8-11 0 0,6-4-131 0 0,-1 0 1 0 0,0-2-1 0 0,19-17 1 0 0,-5 5-1377 0 0,0 0-5020 0 0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37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3 7367 0 0,'0'0'568'0'0,"0"0"-170"0"0,0 0 671 0 0,0-3 328 0 0,0-22 1353 0 0,0 23-2249 0 0,1 0-342 0 0,0 1-116 0 0,0-1 0 0 0,0 0 1 0 0,0 1-1 0 0,0-1 0 0 0,0 0 0 0 0,0 1 1 0 0,1-1-1 0 0,-1 1 0 0 0,0 0 1 0 0,1 0-1 0 0,-1-1 0 0 0,1 1 0 0 0,-1 0 1 0 0,1 0-1 0 0,0 0 0 0 0,-1 0 1 0 0,1 1-1 0 0,2-2 0 0 0,-2 2 85 0 0,8-7 138 0 0,-4 4-50 0 0,-1 1 1 0 0,1-1 0 0 0,0 1 0 0 0,10-2 0 0 0,-14 4 139 0 0,-1-1 10 0 0,0 0-303 0 0,-1 1 1 0 0,1 0-1 0 0,-1-1 0 0 0,1 1 0 0 0,0 0 0 0 0,-1-1 1 0 0,1 1-1 0 0,0 0 0 0 0,-1 0 0 0 0,1 0 1 0 0,0 0-1 0 0,-1-1 0 0 0,1 1 0 0 0,0 0 0 0 0,0 0 1 0 0,-1 0-1 0 0,1 0 0 0 0,0 1 0 0 0,-1-1 0 0 0,1 0 1 0 0,0 0-1 0 0,-1 0 0 0 0,1 0 0 0 0,0 1 0 0 0,-1-1 1 0 0,2 1-1 0 0,0 0-37 0 0,-1 1-1 0 0,0-1 1 0 0,1 0 0 0 0,-1 1-1 0 0,0-1 1 0 0,1 1 0 0 0,-1 0-1 0 0,0-1 1 0 0,1 4 0 0 0,2 4-110 0 0,-1 0-1 0 0,5 18 1 0 0,-4-7-363 0 0,2 30 0 0 0,-2-12-1768 0 0,-3-21 900 0 0,-1-3-12 0 0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37.7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32 5983 0 0,'0'0'274'0'0,"0"0"-6"0"0,0 0 64 0 0,0 0 904 0 0,-7-4 2145 0 0,-16-19 4375 0 0,25 22-8003 0 0,-2 1 160 0 0,1-1-1 0 0,-1 1 0 0 0,0 0 1 0 0,0 0-1 0 0,0 0 0 0 0,0-1 1 0 0,1 1-1 0 0,-1 0 0 0 0,0 0 0 0 0,0 0 1 0 0,1 0-1 0 0,-1-1 0 0 0,0 1 1 0 0,0 0-1 0 0,1 0 0 0 0,-1 0 0 0 0,0 0 1 0 0,0 0-1 0 0,1 0 0 0 0,-1 0 1 0 0,0 0-1 0 0,0 0 0 0 0,1 0 1 0 0,-1 0-1 0 0,0 0 0 0 0,0 0 0 0 0,1 0 1 0 0,-1 0-1 0 0,0 0 0 0 0,1 0 1 0 0,0 3 28 0 0,4 15-12 0 0,-3 2 199 0 0,2 6 408 0 0,-3-24-288 0 0,-1-2-33 0 0,0 2-163 0 0,0 0 0 0 0,1 0 0 0 0,-1 0 0 0 0,1-1 0 0 0,0 1 0 0 0,-1 0 0 0 0,1 0 0 0 0,0 0 0 0 0,0-1 0 0 0,0 1 0 0 0,1-1 0 0 0,1 3 0 0 0,0 0-126 0 0,0-1 1 0 0,0 0-1 0 0,0 0 0 0 0,1 0 1 0 0,-1 0-1 0 0,4 2 0 0 0,-4-3-3 0 0,-1-1-262 0 0,0 1-12 0 0,24 21-957 0 0,-15-13 919 0 0,0 0 1 0 0,1-1 0 0 0,0 0 0 0 0,22 12 0 0 0,-28-18 232 0 0,0 0 0 0 0,0 0 0 0 0,1-1-1 0 0,-1 0 1 0 0,1 0 0 0 0,-1-1 0 0 0,1 0 0 0 0,0 0 0 0 0,-1 0 0 0 0,14-1 0 0 0,-20 0 158 0 0,0 0 1 0 0,1 0 0 0 0,-1 0 0 0 0,0 0-1 0 0,0 0 1 0 0,1 0 0 0 0,-1 0 0 0 0,0 0-1 0 0,0 0 1 0 0,1 0 0 0 0,-1 0 0 0 0,0 0-1 0 0,0 0 1 0 0,1 0 0 0 0,-1 0 0 0 0,0 0-1 0 0,0 0 1 0 0,1 0 0 0 0,-1 0 0 0 0,0 0-1 0 0,0 0 1 0 0,1-1 0 0 0,-1 1 0 0 0,0 0-1 0 0,0 0 1 0 0,0 0 0 0 0,1 0 0 0 0,-1 0-1 0 0,0-1 1 0 0,0 1 0 0 0,0 0 0 0 0,0 0-1 0 0,1-1 1 0 0,2-2 18 0 0,12 2 73 0 0,-4 3-327 0 0,4 0-1536 0 0,-15-2-1855 0 0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38.9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97 919 0 0,'0'0'402'0'0,"0"0"1348"0"0,-6-9 5181 0 0,4 3-6859 0 0,2 1 1 0 0,-1-1-1 0 0,1 0 0 0 0,0 0 0 0 0,0 0 1 0 0,1 1-1 0 0,-1-1 0 0 0,1 0 1 0 0,1 0-1 0 0,-1 1 0 0 0,1-1 0 0 0,0 1 1 0 0,5-11-1 0 0,-6 15-7 0 0,-1-1-1 0 0,3-5 35 0 0,-2 5 145 0 0,-1 2 63 0 0,0 0 11 0 0,0 0 17 0 0,0 0 61 0 0,0 0 27 0 0,0 0 7 0 0,0 0 10 0 0,0 0 35 0 0,0 0 18 0 0,0 0 3 0 0,0 0-17 0 0,0 0-72 0 0,0 0-30 0 0,0 0-8 0 0,0 0-34 0 0,0 0-140 0 0,0 0-61 0 0,12-8 94 0 0,-8 5-208 0 0,-1 0 0 0 0,1 0 0 0 0,0-1 0 0 0,4-6-1 0 0,-4 5 27 0 0,0 0 0 0 0,0 0-1 0 0,1 1 1 0 0,0-1-1 0 0,0 1 1 0 0,0 0 0 0 0,6-3-1 0 0,-7 5-35 0 0,-3 2-5 0 0,0-1 0 0 0,0 1 0 0 0,0-1 0 0 0,0 1-1 0 0,-1-1 1 0 0,1 0 0 0 0,0 1 0 0 0,0-1 0 0 0,0 0 0 0 0,-1 0 0 0 0,1 1-1 0 0,0-1 1 0 0,-1 0 0 0 0,2-2 0 0 0,-1 2 60 0 0,-1 1 10 0 0,0 0 40 0 0,0 0-1 0 0,0 0-2 0 0,0 0-4 0 0,0 0-17 0 0,6 2 32 0 0,4 0-18 0 0,-3 1-97 0 0,0 2 1 0 0,-1-1-1 0 0,1 1 1 0 0,-1 0 0 0 0,0 1-1 0 0,0-1 1 0 0,0 1-1 0 0,-1 0 1 0 0,9 14-1 0 0,-13-17-8 0 0,1 1 0 0 0,12 8 0 0 0,15 5-20 0 0,-27-16-76 0 0,-2-1-4 0 0,0 0 4 0 0,0 0-26 0 0,0 0-112 0 0,-1 2-43 0 0,-2 2 0 0 0,0 0 0 0 0,-1 0 1 0 0,1 0-1 0 0,-1 0 0 0 0,0-1 0 0 0,-6 5 1 0 0,-5 1-1226 0 0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40.1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5063 0 0,'0'0'390'0'0,"0"0"131"0"0,0 0 1482 0 0,0 0 674 0 0,0 0 136 0 0,2 0-326 0 0,0 0-2432 0 0,-1 0 0 0 0,0 0 0 0 0,0-1 0 0 0,1 2 0 0 0,-1-1 0 0 0,0 0 0 0 0,1 0 0 0 0,-1 0 0 0 0,0 0-1 0 0,1 1 1 0 0,-1-1 0 0 0,0 1 0 0 0,0-1 0 0 0,0 1 0 0 0,1-1 0 0 0,-1 1 0 0 0,0 0 0 0 0,0 0 0 0 0,0-1 0 0 0,0 1 0 0 0,0 0 0 0 0,0 0 0 0 0,0 0 0 0 0,-1 0 0 0 0,1 0 0 0 0,1 2 0 0 0,3 5 197 0 0,-1-1 1 0 0,0 1 0 0 0,4 9 0 0 0,-2-2-143 0 0,40 91-218 0 0,10 20-113 0 0,-50-113 129 0 0,1 1-96 0 0,1 0 1 0 0,15 24-1 0 0,-7-13-42 0 0,-14-19 168 0 0,1-1 1 0 0,0 0 0 0 0,6 7-1 0 0,1-1-97 0 0,12 20 0 0 0,-19-27-17 0 0,-1 0 0 0 0,0 1 0 0 0,0-1 0 0 0,0 1 0 0 0,0 0 0 0 0,-1-1 0 0 0,1 1 0 0 0,0 8 0 0 0,-2 0-574 0 0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40.5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4 70 5527 0 0,'0'0'423'0'0,"0"-2"-278"0"0,2-5 217 0 0,-1 3 930 0 0,0 0-1 0 0,0 1 1 0 0,0-1 0 0 0,-1 0 0 0 0,0 0 0 0 0,0 0-1 0 0,0-4 1 0 0,10-10 1367 0 0,-10 16-2402 0 0,2 1-29 0 0,5-3-56 0 0,-5 3-230 0 0,0 2-27 0 0,-1-1 0 0 0,1 0 0 0 0,0 1 0 0 0,0-1 1 0 0,-1 1-1 0 0,1-1 0 0 0,0 1 0 0 0,-1 0 1 0 0,1 0-1 0 0,-1 0 0 0 0,3 1 0 0 0,-4 1-131 0 0,-27 121-401 0 0,24-116 692 0 0,0 0 0 0 0,-6 13 0 0 0,-4 13 141 0 0,4 4 224 0 0,1-1-1 0 0,-5 70 0 0 0,12 78 259 0 0,13 180 294 0 0,-9-326-936 0 0,14 618-560 0 0,-20-613-595 0 0,-1-1-1 0 0,-13 57 1 0 0,10-71 167 0 0,-2 0 1 0 0,0 0-1 0 0,-2-1 1 0 0,-17 32-1 0 0,3-24-392 0 0,17-27 1122 0 0,8-9 204 0 0,-1 0 0 0 0,1 0 0 0 0,0 0 0 0 0,-1 0 0 0 0,1 0 1 0 0,-1 0-1 0 0,1 0 0 0 0,0 0 0 0 0,-1 0 0 0 0,1 0 0 0 0,-1 0 1 0 0,1 0-1 0 0,0 0 0 0 0,-1 0 0 0 0,1 0 0 0 0,0 0 0 0 0,-1 0 0 0 0,1-1 1 0 0,-1 1-1 0 0,1 0 0 0 0,0 0 0 0 0,0-1 0 0 0,-1 1 0 0 0,1 0 1 0 0,-1-1-1 0 0,0 0 51 0 0,0-1 0 0 0,0 1 1 0 0,1-1-1 0 0,-1 0 0 0 0,0 1 0 0 0,1-1 1 0 0,-1 0-1 0 0,1 1 0 0 0,-1-1 1 0 0,1 0-1 0 0,0 0 0 0 0,-1-2 0 0 0,2-26 290 0 0,-1 20-601 0 0,2-22-2665 0 0,1 0-1193 0 0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41.0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1 7831 0 0,'0'0'356'0'0,"0"0"-6"0"0,0 0 151 0 0,0 0 1451 0 0,0 0 656 0 0,0 0 133 0 0,0 0-315 0 0,-1 1-1453 0 0,-6 6-883 0 0,0 0 0 0 0,1 0 1 0 0,0 0-1 0 0,0 1 0 0 0,1 0 0 0 0,-1 0 1 0 0,-6 16-1 0 0,-22 68-992 0 0,31-84 773 0 0,-8 29-1196 0 0,-6 44-1 0 0,0 2-2642 0 0,11-60 2469 0 0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41.3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2895 0 0,'0'0'1152'0'0,"0"0"-928"0"0,0 0-224 0 0,0 0 0 0 0,0 0 1056 0 0,0 0 168 0 0,0 0 32 0 0,0 0-5832 0 0,0 0-1176 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03:24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624 3223 0 0,'0'0'423'0'0,"0"0"566"0"0,0 0 253 0 0,0 0 50 0 0,0 0-52 0 0,0 0-263 0 0,0 0-118 0 0,0 0-25 0 0,0 0-39 0 0,0 0-159 0 0,0 0-76 0 0,0 0-15 0 0,0 0-42 0 0,0 0-174 0 0,0 0-75 0 0,0 0-20 0 0,-1-2-24 0 0,-6-4-96 0 0,5 5-39 0 0,1 0-10 0 0,-7-7-7 0 0,0 1-1 0 0,-1 1 0 0 0,-10-8 0 0 0,-10-7 64 0 0,24 16-102 0 0,1 0 0 0 0,-1 0 0 0 0,1-1 0 0 0,0 0-1 0 0,0 1 1 0 0,0-1 0 0 0,1 0 0 0 0,0-1 0 0 0,0 1 0 0 0,1-1 0 0 0,0 1 0 0 0,0-1 0 0 0,0 0 0 0 0,1 0 0 0 0,0 1 0 0 0,0-13 0 0 0,0 1-16 0 0,1 0 0 0 0,1-1 1 0 0,1 1-1 0 0,1 0 0 0 0,0 1 0 0 0,2-1 0 0 0,0 1 0 0 0,11-27 0 0 0,-3 16 3 0 0,1 0-1 0 0,1 0 1 0 0,2 2 0 0 0,22-28-1 0 0,-29 41-17 0 0,0 1 0 0 0,19-17 0 0 0,-24 25 6 0 0,0 0-1 0 0,1 0 0 0 0,-1 0 1 0 0,1 0-1 0 0,0 1 0 0 0,0 0 1 0 0,0 0-1 0 0,12-3 0 0 0,-15 6-34 0 0,0-1 0 0 0,-1 1 0 0 0,1-1 0 0 0,0 1 0 0 0,0 0 0 0 0,-1 0 0 0 0,1 0 0 0 0,0 1 0 0 0,0-1 0 0 0,-1 1 0 0 0,1-1 0 0 0,0 1 0 0 0,-1 0 0 0 0,1 0 0 0 0,-1 0 0 0 0,4 2 0 0 0,-2 0-21 0 0,-1-1 1 0 0,1 1 0 0 0,-1 0 0 0 0,0 0-1 0 0,0 0 1 0 0,0 1 0 0 0,0-1 0 0 0,-1 1 0 0 0,4 5-1 0 0,0 2 0 0 0,-1 1-1 0 0,-1 0 1 0 0,0 0-1 0 0,0 0 0 0 0,-1 0 1 0 0,2 16-1 0 0,-4-15 118 0 0,-1 1 0 0 0,0-1 0 0 0,0 1 0 0 0,-2 0 0 0 0,1-1 0 0 0,-8 25 0 0 0,-30 76 875 0 0,36-106-863 0 0,-6 13 183 0 0,-1-1 0 0 0,-24 35 0 0 0,-3 6 78 0 0,-5 12-1382 0 0,40-68 260 0 0,-1 1 759 0 0,1-5-4111 0 0,2-1 2647 0 0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42.2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263 15463 0 0,'0'0'706'0'0,"1"-2"-12"0"0,20-105 320 0 0,-19 105-1082 0 0,0-1 1 0 0,0 1-1 0 0,0 0 1 0 0,0 0 0 0 0,0 0-1 0 0,1 0 1 0 0,-1 0 0 0 0,1 1-1 0 0,-1-1 1 0 0,1 1 0 0 0,-1-1-1 0 0,5-1 1 0 0,-4 2 4 0 0,7-3-309 0 0,-8 3-11 0 0,-2 1-26 0 0,2 0-107 0 0,1 1 281 0 0,-1 0 1 0 0,1-1-1 0 0,0 1 0 0 0,-1 0 1 0 0,1 0-1 0 0,-1 1 0 0 0,0-1 1 0 0,1 0-1 0 0,-1 1 0 0 0,0 0 1 0 0,0-1-1 0 0,0 1 0 0 0,4 4 1 0 0,-3-2 342 0 0,0 0 0 0 0,0 0 0 0 0,0 1 0 0 0,0-1 1 0 0,-1 1-1 0 0,3 5 0 0 0,-4-8 305 0 0,-1-2-5 0 0,0 0-33 0 0,0 0-14 0 0,0 0-1 0 0,0 0-14 0 0,0 0-62 0 0,1 1-184 0 0,1 0 0 0 0,-1 0 1 0 0,1-1-1 0 0,-1 1 1 0 0,1-1-1 0 0,-1 1 0 0 0,1-1 1 0 0,0 1-1 0 0,-1-1 1 0 0,1 0-1 0 0,0 0 0 0 0,-1 0 1 0 0,1 0-1 0 0,0 0 0 0 0,-1 0 1 0 0,3-1-1 0 0,-2 1 100 0 0,0-1-143 0 0,0 0-1 0 0,-1 0 0 0 0,1 0 1 0 0,-1 0-1 0 0,1 0 0 0 0,-1-1 1 0 0,0 1-1 0 0,1 0 0 0 0,-1-1 1 0 0,2-2-1 0 0,0-2-27 0 0,-1-1 0 0 0,0 1-1 0 0,3-13 1 0 0,1-4-170 0 0,-6 21 13 0 0,1 2 117 0 0,-1-1 0 0 0,1 0 0 0 0,-1 0 0 0 0,0 0 1 0 0,1 0-1 0 0,-1 0 0 0 0,0 0 0 0 0,0 0 0 0 0,0 0 1 0 0,0 0-1 0 0,0 0 0 0 0,0 0 0 0 0,0 0 1 0 0,0 0-1 0 0,0 1 0 0 0,-1-3 0 0 0,1-7-81 0 0,0 6-10 0 0,0 1 0 0 0,0 0 0 0 0,0-1 0 0 0,-1 1 0 0 0,0-1 0 0 0,1 1 0 0 0,-1-1 0 0 0,0 1 0 0 0,0 0 0 0 0,-1 0 0 0 0,1-1 0 0 0,-1 1 0 0 0,0 0 0 0 0,1 0 0 0 0,-1 1 0 0 0,-1-1 1 0 0,1 0-1 0 0,0 0 0 0 0,-1 1 0 0 0,1 0 0 0 0,-1-1 0 0 0,0 1 0 0 0,-4-2 0 0 0,5 2-45 0 0,-1 1 1 0 0,1 1-1 0 0,-1-1 1 0 0,1 0-1 0 0,-1 1 0 0 0,1-1 1 0 0,-1 1-1 0 0,0 0 1 0 0,1-1-1 0 0,-1 1 1 0 0,0 1-1 0 0,1-1 0 0 0,-1 0 1 0 0,-3 2-1 0 0,5-2 120 0 0,0 0 0 0 0,0 0-1 0 0,0 1 1 0 0,0-1 0 0 0,0 0-1 0 0,0 0 1 0 0,0 0 0 0 0,0 0-1 0 0,0 0 1 0 0,0 0 0 0 0,0 0 0 0 0,-1-1-1 0 0,1 1 18 0 0,1 0 0 0 0,-1 0 0 0 0,0-1 1 0 0,0 1-1 0 0,1 0 0 0 0,-1 0 0 0 0,0 0 0 0 0,0 0 0 0 0,1 0 0 0 0,-1 1 0 0 0,0-1 0 0 0,0 0 0 0 0,1 0 0 0 0,-2 1 0 0 0,-4 2 157 0 0,0 0-1 0 0,0 1 0 0 0,1 0 0 0 0,-1 0 1 0 0,1 0-1 0 0,-7 8 0 0 0,-26 34 1663 0 0,12-13-1080 0 0,-15 17-352 0 0,22-25-547 0 0,-32 31 0 0 0,20-24-549 0 0,30-31 431 0 0,1-1 70 0 0,0 0 274 0 0,0 0 58 0 0,0 0 49 0 0,7 12 676 0 0,-4-9-649 0 0,0 1 1 0 0,1-1-1 0 0,-1 0 1 0 0,1 0-1 0 0,0 0 1 0 0,0-1 0 0 0,0 0-1 0 0,0 1 1 0 0,1-1-1 0 0,-1 0 1 0 0,7 1-1 0 0,-3 0 63 0 0,-1 0 0 0 0,0 0-1 0 0,7 5 1 0 0,54 40 171 0 0,-66-47-495 0 0,7 8-1287 0 0,-7 1-5569 0 0,1-10 6488 0 0,45-3-38 0 0,-30 2 2006 0 0,0 0 0 0 0,-1 1 0 0 0,34 5 0 0 0,-24 0-537 0 0,-25-4-580 0 0,-3 2-528 0 0,1 1 0 0 0,-1 0 0 0 0,1 0 0 0 0,-1 0 0 0 0,0-1 0 0 0,-1 1 0 0 0,1-1 0 0 0,-1 1 0 0 0,-2 4 0 0 0,-9 8-1455 0 0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42.6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 0 14743 0 0,'0'0'1136'0'0,"0"0"-613"0"0,0 0 202 0 0,0 0 161 0 0,2 3 36 0 0,0 2-836 0 0,0 1-1 0 0,0 0 1 0 0,0 0-1 0 0,-1 0 1 0 0,0 0-1 0 0,0 0 1 0 0,0 0 0 0 0,-1 0-1 0 0,0 0 1 0 0,0 0-1 0 0,-1 0 1 0 0,-1 9-1 0 0,-9 58-65 0 0,2-14-608 0 0,-3 89 0 0 0,21-13 822 0 0,-9-72 241 0 0,-4 0 0 0 0,-2 0 1 0 0,-27 114-1 0 0,29-161-457 0 0,-1 0 0 0 0,-1-1 0 0 0,-11 24 0 0 0,8-24-192 0 0,6-12-583 0 0,2-3 556 0 0,0 0 0 0 0,-1 0 0 0 0,1-1 0 0 0,0 1 0 0 0,0-1 0 0 0,-1 1 0 0 0,1-1 0 0 0,0 1 0 0 0,0-1 0 0 0,0 1 0 0 0,0-1 0 0 0,0 0 0 0 0,0 0 0 0 0,0 0 0 0 0,0 1 0 0 0,-1-3 0 0 0,-12-15-1767 0 0,5-2 145 0 0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43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484 5983 0 0,'0'0'464'0'0,"0"0"39"0"0,0 0 1300 0 0,2 0 599 0 0,17 1 3124 0 0,-14 0-5564 0 0,-2-1 145 0 0,-3 0-236 0 0,0 0-53 0 0,0 0-2 0 0,0 0-12 0 0,10 1 1534 0 0,-12-3-1209 0 0,-1 0 1 0 0,1 0 0 0 0,0-1 0 0 0,0 1-1 0 0,0 0 1 0 0,0-1 0 0 0,0 1 0 0 0,0-1 0 0 0,1 0-1 0 0,-1 1 1 0 0,1-1 0 0 0,0 0 0 0 0,-1 0 0 0 0,0-5-1 0 0,-1-2 111 0 0,1 0 0 0 0,0 0 0 0 0,-1-14 0 0 0,0-8-201 0 0,2 0 0 0 0,2 0 0 0 0,0 0 0 0 0,2 0-1 0 0,2 0 1 0 0,1 1 0 0 0,10-32 0 0 0,-14 57-58 0 0,1 0 0 0 0,0 0 0 0 0,0 1 0 0 0,0 0 1 0 0,0-1-1 0 0,1 1 0 0 0,0 0 0 0 0,0 1 0 0 0,0-1 0 0 0,1 1 0 0 0,0 0 1 0 0,0 0-1 0 0,0 0 0 0 0,0 1 0 0 0,0-1 0 0 0,1 1 0 0 0,-1 1 0 0 0,1-1 1 0 0,0 1-1 0 0,0 0 0 0 0,0 0 0 0 0,0 1 0 0 0,0-1 0 0 0,0 1 0 0 0,1 1 1 0 0,-1-1-1 0 0,8 1 0 0 0,97-5 372 0 0,-56 1-94 0 0,-41 5-205 0 0,-8 0-28 0 0,-1-1 0 0 0,1 0 0 0 0,-1 0 0 0 0,10-1 0 0 0,-15 1-23 0 0,1 0-1 0 0,0 0 1 0 0,0 0 0 0 0,-1 0 0 0 0,1 0-1 0 0,0 1 1 0 0,-1-1 0 0 0,1 0 0 0 0,0 1-1 0 0,-1-1 1 0 0,1 0 0 0 0,-1 1 0 0 0,1-1-1 0 0,0 1 1 0 0,-1-1 0 0 0,1 1 0 0 0,-1-1-1 0 0,1 1 1 0 0,-1-1 0 0 0,1 2 0 0 0,7 10-10 0 0,-8-11 9 0 0,2 3-3 0 0,0 0-1 0 0,-1 0 0 0 0,0 0 1 0 0,0 0-1 0 0,0 0 1 0 0,0 0-1 0 0,-1 1 1 0 0,1-1-1 0 0,-1 0 0 0 0,0 0 1 0 0,-1 1-1 0 0,0 4 1 0 0,-2 7-60 0 0,-9 30 0 0 0,3-14-85 0 0,0 3 5 0 0,-2 0 0 0 0,-1 0 1 0 0,-2-2-1 0 0,-1 0 0 0 0,-20 32 0 0 0,29-55 33 0 0,0 1 0 0 0,0-1 0 0 0,-1-1 0 0 0,-1 1 0 0 0,0-1 0 0 0,0 0 0 0 0,0-1 0 0 0,-15 11 0 0 0,20-17-105 0 0,0-1 0 0 0,0 0 0 0 0,-1 1 0 0 0,1-1 0 0 0,0 0 0 0 0,-1-1 0 0 0,-5 2 0 0 0,-2-1-848 0 0,-3 2-230 0 0,0-1-12 0 0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43.6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5983 0 0,'0'0'464'0'0,"1"-2"-305"0"0,3-4 362 0 0,-3 5 2097 0 0,-1 1 911 0 0,0 0 176 0 0,0 0-415 0 0,0 0-1890 0 0,0 0-833 0 0,0 0-167 0 0,0 0-64 0 0,0 0-146 0 0,0 0-60 0 0,0 0-15 0 0,0 0-34 0 0,0 0-129 0 0,0 2-58 0 0,35 203-1350 0 0,17 107-343 0 0,-48-280 1821 0 0,-2-1 0 0 0,-1 1-1 0 0,-1 0 1 0 0,-1 0 0 0 0,-2-1-1 0 0,-12 52 1 0 0,9-57 80 0 0,1 1-1 0 0,2-1 0 0 0,0 0 1 0 0,2 1-1 0 0,0-1 0 0 0,2 1 1 0 0,1 0-1 0 0,6 25 0 0 0,3-7-110 0 0,-7-31-517 0 0,0-1 1 0 0,-1 1 0 0 0,2 20 0 0 0,-7-19-4169 0 0,-3-2-1478 0 0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44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1 5983 0 0,'0'0'464'0'0,"0"0"-40"0"0,0 0 970 0 0,0 0 454 0 0,0 0 88 0 0,0 0-160 0 0,0 0-732 0 0,0 0-322 0 0,0 0-67 0 0,0 0-76 0 0,0 0-265 0 0,0 0-114 0 0,0 0-28 0 0,0 0-48 0 0,0 0-148 0 0,0 0 74 0 0,0 0 50 0 0,0 0 10 0 0,0 0 0 0 0,0 0-13 0 0,0 0-8 0 0,0 0-1 0 0,0 0 10 0 0,0 0 39 0 0,0 2 20 0 0,0 6 3 0 0,0-6 20 0 0,0-2 84 0 0,0 0 38 0 0,0 2 8 0 0,1 11-33 0 0,1 0 0 0 0,0-1-1 0 0,4 17 1 0 0,-2-14-250 0 0,-1-1 0 0 0,2 22 0 0 0,-5-28-15 0 0,-1 0 1 0 0,0 0-1 0 0,-2 11 0 0 0,-1 4-1 0 0,2-11-116 0 0,0 0 0 0 0,0-1 0 0 0,-1 1 0 0 0,-1 0 0 0 0,1-1 0 0 0,-2 0 0 0 0,0 0-1 0 0,0 0 1 0 0,-1-1 0 0 0,-14 19 0 0 0,-75 72-4115 0 0,94-99 3852 0 0,1-2-56 0 0,0 0-236 0 0,0 0-106 0 0,0 0-24 0 0,0 0-6 0 0,0 0-17 0 0,0 0-10 0 0,0 0-1 0 0,0 0 0 0 0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45.5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11 3679 0 0,'0'0'284'0'0,"1"0"-186"0"0,5-3 99 0 0,-4 2 772 0 0,-2 1 338 0 0,33 0 3918 0 0,-31 0-4923 0 0,-2 0 55 0 0,6-6 93 0 0,-5 6 3163 0 0,-1 0 3932 0 0,-24 23-8601 0 0,17-16 211 0 0,-1 0 1 0 0,1 0-1 0 0,-17 11 0 0 0,15-13 84 0 0,7-3 666 0 0,-1 0 0 0 0,0 0-1 0 0,0 0 1 0 0,0-1-1 0 0,0 1 1 0 0,0-1 0 0 0,0 0-1 0 0,0 0 1 0 0,-1 0-1 0 0,1 0 1 0 0,0-1 0 0 0,-1 1-1 0 0,1-1 1 0 0,0 0-1 0 0,-1 0 1 0 0,-2 0 0 0 0,3-1 153 0 0,1 1 303 0 0,-1 0 1 0 0,1-1-1 0 0,0 1 1 0 0,0 0-1 0 0,0 0 0 0 0,0 0 1 0 0,-3 1-1 0 0,1 3 1337 0 0,7 7-947 0 0,12 21-796 0 0,-2 1 1 0 0,-1 1-1 0 0,11 52 0 0 0,-20-71-297 0 0,-1 1 0 0 0,0 0-1 0 0,-1-1 1 0 0,0 1-1 0 0,-1 0 1 0 0,-1 0-1 0 0,-6 28 1 0 0,0-14-980 0 0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58.0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457 6359 0 0,'0'-2'291'0'0,"5"-20"96"0"0,-5 21-496 0 0,3-14 1242 0 0,-3 15-1113 0 0,0 0 0 0 0,0-1-1 0 0,0 1 1 0 0,0 0 0 0 0,0 0-1 0 0,0 0 1 0 0,0 0 0 0 0,0 0-1 0 0,0-1 1 0 0,0 1 0 0 0,0 0-1 0 0,0 0 1 0 0,0 0 0 0 0,0 0-1 0 0,0 0 1 0 0,-1 0 0 0 0,1-1 0 0 0,0 1-1 0 0,0 0 1 0 0,0 0 0 0 0,0 0-1 0 0,0 0 1 0 0,0 0 0 0 0,0 0-1 0 0,0 0 1 0 0,-1 0 0 0 0,1 0-1 0 0,0-1 1 0 0,0 1 0 0 0,0 0-1 0 0,0 0 1 0 0,0 0 0 0 0,0 0-1 0 0,-1 0 1 0 0,1 0 0 0 0,0 0 0 0 0,0 0-1 0 0,0 0 1 0 0,0 0 0 0 0,0 0-1 0 0,-1 0 1 0 0,1 0 0 0 0,0 0-1 0 0,0 0 1 0 0,-14 10 208 0 0,14-10-197 0 0,-1 0 1 0 0,1 1-1 0 0,-1-1 0 0 0,1 0 0 0 0,0 1 0 0 0,-1-1 0 0 0,1 1 0 0 0,0-1 1 0 0,0 1-1 0 0,-1-1 0 0 0,1 0 0 0 0,0 1 0 0 0,0-1 0 0 0,0 1 0 0 0,-1-1 1 0 0,1 1-1 0 0,0-1 0 0 0,0 1 0 0 0,0-1 0 0 0,0 1 0 0 0,0-1 0 0 0,0 1 1 0 0,0-1-1 0 0,0 1 0 0 0,0-1 0 0 0,0 1 0 0 0,1-1 0 0 0,-1 1 0 0 0,0-1 1 0 0,0 1-1 0 0,1 0 0 0 0,10 11 671 0 0,-11-11-761 0 0,2-1 149 0 0,0 1-1 0 0,1 0 0 0 0,-1-1 0 0 0,0 0 0 0 0,0 1 1 0 0,0-1-1 0 0,0 0 0 0 0,0 0 0 0 0,1 0 0 0 0,2-1 1 0 0,-3 2 40 0 0,-2-1-2 0 0,0 0 2 0 0,0 0 4 0 0,0 0 2 0 0,0 0 0 0 0,0 0-2 0 0,0 0-13 0 0,0 0-8 0 0,0 0-1 0 0,0 0-6 0 0,6 13 36 0 0,3 14-24 0 0,-6-17-111 0 0,-2-1-1 0 0,-4 11-9 0 0,1 8 3 0 0,3 10 183 0 0,-1-36-96 0 0,0-2 53 0 0,0 0 20 0 0,0 0 6 0 0,0 0 12 0 0,0 0 36 0 0,0 0 12 0 0,0 0 4 0 0,0 0 1 0 0,0 0-7 0 0,0 0-7 0 0,0 0-1 0 0,0 0-4 0 0,0 0-16 0 0,0 0-4 0 0,0 0 0 0 0,0 0-44 0 0,0 0-185 0 0,0 0-84 0 0,0 0-21 0 0,0 0-18 0 0,0 0-66 0 0,-2 1-29 0 0,1 0 216 0 0,0 0 0 0 0,0 1 0 0 0,0-1 0 0 0,0 0 0 0 0,1 1 0 0 0,-1-1 0 0 0,0 0 0 0 0,0 1 1 0 0,1-1-1 0 0,-1 1 0 0 0,1-1 0 0 0,-1 1 0 0 0,1-1 0 0 0,0 1 0 0 0,0 0 0 0 0,0-1 0 0 0,0 1 0 0 0,0-1 0 0 0,0 3 0 0 0,0-3 45 0 0,0-1-3 0 0,0 1-26 0 0,-1 0-1 0 0,1 0 1 0 0,0 1-1 0 0,0-1 0 0 0,0 0 1 0 0,0 0-1 0 0,1 0 1 0 0,-1 0-1 0 0,0 0 0 0 0,0 0 1 0 0,1 2-1 0 0,6 19 989 0 0,2-31-68 0 0,-3-7-493 0 0,-1 1-1 0 0,5-26 1 0 0,-10 39-468 0 0,0-1 1 0 0,1 1-1 0 0,-1-1 0 0 0,0 1 1 0 0,0-1-1 0 0,0 1 0 0 0,-1 0 1 0 0,1-1-1 0 0,-1 1 1 0 0,1-1-1 0 0,-1 1 0 0 0,0 0 1 0 0,-1-4-1 0 0,0 2-24 0 0,1 2-114 0 0,2-18-316 0 0,1 6 435 0 0,1 0 0 0 0,0 0 0 0 0,1 0-1 0 0,9-19 1 0 0,-4 6 208 0 0,11-45 0 0 0,-12 38 8 0 0,39-131 487 0 0,-40 134-412 0 0,-5 29-131 0 0,6-4-10 0 0,1 0-43 0 0,-7 6-17 0 0,0-1-1 0 0,0 1 1 0 0,0 0 0 0 0,0-1 0 0 0,0 1-1 0 0,0 0 1 0 0,0 0 0 0 0,-1 0-1 0 0,1 1 1 0 0,0-1 0 0 0,0 0 0 0 0,0 1-1 0 0,3 0 1 0 0,0 0 19 0 0,20 2 41 0 0,10-2-55 0 0,-29-1-17 0 0,1 0 0 0 0,-1 0 0 0 0,1-1 0 0 0,0 0 0 0 0,-1 0 0 0 0,1 0 0 0 0,-1-1 0 0 0,0 0 1 0 0,0 0-1 0 0,1-1 0 0 0,8-4 0 0 0,4-3 789 0 0,-17 17-725 0 0,-1 0 0 0 0,1 1 0 0 0,-2-1 0 0 0,1 0 0 0 0,-1 1 0 0 0,-2 14 0 0 0,-10 50 324 0 0,3-20-138 0 0,-4 10-165 0 0,9-44-101 0 0,0-1 0 0 0,2 2 1 0 0,0-1-1 0 0,0 22 0 0 0,-3 25-713 0 0,5-63 646 0 0,0-2 6 0 0,1 1 16 0 0,1 6 42 0 0,-2-5-4 0 0,0-2 86 0 0,8 0 61 0 0,-6 1-78 0 0,0-1 0 0 0,0 0 0 0 0,1 0 0 0 0,-1 0 1 0 0,0-1-1 0 0,0 1 0 0 0,0 0 0 0 0,0-1 0 0 0,0 1 0 0 0,0-1 0 0 0,3-1 0 0 0,0-1-11 0 0,0 0 0 0 0,0 0 0 0 0,0-1 0 0 0,-1 1 0 0 0,1-1 0 0 0,-1 0 0 0 0,0 0 0 0 0,0-1 0 0 0,0 1 0 0 0,4-8 0 0 0,4-2-354 0 0,-11 13 337 0 0,0 0 0 0 0,1 0 1 0 0,-1-1-1 0 0,0 1 0 0 0,0-1 1 0 0,0 1-1 0 0,0 0 0 0 0,-1-1 1 0 0,1 1-1 0 0,0-1 0 0 0,0 0 1 0 0,-1 1-1 0 0,1-4 0 0 0,0 0 33 0 0,0 2 27 0 0,-1 0 0 0 0,1 1 0 0 0,-1-1 0 0 0,0 0 0 0 0,0 0 1 0 0,-1 1-1 0 0,1-1 0 0 0,-2-5 0 0 0,2 4-73 0 0,0 1-1 0 0,0-1 1 0 0,0 0 0 0 0,0 0-1 0 0,1 0 1 0 0,-1 0-1 0 0,1 1 1 0 0,0-1 0 0 0,0 0-1 0 0,3-6 1 0 0,0 1-10 0 0,-3 6-1 0 0,-1 0 0 0 0,1 0 1 0 0,-1 0-1 0 0,1 0 1 0 0,-1-1-1 0 0,0-2 0 0 0,0 4 3 0 0,0-1 1 0 0,0 0-1 0 0,0 1 0 0 0,0-1 0 0 0,1 1 0 0 0,-1-1 0 0 0,1 1 0 0 0,0-1 0 0 0,1-2 0 0 0,3-5-12 0 0,-4 7 11 0 0,1 0 1 0 0,0 0 0 0 0,-1 0 0 0 0,0 0-1 0 0,0 0 1 0 0,0-1 0 0 0,0 1-1 0 0,0 0 1 0 0,-1-1 0 0 0,1-6-1 0 0,1-9 55 0 0,0-1 0 0 0,2 1 0 0 0,0 0 0 0 0,14-37 0 0 0,-15 48-40 0 0,14-49 196 0 0,-16 56-149 0 0,-1-1 0 0 0,1 0 0 0 0,0 1 0 0 0,0-1 0 0 0,0 1 0 0 0,1 0 0 0 0,-1-1 1 0 0,0 1-1 0 0,0 0 0 0 0,1-1 0 0 0,-1 1 0 0 0,3-1 0 0 0,4-3-37 0 0,4 3-38 0 0,-5 3-61 0 0,0 0 0 0 0,-1 0 1 0 0,1 1-1 0 0,-1 0 0 0 0,12 5 1 0 0,-13-5 40 0 0,-2 0-3 0 0,1 0 0 0 0,-1 0 0 0 0,0 1-1 0 0,1-1 1 0 0,-1 1 0 0 0,-1 0 0 0 0,1 0-1 0 0,3 5 1 0 0,-3-5 30 0 0,-2-2-51 0 0,3 13 2 0 0,0 5 90 0 0,-5-15-7 0 0,0-1 0 0 0,1 1 6 0 0,0 0-1 0 0,-1-1 1 0 0,0 1 0 0 0,0 0-1 0 0,0 0 1 0 0,0-1-1 0 0,-4 7 1 0 0,-1 6 36 0 0,-3 19 55 0 0,2-1 0 0 0,2 1 1 0 0,-2 51-1 0 0,7-65-89 0 0,1 0 0 0 0,2-1 0 0 0,8 38 0 0 0,-6-31 6 0 0,1 1-50 0 0,-3-14-36 0 0,0 1-1 0 0,2 29 1 0 0,-5-43 33 0 0,0-1 1 0 0,0 0 0 0 0,-1 0-1 0 0,1 0 1 0 0,0 1-1 0 0,0-1 1 0 0,0 0 0 0 0,0 0-1 0 0,0 0 1 0 0,0 1-1 0 0,0-1 1 0 0,0 0 0 0 0,0 0-1 0 0,0 0 1 0 0,0 1-1 0 0,0-1 1 0 0,0 0 0 0 0,1 0-1 0 0,-1 1 1 0 0,0-1-1 0 0,0 0 1 0 0,0 0 0 0 0,0 0-1 0 0,0 0 1 0 0,0 1-1 0 0,0-1 1 0 0,1 0-1 0 0,-1 0 1 0 0,0 0 0 0 0,0 0-1 0 0,0 1 1 0 0,0-1-1 0 0,1 0 1 0 0,-1 0 0 0 0,0 0-1 0 0,0 0 1 0 0,7-7-684 0 0,9-23-1211 0 0,-11 21 841 0 0,2-7-166 0 0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58.4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2175 0 0,'0'0'544'0'0,"0"0"104"0"0,0 0-520 0 0,0 0-128 0 0,0 0 0 0 0,0 0 0 0 0,0 0 248 0 0,0 0 16 0 0,0 0 8 0 0,0 0 0 0 0,0 0-1240 0 0,0 0-248 0 0,0 0-56 0 0,0 0-1856 0 0,0 0-368 0 0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9:59.0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320 919 0 0,'2'-1'67'0'0,"39"-26"9494"0"0,-16 10-4439 0 0,-14 11-3925 0 0,1 0 0 0 0,21-8 1 0 0,22-12-814 0 0,-39 20-1260 0 0,-1-1 0 0 0,15-9 0 0 0,-5 3-2335 0 0,-24 13 2299 0 0,5-16-901 0 0,-1 6 1259 0 0,-4 3 621 0 0,0 0 0 0 0,-1 0 0 0 0,0-1 0 0 0,0 1 0 0 0,0 0 0 0 0,-1-1 0 0 0,0 1 0 0 0,0 0 0 0 0,-5-14 0 0 0,-2-13 1303 0 0,0 1-834 0 0,8 31-478 0 0,0 2-121 0 0,0 0-18 0 0,0 0 7 0 0,0 0 2 0 0,0 0 0 0 0,0 0 0 0 0,-1 1 12 0 0,-8 1 38 0 0,3-1-4 0 0,-4 2-40 0 0,9-2 67 0 0,0 0 0 0 0,1 0 0 0 0,-1 0 0 0 0,0-1-1 0 0,0 1 1 0 0,0 0 0 0 0,-1 0 0 0 0,1-1 0 0 0,0 1-1 0 0,0-1 1 0 0,0 1 0 0 0,0-1 0 0 0,-2 1 0 0 0,-17 4 539 0 0,17-5-326 0 0,0 1 1 0 0,0 0 0 0 0,1-1-1 0 0,-1 1 1 0 0,0 0 0 0 0,-3 2-1 0 0,-1 1-8 0 0,0 1 1 0 0,0 0-1 0 0,1 1 0 0 0,0-1 0 0 0,0 1 0 0 0,0 0 0 0 0,1 0 0 0 0,0 1 1 0 0,0 0-1 0 0,0 0 0 0 0,1 0 0 0 0,-5 13 0 0 0,-100 212-662 0 0,98-205 146 0 0,8-20 209 0 0,0-1-1 0 0,0 1 1 0 0,-1 0-1 0 0,-5 8 1 0 0,8-14 190 0 0,1-1 82 0 0,-1 3 8 0 0,0-1 0 0 0,1 1 1 0 0,0-1-1 0 0,-1 1 0 0 0,1-1 0 0 0,0 0 1 0 0,0 1-1 0 0,1 3 0 0 0,-1 17 491 0 0,1 11 124 0 0,1-27-514 0 0,-2 0 0 0 0,1 1-1 0 0,-1-1 1 0 0,-2 13 0 0 0,0 30-73 0 0,3-38-211 0 0,6-3-71 0 0,-6-5 47 0 0,0-3 25 0 0,-1-1 0 0 0,1 1-1 0 0,-1 0 1 0 0,1 0 0 0 0,-1 0 0 0 0,1 0 0 0 0,0-1 0 0 0,-1 1 0 0 0,1 0 0 0 0,0-1 0 0 0,0 1-1 0 0,0 0 1 0 0,-1-1 0 0 0,1 1 0 0 0,0-1 0 0 0,0 1 0 0 0,1-1 0 0 0,9 5 58 0 0,-7-4-29 0 0,7 0 2 0 0,13-13 68 0 0,-18 9-130 0 0,0-1-1 0 0,0 1 1 0 0,0-2 0 0 0,0 1-1 0 0,-1-1 1 0 0,9-8 0 0 0,-11 9-68 0 0,1 1 1 0 0,-1-1 0 0 0,1 1 0 0 0,0 0-1 0 0,5-3 1 0 0,-9 5 41 0 0,1 1 0 0 0,0-1 0 0 0,0 1 0 0 0,0 0 0 0 0,-1-1-1 0 0,1 1 1 0 0,0-1 0 0 0,0 1 0 0 0,0 0 0 0 0,0 0 0 0 0,0-1 0 0 0,0 1 0 0 0,0 0-1 0 0,0 0 1 0 0,-1 0 0 0 0,1 0 0 0 0,0 0 0 0 0,0 0 0 0 0,0 1 0 0 0,0-1 0 0 0,0 0-1 0 0,0 0 1 0 0,0 1 0 0 0,0-1 0 0 0,-1 0 0 0 0,1 1 0 0 0,0-1 0 0 0,0 1 0 0 0,0-1-1 0 0,-1 1 1 0 0,2 1 0 0 0,0 0-39 0 0,0 1 0 0 0,0-1-1 0 0,0 1 1 0 0,0 0 0 0 0,-1 0-1 0 0,0 0 1 0 0,2 4 0 0 0,-2-5-15 0 0,-1 0-148 0 0,0 0-71 0 0,0 2 102 0 0,1 0-3228 0 0,-1-4-1440 0 0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00.0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1 228 9671 0 0,'0'0'748'0'0,"0"0"-230"0"0,0 0 864 0 0,0 0 434 0 0,0 0 83 0 0,0 0-200 0 0,0 0-915 0 0,0 0-398 0 0,0 0-76 0 0,0 0-78 0 0,0 0-251 0 0,0 0-114 0 0,0 0-25 0 0,0 0-34 0 0,0 0-136 0 0,0 0-65 0 0,0 0-14 0 0,0 0-14 0 0,0 0-58 0 0,0 0-29 0 0,0 0-4 0 0,-2-1 23 0 0,-13-6-260 0 0,14 6 403 0 0,1 1 89 0 0,-1-2 344 0 0,-6-10 601 0 0,0 0 0 0 0,1-1 1 0 0,1 0-1 0 0,0 0 1 0 0,-6-24-1 0 0,-6-30 966 0 0,9 47-1549 0 0,-3 0-112 0 0,11 20-2 0 0,0-1-1 0 0,-1 1 0 0 0,1-1 1 0 0,0 1-1 0 0,0-1 1 0 0,-1 1-1 0 0,1-1 1 0 0,0 1-1 0 0,-1-1 0 0 0,1 1 1 0 0,0 0-1 0 0,-1-1 1 0 0,1 1-1 0 0,-1 0 0 0 0,1-1 1 0 0,0 1-1 0 0,-1 0 1 0 0,1-1-1 0 0,-1 1 1 0 0,1 0-1 0 0,-1 0 0 0 0,1-1 1 0 0,-1 1-1 0 0,0 0 1 0 0,1 0-1 0 0,-1 0 1 0 0,1 0-1 0 0,-1 0 0 0 0,1 0 1 0 0,-2 0-1 0 0,1 0-13 0 0,-1 1 0 0 0,1 0 0 0 0,-1-1 0 0 0,1 1 0 0 0,0 0-1 0 0,-1 0 1 0 0,1-1 0 0 0,0 1 0 0 0,0 0 0 0 0,0 0 0 0 0,-2 2 0 0 0,-4 5-167 0 0,1 0 1 0 0,-9 15 0 0 0,14-21 138 0 0,-21 34-155 0 0,3 2 0 0 0,1 0 0 0 0,-24 77 0 0 0,37-95 493 0 0,1 1 0 0 0,-2 28 0 0 0,-3 16 149 0 0,-8 35-822 0 0,16-97 236 0 0,0 10-128 0 0,0 12 267 0 0,2-23 92 0 0,-1-2 43 0 0,0 0-9 0 0,10 1 117 0 0,-9-1-220 0 0,0 1-1 0 0,0-1 1 0 0,0 0-1 0 0,0 0 1 0 0,0 0-1 0 0,0 0 1 0 0,0 0-1 0 0,1 0 1 0 0,-1-1-1 0 0,0 1 1 0 0,0 0-1 0 0,0 0 1 0 0,1-1-1 0 0,2-1 21 0 0,0 0 1 0 0,-1-1-1 0 0,1 1 0 0 0,4-5 1 0 0,17-9 269 0 0,-21 13-284 0 0,0 0 0 0 0,-1 1 0 0 0,1-1 0 0 0,0-1 0 0 0,-1 1 0 0 0,0 0 1 0 0,0-1-1 0 0,0 0 0 0 0,0 0 0 0 0,3-5 0 0 0,-2 1 45 0 0,1 0 1 0 0,-1-1-1 0 0,-1 1 1 0 0,5-16-1 0 0,-6 11 230 0 0,0 0-1 0 0,-1 0 1 0 0,-1 0-1 0 0,0 0 0 0 0,-4-26 1 0 0,1 5 635 0 0,2 24-832 0 0,1 10-103 0 0,0-1 1 0 0,0 1 0 0 0,0 0-1 0 0,0-1 1 0 0,-1 1 0 0 0,1 0-1 0 0,0-1 1 0 0,0 1 0 0 0,0-1-1 0 0,0 1 1 0 0,1 0 0 0 0,-1-1-1 0 0,0 1 1 0 0,0-1-1 0 0,0 1 1 0 0,0 0 0 0 0,0-1-1 0 0,0 1 1 0 0,1 0 0 0 0,-1-1-1 0 0,0 1 1 0 0,0 0 0 0 0,1-1-1 0 0,6 3-852 0 0,9 12-144 0 0,-14-12 938 0 0,-1 0 0 0 0,0 0 0 0 0,1 1 0 0 0,-1-1 0 0 0,0 0 0 0 0,0 0 0 0 0,0 1 0 0 0,-1-1 0 0 0,1 0 0 0 0,-1 1 0 0 0,1-1 0 0 0,-1 0 0 0 0,0 4 0 0 0,0 0 382 0 0,0 1 1 0 0,0-1 0 0 0,-4 13-1 0 0,4-17 11 0 0,6 27 585 0 0,-6-16-834 0 0,0-9-77 0 0,1 0 1 0 0,-1 0 0 0 0,1 0 0 0 0,-1 0 0 0 0,1 0 0 0 0,1 0 0 0 0,-1 0-1 0 0,0 0 1 0 0,3 4 0 0 0,7 17-643 0 0,-11-23-306 0 0,0-2-277 0 0,0 0-1097 0 0,0 0-4187 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03:25.5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0 5983 0 0,'0'2'274'0'0,"1"6"133"0"0,-1-1 0 0 0,0 0 1 0 0,-3 15-1 0 0,2-14 505 0 0,1-6 291 0 0,0-2-165 0 0,0 0-751 0 0,0 2-370 0 0,0 6-26 0 0,0 1 428 0 0,-1 0 1 0 0,0 0-1 0 0,-1 0 0 0 0,0 0 1 0 0,-1 0-1 0 0,1 0 0 0 0,-2-1 1 0 0,1 1-1 0 0,-9 13 0 0 0,8-13 75 0 0,0 1 1 0 0,0-1-1 0 0,0 1 0 0 0,2 0 0 0 0,-3 14 1 0 0,1-1 30 0 0,0 31 0 0 0,5 28-56 0 0,0-70-315 0 0,1-1 0 0 0,0 1 1 0 0,1-1-1 0 0,8 22 0 0 0,-11-31-44 0 0,1 0-1 0 0,0 0 1 0 0,0 1 0 0 0,0-1-1 0 0,0 0 1 0 0,0 0-1 0 0,1 0 1 0 0,-1-1-1 0 0,1 1 1 0 0,-1 0 0 0 0,1 0-1 0 0,0-1 1 0 0,-1 1-1 0 0,1-1 1 0 0,0 0-1 0 0,0 1 1 0 0,0-1 0 0 0,0 0-1 0 0,0 0 1 0 0,1 0-1 0 0,-1 0 1 0 0,0-1-1 0 0,0 1 1 0 0,1-1 0 0 0,-1 1-1 0 0,0-1 1 0 0,1 0-1 0 0,-1 0 1 0 0,0 0-1 0 0,1 0 1 0 0,-1 0 0 0 0,0 0-1 0 0,0-1 1 0 0,1 1-1 0 0,-1-1 1 0 0,0 0-1 0 0,0 1 1 0 0,1-1 0 0 0,-1 0-1 0 0,0 0 1 0 0,0 0-1 0 0,0-1 1 0 0,0 1-1 0 0,0 0 1 0 0,-1-1 0 0 0,1 0-1 0 0,0 1 1 0 0,-1-1-1 0 0,3-3 1 0 0,6-8 47 0 0,-1 0-1 0 0,-1-1 1 0 0,0 0 0 0 0,-1-1-1 0 0,0 1 1 0 0,-1-1 0 0 0,-1-1 0 0 0,-1 1-1 0 0,0-1 1 0 0,-1 1 0 0 0,0-1-1 0 0,0-26 1 0 0,-2 31-12 0 0,-1-4-178 0 0,-1-29 1 0 0,0 38 43 0 0,0 0 1 0 0,0 0 0 0 0,-1 1 0 0 0,0-1-1 0 0,0 0 1 0 0,0 1 0 0 0,-7-11 0 0 0,5 10 58 0 0,-1 1 0 0 0,1-1 0 0 0,-1 1 0 0 0,-1 0 0 0 0,1 0 0 0 0,-1 1 0 0 0,0 0 0 0 0,0 0 0 0 0,0 0-1 0 0,-10-4 1 0 0,-7-5-9 0 0,0-6 79 0 0,19 15-22 0 0,-1-1 0 0 0,0 1 0 0 0,0 0-1 0 0,0 1 1 0 0,-10-6 0 0 0,-15-12 290 0 0,29 21-525 0 0,1 0-86 0 0,0 0-757 0 0,0 0-3116 0 0,0 0-1339 0 0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00.6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1 17 8287 0 0,'0'0'639'0'0,"0"0"-135"0"0,0 0 972 0 0,0 0 468 0 0,0 0 96 0 0,0 0-180 0 0,0 0-844 0 0,0 0-373 0 0,0 0-71 0 0,0 0-66 0 0,0 0-203 0 0,9-9 16 0 0,-7 2-2275 0 0,-2 6 746 0 0,-8 8 324 0 0,-13 19 316 0 0,-91 146 1333 0 0,29-43 1364 0 0,47-76-1611 0 0,34-50-363 0 0,2-3-113 0 0,-1 0 1 0 0,1 0 0 0 0,-1 1-1 0 0,1-1 1 0 0,-1 0-1 0 0,1 1 1 0 0,-1-1 0 0 0,1 0-1 0 0,-1 1 1 0 0,1-1-1 0 0,-1 1 1 0 0,1-1-1 0 0,0 1 1 0 0,-1-1 0 0 0,1 1-1 0 0,0-1 1 0 0,-1 1-1 0 0,1-1 1 0 0,0 1 0 0 0,0-1-1 0 0,-1 1 1 0 0,1 0-1 0 0,0-1 1 0 0,0 1-1 0 0,0-1 1 0 0,0 1 0 0 0,0 0-1 0 0,0-1 1 0 0,0 1-1 0 0,0-1 1 0 0,0 2 0 0 0,17-7-16 0 0,0-1 0 0 0,-1 0 0 0 0,0-1 1 0 0,0-1-1 0 0,19-12 0 0 0,25-13-2 0 0,-43 26-215 0 0,-1 0 0 0 0,1 1 0 0 0,0 1-1 0 0,0 1 1 0 0,19-3 0 0 0,-28 7-57 0 0,0 0 0 0 0,0 0 0 0 0,0 1 0 0 0,9 2 0 0 0,22 2-2077 0 0,-38-4 2265 0 0,0 0-1 0 0,-1 0 1 0 0,1 0-1 0 0,-1 0 0 0 0,1 0 1 0 0,-1 0-1 0 0,1 0 1 0 0,-1 0-1 0 0,1 0 1 0 0,-1 3-1 0 0,0 2 32 0 0,-1 1 0 0 0,-1 0 0 0 0,1 0 0 0 0,-1 0 0 0 0,0-1 0 0 0,-1 1 1 0 0,-5 10-1 0 0,1-3 141 0 0,0-1-1 0 0,-16 20 1 0 0,-52 52-12 0 0,59-63-77 0 0,-1-2 1 0 0,-2 0-1 0 0,-37 32 0 0 0,55-51-186 0 0,0 0 0 0 0,0-1-1 0 0,0 1 1 0 0,-1 0 0 0 0,1-1 0 0 0,0 1-1 0 0,0-1 1 0 0,-1 1 0 0 0,1-1-1 0 0,0 0 1 0 0,-1 0 0 0 0,1 1 0 0 0,-2-1-1 0 0,1 0-4607 0 0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01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187 10591 0 0,'0'0'819'0'0,"0"0"-230"0"0,-1-4 1687 0 0,0 2-424 0 0,-1 3 3506 0 0,-4 14-6314 0 0,0 1 0 0 0,-6 22 0 0 0,12-36-78 0 0,0 0-135 0 0,-3 18-503 0 0,1-7-939 0 0,-1 25 0 0 0,3-33 2562 0 0,0-1 0 0 0,1 1-1 0 0,-1-1 1 0 0,1 1 0 0 0,0-1-1 0 0,0 1 1 0 0,1-1 0 0 0,0 0 0 0 0,2 7-1 0 0,1-4 1566 0 0,-1 0 0 0 0,1 0 0 0 0,1 0 0 0 0,10 11 0 0 0,5 6 971 0 0,-19-22-1855 0 0,-1-2-559 0 0,0 0-1 0 0,0 1 1 0 0,0-1 0 0 0,-1 1 0 0 0,1-1 0 0 0,0 1-1 0 0,0-1 1 0 0,0 1 0 0 0,-1 0 0 0 0,1-1-1 0 0,1 3 1 0 0,0-1 54 0 0,9 7 230 0 0,-8-6-305 0 0,0-1 0 0 0,0 0 0 0 0,0 0 0 0 0,0 0 0 0 0,0 0 0 0 0,0 0 0 0 0,0-1 0 0 0,1 1 0 0 0,-1-1 0 0 0,1 0 0 0 0,-1 0 0 0 0,6 0 0 0 0,-6 0-185 0 0,-3-1-82 0 0,13-2-623 0 0,-9 1 335 0 0,-4 1 439 0 0,0 1 0 0 0,1-1-1 0 0,-1 0 1 0 0,1-1 0 0 0,-1 1 0 0 0,0 0-1 0 0,1 0 1 0 0,-1 0 0 0 0,1 0-1 0 0,-1 0 1 0 0,0 0 0 0 0,1 0-1 0 0,-1-1 1 0 0,0 1 0 0 0,1 0 0 0 0,-1 0-1 0 0,0 0 1 0 0,1-1 0 0 0,-1 1-1 0 0,0 0 1 0 0,1 0 0 0 0,-1-1 0 0 0,0 1-1 0 0,1-8 227 0 0,-1 1 0 0 0,0 0-1 0 0,-1-1 1 0 0,-1-8 0 0 0,1 8 228 0 0,0 0 0 0 0,0 0 1 0 0,1 1-1 0 0,1-14 0 0 0,4-7 141 0 0,1-1-1 0 0,11-30 1 0 0,-10 25-658 0 0,-6 32 7 0 0,-1 1-30 0 0,0-1 0 0 0,0 0-1 0 0,0 0 1 0 0,0 1 0 0 0,-1-1-1 0 0,1 0 1 0 0,0 1-1 0 0,-1-1 1 0 0,1 0 0 0 0,-1 1-1 0 0,1-1 1 0 0,-1 1 0 0 0,-1-3-1 0 0,-1 3 145 0 0,1-1-1 0 0,0 0 0 0 0,-1 0 1 0 0,1-1-1 0 0,0 1 0 0 0,0 0 1 0 0,0-1-1 0 0,1 1 0 0 0,-1-1 1 0 0,0 1-1 0 0,1-1 0 0 0,0 0 1 0 0,0 0-1 0 0,0 0 0 0 0,0 0 1 0 0,0 0-1 0 0,0 0 0 0 0,1 0 1 0 0,-1 0-1 0 0,1 0 0 0 0,0 0 1 0 0,0 0-1 0 0,0 0 0 0 0,1-3 1 0 0,-1-4 34 0 0,1 1 1 0 0,1 0 0 0 0,-1-1 0 0 0,2 1 0 0 0,3-11 0 0 0,-4 16-102 0 0,0 1 1 0 0,0-1 0 0 0,0 0-1 0 0,0 1 1 0 0,0 0-1 0 0,1-1 1 0 0,0 1-1 0 0,0 0 1 0 0,0 0-1 0 0,0 0 1 0 0,0 1 0 0 0,0-1-1 0 0,1 1 1 0 0,5-3-1 0 0,35-14-2828 0 0,-30 14 1554 0 0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01.8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653 8751 0 0,'0'0'674'0'0,"0"0"-121"0"0,0 0 1119 0 0,0 0 537 0 0,0 0 109 0 0,0 0-253 0 0,0 0-1130 0 0,0 0-499 0 0,0 0-99 0 0,0 0-10 0 0,0 0 22 0 0,0 0 16 0 0,0 0 3 0 0,0 0-26 0 0,-1-2-113 0 0,-38-59 174 0 0,21 36-893 0 0,-14-31 1 0 0,31 54 430 0 0,-3-5-184 0 0,1 1 0 0 0,0-1 0 0 0,0 0 0 0 0,1 0 0 0 0,0 0 0 0 0,0 0 0 0 0,-1-11 0 0 0,3 11 129 0 0,0 1 0 0 0,0-1-1 0 0,1 1 1 0 0,0-1 0 0 0,0 1-1 0 0,1-1 1 0 0,-1 1 0 0 0,1 0-1 0 0,4-8 1 0 0,31-58 733 0 0,-19 41-39 0 0,2-8 353 0 0,15-42-1 0 0,-29 65-1038 0 0,-2 1-1 0 0,1-2 0 0 0,-2 1 1 0 0,0 0-1 0 0,-1-1 1 0 0,0-16-1 0 0,-2 33-241 0 0,0-10 214 0 0,-1 5-4501 0 0,1 5-1135 0 0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02.5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206 919 0 0,'0'0'544'0'0,"0"-2"1950"0"0,2-5 890 0 0,-1 1 0 0 0,1-1 1 0 0,-1-9-1 0 0,-1 14-2611 0 0,-1-26 1394 0 0,0 26-1931 0 0,1 2-11 0 0,0 0-18 0 0,0 0-74 0 0,0 0-34 0 0,2-1-10 0 0,3-4-2 0 0,-4 4-80 0 0,0 1 1 0 0,0-1-1 0 0,0 1 1 0 0,0-1-1 0 0,0 1 1 0 0,0-1 0 0 0,0 1-1 0 0,0 0 1 0 0,0-1-1 0 0,0 1 1 0 0,0 0-1 0 0,0 0 1 0 0,0 0-1 0 0,1 0 1 0 0,-1 0-1 0 0,0 0 1 0 0,2 0-1 0 0,19 5 26 0 0,-18-4-28 0 0,2 1 21 0 0,0 0 0 0 0,0 1 0 0 0,0-1 0 0 0,5 5 0 0 0,-6-5-11 0 0,-1 1 0 0 0,0-1 0 0 0,1 0 0 0 0,-1-1 0 0 0,10 3 0 0 0,-9-3 18 0 0,2 1 21 0 0,0-1 0 0 0,1 0-1 0 0,-1 0 1 0 0,0-1 0 0 0,0 0 0 0 0,0 0-1 0 0,0 0 1 0 0,0-1 0 0 0,13-3 0 0 0,-12 2-8 0 0,-4 1 7 0 0,0 0 1 0 0,-1 0-1 0 0,1-1 0 0 0,0 1 1 0 0,-1-1-1 0 0,0 0 1 0 0,6-3-1 0 0,-8 4-48 0 0,0 0 1 0 0,1 0-1 0 0,-1 1 0 0 0,0-1 0 0 0,0 0 0 0 0,0-1 1 0 0,0 1-1 0 0,0 0 0 0 0,0 0 0 0 0,-1 0 1 0 0,1 0-1 0 0,0-1 0 0 0,0 1 0 0 0,0-2 0 0 0,6-10-16 0 0,-5 9-71 0 0,-1 2 42 0 0,0 1-1 0 0,0-1 1 0 0,0 0-1 0 0,0 1 1 0 0,0-1-1 0 0,0 0 1 0 0,0 0-1 0 0,0 0 1 0 0,-1 0 0 0 0,1 0-1 0 0,-1 0 1 0 0,0 0-1 0 0,1 0 1 0 0,-1 0-1 0 0,0 0 1 0 0,0 0-1 0 0,0 0 1 0 0,-1 0 0 0 0,1 0-1 0 0,0 0 1 0 0,-1 0-1 0 0,1 0 1 0 0,-1 0-1 0 0,0 0 1 0 0,-1-3-1 0 0,0 2-31 0 0,1 1 0 0 0,-1 0-1 0 0,0-1 1 0 0,0 1 0 0 0,0 0-1 0 0,0 0 1 0 0,0 0-1 0 0,0 0 1 0 0,0 0 0 0 0,-1 1-1 0 0,-3-3 1 0 0,-33-12-708 0 0,20 8 647 0 0,14 7 92 0 0,0-1 0 0 0,0 1 0 0 0,-1 0-1 0 0,1 1 1 0 0,0 0 0 0 0,-1-1 0 0 0,1 2 0 0 0,-1-1 0 0 0,1 0-1 0 0,0 1 1 0 0,-1 0 0 0 0,1 1 0 0 0,-7 1 0 0 0,-14 3-319 0 0,20-4 254 0 0,-1-1 0 0 0,1 1 0 0 0,0 0 0 0 0,0 1 0 0 0,1-1 0 0 0,-1 1 0 0 0,-6 4 0 0 0,11-6 30 0 0,0 0 68 0 0,1 0-1 0 0,-1-1 1 0 0,1 1-1 0 0,-1 0 1 0 0,1-1-1 0 0,-1 1 0 0 0,0 0 1 0 0,1-1-1 0 0,-1 1 1 0 0,0-1-1 0 0,1 1 1 0 0,-1-1-1 0 0,0 1 1 0 0,-1-1-1 0 0,-8 8 187 0 0,5-3-55 0 0,1 0 1 0 0,0 1 0 0 0,0 0 0 0 0,1 0 0 0 0,-4 9 0 0 0,-13 35 786 0 0,14-32-754 0 0,1 0 1 0 0,1 1-1 0 0,1 0 1 0 0,-1 20-1 0 0,2 77 144 0 0,2-76-229 0 0,0-26-54 0 0,0 0-1 0 0,4 20 1 0 0,-3-29-16 0 0,0-1 0 0 0,1 1 1 0 0,-1 0-1 0 0,1-1 0 0 0,0 1 1 0 0,0-1-1 0 0,0 0 0 0 0,0 0 1 0 0,1 0-1 0 0,5 7 0 0 0,-6-8 15 0 0,1 0-1 0 0,0 0 0 0 0,0 0 1 0 0,0-1-1 0 0,0 1 0 0 0,0-1 1 0 0,1 0-1 0 0,-1 0 1 0 0,1 0-1 0 0,-1 0 0 0 0,1 0 1 0 0,4 1-1 0 0,4 1 65 0 0,6 2 48 0 0,0 0 0 0 0,0-1 0 0 0,27 3 0 0 0,-31-6-457 0 0,1-2 0 0 0,-1 0 1 0 0,28-3-1 0 0,-19 0-4654 0 0,-7 2-1743 0 0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33.9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38 8375 0 0,'0'0'382'0'0,"0"0"-6"0"0,1-1-238 0 0,9-10 570 0 0,-10 9 232 0 0,-7 6-780 0 0,6-3-440 0 0,-1 0 0 0 0,1-1 808 0 0,-9 6-2035 0 0,9-2 3096 0 0,7 2 4801 0 0,1-1-6390 0 0,-6-3 0 0 0,1-1 0 0 0,0 0 0 0 0,0 1 0 0 0,-1-1 0 0 0,1 0 0 0 0,0 0 0 0 0,0 0 0 0 0,0 0 0 0 0,0 0 0 0 0,0-1 0 0 0,4 2 0 0 0,3 1 22 0 0,0 0-1 0 0,1-1 0 0 0,-1 0 1 0 0,1-1-1 0 0,0 1 0 0 0,-1-2 1 0 0,1 1-1 0 0,0-1 0 0 0,-1-1 1 0 0,1 0-1 0 0,15-3 0 0 0,123-25-246 0 0,-107 22 819 0 0,0 1 0 0 0,55-1 0 0 0,-83 6-759 0 0,-3 2 165 0 0,18-1 0 0 0,-9 0 29 0 0,-16 0-8 0 0,27-5-7 0 0,-26 4-966 0 0,0 0 0 0 0,0 0 0 0 0,0-1-1 0 0,0 0 1 0 0,6-4 0 0 0,0 0-4863 0 0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36.2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0 78 6823 0 0,'0'0'308'0'0,"0"0"-1"0"0,2-2-198 0 0,1-1-55 0 0,1 1-1 0 0,-1-2 0 0 0,0 1 0 0 0,0 0 0 0 0,3-4 0 0 0,-1-1 1550 0 0,0 0 1 0 0,0-1-1 0 0,3-8 0 0 0,-6 7-211 0 0,-6 9-781 0 0,2 1-664 0 0,1 1 0 0 0,0-1 1 0 0,0 1-1 0 0,0-1 0 0 0,0 1 0 0 0,0 0 0 0 0,0 0 0 0 0,0 0 0 0 0,0-1 0 0 0,0 1 0 0 0,-1 2 0 0 0,-19 33-1334 0 0,12-20 450 0 0,-14 20 0 0 0,-51 68-1434 0 0,69-98 2412 0 0,-1 0 0 0 0,0 0 0 0 0,0-1 0 0 0,0 0 0 0 0,0 0 0 0 0,-1 0-1 0 0,-12 6 1 0 0,-18 15 1340 0 0,32-23-1178 0 0,1 2-1 0 0,-1-1 0 0 0,1 0 1 0 0,0 1-1 0 0,0 0 0 0 0,1-1 1 0 0,-1 2-1 0 0,-4 8 0 0 0,8-12-148 0 0,-1 0-1 0 0,0 0 0 0 0,0 0 1 0 0,1 0-1 0 0,0 0 1 0 0,-1 1-1 0 0,1-1 0 0 0,0 0 1 0 0,0 0-1 0 0,0 0 1 0 0,0 1-1 0 0,0-1 0 0 0,1 0 1 0 0,-1 0-1 0 0,1 0 1 0 0,-1 0-1 0 0,1 1 0 0 0,0-1 1 0 0,0 0-1 0 0,0 0 1 0 0,0 0-1 0 0,0-1 0 0 0,0 1 1 0 0,1 0-1 0 0,-1 0 0 0 0,1-1 1 0 0,1 3-1 0 0,3 1-59 0 0,-1-1 0 0 0,1 1 1 0 0,0-1-1 0 0,0-1 0 0 0,0 1 0 0 0,0-1 0 0 0,1 0 0 0 0,-1 0 0 0 0,1-1 0 0 0,7 2 1 0 0,11 1-72 0 0,37 4 1 0 0,-47-8 44 0 0,22 1-599 0 0,1-1-1 0 0,-1-3 1 0 0,42-6-1 0 0,-41 3 31 0 0,0 2-1 0 0,68 3 0 0 0,-105 0 697 0 0,0 0-1 0 0,0 1 1 0 0,0-1-1 0 0,0 0 0 0 0,0 0 1 0 0,0 0-1 0 0,0 1 1 0 0,0-1-1 0 0,0 0 1 0 0,0 1-1 0 0,0-1 0 0 0,0 1 1 0 0,0-1-1 0 0,0 1 1 0 0,0 0-1 0 0,0-1 1 0 0,0 1-1 0 0,-1 0 0 0 0,1-1 1 0 0,0 1-1 0 0,-1 0 1 0 0,1 0-1 0 0,0 0 1 0 0,-1 0-1 0 0,1 0 0 0 0,-1 0 1 0 0,0 0-1 0 0,1 0 1 0 0,-1 0-1 0 0,0 0 1 0 0,1 0-1 0 0,-1 0 0 0 0,0 0 1 0 0,0 0-1 0 0,0 0 1 0 0,0 2-1 0 0,0 1-41 0 0,-1-1 1 0 0,1 1-1 0 0,-1 0 0 0 0,0 0 0 0 0,0-1 1 0 0,-1 1-1 0 0,1 0 0 0 0,-3 3 1 0 0,-5 9 170 0 0,-2-1 0 0 0,-22 27 0 0 0,7-10 46 0 0,-27 28 248 0 0,6-6 108 0 0,38-44-437 0 0,-1 0 0 0 0,0-1-1 0 0,-22 16 1 0 0,12-10 96 0 0,11-9-139 0 0,0 0 0 0 0,-11 5 0 0 0,-12 8 136 0 0,27-16-259 0 0,-1-1-1 0 0,1 1 1 0 0,-1-1-1 0 0,0 0 1 0 0,0 0-1 0 0,0-1 1 0 0,0 0-1 0 0,0 0 0 0 0,0 0 1 0 0,0-1-1 0 0,0 0 1 0 0,0 0-1 0 0,-11-2 1 0 0,11 0-266 0 0,-1 0-1 0 0,1 0 1 0 0,0 0-1 0 0,0-1 1 0 0,1 0 0 0 0,-1-1-1 0 0,0 1 1 0 0,-5-6 0 0 0,-16-8-2858 0 0,11 9 1341 0 0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36.9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4 142 4143 0 0,'0'0'319'0'0,"-7"-3"1656"0"0,4 1 5686 0 0,-12-17-3041 0 0,8 11-4693 0 0,6 7-339 0 0,1 1-96 0 0,-19 14-1995 0 0,10-3 1983 0 0,1 0-1 0 0,0 0 1 0 0,0 1-1 0 0,1 0 1 0 0,-6 13 0 0 0,3 0 1685 0 0,-12 40 0 0 0,21-63-602 0 0,-1 2 290 0 0,1-4-824 0 0,1 0 0 0 0,0 0 1 0 0,0 1-1 0 0,0-1 0 0 0,-1 0 1 0 0,1 0-1 0 0,0 0 1 0 0,0 0-1 0 0,0 1 0 0 0,-1-1 1 0 0,1 0-1 0 0,0 0 1 0 0,0 1-1 0 0,0-1 0 0 0,0 0 1 0 0,0 0-1 0 0,-1 1 1 0 0,1-1-1 0 0,0 0 0 0 0,0 0 1 0 0,0 1-1 0 0,0-1 1 0 0,0 0-1 0 0,0 0 0 0 0,0 1 1 0 0,0-1-1 0 0,0 0 1 0 0,0 1-1 0 0,0 0 43 0 0,0 0-1 0 0,0 0 1 0 0,0 0 0 0 0,1 0-1 0 0,-1-1 1 0 0,0 1 0 0 0,0 0-1 0 0,0 0 1 0 0,1 0 0 0 0,-1 0-1 0 0,1 0 1 0 0,-1-1 0 0 0,0 1-1 0 0,1 0 1 0 0,0 0 0 0 0,-1-1-1 0 0,1 1 1 0 0,-1 0 0 0 0,1-1-1 0 0,0 1 1 0 0,-1-1 0 0 0,1 1-1 0 0,0-1 1 0 0,0 1 0 0 0,-1-1 0 0 0,1 1-1 0 0,0-1 1 0 0,0 0 0 0 0,0 1-1 0 0,0-1 1 0 0,1 0 0 0 0,4 1-58 0 0,-1 0 0 0 0,1 0 1 0 0,-1-1-1 0 0,8-1 0 0 0,8-1-159 0 0,1-1-1 0 0,-2-1 0 0 0,1-1 1 0 0,0 0-1 0 0,-1-2 1 0 0,0 0-1 0 0,-1-2 0 0 0,1 0 1 0 0,28-19-1 0 0,-36 19-30 0 0,1-3 68 0 0,-11 6 51 0 0,-2 3 46 0 0,2-2 86 0 0,-1 1 0 0 0,0-1 0 0 0,0 0 0 0 0,0 0 0 0 0,0 1 0 0 0,-1-1 0 0 0,0 0 0 0 0,0 0 0 0 0,0 1 0 0 0,-1-1 0 0 0,1 0 0 0 0,-1 1 0 0 0,0-1 0 0 0,-1 0 0 0 0,-2-7 0 0 0,0 1 192 0 0,-1 1 0 0 0,0-1 0 0 0,0 1-1 0 0,-1 0 1 0 0,-1 1 0 0 0,1-1 0 0 0,-1 1 0 0 0,-1 0-1 0 0,-11-10 1 0 0,15 15-266 0 0,-1 0 0 0 0,0 0-1 0 0,1 1 1 0 0,-1 0 0 0 0,-11-6-1 0 0,13 8-51 0 0,1 0 0 0 0,-1 1 0 0 0,0-1-1 0 0,0 1 1 0 0,1-1 0 0 0,-1 1 0 0 0,0 0-1 0 0,0 0 1 0 0,0 1 0 0 0,1-1 0 0 0,-1 0-1 0 0,0 1 1 0 0,0 0 0 0 0,1 0-1 0 0,-4 1 1 0 0,-1 1-348 0 0,-1 0 0 0 0,1 1 0 0 0,-11 8 0 0 0,16-11 351 0 0,0 0-1 0 0,0-1 0 0 0,0 1 0 0 0,0-1 1 0 0,0 1-1 0 0,0-1 0 0 0,0 0 1 0 0,0 0-1 0 0,0 0 0 0 0,0 0 0 0 0,0 0 1 0 0,-2-1-1 0 0,-3 1-6 0 0,-4 0 12 0 0,6 0 44 0 0,-21-6-235 0 0,24 6-691 0 0,2 0-287 0 0,0 2-503 0 0,2 10-1919 0 0,4 3-820 0 0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37.6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1 9215 0 0,'0'2'422'0'0,"-3"3"-292"0"0,0-1 1 0 0,0 1-1 0 0,0 0 1 0 0,0-1 0 0 0,-1 0-1 0 0,0 0 1 0 0,-5 5-1 0 0,4-4 505 0 0,0-1 1 0 0,1 1-1 0 0,-1 0 0 0 0,1 0 0 0 0,0 1 0 0 0,-4 7 0 0 0,3-3-262 0 0,3-3-342 0 0,-1-1 0 0 0,1 1 0 0 0,-1 0 0 0 0,0 8 0 0 0,2-7-60 0 0,0 0 0 0 0,0 0-1 0 0,1 9 1 0 0,0-17 29 0 0,0 2-100 0 0,-1 9-75 0 0,0-7 158 0 0,1 0 0 0 0,1 0 0 0 0,-1-1 0 0 0,1 1-1 0 0,-1 0 1 0 0,1-1 0 0 0,0 1 0 0 0,2 4 0 0 0,-2-6 110 0 0,0 0 16 0 0,13 20 3 0 0,-7-11-398 0 0,-1-1-1 0 0,5 13 0 0 0,-9-19 167 0 0,0 1-1 0 0,-1-1 1 0 0,1 1 0 0 0,-1-1-1 0 0,0 1 1 0 0,0-1-1 0 0,-1 1 1 0 0,1 7-1 0 0,-2-10-182 0 0,2 1-3 0 0,-1 0 0 0 0,0 0 0 0 0,-1 0 0 0 0,1 0 0 0 0,0-1 0 0 0,-1 1 0 0 0,0 0 0 0 0,1 0 0 0 0,-1-1 0 0 0,0 1 0 0 0,-1 0 0 0 0,1-1 0 0 0,0 1-1 0 0,-1-1 1 0 0,-1 3 0 0 0,1-3-222 0 0,2-2 547 0 0,0 0-231 0 0,-1-2-1583 0 0,-4-7-681 0 0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37.9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1 12583 0 0,'0'0'552'0'0,"3"-13"120"0"0,-3-2-536 0 0,2 0-136 0 0,-1 0 0 0 0,2-5 0 0 0,0-4 1296 0 0,2 0 232 0 0,-2 0 40 0 0,1 1 16 0 0,2-1-1144 0 0,2-3-232 0 0,-1-1-48 0 0,4 2-5664 0 0,-1 4-1144 0 0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38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8 13823 0 0,'0'0'1062'0'0,"0"-2"-490"0"0,2-6 1334 0 0,-2 7-1760 0 0,0 1 0 0 0,0 0 1 0 0,0 0-1 0 0,0-1 1 0 0,0 1-1 0 0,0 0 1 0 0,0 0-1 0 0,0-1 0 0 0,1 1 1 0 0,-1 0-1 0 0,0 0 1 0 0,0-1-1 0 0,0 1 1 0 0,0 0-1 0 0,0 0 1 0 0,0-1-1 0 0,0 1 0 0 0,0 0 1 0 0,1 0-1 0 0,-1 0 1 0 0,0-1-1 0 0,0 1 1 0 0,0 0-1 0 0,1 0 0 0 0,-1 0 1 0 0,0 0-1 0 0,0-1 1 0 0,0 1-1 0 0,1 0 1 0 0,-1 0-1 0 0,0 0 1 0 0,0 0-1 0 0,1 0 0 0 0,-1 0 1 0 0,0 0-1 0 0,0 0 1 0 0,1 0-1 0 0,7 12-248 0 0,-1 1 1 0 0,0 1-1 0 0,0 0 0 0 0,-2 0 1 0 0,0 0-1 0 0,0 0 0 0 0,2 19 1 0 0,13 112-711 0 0,-17-118 665 0 0,13 265-1052 0 0,-19 1-396 0 0,3-269 1441 0 0,-2 38-45 0 0,1-54 191 0 0,0 0 1 0 0,0 0 0 0 0,-1 0-1 0 0,0 0 1 0 0,-4 9-1 0 0,4-12 20 0 0,-1-1 0 0 0,0 0-1 0 0,0 0 1 0 0,0 0 0 0 0,0 0 0 0 0,-1 0-1 0 0,0-1 1 0 0,0 1 0 0 0,0-1-1 0 0,-8 5 1 0 0,-12 5-4923 0 0,8-6-743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03:25.9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12151 0 0,'-9'7'1291'0'0,"2"-3"-1179"0"0,5-3 356 0 0,2-1 151 0 0,0 0 21 0 0,-4 6 463 0 0,3-5-1010 0 0,1-1-1 0 0,-1 1 1 0 0,0 0-1 0 0,1-1 1 0 0,-1 1-1 0 0,1 0 1 0 0,-1-1-1 0 0,1 1 1 0 0,-1 0-1 0 0,1 0 1 0 0,0 0-1 0 0,-1-1 1 0 0,1 1-1 0 0,0 0 1 0 0,0 0-1 0 0,-1 0 1 0 0,1 0-1 0 0,0 1 1 0 0,0 7 81 0 0,0-2-117 0 0,0 1 0 0 0,0-1-1 0 0,2 10 1 0 0,20 83-57 0 0,1-2 0 0 0,-18-78 5 0 0,2-1 0 0 0,9 19 0 0 0,-13-32-23 0 0,0 0 0 0 0,0 0 0 0 0,1 0 0 0 0,0-1 0 0 0,0 0 1 0 0,0 0-1 0 0,1 0 0 0 0,-1 0 0 0 0,10 7 0 0 0,-3-8-286 0 0,-9-3 244 0 0,-1-1 9 0 0,-1 0 0 0 0,1 0 1 0 0,-1 0-1 0 0,1-1 0 0 0,0 1 0 0 0,-1 0 0 0 0,1 0 0 0 0,-1 0 0 0 0,1-1 0 0 0,-1 1 0 0 0,1 0 1 0 0,-1-1-1 0 0,1 1 0 0 0,-1 0 0 0 0,1-1 0 0 0,-1 1 0 0 0,0-1 0 0 0,1 1 0 0 0,-1-1 0 0 0,1 1 1 0 0,-1 0-1 0 0,0-1 0 0 0,1 0 0 0 0,-1 0-138 0 0,8-13-1183 0 0,-2-3-62 0 0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23.8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127 6911 0 0,'0'0'315'0'0,"0"0"-7"0"0,0 0 15 0 0,-1-1 797 0 0,-3-2-499 0 0,1 0 0 0 0,-1 1 1 0 0,1-1-1 0 0,0 0 0 0 0,0-1 0 0 0,-3-5 1 0 0,1 3-520 0 0,2-1 0 0 0,-1 0 0 0 0,1 0 0 0 0,0 0 0 0 0,-3-11 0 0 0,-2-15 809 0 0,8 32-885 0 0,0 1 1 0 0,0 0-1 0 0,0-1 0 0 0,0 1 1 0 0,0 0-1 0 0,0-1 1 0 0,0 1-1 0 0,0 0 1 0 0,-1-1-1 0 0,1 1 1 0 0,0-1-1 0 0,1 1 1 0 0,-1 0-1 0 0,0-1 0 0 0,0 1 1 0 0,0 0-1 0 0,0-1 1 0 0,0 1-1 0 0,0 0 1 0 0,0-1-1 0 0,0 1 1 0 0,1 0-1 0 0,-1-1 1 0 0,0 1-1 0 0,0 0 0 0 0,1-1 1 0 0,-1 1-1 0 0,0 0 1 0 0,0-1-1 0 0,1 1 1 0 0,-1 0-1 0 0,0 0 1 0 0,0 0-1 0 0,1-1 1 0 0,-1 1-1 0 0,0 0 0 0 0,1 0 1 0 0,-1 0-1 0 0,1 0 1 0 0,-1 0-1 0 0,0-1 1 0 0,1 1-1 0 0,-1 0 1 0 0,1 0-1 0 0,0 0 74 0 0,0 0 1 0 0,0-1-1 0 0,1 1 0 0 0,-1 0 0 0 0,0 0 1 0 0,1 0-1 0 0,-1 0 0 0 0,0 0 1 0 0,0 1-1 0 0,1-1 0 0 0,-1 0 0 0 0,0 0 1 0 0,0 1-1 0 0,2 0 0 0 0,19 12-36 0 0,-15-6-64 0 0,2 8-1 0 0,-9-10-5 0 0,0-3-3 0 0,0 1-20 0 0,0-1 0 0 0,0 1 0 0 0,0 0-1 0 0,-1 0 1 0 0,1 0 0 0 0,-1 0 0 0 0,0 0 0 0 0,0-1-1 0 0,0 1 1 0 0,0 0 0 0 0,0-1 0 0 0,-1 1 0 0 0,1-1-1 0 0,-1 1 1 0 0,1-1 0 0 0,-1 0 0 0 0,-4 4 0 0 0,1 2-70 0 0,1-3 45 0 0,0-1-1 0 0,-1 1 0 0 0,-7 6 0 0 0,-2 1 96 0 0,13-11 81 0 0,1-1 8 0 0,-9-2 743 0 0,8 3-793 0 0,0-1 1 0 0,0 0-1 0 0,0-1 1 0 0,0 1-1 0 0,0 0 0 0 0,0 0 1 0 0,0 0-1 0 0,0-1 0 0 0,0 1 1 0 0,0 0-1 0 0,0-1 0 0 0,0 1 1 0 0,-1-1-1 0 0,1 0 304 0 0,1 1 0 0 0,-1 0-99 0 0,-4-2-164 0 0,-3-10 2278 0 0,7 12-2401 0 0,1-1 0 0 0,0 1 0 0 0,0 0 0 0 0,-1-1 0 0 0,1 1-1 0 0,0 0 1 0 0,0-1 0 0 0,0 1 0 0 0,0 0 0 0 0,0-1-1 0 0,0 1 1 0 0,-1 0 0 0 0,1-1 0 0 0,0 1 0 0 0,0-1-1 0 0,0 1 1 0 0,0 0 0 0 0,0-1 0 0 0,0 1 0 0 0,0-1-1 0 0,1 1 1 0 0,-1 0 0 0 0,0-1 0 0 0,0 1 0 0 0,0 0 0 0 0,0-1-1 0 0,0 1 1 0 0,1 0 0 0 0,-1-1 0 0 0,0 1 0 0 0,0 0-1 0 0,0-1 1 0 0,1 1 0 0 0,13-4 79 0 0,-3 1-209 0 0,-6 2-60 0 0,0-1 1 0 0,0 0-1 0 0,0 0 0 0 0,9-6 1 0 0,-4-3-8717 0 0,-10 11 3442 0 0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24.5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61 919 0 0,'-17'0'6271'0'0,"13"-2"-6416"0"0,3 2 304 0 0,1-1 1 0 0,-1 1-1 0 0,1 0 1 0 0,-1 0-1 0 0,1 0 1 0 0,-1 0-1 0 0,1-1 1 0 0,0 1-1 0 0,-1 0 1 0 0,1 0-1 0 0,-1-1 1 0 0,1 1-1 0 0,0 0 1 0 0,-1-1-1 0 0,1 1 1 0 0,0 0-1 0 0,-1-1 1 0 0,1 1-1 0 0,0-1 1 0 0,0 1-1 0 0,-1 0 1 0 0,1-1-1 0 0,0 1 1 0 0,0-1-1 0 0,0 1 1 0 0,0-1-1 0 0,-1 1 1 0 0,1-1-1 0 0,0 1 1 0 0,0-1-1 0 0,0 1 1 0 0,0 0-1 0 0,0-1 1 0 0,0 1-1 0 0,0-1 1 0 0,0 1-1 0 0,1-1 1 0 0,-1-1 653 0 0,0 2-13 0 0,0 0-66 0 0,4-14 3006 0 0,-3 12-3745 0 0,0 1 0 0 0,0 0 0 0 0,-1-1 1 0 0,1 1-1 0 0,0-1 0 0 0,-1 1 0 0 0,1-1 1 0 0,-1 1-1 0 0,1-3 0 0 0,-1 3 2 0 0,0 1 0 0 0,0 0 0 0 0,0 0 0 0 0,0 0-1 0 0,-1 0 1 0 0,1 0 0 0 0,0 0 0 0 0,0-1 0 0 0,0 1-1 0 0,0 0 1 0 0,0 0 0 0 0,0 0 0 0 0,0 0 0 0 0,-1 0-1 0 0,1 0 1 0 0,0 0 0 0 0,0 0 0 0 0,0 0 0 0 0,0 0-1 0 0,0-1 1 0 0,-1 1 0 0 0,1 0 0 0 0,0 0 0 0 0,0 0 0 0 0,0 0-1 0 0,0 0 1 0 0,-1 0 0 0 0,1 0 0 0 0,0 0 0 0 0,0 0-1 0 0,0 0 1 0 0,0 0 0 0 0,0 1 0 0 0,-1-1 0 0 0,1 0-1 0 0,0 0 1 0 0,0 0 0 0 0,0 0 0 0 0,0 0 0 0 0,0 0-1 0 0,-1 0 1 0 0,1 0 0 0 0,0 0 0 0 0,0 0 0 0 0,0 1 0 0 0,-2 0-7 0 0,0 0 1 0 0,0 0 0 0 0,0 1 0 0 0,0-1 0 0 0,1 1 0 0 0,-1-1 0 0 0,1 1 0 0 0,-3 2 0 0 0,1 2-36 0 0,1-1 1 0 0,0 1 0 0 0,0-1-1 0 0,1 1 1 0 0,-1 0 0 0 0,1 0 0 0 0,1 0-1 0 0,-1 0 1 0 0,1 11 0 0 0,0-14-48 0 0,1 3 17 0 0,0-4-5 0 0,-1-2 12 0 0,0 0 4 0 0,0 0-5 0 0,3-12-102 0 0,-1 4 243 0 0,-1 0 0 0 0,1 1 0 0 0,-2-1 0 0 0,1-9 0 0 0,0 9 69 0 0,-1 1 0 0 0,2 0 0 0 0,-1 0-1 0 0,3-8 1 0 0,-3 13 6 0 0,-1 2 12 0 0,0 0 7 0 0,0 0 2 0 0,0 0 8 0 0,0 0 34 0 0,0 0 12 0 0,0 0 2 0 0,1 3-200 0 0,-1-1-1 0 0,1 0 1 0 0,0 0 0 0 0,-1 0-1 0 0,1 0 1 0 0,-1 1 0 0 0,1-1-1 0 0,-1 4 1 0 0,0-1-13 0 0,4 13-89 0 0,-3-13 16 0 0,0 0-1 0 0,0 0 0 0 0,0 0 1 0 0,0 0-1 0 0,-1 1 0 0 0,0-1 1 0 0,0 0-1 0 0,-1 0 1 0 0,1 0-1 0 0,-1 1 0 0 0,0-1 1 0 0,-3 8-1 0 0,0-25-461 0 0,2 2 228 0 0,1 0 0 0 0,0 0 0 0 0,1 0-1 0 0,0-11 1 0 0,1 3-1092 0 0,-1-2-4527 0 0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25.2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8 3679 0 0,'0'0'284'0'0,"0"0"132"0"0,2-1 1248 0 0,3-5-168 0 0,-3 4 1575 0 0,-2 2-952 0 0,0 0-1034 0 0,0 0-453 0 0,0 0-89 0 0,0 0-33 0 0,0 0-51 0 0,0 0-19 0 0,0 0-7 0 0,0 0-15 0 0,0 0-64 0 0,0 0-30 0 0,0 0-4 0 0,0 0-26 0 0,0 0-114 0 0,0 0-55 0 0,0 0-12 0 0,0 0-35 0 0,0 0-145 0 0,0 0-58 0 0,2-2-17 0 0,36-59-843 0 0,-26 39 1018 0 0,2 0 1 0 0,18-22-1 0 0,-15 28 296 0 0,-16 15-105 0 0,-1 1 28 0 0,0 0 4 0 0,0 0 11 0 0,2 2 46 0 0,2 2-182 0 0,0 0 0 0 0,0 1-1 0 0,-1 0 1 0 0,1 0 0 0 0,-1 0-1 0 0,0 0 1 0 0,-1 0 0 0 0,1 0-1 0 0,3 12 1 0 0,11 58 191 0 0,-13-57-331 0 0,-3-6 11 0 0,-1-8-17 0 0,0 0-1 0 0,1 1 0 0 0,-1-1 1 0 0,3 8-1 0 0,-2-10-76 0 0,-1-2-4 0 0,-1 1 70 0 0,1-1-1 0 0,0 1 0 0 0,0-1 1 0 0,-1 1-1 0 0,1-1 1 0 0,0 1-1 0 0,0-1 0 0 0,0 1 1 0 0,-1-1-1 0 0,1 1 1 0 0,0 0-1 0 0,0-1 0 0 0,0 1 1 0 0,0-1-1 0 0,0 1 1 0 0,0 0-1 0 0,0-1 0 0 0,0 1 1 0 0,1 0-1 0 0,4-1-161 0 0,0 0 0 0 0,1 0-1 0 0,-1-1 1 0 0,11-2 0 0 0,-14 2 99 0 0,0 1 1 0 0,0-1 0 0 0,0 0-1 0 0,0 0 1 0 0,-1 0 0 0 0,1 0-1 0 0,0-1 1 0 0,0 1-1 0 0,-1 0 1 0 0,1-1 0 0 0,-1 1-1 0 0,1-1 1 0 0,-1 1-1 0 0,1-1 1 0 0,-1 0 0 0 0,2-3-1 0 0,1-4-291 0 0,2-1-943 0 0,0-1 0 0 0,-1 0 0 0 0,4-15 0 0 0,-5 6-501 0 0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25.8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46 5983 0 0,'0'0'274'0'0,"0"3"-6"0"0,0 2-191 0 0,0-3-59 0 0,0 0 1 0 0,0 0-1 0 0,-1 0 0 0 0,1 0 1 0 0,-1 0-1 0 0,1 0 0 0 0,-1 0 0 0 0,0 0 1 0 0,0 0-1 0 0,1 0 0 0 0,-2-1 1 0 0,1 1-1 0 0,0 0 0 0 0,-2 1 1 0 0,9-10 7740 0 0,41-54-7281 0 0,37-19 2473 0 0,-78 75-2633 0 0,0 0-1 0 0,0 1 1 0 0,0 0 0 0 0,13-6 0 0 0,-8 4 10 0 0,-9 5-24 0 0,-2 1-172 0 0,0 0-89 0 0,0 0-122 0 0,0 0-65 0 0,0 0-16 0 0,0 0-23 0 0,0 0-69 0 0,0 0-32 0 0,-4 11-293 0 0,2-6 394 0 0,-1 1 1 0 0,1-1-1 0 0,-1 0 1 0 0,-1-1-1 0 0,1 1 1 0 0,-1-1-1 0 0,-7 8 1 0 0,9-11-61 0 0,2 3 216 0 0,-1-1 0 0 0,0 0-1 0 0,-1 0 1 0 0,1 1 0 0 0,0-1 0 0 0,-1 0-1 0 0,0 0 1 0 0,0 0 0 0 0,0-1-1 0 0,0 1 1 0 0,-4 4 0 0 0,2-2 74 0 0,3-4 149 0 0,1-1 42 0 0,0 0 8 0 0,0 0 14 0 0,0 0 50 0 0,0 0 18 0 0,0 0 6 0 0,0 0-11 0 0,0 0-55 0 0,0 0-20 0 0,0 0-7 0 0,0 0-25 0 0,0 0-101 0 0,0 0-40 0 0,0 0-17 0 0,17-11-494 0 0,-16 9 146 0 0,1 1 1 0 0,0-1 0 0 0,0 1 0 0 0,0-1-1 0 0,0 1 1 0 0,1 0 0 0 0,-1 0-1 0 0,3-1 1 0 0,-4 2-64 0 0,-1 0-72 0 0,0 0 406 0 0,1 0 1 0 0,-1 1-1 0 0,0-1 1 0 0,0 0-1 0 0,0 0 1 0 0,0 1-1 0 0,1-1 1 0 0,-1 0-1 0 0,0 0 1 0 0,0 0-1 0 0,0 0 1 0 0,1 1 0 0 0,-1-1-1 0 0,0 0 1 0 0,0 0-1 0 0,1 0 1 0 0,-1 0-1 0 0,0 0 1 0 0,0 0-1 0 0,1 0 1 0 0,-1 1-1 0 0,0-1 1 0 0,1 0-1 0 0,-1 0 1 0 0,1 0-121 0 0,-1 0 1 0 0,0 0-1 0 0,0 0 1 0 0,1 0-1 0 0,-1 0 1 0 0,0 0-1 0 0,1 0 1 0 0,-1 0-1 0 0,0 0 1 0 0,0 0 0 0 0,1 0-1 0 0,-1 1 1 0 0,0-1-1 0 0,0 0 1 0 0,0 0-1 0 0,1 0 1 0 0,-1 0-1 0 0,0 1 1 0 0,0-1-1 0 0,0 0 1 0 0,1 0-1 0 0,-1 0 1 0 0,0 1-1 0 0,0-1 1 0 0,0 0-4448 0 0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32.1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87 5759 0 0,'0'-11'247'0'0,"0"4"-169"0"0,0 0 1 0 0,0 0-1 0 0,0-1 0 0 0,1 1 0 0 0,0 0 1 0 0,4-12-1 0 0,-4 17 807 0 0,-1 2 305 0 0,1-2 55 0 0,2-6-10 0 0,-3 6-110 0 0,0 2-49 0 0,0 0-11 0 0,0 0-50 0 0,0 0-208 0 0,0 0-95 0 0,0 0-22 0 0,0 0-64 0 0,0 0-265 0 0,0 0-117 0 0,0 0-20 0 0,0 0-68 0 0,0 2-259 0 0,0 9-198 0 0,-2 0 0 0 0,1 0 0 0 0,-1 0 0 0 0,-1-1 0 0 0,0 1 0 0 0,-5 10 1 0 0,7-17 152 0 0,0-3 345 0 0,1-1 83 0 0,0 0 21 0 0,0 0 18 0 0,0 0 62 0 0,0 0 31 0 0,0 0 4 0 0,0 0-8 0 0,0 0-33 0 0,0 0-14 0 0,0 0-1 0 0,0 0-16 0 0,0 0-66 0 0,0 0-29 0 0,0 0-8 0 0,1 2-41 0 0,2 5-173 0 0,-2-5-195 0 0,0-1-439 0 0,0 1 105 0 0,1 0 0 0 0,-1 0 0 0 0,0 0 0 0 0,1-1-1 0 0,0 1 1 0 0,-1-1 0 0 0,3 2 0 0 0,-4-3-1146 0 0,0 0-44 0 0,0 0-11 0 0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33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41 5527 0 0,'0'0'423'0'0,"0"0"-22"0"0,0 0 943 0 0,0 0 443 0 0,0 0 90 0 0,0 0-154 0 0,0 0-696 0 0,0 0-311 0 0,0 0-63 0 0,2-1-24 0 0,1-1-347 0 0,-1 0-1 0 0,1 0 1 0 0,-1 0-1 0 0,1 0 0 0 0,-1 0 1 0 0,0-1-1 0 0,0 1 1 0 0,0-1-1 0 0,0 0 1 0 0,-1 1-1 0 0,1-1 0 0 0,0 0 1 0 0,0-4-1 0 0,-1 5-154 0 0,-1 2-40 0 0,0 0-18 0 0,0 0 8 0 0,0 0 3 0 0,0 0 0 0 0,0 0 16 0 0,0 0 67 0 0,0 0 28 0 0,0 0 7 0 0,0 0-7 0 0,0 0-40 0 0,0 0-21 0 0,2 5 53 0 0,0-3-161 0 0,-3 11 192 0 0,1-12-110 0 0,0-1-20 0 0,0 0-11 0 0,0 1-9 0 0,0 0-1 0 0,0-1 1 0 0,-1 1-1 0 0,1-1 1 0 0,0 1 0 0 0,0-1-1 0 0,-1 1 1 0 0,1-1-1 0 0,0 1 1 0 0,-1-1 0 0 0,1 1-1 0 0,-1-1 1 0 0,1 1-1 0 0,0-1 1 0 0,-2 1-1 0 0,-22 2 271 0 0,23-1-320 0 0,-1-1-1 0 0,1 0 1 0 0,-1 0 0 0 0,1 1 0 0 0,0-1 0 0 0,-1 1-1 0 0,1-1 1 0 0,-1 3 0 0 0,0-2-9 0 0,-3 6-123 0 0,1 1 1 0 0,-1 0-1 0 0,1 0 0 0 0,-4 15 1 0 0,8-23 108 0 0,-1 1-131 0 0,-1 3 73 0 0,2-3-240 0 0,1-3-1600 0 0,6-14 752 0 0,4-7-48 0 0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49.7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9 1 1375 0 0,'0'0'510'0'0,"0"0"1602"0"0,0 0 705 0 0,0 0 139 0 0,0 0-329 0 0,0 0-1489 0 0,0 2-655 0 0,-8 34 109 0 0,6-28-741 0 0,-1 0-1 0 0,0 0 1 0 0,0-1 0 0 0,0 1-1 0 0,-1-1 1 0 0,0 0 0 0 0,-9 12-1 0 0,-2 0 37 0 0,-23 21 0 0 0,3-4 597 0 0,4-1-21 0 0,-51 63 40 0 0,57-66-1055 0 0,-45 45 0 0 0,48-55 120 0 0,10-9 196 0 0,-1 0-1 0 0,0-2 1 0 0,-1 0-1 0 0,-1 0 0 0 0,1-1 1 0 0,-2-1-1 0 0,1-1 1 0 0,-1 0-1 0 0,-1-1 1 0 0,1 0-1 0 0,-1-1 0 0 0,0-2 1 0 0,-25 5-1 0 0,-78 6 947 0 0,-37 5 330 0 0,144-17-1112 0 0,0 1 1 0 0,0 0 0 0 0,-17 9-1 0 0,20-6 72 0 0,10-7 10 0 0,-1 1 0 0 0,1-1 0 0 0,0 1 0 0 0,-1-1-1 0 0,1 1 1 0 0,-1-1 0 0 0,1 1 0 0 0,0-1 0 0 0,0 1 0 0 0,-1 0-1 0 0,1-1 1 0 0,0 1 0 0 0,0-1 0 0 0,0 1 0 0 0,0 0-1 0 0,-1-1 1 0 0,1 1 0 0 0,0 0 0 0 0,0-1 0 0 0,0 1 0 0 0,0 0-1 0 0,1-1 1 0 0,-1 1 0 0 0,0 0 0 0 0,0-1 0 0 0,1 2-1 0 0,-1-1 11 0 0,1 1-1 0 0,0-1 0 0 0,0 0 0 0 0,0 0 0 0 0,0 1 0 0 0,0-1 0 0 0,1 0 0 0 0,-1 0 0 0 0,0 0 1 0 0,3 2-1 0 0,1-1 59 0 0,0 1 0 0 0,0 0 0 0 0,0-1 0 0 0,0 0 0 0 0,10 2 0 0 0,4-1 257 0 0,0-2-1 0 0,0 0 0 0 0,-1-1 1 0 0,1-1-1 0 0,30-6 1 0 0,-4 2-387 0 0,-18 7-293 0 0,-24-2 198 0 0,-1 2-12 0 0,2 1 127 0 0,-1 0-1 0 0,0 1 1 0 0,0-1 0 0 0,0 0-1 0 0,0 1 1 0 0,0 0-1 0 0,-1-1 1 0 0,0 1-1 0 0,4 7 1 0 0,-4-3 39 0 0,1 0-1 0 0,-1 0 1 0 0,0 0 0 0 0,1 15 0 0 0,8 81 534 0 0,24 166 1461 0 0,-27-235-1694 0 0,1 0-1 0 0,1-1 0 0 0,2 0 0 0 0,2-1 0 0 0,27 51 0 0 0,-36-77-265 0 0,24 39 109 0 0,-25-41-185 0 0,-1-1-1 0 0,1 0 0 0 0,0 0 1 0 0,0 0-1 0 0,0 0 0 0 0,0-1 1 0 0,9 5-1 0 0,-3-4-891 0 0,1-4-288 0 0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50.1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6 9671 0 0,'0'0'748'0'0,"0"0"-236"0"0,0 0 840 0 0,0 0 414 0 0,0 0 83 0 0,0 0-161 0 0,0 0-759 0 0,0 0-333 0 0,0 0-69 0 0,0 0-58 0 0,0 0-186 0 0,0 0-84 0 0,0 0-21 0 0,2-1-31 0 0,1-2-137 0 0,1 0 1 0 0,-1 0-1 0 0,1-1 0 0 0,-1 0 1 0 0,4-6-1 0 0,11-11-347 0 0,16-23-953 0 0,-32 43 1273 0 0,-1 0 0 0 0,0 0 1 0 0,1 0-1 0 0,-1 1 0 0 0,1-1 1 0 0,-1 0-1 0 0,1 1 0 0 0,0-1 1 0 0,-1 1-1 0 0,4-1 1 0 0,2-1 1 0 0,32-11 367 0 0,-27 10-211 0 0,-1-1 0 0 0,0 0-1 0 0,-1 0 1 0 0,12-7 0 0 0,24-13 200 0 0,-36 20-374 0 0,0-1 0 0 0,0 0 1 0 0,-1-1-1 0 0,1 0 0 0 0,-1 0 0 0 0,-1-1 1 0 0,11-10-1 0 0,2-11-1875 0 0,-10 12 769 0 0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50.7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103 7831 0 0,'-23'51'848'0'0,"13"-15"5450"0"0,10-35-4325 0 0,0-1-1248 0 0,0 0-547 0 0,0 2-114 0 0,0-1-78 0 0,0 0 1 0 0,1 0 0 0 0,-1 0 0 0 0,0 0 0 0 0,0-1 0 0 0,1 1 0 0 0,-1 0 0 0 0,1 0 0 0 0,-1-1 0 0 0,0 1-1 0 0,1 0 1 0 0,-1-1 0 0 0,1 1 0 0 0,0 0 0 0 0,-1-1 0 0 0,1 1 0 0 0,0-1 0 0 0,-1 1 0 0 0,1-1 0 0 0,0 1-1 0 0,-1-1 1 0 0,1 1 0 0 0,0-1 0 0 0,0 0 0 0 0,0 0 0 0 0,-1 1 0 0 0,1-1 0 0 0,1 0 0 0 0,2 0-85 0 0,-1 0 1 0 0,1 0 0 0 0,0 0-1 0 0,-1-1 1 0 0,1 0 0 0 0,4-1-1 0 0,-5 1 76 0 0,0-1 0 0 0,0 1 0 0 0,0-1 0 0 0,0 1 0 0 0,0-1 0 0 0,-1 0 0 0 0,1 0 0 0 0,-1 0 0 0 0,1-1 0 0 0,-1 1-1 0 0,4-6 1 0 0,-1 2 205 0 0,-1 0-1 0 0,0-1 1 0 0,6-11 0 0 0,-10 16-1 0 0,11-18 778 0 0,-10 0-192 0 0,-2 9-643 0 0,1 7-162 0 0,0 0 0 0 0,0 0 1 0 0,-1 0-1 0 0,0 0 0 0 0,-2-6 0 0 0,-4-10-307 0 0,7 19 152 0 0,-1-1-4 0 0,-16-31-1288 0 0,17 32 1331 0 0,0 1 192 0 0,0 0 69 0 0,-17 18 184 0 0,6 3-273 0 0,1 0 0 0 0,1 0 1 0 0,1 1-1 0 0,-6 27 1 0 0,-6 13-127 0 0,-30 110-690 0 0,35-117 278 0 0,12-43 410 0 0,0-1 1 0 0,-1 20-1 0 0,4-26 197 0 0,-1 0 1 0 0,1 0 0 0 0,1 0-1 0 0,-1-1 1 0 0,1 1-1 0 0,0 0 1 0 0,0 0-1 0 0,3 7 1 0 0,-4-10 474 0 0,0-2 21 0 0,13 9 474 0 0,-9-7-928 0 0,0 0 1 0 0,0-1-1 0 0,0 1 0 0 0,1-1 0 0 0,-1 0 0 0 0,0 0 1 0 0,1 0-1 0 0,-1-1 0 0 0,1 1 0 0 0,-1-1 0 0 0,1 0 1 0 0,-1 0-1 0 0,1-1 0 0 0,-1 1 0 0 0,1-1 1 0 0,-1 0-1 0 0,0 0 0 0 0,1-1 0 0 0,5-2 0 0 0,1-1-120 0 0,-1 0-1 0 0,1-1 0 0 0,-1-1 1 0 0,0 0-1 0 0,0 0 0 0 0,9-9 1 0 0,29-29-3052 0 0,-46 43 2852 0 0,1 1 1 0 0,0-1-1 0 0,0 1 0 0 0,-1 0 0 0 0,1 0 1 0 0,0 1-1 0 0,0-1 0 0 0,0 0 0 0 0,0 1 0 0 0,6-1 1 0 0,-4 1 50 0 0,22-7-1801 0 0,-15 4-3166 0 0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51.3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600 8751 0 0,'3'3'255'0'0,"2"16"684"0"0,-3-5 2182 0 0,-2-12-1244 0 0,0-2-234 0 0,10 12-888 0 0,-9-11-767 0 0,0 0 0 0 0,0 0 0 0 0,0 0 0 0 0,1 0 0 0 0,-1 0 0 0 0,0 0 0 0 0,1-1 0 0 0,-1 1 1 0 0,1 0-1 0 0,-1-1 0 0 0,1 1 0 0 0,-1-1 0 0 0,1 1 0 0 0,-1-1 0 0 0,1 0 0 0 0,0 1 1 0 0,-1-1-1 0 0,1 0 0 0 0,-1 0 0 0 0,1 0 0 0 0,0-1 0 0 0,1 1 0 0 0,-2-1 3 0 0,1 0 1 0 0,-1 0-1 0 0,0 0 0 0 0,0 0 0 0 0,1 0 0 0 0,-1 0 1 0 0,0 0-1 0 0,0 0 0 0 0,0 0 0 0 0,0 0 1 0 0,0-1-1 0 0,1-1 0 0 0,-1 1 10 0 0,0 1 8 0 0,0-1 0 0 0,0 0 0 0 0,0-1 0 0 0,0 1 1 0 0,-1 0-1 0 0,1 0 0 0 0,0 0 0 0 0,-1 0 0 0 0,1-1 0 0 0,-1 1 0 0 0,0 0 1 0 0,0 0-1 0 0,0-1 0 0 0,0 1 0 0 0,0 0 0 0 0,-1 0 0 0 0,1-1 0 0 0,0 1 0 0 0,-1 0 1 0 0,0 0-1 0 0,0 0 0 0 0,1 0 0 0 0,-1 0 0 0 0,0 0 0 0 0,-1 0 0 0 0,1 0 1 0 0,0 0-1 0 0,-1 0 0 0 0,1 0 0 0 0,-1 1 0 0 0,1-1 0 0 0,-3-1 0 0 0,0-1 96 0 0,0 1-1 0 0,0-1 0 0 0,-1 1 0 0 0,1 1 0 0 0,-1-1 0 0 0,0 0 0 0 0,1 1 0 0 0,-1 0 0 0 0,0 0 0 0 0,0 1 0 0 0,-1-1 0 0 0,-9 0 1 0 0,7 1 372 0 0,1 1 1 0 0,-1 1-1 0 0,0 0 0 0 0,0 0 1 0 0,0 0-1 0 0,0 1 1 0 0,1 0-1 0 0,-15 6 1 0 0,21-7-274 0 0,1-1-11 0 0,0 0-16 0 0,0 0-61 0 0,0 0-26 0 0,-1-1-9 0 0,0-2-64 0 0,-1 0 0 0 0,1 0 0 0 0,0 0 0 0 0,0 0 0 0 0,0 0 0 0 0,1 0 0 0 0,-1 0 0 0 0,1-1 0 0 0,0 1 0 0 0,0 0 0 0 0,0-5 0 0 0,7-38 114 0 0,-2 21-82 0 0,-2-8 18 0 0,0-1 1 0 0,-2 1-1 0 0,-2 0 0 0 0,-7-47 0 0 0,8 74-67 0 0,-2-1 0 0 0,1 1 0 0 0,1-1 0 0 0,-1 0 0 0 0,1 1 0 0 0,0-1 0 0 0,1 0 0 0 0,-1 1 0 0 0,3-11 0 0 0,-2 16-7 0 0,-1-1 0 0 0,1 0 0 0 0,-1 1 1 0 0,1-1-1 0 0,-1 1 0 0 0,1-1 0 0 0,0 1 0 0 0,-1-1 0 0 0,1 1 0 0 0,0 0 0 0 0,0-1 0 0 0,0 1 1 0 0,0 0-1 0 0,1 0 0 0 0,-1-1 0 0 0,2 0 0 0 0,1-2-25 0 0,4-2-137 0 0,-1 0 0 0 0,1 1 0 0 0,0 0 1 0 0,0 0-1 0 0,17-7 0 0 0,17-10-357 0 0,-26 12 237 0 0,0 2 1 0 0,18-7-1 0 0,-4 2-246 0 0,4-3-2080 0 0,-33 15 1855 0 0,-1 1-664 0 0,0 0-2756 0 0,0 0-1184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0:47:27.5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628 1839 0 0,'-1'2'134'0'0,"-3"9"40"0"0,-10 17 3469 0 0,13-27-3126 0 0,-1 2-301 0 0,0 1-1 0 0,0-2 1 0 0,0 1-1 0 0,0 0 1 0 0,-1 0-1 0 0,-3 2 1 0 0,4-2-185 0 0,1-2 132 0 0,1-1 80 0 0,0 0 39 0 0,0 0 6 0 0,0 0 19 0 0,0 0 78 0 0,-7 7 228 0 0,5-6 5216 0 0,-2-15-6000 0 0,0 0 1 0 0,1 0 0 0 0,1 0 0 0 0,0 0-1 0 0,0-21 1 0 0,-2-11-462 0 0,-6-53-250 0 0,3-118-1 0 0,15 102 879 0 0,-6 101 128 0 0,0 1 0 0 0,1 0 0 0 0,0 1-1 0 0,2-1 1 0 0,-1 1 0 0 0,10-19 0 0 0,-13 30-90 0 0,0 0 1 0 0,0 0-1 0 0,-1 0 1 0 0,1 0 0 0 0,0 0-1 0 0,0 0 1 0 0,1 0-1 0 0,-1 0 1 0 0,0 0-1 0 0,0 1 1 0 0,0-1 0 0 0,1 0-1 0 0,-1 1 1 0 0,0-1-1 0 0,0 1 1 0 0,1-1 0 0 0,-1 1-1 0 0,1 0 1 0 0,1-1-1 0 0,27 1 387 0 0,-30 0-417 0 0,16 2 77 0 0,0 1-1 0 0,18 6 1 0 0,-20-4-70 0 0,-2 2 32 0 0,0-1-22 0 0,-7-4 22 0 0,8 4-21 0 0,1 4 48 0 0,-12-7-30 0 0,1 0 1 0 0,0 0 0 0 0,-1 1 0 0 0,0-1 0 0 0,1 1 0 0 0,-2 0 0 0 0,1 0 0 0 0,2 6-1 0 0,3 7 47 0 0,1-1-123 0 0,-2 1 1 0 0,0 0-1 0 0,-1 0 0 0 0,-1 0 0 0 0,-1 0 0 0 0,3 27 1 0 0,-6-30-3 0 0,0 0 1 0 0,-1 0-1 0 0,-1 0 0 0 0,-6 24 1 0 0,-20 52 291 0 0,22-76-190 0 0,0-1 0 0 0,-1 0 0 0 0,-9 14 0 0 0,3 1-131 0 0,11-23 47 0 0,1-1 0 0 0,-1 1 0 0 0,0-1 0 0 0,0 0 0 0 0,-1 1-1 0 0,-2 3 1 0 0,-9 11-182 0 0,13-17 52 0 0,1-2-11 0 0,0 0-6 0 0,0 0 11 0 0,0 0 52 0 0,0 0 28 0 0,4 3-60 0 0,-4-2 101 0 0,1 0 1 0 0,-1-1-1 0 0,1 1 1 0 0,-1-1 0 0 0,0 1-1 0 0,1-1 1 0 0,-1 1-1 0 0,1-1 1 0 0,0 1 0 0 0,-1-1-1 0 0,1 1 1 0 0,-1-1-1 0 0,1 0 1 0 0,-1 1 0 0 0,1-1-1 0 0,0 0 1 0 0,-1 0 0 0 0,1 1-1 0 0,0-1 1 0 0,-1 0-1 0 0,1 0 1 0 0,0 0 0 0 0,0 0-1 0 0,-1 0 1 0 0,1 0-1 0 0,0 0 1 0 0,9-6-293 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03:26.3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0 16127 0 0,'0'0'1432'0'0,"0"0"-1144"0"0,0 0-288 0 0,-11 3 0 0 0,2-1 376 0 0,9-2 16 0 0,0 0 8 0 0,0 0 0 0 0,0 0-1112 0 0,0 0-224 0 0,0 0-48 0 0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51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1 12439 0 0,'-2'0'958'0'0,"-28"1"-329"0"0,29 0 710 0 0,-14 6 4462 0 0,12-5-5481 0 0,1-1 88 0 0,2-1-79 0 0,-1 15-9 0 0,1-9-400 0 0,0 0 0 0 0,1 1 0 0 0,-1-1 0 0 0,2 0 0 0 0,-1 0 0 0 0,4 11-1 0 0,18 35-740 0 0,-18-41 731 0 0,2 4-197 0 0,3 4 122 0 0,-2 0 1 0 0,0 0-1 0 0,7 30 1 0 0,20 186 447 0 0,-14-72 89 0 0,-13-111-241 0 0,3 0 1 0 0,2-1 0 0 0,2 0-1 0 0,21 49 1 0 0,-12-43-278 0 0,-13-19-3014 0 0,-10-36-1426 0 0,-1-2-1266 0 0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52.1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3 15343 0 0,'0'0'704'0'0,"0"0"-14"0"0,0 0-324 0 0,0 0 292 0 0,0 0 168 0 0,0 0 36 0 0,0 0-97 0 0,0 0-441 0 0,0 0-195 0 0,0 0-38 0 0,0 0-12 0 0,0 0-10 0 0,0 0 8 0 0,0 0 43 0 0,0 0 167 0 0,2 0 69 0 0,9-1 179 0 0,-1-1 0 0 0,0 0 1 0 0,1-1-1 0 0,-1 0 0 0 0,19-9 1 0 0,-19 7-338 0 0,0-1 0 0 0,0 0 1 0 0,-1-1-1 0 0,1 0 0 0 0,-2 0 1 0 0,13-12-1 0 0,-6 2-185 0 0,0 0 1 0 0,16-26-1 0 0,-24 31-738 0 0,-1-1 0 0 0,0 0-1 0 0,0 0 1 0 0,-1-1 0 0 0,-1 1 0 0 0,4-22 0 0 0,-7 27-43 0 0,1-4-795 0 0,-3 0-33 0 0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52.5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19319 0 0,'0'0'856'0'0,"0"0"176"0"0,0 0-824 0 0,0 0-208 0 0,0 0 0 0 0,-5 11 0 0 0,-5-5 672 0 0,10-6 96 0 0,0 0 24 0 0,0 0 0 0 0,0 0-1432 0 0,0 0-288 0 0,10-14-64 0 0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18.2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3 4143 0 0,'0'0'191'0'0,"-2"0"-11"0"0,-17 3 1277 0 0,-9 1 6790 0 0,27-4-7407 0 0,-26 4-585 0 0,-7-9-1441 0 0,26 2 897 0 0,6 3 29 0 0,-4-5-238 0 0,4 6 5969 0 0,0 1-5398 0 0,1 1-9 0 0,-2 14 121 0 0,1 6-25 0 0,0-1 0 0 0,2 1 1 0 0,1 0-1 0 0,7 42 0 0 0,-1-10-43 0 0,5 40 63 0 0,35 126 0 0 0,-16-108-3322 0 0,-30-111 2732 0 0,-1-2 49 0 0,0 0 197 0 0,5-30-68 0 0,-9-30-916 0 0,1 19-4123 0 0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18.9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1 305 5063 0 0,'-6'4'117'0'0,"0"0"0"0"0,0 0-1 0 0,0-1 1 0 0,-1 0 0 0 0,1 0-1 0 0,-1 0 1 0 0,-12 3 0 0 0,-49 6 1787 0 0,64-11-1723 0 0,2-1-457 0 0,0 0 64 0 0,-6 1 313 0 0,6 0 141 0 0,2-1 22 0 0,-8 1 408 0 0,3-1 3357 0 0,-14-1-2212 0 0,18 1-1521 0 0,-1 1-32 0 0,-1 3-91 0 0,0-1 0 0 0,1 1 0 0 0,-1 0-1 0 0,1 0 1 0 0,0-1 0 0 0,0 2 0 0 0,0-1 0 0 0,0 0-1 0 0,1 0 1 0 0,0 1 0 0 0,-1-1 0 0 0,2 1 0 0 0,-1-1-1 0 0,0 8 1 0 0,2-10-124 0 0,-1 0 0 0 0,1 0 0 0 0,-1-1 0 0 0,1 1-1 0 0,0 0 1 0 0,0-1 0 0 0,-1 1 0 0 0,1-1 0 0 0,2 3-1 0 0,-2-3 16 0 0,0 0 120 0 0,-1-1 0 0 0,2-1 0 0 0,0 0-159 0 0,0 0 1 0 0,0-1-1 0 0,0 1 0 0 0,-1-1 0 0 0,1 0 0 0 0,0 1 0 0 0,-1-1 1 0 0,1 0-1 0 0,-1 0 0 0 0,1 0 0 0 0,-1 0 0 0 0,0 0 0 0 0,0-1 1 0 0,0 1-1 0 0,1-3 0 0 0,1-7-13 0 0,5-23 1 0 0,-1 4 11 0 0,36-83 72 0 0,-24 67-60 0 0,-11 27-36 0 0,2 0 0 0 0,0 1 0 0 0,1 0 0 0 0,18-22 0 0 0,-25 36 0 0 0,0 1 0 0 0,0 0 0 0 0,0 0 0 0 0,1 0 0 0 0,-1 0 0 0 0,1 1 0 0 0,9-5 0 0 0,12-4-10 0 0,-15 10-43 0 0,-5 2 11 0 0,-2 0 11 0 0,1 1 0 0 0,-1-1 0 0 0,0 1 0 0 0,0 0 1 0 0,0 0-1 0 0,0 0 0 0 0,0 1 0 0 0,0-1 0 0 0,0 1 0 0 0,0 0 0 0 0,0 0 1 0 0,-1 1-1 0 0,5 2 0 0 0,-6-3 104 0 0,-2-2 15 0 0,1 2-22 0 0,-1 0 0 0 0,1 1 0 0 0,0-1 0 0 0,0 1-1 0 0,0-1 1 0 0,2 4 0 0 0,-1-3 75 0 0,9 35 1254 0 0,-9-30-1220 0 0,0 1 0 0 0,0-1-1 0 0,7 14 1 0 0,-6-17-168 0 0,0 1-1 0 0,1-1 1 0 0,-1 1-1 0 0,1-1 1 0 0,0 0-1 0 0,1 0 1 0 0,-1-1 0 0 0,1 1-1 0 0,0-1 1 0 0,0 0-1 0 0,7 4 1 0 0,-2-1-6 0 0,2 1 22 0 0,0 0-1 0 0,1-1 1 0 0,0-1-1 0 0,1 0 1 0 0,0-1-1 0 0,-1 0 1 0 0,2-1 0 0 0,-1 0-1 0 0,0-2 1 0 0,23 3-1 0 0,-12-4 19 0 0,0-2 1 0 0,0 0-1 0 0,1-1 0 0 0,-2-2 1 0 0,34-8-1 0 0,53-11-432 0 0,-29 10-3672 0 0,-46 6-2247 0 0,-17 1 1226 0 0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19.5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1 6911 0 0,'0'13'361'0'0,"-1"1"1"0"0,0-1-1 0 0,-1 0 0 0 0,-1 1 0 0 0,0-1 0 0 0,-8 22 0 0 0,3-12 3449 0 0,7-20-2014 0 0,1-3-916 0 0,0 0-400 0 0,-5 12 289 0 0,3-9-609 0 0,1 1 0 0 0,0-1 0 0 0,0 1 0 0 0,1 0-1 0 0,-1-1 1 0 0,1 1 0 0 0,0 0 0 0 0,0-1 0 0 0,0 1 0 0 0,1 3 0 0 0,8 39-433 0 0,-3-22 291 0 0,10 34-227 0 0,-10-39 13 0 0,-1 1-1 0 0,4 31 0 0 0,-8-7-1732 0 0,-4-26 2 0 0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20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765 5527 0 0,'0'0'423'0'0,"-2"1"-278"0"0,1 0-28 0 0,-1 0-1 0 0,0 0 1 0 0,0-1-1 0 0,1 1 1 0 0,-1 0-1 0 0,0 0 0 0 0,0-1 1 0 0,0 1-1 0 0,0-1 1 0 0,-4 1-1 0 0,5-2-6 0 0,0 1 0 0 0,1 0 0 0 0,-1 0-1 0 0,0-1 1 0 0,0 1 0 0 0,0 0 0 0 0,0-1 0 0 0,0 1 0 0 0,0-1-1 0 0,0 1 1 0 0,1-1 0 0 0,-2 0 0 0 0,0-1 175 0 0,0 1-258 0 0,1 0 1 0 0,-1 0-1 0 0,1 0 0 0 0,0 0 1 0 0,-1 0-1 0 0,1 0 1 0 0,0-1-1 0 0,0 1 1 0 0,0 0-1 0 0,0-1 1 0 0,0 1-1 0 0,0 0 0 0 0,0-1 1 0 0,1 0-1 0 0,-1 1 1 0 0,1-1-1 0 0,-1 1 1 0 0,1-1-1 0 0,-1-2 0 0 0,0-1-50 0 0,1 5 16 0 0,-1-1 0 0 0,1 0 0 0 0,0 0 0 0 0,0 1 0 0 0,0-1 1 0 0,0 0-1 0 0,-1 0 0 0 0,1 1 0 0 0,0-1 0 0 0,0 0 0 0 0,1 0 0 0 0,-1 1 0 0 0,0-1 0 0 0,0 0 0 0 0,0 1 0 0 0,0-1 0 0 0,1 0 1 0 0,-1 0-1 0 0,0 1 0 0 0,1-1 0 0 0,-1 0 0 0 0,0 1 0 0 0,1-1 0 0 0,-1 1 0 0 0,1-1 0 0 0,-1 1 0 0 0,1-1 0 0 0,-1 1 0 0 0,1-1 1 0 0,0 1-1 0 0,-1-1 0 0 0,2 0 0 0 0,2-1 1040 0 0,0 1 0 0 0,0-1-1 0 0,0 1 1 0 0,8-2 0 0 0,11-4 30 0 0,-8-1-89 0 0,21-17 1 0 0,5-3-58 0 0,62-42 358 0 0,-33 20-799 0 0,68-50-203 0 0,-98 69-273 0 0,53-50 0 0 0,-80 68 0 0 0,12-12 285 0 0,42-54-1 0 0,13-35 599 0 0,-45 62-712 0 0,-34 51-170 0 0,0-1 0 0 0,0 1 0 0 0,0 0 0 0 0,0 0 0 0 0,0-1 0 0 0,0 1 1 0 0,0 0-1 0 0,0 0 0 0 0,0 0 0 0 0,1 0 0 0 0,-1 0 0 0 0,0 0 0 0 0,1 1 0 0 0,-1-1 0 0 0,3-1 1 0 0,-3 2-73 0 0,0 1 0 0 0,0-1 1 0 0,0 0-1 0 0,0 0 0 0 0,0 0 1 0 0,0 1-1 0 0,0-1 1 0 0,0 0-1 0 0,0 1 0 0 0,0-1 1 0 0,0 1-1 0 0,0-1 0 0 0,0 1 1 0 0,-1 0-1 0 0,1-1 1 0 0,0 1-1 0 0,0 0 0 0 0,-1-1 1 0 0,1 1-1 0 0,0 0 0 0 0,-1 0 1 0 0,1 0-1 0 0,-1 0 1 0 0,2 1-1 0 0,7 13-1412 0 0,4 4-69 0 0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20.5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788 6447 0 0,'10'35'2050'0'0,"-10"-33"-517"0"0,0-2 71 0 0,0 0-196 0 0,2 0-893 0 0,0 1-519 0 0,-1-1-1 0 0,0 1 1 0 0,1-1 0 0 0,-1 0 0 0 0,0 1 0 0 0,1-1 0 0 0,-1 0 0 0 0,1 0 0 0 0,-1 0 0 0 0,1 0 0 0 0,-1 0 0 0 0,0 0 0 0 0,1-1-1 0 0,-1 1 1 0 0,1 0 0 0 0,-1-1 0 0 0,0 1 0 0 0,1-1 0 0 0,-1 1 0 0 0,0-1 0 0 0,1 0 0 0 0,-1 0 0 0 0,0 1 0 0 0,0-1 0 0 0,0 0 0 0 0,0 0-1 0 0,0 0 1 0 0,0 0 0 0 0,0 0 0 0 0,0 0 0 0 0,0-1 0 0 0,1-1 0 0 0,-2 1-16 0 0,1 0 0 0 0,0 0 0 0 0,0-1 0 0 0,-1 1 0 0 0,1 0 0 0 0,-1-1 1 0 0,0 1-1 0 0,0 0 0 0 0,0-1 0 0 0,0 1 0 0 0,0 0 0 0 0,0-1 0 0 0,-1 1 0 0 0,1 0 0 0 0,-1-1 0 0 0,0 1 0 0 0,0 0 0 0 0,1 0 0 0 0,-1-1 1 0 0,-1 1-1 0 0,1 0 0 0 0,-2-2 0 0 0,0-2-9 0 0,-1 0 1 0 0,0 1-1 0 0,0-1 1 0 0,-1 1 0 0 0,1 0-1 0 0,-10-7 1 0 0,7 7 272 0 0,-1 1 1 0 0,1 0 0 0 0,-1 1 0 0 0,0-1 0 0 0,0 2-1 0 0,0-1 1 0 0,-1 1 0 0 0,1 0 0 0 0,-1 1 0 0 0,-12-1-1 0 0,9 1 1040 0 0,0-1 0 0 0,0 0 0 0 0,-22-8 0 0 0,32 10-803 0 0,2 0-117 0 0,0 0-20 0 0,1-12 105 0 0,2 3-429 0 0,0-1 0 0 0,1 0-1 0 0,0 1 1 0 0,10-18 0 0 0,28-34 71 0 0,-19 30-73 0 0,0-6-79 0 0,-1 0 1 0 0,-1-1-1 0 0,-3-2 0 0 0,-1 1 1 0 0,16-58-1 0 0,-26 70-548 0 0,-2 1 0 0 0,0-1-1 0 0,1-48 1 0 0,-11 41-1301 0 0,2 19 499 0 0,2 13 525 0 0,1 2-520 0 0,0 0-2178 0 0,0 0-930 0 0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21.1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349 2759 0 0,'0'0'580'0'0,"2"-1"1394"0"0,1-2-837 0 0,0 0-1 0 0,0 0 1 0 0,-1 0 0 0 0,1 0 0 0 0,2-5 0 0 0,11-22 1078 0 0,-12 22-2184 0 0,0-1-1 0 0,1 1 1 0 0,0 1-1 0 0,8-10 1 0 0,-11 14-83 0 0,0 1 1 0 0,1-1-1 0 0,0 1 1 0 0,-1 0-1 0 0,1 0 0 0 0,0 0 1 0 0,0 0-1 0 0,0 0 0 0 0,1 1 1 0 0,-1 0-1 0 0,7-3 1 0 0,-3 3-94 0 0,-1 0 1 0 0,1 1-1 0 0,0-1 0 0 0,0 1 1 0 0,8 1-1 0 0,-4-1 303 0 0,0 0-1 0 0,0-1 1 0 0,0 0 0 0 0,16-5-1 0 0,-11 2 617 0 0,-8 2-211 0 0,-1-1 1 0 0,1 0 0 0 0,-1-1-1 0 0,0 1 1 0 0,0-1 0 0 0,0-1-1 0 0,7-5 1 0 0,-13 9-263 0 0,4-13-177 0 0,-2 5-233 0 0,0-1-1 0 0,0 0 1 0 0,-1 0 0 0 0,1-13-1 0 0,-3 20 37 0 0,0 1 0 0 0,0-1-1 0 0,0 0 1 0 0,0 1 0 0 0,-1-1-1 0 0,1 1 1 0 0,-1-1 0 0 0,1 0-1 0 0,-1 1 1 0 0,0-1 0 0 0,0 1-1 0 0,0 0 1 0 0,0-1 0 0 0,-1 1-1 0 0,1 0 1 0 0,-1-1 0 0 0,1 1 0 0 0,-1 0-1 0 0,0 0 1 0 0,0 0 0 0 0,-2-2-1 0 0,-4-1-157 0 0,0 0 0 0 0,-1 0 0 0 0,1 1 0 0 0,-1 0-1 0 0,1 1 1 0 0,-1 0 0 0 0,0 0 0 0 0,0 1 0 0 0,-1 0 0 0 0,-10-1 0 0 0,17 3 244 0 0,0 0 0 0 0,-1 0 0 0 0,1 0 0 0 0,0 0 0 0 0,0 1 0 0 0,-1 0 1 0 0,1-1-1 0 0,0 1 0 0 0,0 0 0 0 0,0 0 0 0 0,0 1 0 0 0,0-1 0 0 0,0 0 1 0 0,0 1-1 0 0,1 0 0 0 0,-1 0 0 0 0,1 0 0 0 0,-1 0 0 0 0,1 0 0 0 0,-1 0 1 0 0,1 1-1 0 0,0-1 0 0 0,-3 6 0 0 0,-2 4 226 0 0,0 1-1 0 0,0-1 1 0 0,1 2 0 0 0,-4 14-1 0 0,5-15-108 0 0,-59 165 1078 0 0,58-158-1189 0 0,0-1 0 0 0,1 1 0 0 0,1 0-1 0 0,-1 28 1 0 0,4-34 140 0 0,1 1 0 0 0,1-1 0 0 0,0 1-1 0 0,1-1 1 0 0,1 1 0 0 0,8 26 0 0 0,-6-27-59 0 0,1 1-1 0 0,0-1 1 0 0,1 0 0 0 0,11 19 0 0 0,-15-29-112 0 0,1 0 0 0 0,-1 1-1 0 0,1-1 1 0 0,-1 0-1 0 0,1-1 1 0 0,1 1 0 0 0,-1-1-1 0 0,0 0 1 0 0,1 0 0 0 0,-1 0-1 0 0,1-1 1 0 0,0 1-1 0 0,0-1 1 0 0,0 0 0 0 0,0 0-1 0 0,6 0 1 0 0,-4 0-39 0 0,0-2 1 0 0,-1 1-1 0 0,1-1 1 0 0,-1 0-1 0 0,1 0 0 0 0,0 0 1 0 0,-1-1-1 0 0,1 0 1 0 0,-1-1-1 0 0,1 1 0 0 0,-1-1 1 0 0,0-1-1 0 0,0 1 1 0 0,1-1-1 0 0,-2 0 0 0 0,1 0 1 0 0,0-1-1 0 0,-1 0 1 0 0,1 0-1 0 0,-1 0 1 0 0,7-8-1 0 0,5-7-546 0 0,-2-1 1 0 0,0 0-1 0 0,-1-1 1 0 0,14-30-1 0 0,-26 48 508 0 0,14-25-941 0 0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21.6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6 1 17303 0 0,'0'0'795'0'0,"-1"2"-18"0"0,0 2-705 0 0,0 0 0 0 0,0 0 0 0 0,-1 0 0 0 0,1 0-1 0 0,-1 0 1 0 0,0-1 0 0 0,0 1 0 0 0,-1-1 0 0 0,1 1 0 0 0,-1-1-1 0 0,1 0 1 0 0,-1 0 0 0 0,0 0 0 0 0,0 0 0 0 0,-1 0 0 0 0,-5 3 0 0 0,3-3-80 0 0,1 0 1 0 0,0-1-1 0 0,-1 0 1 0 0,1 0-1 0 0,-1 0 1 0 0,0-1-1 0 0,1 1 1 0 0,-1-2 0 0 0,0 1-1 0 0,0 0 1 0 0,-10-2-1 0 0,-1 0-129 0 0,11 0 79 0 0,0 0 0 0 0,0 1 1 0 0,0 0-1 0 0,0 0 1 0 0,0 0-1 0 0,0 1 0 0 0,1 0 1 0 0,-9 3-1 0 0,-4 1 54 0 0,14-1 7 0 0,2-1 18 0 0,-1 0-3 0 0,0 0-1 0 0,0 0 1 0 0,1 0-1 0 0,-1 1 1 0 0,1-1-1 0 0,0 1 1 0 0,0-1-1 0 0,0 1 1 0 0,0 0-1 0 0,1 0 1 0 0,-1 0 0 0 0,1 0-1 0 0,0 0 1 0 0,1 0-1 0 0,-1 1 1 0 0,1-1-1 0 0,-1 0 1 0 0,2 7-1 0 0,-1 2 44 0 0,1 0-1 0 0,1 0 1 0 0,0 0 0 0 0,7 21-1 0 0,-2-11-134 0 0,1-2-1 0 0,17 34 1 0 0,-22-49 48 0 0,1 1 1 0 0,0-1-1 0 0,1 0 1 0 0,-1 0-1 0 0,1 0 1 0 0,0-1-1 0 0,1 1 1 0 0,-1-1-1 0 0,1-1 1 0 0,0 1-1 0 0,12 6 1 0 0,-13-10-142 0 0,9-2 27 0 0,-11-1 144 0 0,1 1 0 0 0,-1-1 0 0 0,0 0 0 0 0,0 0-1 0 0,0 0 1 0 0,0 0 0 0 0,0 0 0 0 0,0-1 0 0 0,0 1 0 0 0,-1-1 0 0 0,1 0-1 0 0,2-4 1 0 0,1-2 117 0 0,0 1 0 0 0,-1-1 0 0 0,5-12 0 0 0,-5 7 6 0 0,0 1-1 0 0,-1-1 1 0 0,-1 0 0 0 0,0 0 0 0 0,1-18 0 0 0,-3 3 1 0 0,-2-44 0 0 0,-3 41-238 0 0,-1 4 73 0 0,4 27 280 0 0,1 1 60 0 0,0 0 7 0 0,1 8-119 0 0,1 1 0 0 0,-1 0 0 0 0,1 0 0 0 0,1-1 0 0 0,6 16 0 0 0,-3-6 36 0 0,0-2-188 0 0,0-1-1 0 0,13 24 0 0 0,-16-34-48 0 0,0 1 0 0 0,1-1 0 0 0,0 0 1 0 0,0-1-1 0 0,0 1 0 0 0,0-1 0 0 0,1 0 0 0 0,0 0 0 0 0,9 6 0 0 0,-12-9-84 0 0,0 0-9 0 0,-1 0 18 0 0,-1-1-1 0 0,1 0 0 0 0,-1 0 1 0 0,1 0-1 0 0,0 1 0 0 0,-1-1 1 0 0,1 0-1 0 0,0 0 0 0 0,-1 0 1 0 0,1 0-1 0 0,0 0 0 0 0,-1 0 1 0 0,1 0-1 0 0,0 0 0 0 0,-1-1 1 0 0,1 1-1 0 0,0 0 1 0 0,-1 0-1 0 0,1 0 0 0 0,-1-1 1 0 0,1 1-1 0 0,0 0 0 0 0,-1-1 1 0 0,1 1-1 0 0,-1 0 0 0 0,1-1 1 0 0,-1 1-1 0 0,1-1 0 0 0,-1 1 1 0 0,0-1-1 0 0,1 1 0 0 0,-1-1 1 0 0,1 1-1 0 0,-1-1 1 0 0,0 0-1 0 0,0 1 0 0 0,1-1 1 0 0,-1 1-1 0 0,0-1 0 0 0,0 0 1 0 0,0 1-1 0 0,1-1 0 0 0,-1 0 1 0 0,0 1-1 0 0,0-1 0 0 0,0 1 1 0 0,0-1-1 0 0,0 0 1 0 0,0 1-1 0 0,-1-2 0 0 0,1-18-1522 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03:26.6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585 3223 0 0,'5'44'312'0'0,"0"-26"15"0"0,-2-9 1736 0 0,-1 2 5587 0 0,-15-18-7096 0 0,7 4-445 0 0,1 0 1 0 0,1 0 0 0 0,-1-1 0 0 0,0 0 0 0 0,1 0-1 0 0,0 0 1 0 0,-7-9 0 0 0,-24-38 312 0 0,24 32-185 0 0,5 9-77 0 0,0-1 0 0 0,1 0 1 0 0,1-1-1 0 0,-1 1 0 0 0,2-1 1 0 0,0 1-1 0 0,-2-18 0 0 0,2 5 84 0 0,1 0 0 0 0,2-42-1 0 0,2 33-207 0 0,2-1-1 0 0,1 1 1 0 0,2 0-1 0 0,1 1 1 0 0,18-46 0 0 0,-23 70-44 0 0,1-1 1 0 0,0 1 0 0 0,0 0 0 0 0,1 1-1 0 0,0-1 1 0 0,0 1 0 0 0,0 0-1 0 0,13-12 1 0 0,-11 14-23 0 0,-6 4 114 0 0,-1 1 69 0 0,0 0 20 0 0,5 14 319 0 0,41 133 896 0 0,-37-121-1353 0 0,2 1 0 0 0,22 37 0 0 0,1 3-372 0 0,-33-64 332 0 0,0 0-706 0 0,0 0 0 0 0,1 0 0 0 0,-1 0-1 0 0,1 0 1 0 0,3 3 0 0 0,-5-6-5081 0 0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21.9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1 17999 0 0,'0'0'827'0'0,"0"0"-22"0"0,-1 1-517 0 0,-5 8-3 0 0,0 0 0 0 0,1 0 1 0 0,0 0-1 0 0,1 1 0 0 0,-1 0 0 0 0,2 0 0 0 0,-1 0 0 0 0,2 0 0 0 0,-1 0 0 0 0,1 1 1 0 0,1-1-1 0 0,0 1 0 0 0,0 13 0 0 0,2 17-121 0 0,2 0-1 0 0,8 43 1 0 0,4-10-541 0 0,4 0 0 0 0,35 93 0 0 0,-36-111-203 0 0,20 111-1 0 0,-9 62 629 0 0,-27-219-23 0 0,12 209 249 0 0,-5-60-132 0 0,-7-137-318 0 0,2 0 0 0 0,0-1-1 0 0,12 40 1 0 0,-15-61-115 0 0,1 8 625 0 0,1-5-4458 0 0,-3-3 2022 0 0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22.3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440 13359 0 0,'-1'3'382'0'0,"-1"2"471"0"0,-1 8 9196 0 0,6-13-9800 0 0,1-1-236 0 0,1 0 0 0 0,0 0 0 0 0,-1 0 0 0 0,1 0 0 0 0,0-1-1 0 0,-1 1 1 0 0,0-1 0 0 0,1 0 0 0 0,-1-1 0 0 0,0 1-1 0 0,0-1 1 0 0,-1 0 0 0 0,1 0 0 0 0,0 0 0 0 0,-1 0-1 0 0,5-6 1 0 0,7-9 34 0 0,0-1-1 0 0,13-21 0 0 0,-18 25-40 0 0,19-33-722 0 0,42-97-1 0 0,-42 82 126 0 0,-23 52-254 0 0,1-1 0 0 0,11-13 0 0 0,-5 6-1706 0 0,-10 17 857 0 0,8 0-30 0 0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22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79 6911 0 0,'1'2'528'0'0,"10"33"-201"0"0,-7-19 3406 0 0,-4 6 890 0 0,-1-15-4202 0 0,0-1 0 0 0,-1 0 0 0 0,-1 1 0 0 0,1-1 0 0 0,-4 7 1 0 0,3-9-317 0 0,0 1 0 0 0,0-1 0 0 0,-1 0 0 0 0,1 0 0 0 0,-1 0 1 0 0,0 0-1 0 0,0-1 0 0 0,-7 5 0 0 0,-17 12 235 0 0,26-18-152 0 0,2-2 42 0 0,0 0-195 0 0,0 0 1 0 0,-1 1 0 0 0,1-1 0 0 0,0 0 0 0 0,-1 1 0 0 0,1-1 0 0 0,-1 0-1 0 0,1 0 1 0 0,-1 1 0 0 0,1-1 0 0 0,0 0 0 0 0,-1 0 0 0 0,1 0 0 0 0,-1 0-1 0 0,1 0 1 0 0,-1 1 0 0 0,0-1 0 0 0,-1 0 2109 0 0,10-22-1675 0 0,2 1 0 0 0,0 1 0 0 0,0-1-1 0 0,18-23 1 0 0,5-9 33 0 0,-28 44-472 0 0,-3 5 11 0 0,3-4-44 0 0,-3 6-65 0 0,-2 2-13 0 0,1 1 57 0 0,1 0 0 0 0,0 0 0 0 0,-1 0 0 0 0,1 0 0 0 0,0 1 0 0 0,-1-1 0 0 0,0 1 0 0 0,1-1 0 0 0,-1 1 0 0 0,0-1 0 0 0,0 1 0 0 0,2 2 0 0 0,-2-3-6 0 0,4 7-55 0 0,0 0 0 0 0,-1 1-1 0 0,1-1 1 0 0,-2 1 0 0 0,5 12 0 0 0,1 6-64 0 0,-6-24 94 0 0,11 5 40 0 0,-9-10 16 0 0,-4 2-3 0 0,2-2 2 0 0,0 1 0 0 0,-1 0-1 0 0,1-1 1 0 0,-1 1 0 0 0,0-1-1 0 0,1 0 1 0 0,-1 1 0 0 0,0-1 0 0 0,0-1-1 0 0,0 1 1 0 0,0 0 0 0 0,-1 0 0 0 0,1-1-1 0 0,0 1 1 0 0,-1 0 0 0 0,2-5-1 0 0,2-5 28 0 0,0 1-1 0 0,4-18 1 0 0,-3 5 24 0 0,-2 0 0 0 0,3-48 0 0 0,-1 3-40 0 0,-6 66 58 0 0,0 3 5 0 0,9 10-3 0 0,42 39-315 0 0,-43-42 230 0 0,4 2 15 0 0,-9-9-4 0 0,-2 0-9 0 0,1 0-61 0 0,-2 0-85 0 0,0 0-19 0 0,0 0 44 0 0,1 0 0 0 0,-1 1 0 0 0,1-1 0 0 0,0 0 0 0 0,-1 0 0 0 0,1 0 0 0 0,-1 0 0 0 0,1 0 0 0 0,0 0-1 0 0,-1-1 1 0 0,1 1 0 0 0,0 0 0 0 0,-1 0 0 0 0,1 0 0 0 0,-1-1 0 0 0,1 1 0 0 0,-1 0 0 0 0,2-1 0 0 0,32-38-4183 0 0,-20 20 2291 0 0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23.2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1 1375 0 0,'-2'2'107'0'0,"-10"13"-108"0"0,6-7 2950 0 0,-1 0 1 0 0,1 1-1 0 0,-10 19 0 0 0,15-24-1964 0 0,-2 6-803 0 0,-2 11-188 0 0,7-12-51 0 0,4 7-8 0 0,-6-14 129 0 0,0-2 93 0 0,13 3 1799 0 0,-12-2-1734 0 0,0-1-1 0 0,0 0 0 0 0,0 1 0 0 0,1-1 0 0 0,-1 0 1 0 0,0 1-1 0 0,0-1 0 0 0,0 0 0 0 0,1 0 0 0 0,-1 0 1 0 0,0 0-1 0 0,0 0 0 0 0,2-1 0 0 0,22-6 3539 0 0,-14-11-3273 0 0,-11 17-510 0 0,1 0 1 0 0,-1-1-1 0 0,0 1 1 0 0,0 0-1 0 0,0-1 0 0 0,1 1 1 0 0,-1-1-1 0 0,0 1 1 0 0,-1 0-1 0 0,1-1 1 0 0,0 1-1 0 0,0-1 1 0 0,-1 1-1 0 0,1 0 0 0 0,0-1 1 0 0,-1 1-1 0 0,1 0 1 0 0,-1 0-1 0 0,0-1 1 0 0,1 1-1 0 0,-1 0 0 0 0,0 0 1 0 0,0 0-1 0 0,-2-2 1 0 0,-11-4-573 0 0,12 6 299 0 0,2 1 35 0 0,-2 0 18 0 0,0 0 183 0 0,-1 0 0 0 0,0 0 0 0 0,1 0-1 0 0,-1 0 1 0 0,0 1 0 0 0,1-1 0 0 0,-1 1-1 0 0,1 0 1 0 0,-1 0 0 0 0,1 0 0 0 0,0 0 0 0 0,-1 0-1 0 0,1 0 1 0 0,0 1 0 0 0,-1-1 0 0 0,1 1-1 0 0,0-1 1 0 0,0 1 0 0 0,1 0 0 0 0,-3 2 0 0 0,-2 3 81 0 0,1 0 0 0 0,0 0 0 0 0,0 1 0 0 0,0-1 1 0 0,-3 11-1 0 0,3-4 50 0 0,0-1-1 0 0,0 1 1 0 0,2 1 0 0 0,0-1 0 0 0,0 1 0 0 0,2-1-1 0 0,0 1 1 0 0,0-1 0 0 0,1 1 0 0 0,1 0-1 0 0,4 20 1 0 0,-2-12-75 0 0,-3-15-9 0 0,1 0 0 0 0,0-1-1 0 0,0 1 1 0 0,1 0 0 0 0,0 0 0 0 0,6 12 0 0 0,5 6-179 0 0,-10-23 79 0 0,1-2 86 0 0,0 0-1 0 0,0 0 1 0 0,0 0 0 0 0,0 0-1 0 0,-1 0 1 0 0,1-1 0 0 0,0 0 0 0 0,0 0-1 0 0,0 0 1 0 0,0 0 0 0 0,0-1 0 0 0,0 1-1 0 0,0-1 1 0 0,0 0 0 0 0,0 0-1 0 0,0-1 1 0 0,-1 1 0 0 0,1-1 0 0 0,4-2-1 0 0,0-1-346 0 0,-1 1-1 0 0,0-1 0 0 0,0 0 0 0 0,9-9 0 0 0,7-13-4250 0 0,-7 4-1457 0 0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23.5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233 11055 0 0,'0'3'506'0'0,"-3"24"168"0"0,3-16-367 0 0,0-9 1180 0 0,0-2 510 0 0,0 0 98 0 0,0 0-219 0 0,0 0-984 0 0,0 0-431 0 0,0 0-86 0 0,0 0-48 0 0,3-12 52 0 0,4-24-150 0 0,20-78-294 0 0,-23 103-8 0 0,0 0 1 0 0,0 0-1 0 0,1 1 1 0 0,0-1-1 0 0,1 1 1 0 0,0 0 0 0 0,14-16-1 0 0,-17 24 43 0 0,5-5-124 0 0,-6 6 155 0 0,-1 1 1 0 0,0-1-1 0 0,1 1 0 0 0,-1-1 1 0 0,1 1-1 0 0,-1-1 0 0 0,0 1 1 0 0,1 0-1 0 0,-1 0 0 0 0,1 0 1 0 0,-1 0-1 0 0,1 0 0 0 0,-1 0 1 0 0,1 0-1 0 0,-1 0 0 0 0,1 0 1 0 0,-1 1-1 0 0,0-1 0 0 0,1 1 1 0 0,-1-1-1 0 0,1 1 0 0 0,-1 0 0 0 0,0-1 1 0 0,0 1-1 0 0,1 0 0 0 0,1 1 1 0 0,0 1 33 0 0,3 2 35 0 0,0 0 1 0 0,-1 0 0 0 0,0 1-1 0 0,0 0 1 0 0,0 0-1 0 0,-1 0 1 0 0,0 0 0 0 0,5 11-1 0 0,17 22 169 0 0,-20-32-300 0 0,-4-3 78 0 0,1 0 0 0 0,0-1 0 0 0,0 0 0 0 0,0 1 1 0 0,0-1-1 0 0,7 4 0 0 0,-9-6-62 0 0,0-1 0 0 0,0 0 1 0 0,0 1-1 0 0,0-1 1 0 0,0 0-1 0 0,0 1 0 0 0,0-1 1 0 0,0 0-1 0 0,0 0 0 0 0,0 0 1 0 0,0 0-1 0 0,0 0 0 0 0,0 0 1 0 0,0 0-1 0 0,0 0 0 0 0,0-1 1 0 0,1 1-1 0 0,-1 0 0 0 0,0-1 1 0 0,0 1-1 0 0,0-1 0 0 0,-1 1 1 0 0,1-1-1 0 0,0 1 0 0 0,0-1 1 0 0,0 1-1 0 0,0-1 0 0 0,0 0 1 0 0,-1 0-1 0 0,1 1 0 0 0,0-1 1 0 0,-1 0-1 0 0,2-2 1 0 0,11-15-5155 0 0,-2-9-1736 0 0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23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 7367 0 0,'2'19'197'0'0,"-2"0"0"0"0,0 1-1 0 0,-6 30 1 0 0,-6 29 2009 0 0,9-41 2113 0 0,1 45-1 0 0,3-54-2428 0 0,2 0 0 0 0,7 33 0 0 0,-4-39-3424 0 0,11 31 0 0 0,6 14 4 0 0,-3 0-1 0 0,19 108 0 0 0,-37-156 1469 0 0,0 1-1 0 0,-1-1 1 0 0,-1 0-1 0 0,-1 0 0 0 0,-1 0 1 0 0,0 0-1 0 0,-9 30 1 0 0,5-27-2664 0 0,-15 32 0 0 0,11-33-2050 0 0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24.2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17 8287 0 0,'0'0'639'0'0,"2"0"-67"0"0,3 0 67 0 0,-1-1 0 0 0,1 0 0 0 0,-1 0 0 0 0,1 0-1 0 0,-1-1 1 0 0,1 1 0 0 0,-1-1 0 0 0,0 0 0 0 0,0 0 0 0 0,0 0 0 0 0,0-1 0 0 0,0 0-1 0 0,-1 0 1 0 0,7-5 0 0 0,4-7 849 0 0,26-32-1 0 0,-35 40-1283 0 0,66-88 1258 0 0,84-150 0 0 0,-117 172-2595 0 0,-16 21-4857 0 0,-4 2-1768 0 0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39.6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8 5527 0 0,'0'0'250'0'0,"0"0"-2"0"0,0 0 64 0 0,0 0 841 0 0,0 0 390 0 0,0 0 79 0 0,0 0-208 0 0,0 0-945 0 0,0 0-492 0 0,0 0-53 0 0,0 0 28 0 0,0 0 95 0 0,0 0 76 0 0,0 0 231 0 0,2-1 76 0 0,32-35 2125 0 0,-25 26-1715 0 0,0 0 0 0 0,1 1 0 0 0,0 0 0 0 0,14-10 1 0 0,-20 16-749 0 0,1 1 1 0 0,0 0 0 0 0,0 0 0 0 0,1 0 0 0 0,-1 0-1 0 0,0 1 1 0 0,1 0 0 0 0,-1 0 0 0 0,9 0-1 0 0,5 0-74 0 0,26 4-1 0 0,-15 0 15 0 0,25 0-106 0 0,52 2-241 0 0,-94-6 212 0 0,1 0 0 0 0,-1-1 1 0 0,0 0-1 0 0,0-1 1 0 0,0-1-1 0 0,13-5 0 0 0,9-8-135 0 0,-33 16-46 0 0,-2 1-72 0 0,0 0-1211 0 0,0 0-4776 0 0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40.1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68 1839 0 0,'-1'-6'27'0'0,"-1"0"-1"0"0,0 0 0 0 0,0-11 0 0 0,0 3 2847 0 0,-1-1 5011 0 0,1 12-1182 0 0,0 5-2930 0 0,-1 14-2219 0 0,0 27-2818 0 0,-2 69 789 0 0,-1 65 104 0 0,6-133 291 0 0,3 128-271 0 0,-2 28-176 0 0,-2-106 393 0 0,-2 145-427 0 0,3-237-265 0 0,0-2-269 0 0,0 0-51 0 0,0 0-5 0 0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40.5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102 4143 0 0,'-3'3'78'0'0,"0"-1"-1"0"0,-1 1 0 0 0,1-1 0 0 0,0 0 0 0 0,0 0 0 0 0,-1 0 1 0 0,0 0-1 0 0,1-1 0 0 0,-7 2 0 0 0,-19 4 5814 0 0,25-6-4560 0 0,-15 5 2974 0 0,6-2-4300 0 0,6-2 21 0 0,6-2 96 0 0,1 0-106 0 0,-1 0 0 0 0,1 0 0 0 0,0-1 0 0 0,0 1 0 0 0,0 0 1 0 0,-1 0-1 0 0,1 0 0 0 0,0-1 0 0 0,0 1 0 0 0,0 0 0 0 0,0 0 0 0 0,0-1 0 0 0,0 1 0 0 0,-1 0 0 0 0,1-1 0 0 0,0 1 0 0 0,0 0 0 0 0,0 0 0 0 0,0-1 0 0 0,0 1 0 0 0,0 0 0 0 0,0-1 0 0 0,0 1 0 0 0,0 0 0 0 0,0 0 0 0 0,0-1 0 0 0,1 1 0 0 0,-1 0 1 0 0,0-1-1 0 0,0 1 0 0 0,0 0 0 0 0,0 0 0 0 0,0-1 0 0 0,0 1 0 0 0,1 0 0 0 0,-1 0 0 0 0,0-1 0 0 0,9-10 256 0 0,-8 10-180 0 0,3-4 84 0 0,0 1 1 0 0,1 0-1 0 0,0 0 1 0 0,-1 0 0 0 0,1 1-1 0 0,1 0 1 0 0,-1-1-1 0 0,0 2 1 0 0,1-1 0 0 0,0 1-1 0 0,-1 0 1 0 0,10-2-1 0 0,8-1 409 0 0,-1 2-1 0 0,26-1 0 0 0,19-4-106 0 0,-60 7-438 0 0,66-16 325 0 0,-65 15-324 0 0,0-1 0 0 0,0 0-1 0 0,-1 0 1 0 0,0-1 0 0 0,0 0 0 0 0,13-10 0 0 0,-12 10-106 0 0,-2 1-3589 0 0,-6 3-3342 0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03:26.9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0 14279 0 0,'0'0'1103'0'0,"0"0"-560"0"0,0 0 325 0 0,0 0 222 0 0,0 0 44 0 0,-2 2-77 0 0,-2 5-871 0 0,-1 0 0 0 0,1 0 0 0 0,1 0 0 0 0,0 0 0 0 0,0 1 0 0 0,0-1 0 0 0,1 1 0 0 0,0 0 0 0 0,0-1 0 0 0,1 1 0 0 0,0 0 0 0 0,0 0 0 0 0,1 0 0 0 0,1 11 0 0 0,2 13-237 0 0,1-1 0 0 0,12 42 1 0 0,-8-40 185 0 0,30 106-207 0 0,-15-59 12 0 0,-20-72 56 0 0,131 508-179 0 0,-97-314-401 0 0,-4-18-2710 0 0,-33-182 2594 0 0,0-2-11 0 0,0 0-191 0 0,2 0-802 0 0,8 0-346 0 0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41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199 3679 0 0,'0'0'284'0'0,"-1"2"-186"0"0,1-2 511 0 0,-6 8-1960 0 0,2-3 3124 0 0,2-3 3019 0 0,0-1 4267 0 0,4 1-8892 0 0,4 3-181 0 0,-1-1 0 0 0,1-1 0 0 0,0 1 1 0 0,0-1-1 0 0,0 0 0 0 0,1 0 0 0 0,-1-1 0 0 0,1 0 0 0 0,0 0 1 0 0,-1 0-1 0 0,1-1 0 0 0,0 0 0 0 0,0-1 0 0 0,0 1 0 0 0,0-1 1 0 0,-1 0-1 0 0,10-2 0 0 0,12-2-96 0 0,1-2-1 0 0,49-16 1 0 0,-69 20 107 0 0,49-23 270 0 0,-30 6 670 0 0,-26 17-862 0 0,0 0 1 0 0,0 0-1 0 0,0 0 0 0 0,0 0 0 0 0,0-1 0 0 0,-1 1 0 0 0,1 0 0 0 0,-1-1 1 0 0,1 1-1 0 0,-1-1 0 0 0,0 1 0 0 0,0-1 0 0 0,0 0 0 0 0,-1 0 1 0 0,1 1-1 0 0,0-1 0 0 0,-1 0 0 0 0,0-4 0 0 0,1 4-106 0 0,-1-1-1 0 0,0 1 0 0 0,-1-1 1 0 0,1 1-1 0 0,0 0 0 0 0,-1-1 1 0 0,0 1-1 0 0,0 0 0 0 0,0-1 1 0 0,0 1-1 0 0,0 0 0 0 0,-1 0 1 0 0,1 0-1 0 0,-1 0 0 0 0,0 0 1 0 0,0 0-1 0 0,0 1 0 0 0,0-1 1 0 0,-5-3-1 0 0,1-2-93 0 0,0 2 35 0 0,0 0 1 0 0,0 1 0 0 0,-1 0-1 0 0,1 0 1 0 0,-1 0 0 0 0,-13-6-1 0 0,19 10 90 0 0,0 0 0 0 0,0 1 0 0 0,0-1 0 0 0,0 0 0 0 0,0 1 0 0 0,0-1 0 0 0,0 1 0 0 0,-1 0 0 0 0,1-1 0 0 0,0 1 0 0 0,0 0 0 0 0,-1 0 0 0 0,1-1 0 0 0,0 1 0 0 0,0 0 0 0 0,-1 0 0 0 0,1 1 0 0 0,0-1 0 0 0,-1 0 0 0 0,1 0 0 0 0,-2 1 0 0 0,-2 1 0 0 0,0-1 0 0 0,0 0 0 0 0,0 0 0 0 0,0 1 0 0 0,0 0 0 0 0,0 0 0 0 0,1 0 0 0 0,-1 1 0 0 0,1-1 0 0 0,0 1 0 0 0,-1 0 0 0 0,-3 4 0 0 0,-6 6 0 0 0,-21 25 0 0 0,17-17 0 0 0,-66 73 1 0 0,-51 53-66 0 0,123-134 181 0 0,12-9-31 0 0,0-2-12 0 0,-1 0 205 0 0,0 13 794 0 0,3-12-1014 0 0,-1 1 1 0 0,1-1-1 0 0,0 1 0 0 0,0-1 1 0 0,0 0-1 0 0,0 0 0 0 0,0 0 0 0 0,1 0 1 0 0,-1 0-1 0 0,1-1 0 0 0,0 1 0 0 0,3 2 1 0 0,7 4-24 0 0,24 13 0 0 0,-23-14-192 0 0,17 12 1 0 0,-24-15 273 0 0,1 2-863 0 0,1-1 0 0 0,11 7 0 0 0,-18-12 282 0 0,1 1 0 0 0,0-1 0 0 0,0 0 0 0 0,0 0 0 0 0,0 0 0 0 0,0 0 0 0 0,0-1 0 0 0,0 1 1 0 0,0-1-1 0 0,0 0 0 0 0,0 0 0 0 0,4 0 0 0 0,5-2-1395 0 0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41.7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268 2759 0 0,'1'8'381'0'0,"0"-4"2909"0"0,-3 11 6656 0 0,-4-1-5648 0 0,-7 3-4743 0 0,10-14-237 0 0,0-1 0 0 0,0 1 1 0 0,0-1-1 0 0,0 0 0 0 0,-1 1 1 0 0,1-2-1 0 0,-1 1 0 0 0,0 0 0 0 0,1-1 1 0 0,-6 2-1 0 0,8-3 433 0 0,-1 1 0 0 0,1-1 0 0 0,0 0 0 0 0,-1 0 0 0 0,1 0 1 0 0,-1 0-1 0 0,1 0 0 0 0,-1 0 0 0 0,1 0 0 0 0,0-1 0 0 0,-2 0 0 0 0,1 1 431 0 0,0-1 1 0 0,0 0-1 0 0,0 0 0 0 0,0 0 0 0 0,1 0 1 0 0,-1-1-1 0 0,0 1 0 0 0,1 0 0 0 0,-1-1 1 0 0,1 1-1 0 0,-2-3 0 0 0,0 0 286 0 0,1 1 0 0 0,0-1 0 0 0,0 1-1 0 0,0-1 1 0 0,1 0 0 0 0,-1 0 0 0 0,1 0 0 0 0,0 0 0 0 0,-1-5 0 0 0,2 5-283 0 0,0 0 1 0 0,0-1 0 0 0,0 1 0 0 0,1-1 0 0 0,-1 1-1 0 0,1 0 1 0 0,0 0 0 0 0,1-1 0 0 0,-1 1 0 0 0,3-5-1 0 0,5-8 213 0 0,10-17 1 0 0,-10 19-226 0 0,0 2-125 0 0,-1 0 0 0 0,2 0 0 0 0,-1 1 0 0 0,2 0 0 0 0,0 1 1 0 0,0 0-1 0 0,1 1 0 0 0,0 0 0 0 0,1 1 0 0 0,0 1 0 0 0,18-10 0 0 0,-18 11 12 0 0,-4 4-37 0 0,4 3 20 0 0,-1 6-33 0 0,-3 6-10 0 0,3 18 0 0 0,-6-17 11 0 0,-1 6 54 0 0,2 1-13 0 0,-1-8-41 0 0,-1-3 21 0 0,-4-7-85 0 0,-1-2-65 0 0,0 0-11 0 0,0 0-6 0 0,12-7-377 0 0,12-28 80 0 0,-18 25 232 0 0,1 0 0 0 0,-1 1 0 0 0,2-1 0 0 0,-1 1 0 0 0,1 1 0 0 0,1 0 0 0 0,-1 0 0 0 0,16-10 0 0 0,-23 16 248 0 0,1 1 0 0 0,0 0 0 0 0,0-1 0 0 0,0 1 0 0 0,1 0 0 0 0,-1 0 0 0 0,0 1 0 0 0,0-1 0 0 0,0 0 0 0 0,1 1 0 0 0,-1-1 0 0 0,0 1 0 0 0,1 0 0 0 0,-1 0-1 0 0,0 0 1 0 0,1 0 0 0 0,-1 0 0 0 0,0 0 0 0 0,1 1 0 0 0,-1-1 0 0 0,0 1 0 0 0,0-1 0 0 0,4 3 0 0 0,3 0 129 0 0,-7-2-162 0 0,0-1-1 0 0,0 1 1 0 0,0 0-1 0 0,0 0 0 0 0,0 0 1 0 0,-1 0-1 0 0,1 0 1 0 0,0 0-1 0 0,1 3 1 0 0,2-1 3 0 0,8 9-2 0 0,-12-6-46 0 0,0-3 12 0 0,1 4-2 0 0,0-1 0 0 0,0 1 0 0 0,-1 0 0 0 0,1-1 0 0 0,-2 1 1 0 0,1 0-1 0 0,-1 0 0 0 0,0 0 0 0 0,0 0 0 0 0,-2 13 0 0 0,-1-3-187 0 0,0 1 0 0 0,2 0 0 0 0,0 18 0 0 0,1-34-4094 0 0,0-2-1474 0 0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42.0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6447 0 0,'0'0'576'0'0,"0"0"-464"0"0,0 0-112 0 0,0 0 0 0 0,0 0 1232 0 0,0 0 224 0 0,9 15 48 0 0,3-6 0 0 0,-12-9-1920 0 0,15-1-384 0 0,3-7-72 0 0,0 1-24 0 0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42.4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20 9671 0 0,'0'0'748'0'0,"-1"2"-492"0"0,-5 11 1748 0 0,1-1-1 0 0,0 1 0 0 0,1 0 0 0 0,-4 25 0 0 0,3 4-306 0 0,-8 142-2942 0 0,3-27-2397 0 0,-17 71-3664 0 0,0 6 3326 0 0,15 1 4584 0 0,13-222 773 0 0,0 1 0 0 0,1 0 0 0 0,6 21-1 0 0,-7-34-1211 0 0,5 12 2837 0 0,-6-13-3376 0 0</inkml:trace>
  <inkml:trace contextRef="#ctx0" brushRef="#br0" timeOffset="1">116 0 14599 0 0,'0'0'640'0'0,"-11"11"144"0"0,-1 1-624 0 0,0-2-160 0 0,0-1 0 0 0,0 3 0 0 0,2 0 0 0 0,-1 0 80 0 0,1-1-80 0 0,1-2 64 0 0,1 0-1624 0 0,8-9-328 0 0,-9 6-64 0 0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42.7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706 1375 0 0,'1'-2'107'0'0,"0"-5"596"0"0,-1-1 0 0 0,0 1 0 0 0,-1-9 0 0 0,-8-42 8299 0 0,-1-4-904 0 0,9 54-8045 0 0,1 0 0 0 0,0 0 0 0 0,2-10 0 0 0,5-22 129 0 0,2 0 1 0 0,2 1-1 0 0,1 0 0 0 0,2 1 1 0 0,2 0-1 0 0,1 1 0 0 0,2 1 1 0 0,39-56-1 0 0,-49 80-182 0 0,0 0 0 0 0,1 1 0 0 0,1 0 0 0 0,-1 1 0 0 0,22-17 0 0 0,-28 25 0 0 0,0-1 0 0 0,0 1 0 0 0,0-1 0 0 0,0 1 0 0 0,1 0 0 0 0,-1 1 0 0 0,1-1 0 0 0,-1 1 0 0 0,1 0 0 0 0,-1 0 0 0 0,1 0 0 0 0,0 1 0 0 0,-1-1 0 0 0,1 1 0 0 0,0 0 0 0 0,-1 1 0 0 0,1-1 0 0 0,0 1 0 0 0,-1 0 0 0 0,1 0 0 0 0,-1 0 0 0 0,7 3 0 0 0,-5-1 0 0 0,0 0 0 0 0,-1 1 0 0 0,1 0 0 0 0,-1 0 0 0 0,0 0 0 0 0,0 1 0 0 0,0-1 0 0 0,0 1 0 0 0,-1 1 0 0 0,0-1 0 0 0,0 0 0 0 0,0 1 0 0 0,-1 0 0 0 0,1 0 0 0 0,1 6 0 0 0,0 0 0 0 0,-1 0 0 0 0,-1 0 0 0 0,0 0 0 0 0,0 1 0 0 0,-1-1 0 0 0,-1 1 0 0 0,0 15 0 0 0,-2-18 0 0 0,0 0 0 0 0,0 0 0 0 0,-2 0 0 0 0,1 0 0 0 0,-1-1 0 0 0,-1 1 0 0 0,1-1 0 0 0,-2 1 0 0 0,1-1 0 0 0,-1 0 0 0 0,-1-1 0 0 0,-9 12 0 0 0,-5 4-358 0 0,-2-1-1 0 0,-30 25 0 0 0,24-23-313 0 0,-26 29-1 0 0,45-43-402 0 0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43.2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69 10135 0 0,'-1'1'778'0'0,"-15"17"6050"0"0,16-17-5132 0 0,3-2-806 0 0,19-16-302 0 0,-14 9-457 0 0,1 1 0 0 0,0 0 1 0 0,1 1-1 0 0,-1 0 0 0 0,1 0 0 0 0,1 1 0 0 0,-1 0 0 0 0,12-3 0 0 0,-7 3-142 0 0,0 1 0 0 0,0 0 0 0 0,1 0-1 0 0,15 0 1 0 0,70-6-805 0 0,-77 8 141 0 0,-1 0 0 0 0,0-2-1 0 0,37-10 1 0 0,-52 12 451 0 0,-1-2-1 0 0,1 1 1 0 0,0-1 0 0 0,-1 0-1 0 0,0-1 1 0 0,0 1 0 0 0,0-1 0 0 0,9-9-1 0 0,-4 0-127 0 0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44.0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7 373 2303 0 0,'1'-3'167'0'0,"12"-62"379"0"0,8-27 4784 0 0,-8 51-3487 0 0,-5 18-2235 0 0,-1-1 0 0 0,-2 0 0 0 0,0 1 0 0 0,3-44 0 0 0,-8 65 778 0 0,0 2 293 0 0,-5-3 795 0 0,4 2-1348 0 0,1 1-1 0 0,-1-1 0 0 0,1 1 0 0 0,-1 0 0 0 0,1-1 1 0 0,-1 1-1 0 0,1-1 0 0 0,-1 1 0 0 0,1 0 0 0 0,-1 0 1 0 0,1-1-1 0 0,-1 1 0 0 0,0 0 0 0 0,1 0 0 0 0,-1 0 1 0 0,1-1-1 0 0,-1 1 0 0 0,0 0 0 0 0,-7 1 577 0 0,0 0-1 0 0,0 0 0 0 0,1 0 1 0 0,-1 1-1 0 0,0 0 0 0 0,1 1 1 0 0,0-1-1 0 0,-1 2 0 0 0,-10 5 1 0 0,-6 6-52 0 0,-30 24 0 0 0,43-30-585 0 0,-21 17-140 0 0,-52 54-1 0 0,71-64-148 0 0,1 0 0 0 0,1 1 0 0 0,-18 34 0 0 0,15-25-72 0 0,-4 9-192 0 0,1 1 0 0 0,3 0 0 0 0,-17 59 0 0 0,27-78 424 0 0,4-3 68 0 0,1-9 41 0 0,1 0-1 0 0,-1 0 1 0 0,1-1-1 0 0,0 1 1 0 0,0-1-1 0 0,0 1 1 0 0,1-1 0 0 0,0 0-1 0 0,0 0 1 0 0,0 0-1 0 0,0-1 1 0 0,0 1-1 0 0,1-1 1 0 0,0 1-1 0 0,0-1 1 0 0,-1 0-1 0 0,2 0 1 0 0,-1-1-1 0 0,6 3 1 0 0,9 4-97 0 0,1 0 0 0 0,-1-2 0 0 0,25 6 0 0 0,-31-9-75 0 0,99 34-193 0 0,-17-4 576 0 0,-94-33-256 0 0,15 4-23 0 0,-1 0 1 0 0,1-1 0 0 0,20 2 0 0 0,-29-4-308 0 0,-1 0-1 0 0,1 1 1 0 0,13 6 0 0 0,-18-8 218 0 0,-2-1 42 0 0,0 2 6 0 0,0 2 80 0 0,-1 0 0 0 0,1-1 0 0 0,-1 1 0 0 0,0 0 0 0 0,1-1 1 0 0,-2 1-1 0 0,1-1 0 0 0,0 1 0 0 0,-4 5 0 0 0,-22 29 397 0 0,3-6-43 0 0,-11 25-175 0 0,10-16 55 0 0,-56 73 1 0 0,61-92-223 0 0,5-2 125 0 0,-2-1 0 0 0,0-1 0 0 0,-39 30 1 0 0,51-44-124 0 0,0-1 0 0 0,-1 1 0 0 0,0-1 0 0 0,1 0 0 0 0,-1 0 0 0 0,-1-1 0 0 0,1 0 0 0 0,0 0 0 0 0,-1 0 0 0 0,1-1 0 0 0,0 0 1 0 0,-1 0-1 0 0,0-1 0 0 0,1 0 0 0 0,-1 0 0 0 0,1 0 0 0 0,-1-1 0 0 0,1 0 0 0 0,-1 0 0 0 0,-6-3 0 0 0,8 3 18 0 0,-1-1 0 0 0,1-1 0 0 0,0 1 0 0 0,-1-1-1 0 0,1 0 1 0 0,0 0 0 0 0,1 0 0 0 0,-1-1 0 0 0,0 0 0 0 0,1 0-1 0 0,-4-5 1 0 0,5 7-188 0 0,1-1-1 0 0,0 0 0 0 0,1 0 0 0 0,-1 0 1 0 0,0 0-1 0 0,1 0 0 0 0,0-1 1 0 0,0 1-1 0 0,0 0 0 0 0,0-1 1 0 0,0 1-1 0 0,1-1 0 0 0,-1 1 0 0 0,1-1 1 0 0,0 1-1 0 0,0-1 0 0 0,0 1 1 0 0,1 0-1 0 0,0-7 0 0 0,6-16-3475 0 0,-6 23 1760 0 0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44.4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1 3679 0 0,'0'0'284'0'0,"0"0"108"0"0,0 0 1150 0 0,0 0 523 0 0,0 0 102 0 0,0 0-146 0 0,0 0-676 0 0,0 0-294 0 0,0 0-56 0 0,0 0-39 0 0,0 0-98 0 0,0 0-39 0 0,0 0-10 0 0,0 0-35 0 0,0 0-148 0 0,-1 1-67 0 0,-14 13 810 0 0,13-13-1124 0 0,1 1-18 0 0,-3 7-286 0 0,1 0 0 0 0,-1 0 0 0 0,1 0 1 0 0,1 0-1 0 0,0 1 0 0 0,0-1 0 0 0,1 1 0 0 0,0-1 0 0 0,1 1 0 0 0,0-1 0 0 0,1 1 0 0 0,-1-1 0 0 0,2 1 1 0 0,0-1-1 0 0,0 1 0 0 0,4 11 0 0 0,-2-10-70 0 0,-3-7 58 0 0,0 0 0 0 0,1 0 0 0 0,-1 0 0 0 0,1 0 0 0 0,0 0 0 0 0,0 0 0 0 0,1-1 0 0 0,-1 1 0 0 0,1-1 0 0 0,3 5 1 0 0,6 3 25 0 0,-10-8 80 0 0,-2-1-7 0 0,2 0 63 0 0,-2-2 16 0 0,11 1 306 0 0,-10-1-315 0 0,0 1 0 0 0,1-1-1 0 0,-1 0 1 0 0,0 0 0 0 0,1 0 0 0 0,-1 0 0 0 0,0 0 0 0 0,0 0-1 0 0,1 0 1 0 0,-1-1 0 0 0,0 1 0 0 0,1 0 0 0 0,-1-1 0 0 0,0 1 0 0 0,0-1-1 0 0,0 1 1 0 0,2-2 0 0 0,1-2-33 0 0,0 1-1 0 0,0-1 1 0 0,-1 0 0 0 0,0-1-1 0 0,0 1 1 0 0,0 0 0 0 0,0-1-1 0 0,-1 0 1 0 0,1 1-1 0 0,-1-1 1 0 0,2-10 0 0 0,5-7-89 0 0,-6 14-207 0 0,0 0 1 0 0,-1 0-1 0 0,1 0 0 0 0,-2 0 1 0 0,1 0-1 0 0,-1 0 0 0 0,-1 0 1 0 0,1-1-1 0 0,-2 1 1 0 0,0-9-1 0 0,-3 0-1485 0 0,1 1 512 0 0,5 3-4453 0 0,1 2 91 0 0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44.8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226 14743 0 0,'-7'27'1187'0'0,"-19"94"205"0"0,22-106 946 0 0,4-15-2315 0 0,0 0 1 0 0,0 0-1 0 0,0 0 0 0 0,0 0 1 0 0,0 0-1 0 0,0 0 0 0 0,0 0 1 0 0,0 0-1 0 0,0 0 0 0 0,0 0 1 0 0,0 0-1 0 0,0 0 1 0 0,0 0-1 0 0,0-1 0 0 0,0 1 1 0 0,0 0-1 0 0,0 0 0 0 0,0 0 1 0 0,0 0-1 0 0,0 0 0 0 0,0 0 1 0 0,0 0-1 0 0,0 0 0 0 0,-1 0 1 0 0,1 0-1 0 0,0 0 0 0 0,0 0 1 0 0,0 0-1 0 0,0 0 0 0 0,0 0 1 0 0,0 0-1 0 0,0 0 1 0 0,0 0-1 0 0,0 0 0 0 0,0 0 1 0 0,0 0-1 0 0,0 0 0 0 0,0 0 1 0 0,0 0-1 0 0,0 0 0 0 0,-1 0 1 0 0,1 0-1 0 0,0 0 0 0 0,0 0 1 0 0,0 0-1 0 0,0 0 0 0 0,0 0 1 0 0,0 0-1 0 0,0 0 1 0 0,0 0-1 0 0,0 0 0 0 0,0 0 1 0 0,0 0-1 0 0,0 0 0 0 0,0 0 1 0 0,0 0-1 0 0,0 1 0 0 0,0-1 1 0 0,0 0-1 0 0,0 0 0 0 0,-4-25 865 0 0,3 21-910 0 0,0-13 176 0 0,1 0 0 0 0,0 0 0 0 0,1 1 0 0 0,1-1 0 0 0,4-19 0 0 0,2 4-37 0 0,18-49-1 0 0,-21 71-92 0 0,-4 9-14 0 0,0-1 0 0 0,0 1-1 0 0,1-1 1 0 0,-1 1 0 0 0,0 0-1 0 0,0 0 1 0 0,1-1 0 0 0,-1 1-1 0 0,1 0 1 0 0,-1 0 0 0 0,1 1-1 0 0,-1-1 1 0 0,3-1 0 0 0,3-1 105 0 0,-2 0-55 0 0,1 0 0 0 0,-1 0 0 0 0,1 1 0 0 0,0 0 0 0 0,-1 0 0 0 0,10-1 0 0 0,19-8 121 0 0,7-8-212 0 0,-15 7-44 0 0,1 0 0 0 0,45-12 0 0 0,-69 24 34 0 0,-1-1 0 0 0,1 1-1 0 0,0 0 1 0 0,-1 0 0 0 0,1 0-1 0 0,0 0 1 0 0,0 1 0 0 0,-1-1-1 0 0,1 1 1 0 0,-1-1 0 0 0,1 1 0 0 0,0 0-1 0 0,-1 0 1 0 0,1 0 0 0 0,-1 0-1 0 0,0 1 1 0 0,1-1 0 0 0,-1 1-1 0 0,0-1 1 0 0,4 4 0 0 0,-1 0-99 0 0,0 1 0 0 0,0 0 0 0 0,-1-1 0 0 0,1 1 0 0 0,-2 1 0 0 0,6 8 1 0 0,-7-8 31 0 0,1-1 1 0 0,-2 0-1 0 0,1 1 1 0 0,0 6 0 0 0,0-3 44 0 0,6 18-1120 0 0,-7-25 18 0 0,1 0 0 0 0,-1 0 0 0 0,1 0 0 0 0,0 0-1 0 0,3 4 1 0 0,5 3-4503 0 0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45.3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7 0 1839 0 0,'0'0'808'0'0,"-1"2"2722"0"0,-14 10 6146 0 0,13-11-5262 0 0,1 1-2463 0 0,-13 11-607 0 0,5-5-1042 0 0,1 0-1 0 0,0 0 0 0 0,-6 10 0 0 0,-25 25-533 0 0,23-25-124 0 0,12-14 158 0 0,1 0 0 0 0,0 0-1 0 0,0 0 1 0 0,0 0 0 0 0,0 1-1 0 0,-4 8 1 0 0,1 9-260 0 0,0 0 0 0 0,1 1 0 0 0,1-1 1 0 0,1 1-1 0 0,1 34 0 0 0,-2 6 160 0 0,-9 225-169 0 0,13-277 467 0 0,1 166 0 0 0,-2-166-6774 0 0,1-11 1380 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03:27.3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794 16959 0 0,'-5'7'273'0'0,"-82"115"1860"0"0,86-120-1513 0 0,1-2 20 0 0,0 0-75 0 0,0 0-340 0 0,0 0-142 0 0,0 0-48 0 0,11-6-395 0 0,-1-2 220 0 0,-2 0 1 0 0,1 0-1 0 0,9-13 1 0 0,-12 13 103 0 0,8-10-7 0 0,-1-1-1 0 0,-2-1 1 0 0,0 0-1 0 0,10-24 1 0 0,4-7 210 0 0,63-123 475 0 0,38-72 1145 0 0,13 10-5074 0 0,-124 215 629 0 0,-2 5-3764 0 0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45.6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0 18599 0 0,'0'0'852'0'0,"0"0"-20"0"0,0 0-436 0 0,0 0 138 0 0,0 0 118 0 0,0 0 19 0 0,0 3-69 0 0,-22 254-1524 0 0,19-237 448 0 0,3-14-141 0 0,-1 0 0 0 0,-1 1 0 0 0,1-1 0 0 0,-1 0 0 0 0,0 0 0 0 0,-1 0 0 0 0,-5 11 0 0 0,0-10-2266 0 0,6-6 2338 0 0,0 0-1192 0 0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45.9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6911 0 0,'0'0'608'0'0,"1"12"-480"0"0,-1 2-128 0 0,3-1 0 0 0,0 1 1808 0 0,2 1 336 0 0,1 0 72 0 0,1 0 16 0 0,2 0-2040 0 0,2 0-416 0 0,-1-1-72 0 0,1-2-6024 0 0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46.3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121 11055 0 0,'0'0'852'0'0,"0"0"-357"0"0,0 0 582 0 0,0 0 307 0 0,0 0 66 0 0,0 0-146 0 0,0 0-666 0 0,0 0-292 0 0,0 0-61 0 0,0 0-36 0 0,0 0-101 0 0,0 0-41 0 0,2-1-10 0 0,-1-1-102 0 0,1 1 1 0 0,0-1-1 0 0,-1 0 0 0 0,0 0 0 0 0,1 0 1 0 0,-1 0-1 0 0,0 0 0 0 0,0 0 0 0 0,0 0 0 0 0,0 0 1 0 0,-1 0-1 0 0,1-1 0 0 0,-1 1 0 0 0,1 0 1 0 0,-1-1-1 0 0,0 1 0 0 0,1 0 0 0 0,-1 0 0 0 0,-1-1 1 0 0,1 1-1 0 0,0 0 0 0 0,-1-3 0 0 0,0-3-95 0 0,-1 1 1 0 0,0 0-1 0 0,-1 0 0 0 0,1 0 0 0 0,-8-12 0 0 0,10 18 79 0 0,0 0 1 0 0,-1 0-1 0 0,1 1 1 0 0,-1-1 0 0 0,1 0-1 0 0,-1 0 1 0 0,1 1-1 0 0,-1-1 1 0 0,1 0-1 0 0,-1 1 1 0 0,0-1-1 0 0,0 1 1 0 0,1-1-1 0 0,-1 1 1 0 0,0-1-1 0 0,0 1 1 0 0,1-1-1 0 0,-1 1 1 0 0,0 0-1 0 0,0 0 1 0 0,0-1-1 0 0,0 1 1 0 0,1 0 0 0 0,-1 0-1 0 0,0 0 1 0 0,-2 0-1 0 0,2 0 7 0 0,-1 1 1 0 0,0-1-1 0 0,0 1 0 0 0,1-1 1 0 0,-1 1-1 0 0,0 0 0 0 0,1 0 1 0 0,-1 0-1 0 0,1 0 0 0 0,-1 0 1 0 0,1 0-1 0 0,-2 2 0 0 0,-3 2 20 0 0,1 1-1 0 0,1 0 1 0 0,-1 0 0 0 0,1 0-1 0 0,-6 10 1 0 0,5-5 99 0 0,1 1 0 0 0,0 0 0 0 0,1 0 0 0 0,0 0 0 0 0,0 0 0 0 0,0 19 0 0 0,2-4 579 0 0,4 50-1 0 0,-3-75-643 0 0,0-1 0 0 0,1 1 0 0 0,-1-1 0 0 0,1 1 0 0 0,-1-1 0 0 0,1 1 0 0 0,-1-1 0 0 0,1 1 0 0 0,0-1 0 0 0,0 0 0 0 0,1 3 0 0 0,-1-3-1 0 0,0 0-1 0 0,0-1 0 0 0,-1 1 0 0 0,1 0 0 0 0,-1 0 0 0 0,1 0 1 0 0,-1 0-1 0 0,1 1 0 0 0,-1-1 0 0 0,0 0 0 0 0,1 0 0 0 0,-1 0 1 0 0,0 2-1 0 0,1-2-23 0 0,-1 0 0 0 0,1 0 1 0 0,0 0-1 0 0,-1 0 0 0 0,1-1 0 0 0,0 1 1 0 0,0 0-1 0 0,0 0 0 0 0,0-1 0 0 0,0 1 1 0 0,1 0-1 0 0,-1 0 7 0 0,1 0-2 0 0,-1 0 0 0 0,0 0-1 0 0,1 0 1 0 0,-1-1 0 0 0,0 1 0 0 0,1 0-1 0 0,-1-1 1 0 0,1 1 0 0 0,-1-1-1 0 0,1 0 1 0 0,-1 1 0 0 0,1-1 0 0 0,0 0-1 0 0,-1 0 1 0 0,1 0 0 0 0,-1 0 0 0 0,1 0-1 0 0,-1 0 1 0 0,1-1 0 0 0,-1 1-1 0 0,1 0 1 0 0,-1-1 0 0 0,1 1 0 0 0,-1-1-1 0 0,1 0 1 0 0,-1 1 0 0 0,1-1 0 0 0,-1 0-1 0 0,0 0 1 0 0,0 0 0 0 0,2-1-1 0 0,3-4 149 0 0,-1 1 0 0 0,0-1 0 0 0,0-1 0 0 0,8-12 0 0 0,-7 9 38 0 0,-2 4-126 0 0,-3 5-5 0 0,-1 1 13 0 0,0 0-13 0 0,0 0-10 0 0,1 3-57 0 0,-1 0 0 0 0,1 0 0 0 0,0 0 1 0 0,0-1-1 0 0,0 1 0 0 0,0 0 0 0 0,1 2 0 0 0,4 8 2 0 0,132 352-1065 0 0,-62-196-1813 0 0,-73-163 2728 0 0,-1 0-1 0 0,1 1 1 0 0,-2-1-1 0 0,1 1 1 0 0,-1 0-1 0 0,0-1 0 0 0,0 1 1 0 0,0 0-1 0 0,-1 0 1 0 0,0 0-1 0 0,-1 0 1 0 0,-1 10-1 0 0,0-8 168 0 0,-1 0 1 0 0,0 0-1 0 0,0-1 0 0 0,-1 1 0 0 0,0-1 0 0 0,0 0 0 0 0,-1 0 0 0 0,-10 13 1 0 0,3 3 274 0 0,11-22-190 0 0,1-2-381 0 0,0 0-964 0 0,-1-3-385 0 0,1-14-70 0 0,1-11-8 0 0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46.6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24 10591 0 0,'0'0'819'0'0,"0"0"-294"0"0,0 0 750 0 0,-2-2 388 0 0,-2-3-1503 0 0,-3-7 4268 0 0,7 7-429 0 0,10 10-3141 0 0,-4 1-864 0 0,0 0 1 0 0,0 1-1 0 0,0-1 1 0 0,-1 1-1 0 0,0 0 1 0 0,0 0-1 0 0,0 1 1 0 0,-1-1-1 0 0,-1 1 1 0 0,1 0-1 0 0,-1 0 0 0 0,3 13 1 0 0,2 11-291 0 0,5 64 0 0 0,-10-70 149 0 0,4 33-235 0 0,34 216-1568 0 0,-41-273 1834 0 0,0-2 150 0 0,0 0 83 0 0,0 0 116 0 0,0 0 45 0 0,0 0 8 0 0,0 0 14 0 0,0 0 52 0 0,0 0 28 0 0,0 0 4 0 0,9-50 1113 0 0,-9 48-1438 0 0,0 2-136 0 0,2 1-26 0 0,2 1 48 0 0,0 0 0 0 0,-1 1 0 0 0,0 0 0 0 0,1 0 0 0 0,-1 0 0 0 0,0 0 0 0 0,-1 0 0 0 0,1 1 0 0 0,-1-1-1 0 0,1 1 1 0 0,2 5 0 0 0,4 10-341 0 0,8 21 0 0 0,-7-15-79 0 0,16 27-1173 0 0,-25-50 1007 0 0,5 3-226 0 0,-6-5 810 0 0,0 0 0 0 0,1 1 0 0 0,-1-1-1 0 0,0 0 1 0 0,0 0 0 0 0,0 1 0 0 0,1-1 0 0 0,-1 0 0 0 0,0 0 0 0 0,0 0 0 0 0,1 1 0 0 0,-1-1 0 0 0,0 0 0 0 0,0 0 0 0 0,1 0-1 0 0,-1 1 1 0 0,0-1 0 0 0,1 0 0 0 0,-1 0 0 0 0,0 0 0 0 0,1 0 0 0 0,-1 0 0 0 0,0 0 0 0 0,1 0 0 0 0,-1 0 0 0 0,0 0-1 0 0,1 0 1 0 0,-1 0 0 0 0,0 0 0 0 0,1 0 0 0 0,-1 0 0 0 0,0 0 0 0 0,1 0 0 0 0,1-1 46 0 0,-1 0-1 0 0,1 1 1 0 0,-1-1 0 0 0,1 0 0 0 0,0 0 0 0 0,-1 0-1 0 0,0 0 1 0 0,1 0 0 0 0,-1 0 0 0 0,0 0 0 0 0,1-1-1 0 0,-1 1 1 0 0,0 0 0 0 0,0-1 0 0 0,0 1 0 0 0,0-1-1 0 0,0 1 1 0 0,-1-1 0 0 0,1 0 0 0 0,0 1 0 0 0,-1-1-1 0 0,1 0 1 0 0,-1 1 0 0 0,1-1 0 0 0,-1-2 0 0 0,1-4-255 0 0,-1-1 0 0 0,0 1 0 0 0,-1-1 0 0 0,-1-10 0 0 0,1 10-341 0 0,-2-17-5012 0 0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46.9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6583 0 0,'0'0'1276'0'0,"0"0"-822"0"0,0 0-145 0 0,0 0 830 0 0,0 0 379 0 0,0 0 77 0 0,0 0-190 0 0,1 2-870 0 0,1 16-509 0 0,0 0 1 0 0,0 0 0 0 0,-3 32 0 0 0,1-32-86 0 0,-2 73-350 0 0,0 158-1957 0 0,4-179 841 0 0,19 108 0 0 0,15 2-169 0 0,-32-148 1245 0 0,-4-32-5606 0 0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47.3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53 19119 0 0,'0'0'878'0'0,"0"0"-21"0"0,4-1-553 0 0,165-75 3285 0 0,-101 43-2838 0 0,300-166 965 0 0,-299 155-1948 0 0,-34 21-788 0 0,37-19 0 0 0,-18 15-1832 0 0,-38 20 713 0 0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47.9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7 4607 0 0,'0'0'208'0'0,"0"0"399"0"0,0 0 1548 0 0,0 0 674 0 0,0 0 136 0 0,0 0-297 0 0,0 0-1373 0 0,-2-6-295 0 0,0 5 3874 0 0,-2 1-4783 0 0,0 4 1401 0 0,4-3-1483 0 0,0 0 0 0 0,0 0 0 0 0,0 0 0 0 0,0 0-1 0 0,0 0 1 0 0,1 0 0 0 0,-1 1 0 0 0,0-1 0 0 0,0 0 0 0 0,1 0 0 0 0,-1 0 0 0 0,1 0-1 0 0,-1 0 1 0 0,1 0 0 0 0,-1 0 0 0 0,1 0 0 0 0,0 0 0 0 0,-1 0 0 0 0,1 0 0 0 0,0-1-1 0 0,0 1 1 0 0,0 0 0 0 0,0 0 0 0 0,0-1 0 0 0,0 1 0 0 0,0-1 0 0 0,2 2-1 0 0,0 0 0 0 0,5 2-24 0 0,0-1-1 0 0,0 0 1 0 0,0 0-1 0 0,0 0 1 0 0,0-1-1 0 0,0-1 1 0 0,13 2-1 0 0,0-1-77 0 0,38-3 0 0 0,-41 0-196 0 0,0-2 1 0 0,32-8-1 0 0,-14 0-3837 0 0,-19 7 249 0 0,1-1-2960 0 0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48.9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779 1375 0 0,'-1'-2'66'0'0,"-15"-38"-28"0"0,-11-29 2216 0 0,21 49-205 0 0,-12-49 4210 0 0,13 54-6080 0 0,0-1 1 0 0,-1 1 0 0 0,-1 0-1 0 0,0 1 1 0 0,-13-19 0 0 0,20 32-170 0 0,-1 0 390 0 0,1 1-364 0 0,-1 0 0 0 0,1 0 1 0 0,-1 0-1 0 0,1-1 0 0 0,0 1 1 0 0,-1 0-1 0 0,1 0 1 0 0,-1 0-1 0 0,1-1 0 0 0,0 1 1 0 0,-1 0-1 0 0,1-1 0 0 0,0 1 1 0 0,-1 0-1 0 0,1-1 1 0 0,0 1-1 0 0,0 0 0 0 0,-1-1 1 0 0,1 0 97 0 0,0 1 1 0 0,-1-1 0 0 0,1 0-1 0 0,-1 1 1 0 0,1 0 0 0 0,0-1 0 0 0,-1 1-1 0 0,1-1 1 0 0,-1 1 0 0 0,1-1-1 0 0,-1 1 1 0 0,1 0 0 0 0,-1-1 0 0 0,1 1-1 0 0,-1 0 1 0 0,0 0 0 0 0,1-1-1 0 0,-1 1 1 0 0,1 0 0 0 0,-1 0 0 0 0,0 0-1 0 0,0 0 147 0 0,0-1 0 0 0,0 1 0 0 0,0 0-1 0 0,1 0 1 0 0,-1 0 0 0 0,0 0 0 0 0,0 0 0 0 0,0 0-1 0 0,0 1 1 0 0,1-1 0 0 0,-1 0 0 0 0,0 0 0 0 0,0 0 0 0 0,1 1-1 0 0,-1-1 1 0 0,0 0 0 0 0,0 1 0 0 0,-1 0 0 0 0,1 8 2348 0 0,2 2-3726 0 0,-1-10 1008 0 0,2 6-29 0 0,-1 0 0 0 0,1 0 1 0 0,0 0-1 0 0,0 0 1 0 0,1 0-1 0 0,3 6 0 0 0,25 40-600 0 0,-12-23 249 0 0,-8-13 176 0 0,0-1 0 0 0,22 24-1 0 0,20 17 77 0 0,-48-52 355 0 0,0 0-1 0 0,0 0 1 0 0,0-1 0 0 0,1 0 0 0 0,7 4 0 0 0,-11-7 108 0 0,-2-1-19 0 0,3 2-90 0 0,24 9 70 0 0,-24-10-299 0 0,-3-1-11 0 0,0 0-32 0 0,0 0-127 0 0,0 0-53 0 0,0 0-6 0 0,0 0-20 0 0,0 0-62 0 0,2 1-21 0 0,8 2-7 0 0,-7-3 59 0 0,-3 0 319 0 0,0 0 384 0 0,2-11 1515 0 0,0 8-1662 0 0,-1-1-1 0 0,1 1 1 0 0,-1-1-1 0 0,-1 0 1 0 0,2-5-1 0 0,-1 1 73 0 0,1 1-1 0 0,0-1 1 0 0,0 1-1 0 0,4-10 1 0 0,-5 15-163 0 0,-1 2 3 0 0,2 0-164 0 0,1 0 0 0 0,-1 0 0 0 0,0 1 0 0 0,1-1 0 0 0,-1 0 0 0 0,0 1-1 0 0,4 1 1 0 0,-5-2 21 0 0,2 1-105 0 0,0 1-1 0 0,0-1 0 0 0,0 1 1 0 0,0-1-1 0 0,0 1 0 0 0,-1 0 1 0 0,1 0-1 0 0,4 5 0 0 0,-6-6 102 0 0,0 1 0 0 0,1-1 0 0 0,-1 1-1 0 0,1-1 1 0 0,-1 1 0 0 0,1-1-1 0 0,0 0 1 0 0,0 0 0 0 0,0 0-1 0 0,-1 0 1 0 0,1 0 0 0 0,0-1-1 0 0,0 1 1 0 0,0 0 0 0 0,0-1-1 0 0,0 0 1 0 0,0 1 0 0 0,0-1-1 0 0,4 0 1 0 0,0-1 93 0 0,0 0 0 0 0,0-1 0 0 0,0 1 0 0 0,0-1 0 0 0,0-1 0 0 0,0 1 0 0 0,-1-1 0 0 0,1 0 0 0 0,-1 0 0 0 0,0-1 0 0 0,0 0 0 0 0,0 1 0 0 0,5-7 0 0 0,0 2 146 0 0,-9 7-74 0 0,-1 1 4 0 0,0 0 2 0 0,0 0 0 0 0,0 0 3 0 0,0 0 11 0 0,0 0 9 0 0,0 0 1 0 0,0 0 0 0 0,0 0 0 0 0,0 0 0 0 0,0 0 0 0 0,0 0-8 0 0,0 0-32 0 0,0 0-9 0 0,0 0-6 0 0,0 0-4 0 0,0 0-10 0 0,0 0-3 0 0,11-22 248 0 0,-7 12-244 0 0,0 0-1 0 0,5-20 1 0 0,-7 18-28 0 0,2 1-1 0 0,4-13 0 0 0,71-162 667 0 0,-78 185-661 0 0,-1 1-14 0 0,0 0-98 0 0,0 0-9 0 0,4-5 4 0 0,0 0-1 0 0,-1 1 1 0 0,1-1 0 0 0,-1 0-1 0 0,0-1 1 0 0,0 1 0 0 0,-1-1-1 0 0,3-7 1 0 0,11-50-805 0 0,-9 31 685 0 0,3-18 200 0 0,-9 37-14 0 0,1 0 0 0 0,1 0 1 0 0,1 0-1 0 0,-1 1 0 0 0,2 0 1 0 0,10-21-1 0 0,-10 24-645 0 0,2 1 0 0 0,-1 0 1 0 0,15-13-1 0 0,9-5-3815 0 0,-29 24 4158 0 0,11-5-4007 0 0,-2 0-969 0 0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49.6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151 1839 0 0,'0'0'83'0'0,"0"0"456"0"0,0 0 1871 0 0,0 0 817 0 0,0 0 165 0 0,0 0-365 0 0,2 1-1655 0 0,0 0-1057 0 0,0 0 0 0 0,0 0 0 0 0,0 0 1 0 0,0-1-1 0 0,0 1 0 0 0,0 0 0 0 0,1-1 1 0 0,2 1-1 0 0,-3-1-155 0 0,-2 0-7 0 0,0 0 6 0 0,10-10 220 0 0,-8 7-305 0 0,0 0 1 0 0,-1 0 0 0 0,1 0-1 0 0,0 0 1 0 0,-1 0 0 0 0,0 0 0 0 0,0 0-1 0 0,0 0 1 0 0,0-1 0 0 0,0 1-1 0 0,-1 0 1 0 0,1-1 0 0 0,-1 1 0 0 0,0-1-1 0 0,0-6 1 0 0,-1 5-20 0 0,0 0 0 0 0,0-1 0 0 0,-1 1 1 0 0,0 0-1 0 0,1 0 0 0 0,-2-1 0 0 0,1 2 0 0 0,-1-1 0 0 0,-3-5 0 0 0,2 3 1 0 0,2 4-62 0 0,0 0 1 0 0,0-1 0 0 0,0 2-1 0 0,-1-1 1 0 0,-4-5 0 0 0,6 7-8 0 0,0 1 1 0 0,0-1 0 0 0,0 1-1 0 0,1-1 1 0 0,-1 1-1 0 0,0 0 1 0 0,0-1 0 0 0,0 1-1 0 0,0 0 1 0 0,0-1-1 0 0,0 1 1 0 0,0 0 0 0 0,0 0-1 0 0,0 0 1 0 0,0 0-1 0 0,0 0 1 0 0,0 0 0 0 0,0 0-1 0 0,0 1 1 0 0,1-1-1 0 0,-1 0 1 0 0,0 0 0 0 0,0 1-1 0 0,0-1 1 0 0,0 0-1 0 0,0 1 1 0 0,0-1 0 0 0,0 1-1 0 0,-5 3-31 0 0,1 0-1 0 0,0 1 1 0 0,0-1 0 0 0,0 1-1 0 0,0 0 1 0 0,1 0-1 0 0,-6 10 1 0 0,-23 42-101 0 0,-3 31 3 0 0,10-22 11 0 0,16-39 69 0 0,8-19 41 0 0,-1-1 0 0 0,0 1 0 0 0,-6 10 1 0 0,8-17 2 0 0,1-1 141 0 0,0 0 65 0 0,0 0 17 0 0,0 0 9 0 0,0 0 22 0 0,8-9 258 0 0,0 0-326 0 0,-1 0-1 0 0,1-1 1 0 0,8-16 0 0 0,1-1 16 0 0,-5 14-90 0 0,-8 10-74 0 0,-1 0-1 0 0,-1-1 1 0 0,1 1-1 0 0,0-1 1 0 0,-1 1-1 0 0,1-1 1 0 0,2-6-1 0 0,-4 8-131 0 0,1 1-178 0 0,-2 1 205 0 0,1 0 0 0 0,0-1 0 0 0,0 1 0 0 0,0 0 0 0 0,0 0 0 0 0,0 0 0 0 0,0 0 0 0 0,0 0 0 0 0,0 0 0 0 0,0 0 1 0 0,0 0-1 0 0,0 1 0 0 0,0-1 0 0 0,-1 0 0 0 0,1 1 0 0 0,0-1 0 0 0,0 0 0 0 0,0 1 0 0 0,0-1 0 0 0,1 2 0 0 0,-1-1-43 0 0,1 1-1 0 0,-1-1 1 0 0,1 1 0 0 0,-1-1-1 0 0,0 1 1 0 0,0 0-1 0 0,0 0 1 0 0,2 3 0 0 0,1 6-238 0 0,-1-1 0 0 0,0 0 0 0 0,2 12 0 0 0,-2-10-119 0 0,0 1 368 0 0,1-4 81 0 0,-3 0 704 0 0,2-10-592 0 0,5-5-156 0 0,-1 1 0 0 0,1-1 0 0 0,-1 0 0 0 0,0 0 1 0 0,0-1-1 0 0,-1 0 0 0 0,8-11 0 0 0,-1-1-764 0 0,21-38 0 0 0,-12 10-35 0 0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50.0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19783 0 0,'0'0'903'0'0,"0"0"-18"0"0,0 0-505 0 0,0 0-39 0 0,0 0 47 0 0,0 0 11 0 0,2-1-111 0 0,-1 1-337 0 0,0 0-1 0 0,0 0 1 0 0,0 0-1 0 0,0-1 1 0 0,0 1 0 0 0,0 0-1 0 0,0 1 1 0 0,0-1-1 0 0,0 0 1 0 0,0 0 0 0 0,0 0-1 0 0,0 0 1 0 0,0 1-1 0 0,0-1 1 0 0,0 0 0 0 0,0 1-1 0 0,0-1 1 0 0,-1 1-1 0 0,1-1 1 0 0,1 2-1 0 0,0 0-36 0 0,0-1 0 0 0,-1 1 0 0 0,1 0 0 0 0,-1 0 0 0 0,0 0 0 0 0,1 0 0 0 0,-1 0 0 0 0,1 3 0 0 0,1 4-216 0 0,0 0 1 0 0,0 1-1 0 0,1 12 1 0 0,-2-4 107 0 0,0 0 0 0 0,-2 0 1 0 0,0 0-1 0 0,-4 26 0 0 0,-17 70 795 0 0,17-94-349 0 0,0 7 216 0 0,2 0 0 0 0,0 1 1 0 0,4 34-1 0 0,6 31 57 0 0,-8-89-573 0 0,1 0 0 0 0,-1 0 0 0 0,1-1 0 0 0,3 8 0 0 0,-3-9-327 0 0,0 8-4868 0 0,-1-10 3261 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03:27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400 17535 0 0,'0'2'803'0'0,"2"-7"405"0"0,28-82 2639 0 0,-25 67-4264 0 0,1 0 1 0 0,-2 0 0 0 0,2-31-1 0 0,-3 11-441 0 0,-1 24-142 0 0,-1-30 0 0 0,-1 36 624 0 0,0 6 316 0 0,0 0-1 0 0,-1 1 1 0 0,1-1-1 0 0,-1 0 1 0 0,0 1 0 0 0,0-1-1 0 0,0 1 1 0 0,0-1-1 0 0,0 1 1 0 0,-4-6 0 0 0,3 5 89 0 0,-1-1 59 0 0,-10-8 72 0 0,11 11-200 0 0,1 0 0 0 0,-1 1 0 0 0,0-1 0 0 0,1 0 0 0 0,-1 1 0 0 0,0 0 0 0 0,0-1-1 0 0,0 1 1 0 0,0 0 0 0 0,-1 0 0 0 0,1 0 0 0 0,0 0 0 0 0,-3 0 0 0 0,3 1-20 0 0,1 0 0 0 0,-1 0 1 0 0,0 0-1 0 0,1 0 0 0 0,-1 0 0 0 0,0 0 0 0 0,1 1 0 0 0,-1-1 1 0 0,0 1-1 0 0,1-1 0 0 0,-1 1 0 0 0,1 0 0 0 0,-1-1 1 0 0,1 1-1 0 0,-1 0 0 0 0,1 0 0 0 0,-1 0 0 0 0,1 0 0 0 0,-2 2 1 0 0,-4 5-151 0 0,0 0 0 0 0,0 0 1 0 0,1 0-1 0 0,0 1 0 0 0,1-1 1 0 0,0 2-1 0 0,0-1 0 0 0,1 0 1 0 0,-6 20-1 0 0,1 6 493 0 0,-7 54 0 0 0,11-58 190 0 0,1 1 210 0 0,2 0 0 0 0,1 0 1 0 0,1 1-1 0 0,2-1 0 0 0,2 0 0 0 0,0 0 0 0 0,2 0 0 0 0,12 35 0 0 0,-13-51-627 0 0,0-1 0 0 0,0 0 0 0 0,15 26 0 0 0,-12-31-56 0 0,-7-9-4 0 0,1 0 1 0 0,-1 0-1 0 0,1 0 0 0 0,-1 0 1 0 0,1-1-1 0 0,-1 1 0 0 0,1 0 1 0 0,0-1-1 0 0,-1 1 0 0 0,1-1 1 0 0,0 1-1 0 0,-1-1 0 0 0,1 0 1 0 0,0 0-1 0 0,0 0 0 0 0,3 0 1 0 0,-2-1-15 0 0,1 1 1 0 0,-1-1 0 0 0,1 0 0 0 0,-1 0 0 0 0,0 0 0 0 0,1-1-1 0 0,5-3 1 0 0,-2 0-16 0 0,1 0 0 0 0,-1-1-1 0 0,0 0 1 0 0,0 0 0 0 0,9-13-1 0 0,82-104-4670 0 0,-89 111 2760 0 0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50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8 10591 0 0,'0'0'819'0'0,"0"0"-214"0"0,0 0 1085 0 0,2 2 528 0 0,1 2-1499 0 0,0 0 0 0 0,0 0 0 0 0,1 0 0 0 0,0-1 0 0 0,0 1 0 0 0,0-1 1 0 0,0 0-1 0 0,0-1 0 0 0,6 4 0 0 0,-4-3-559 0 0,1-1 0 0 0,-1 1 0 0 0,1-1 1 0 0,0 0-1 0 0,0-1 0 0 0,8 2 1 0 0,-6-2-343 0 0,0-1 1 0 0,0 0-1 0 0,0 0 1 0 0,0-1 0 0 0,0 0-1 0 0,0-1 1 0 0,0 0 0 0 0,0 0-1 0 0,-1-1 1 0 0,1 0 0 0 0,9-5-1 0 0,41-24-755 0 0,52-25-50 0 0,-101 53 932 0 0,11-5 124 0 0,0 0 1 0 0,33-7-1 0 0,-48 15-58 0 0,1-1 1 0 0,-1 2-1 0 0,1-1 0 0 0,-1 1 1 0 0,1 0-1 0 0,-1 0 0 0 0,1 0 0 0 0,-1 1 1 0 0,1 0-1 0 0,-1 1 0 0 0,0 0 0 0 0,0 0 1 0 0,8 3-1 0 0,1 1-189 0 0,6 4-1558 0 0,-9-1-2422 0 0,2 4-2033 0 0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50.7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251 9671 0 0,'-1'2'440'0'0,"0"0"-277"0"0,-10 12 624 0 0,10-13 983 0 0,1-1 610 0 0,0 0 116 0 0,0 0-294 0 0,0 0-1352 0 0,0 0-591 0 0,9-7-44 0 0,-7 4-189 0 0,84-69-427 0 0,-54 47-86 0 0,14-4 171 0 0,-41 25 316 0 0,-3 2 0 0 0,1 0 0 0 0,0 0 0 0 0,0 1 0 0 0,-1-1 0 0 0,1 1 0 0 0,0-1 0 0 0,5 0 0 0 0,13-5 101 0 0,-18 7 22 0 0,-1-1 100 0 0,0 0-6 0 0,0 0-166 0 0,0 0-1 0 0,0 0 1 0 0,0 0-1 0 0,-1 0 1 0 0,1 0 0 0 0,0-1-1 0 0,-1 1 1 0 0,1-1-1 0 0,-1 1 1 0 0,1-1-1 0 0,-1 1 1 0 0,0-1-1 0 0,1 0 1 0 0,-1 0 0 0 0,0 0-1 0 0,0 0 1 0 0,0 0-1 0 0,-1 0 1 0 0,1 0-1 0 0,0 0 1 0 0,-1 0 0 0 0,1 0-1 0 0,-1 0 1 0 0,0 0-1 0 0,0 0 1 0 0,0 0-1 0 0,0-1 1 0 0,0 1-1 0 0,0 0 1 0 0,-1 0 0 0 0,1 0-1 0 0,0 0 1 0 0,-1 0-1 0 0,0 0 1 0 0,0 0-1 0 0,1 0 1 0 0,-3-2-1 0 0,3 2-76 0 0,-1-1 0 0 0,0 1-1 0 0,0 0 1 0 0,-1 0-1 0 0,1 0 1 0 0,0 0 0 0 0,-1 1-1 0 0,1-1 1 0 0,-1 0-1 0 0,0 1 1 0 0,1-1-1 0 0,-1 0 1 0 0,0 1 0 0 0,-3-2-1 0 0,1 1-64 0 0,0 1-1 0 0,1 0 1 0 0,-1 0-1 0 0,0 0 1 0 0,0 0-1 0 0,0 1 1 0 0,-8-1-1 0 0,7 1-6 0 0,0 1-1 0 0,0-1 1 0 0,0 1-1 0 0,0 0 1 0 0,0 1-1 0 0,0-1 1 0 0,0 1-1 0 0,1 0 1 0 0,-1 0-1 0 0,1 0 1 0 0,-1 1-1 0 0,1 0 1 0 0,0 0-1 0 0,0 0 1 0 0,0 0-1 0 0,0 1 1 0 0,-5 5-1 0 0,-5 6-120 0 0,2 2-1 0 0,-22 32 1 0 0,16-19 608 0 0,1 0 1 0 0,1 1 0 0 0,-18 54-1 0 0,13-13 746 0 0,20-70-1108 0 0,1-1 1 0 0,0 1 0 0 0,0 0-1 0 0,-1 0 1 0 0,1 0-1 0 0,0-1 1 0 0,0 1-1 0 0,1 0 1 0 0,-1 0-1 0 0,0-1 1 0 0,1 1 0 0 0,-1 0-1 0 0,1-1 1 0 0,-1 1-1 0 0,1 0 1 0 0,0-1-1 0 0,0 1 1 0 0,1 1-1 0 0,-1-1 10 0 0,1 1-1 0 0,1-1 0 0 0,-1 0 0 0 0,0 0 0 0 0,0 0 0 0 0,1-1 1 0 0,-1 1-1 0 0,1-1 0 0 0,0 1 0 0 0,3 0 0 0 0,10 5-656 0 0,1-2 0 0 0,0 0 0 0 0,0-1 0 0 0,1-1 0 0 0,-1 0 0 0 0,1-2 0 0 0,-1 0 0 0 0,1 0 0 0 0,29-5 0 0 0,-31 3-1364 0 0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51.0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662 4607 0 0,'0'0'354'0'0,"0"0"408"0"0,0 0 2585 0 0,0 0 1158 0 0,0 0 229 0 0,-2-2-475 0 0,-5-5-3895 0 0,1 0-1 0 0,-1 0 1 0 0,1-1-1 0 0,1 0 1 0 0,-1 0-1 0 0,2 0 1 0 0,-1-1-1 0 0,1 0 1 0 0,0 1-1 0 0,-2-12 1 0 0,1 6 33 0 0,1-2 1 0 0,1 1-1 0 0,0 0 0 0 0,1-1 1 0 0,0-26-1 0 0,3 18-544 0 0,1 0 1 0 0,1 1-1 0 0,1-1 0 0 0,9-31 1 0 0,-9 42 56 0 0,1 1-1 0 0,0-1 1 0 0,1 1 0 0 0,0 0 0 0 0,1 1 0 0 0,0 0 0 0 0,0 0 0 0 0,2 0 0 0 0,13-13-1 0 0,39-34-1007 0 0,33-33-4631 0 0,-80 77 3639 0 0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51.8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315 8287 0 0,'0'0'382'0'0,"0"2"-8"0"0,-3 6 80 0 0,2-6 1223 0 0,1-2 568 0 0,0 0 113 0 0,0 0-269 0 0,0-2-1952 0 0,1 0 1 0 0,-1 0-1 0 0,1 0 0 0 0,0 0 1 0 0,0 0-1 0 0,-1 0 0 0 0,1 0 0 0 0,1 0 1 0 0,0-1-1 0 0,3-5 5 0 0,65-157-604 0 0,-27 55-7075 0 0,-36 88 2610 0 0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52.1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759 0 0,'0'2'126'0'0,"15"33"-862"0"0,-10-24 2605 0 0,1 0 0 0 0,0-1 0 0 0,10 13-1 0 0,-13-19-994 0 0,0 0 0 0 0,1 0 0 0 0,0 0 0 0 0,-1-1 0 0 0,1 0 0 0 0,1 1 0 0 0,-1-1 0 0 0,0-1 0 0 0,9 5 0 0 0,-10-6-723 0 0,1 0 1 0 0,-1 0-1 0 0,1 0 0 0 0,-1 0 0 0 0,1-1 1 0 0,-1 1-1 0 0,1-1 0 0 0,-1 0 0 0 0,7-1 1 0 0,11-3 2 0 0,0-1 1 0 0,0-1 0 0 0,0-1 0 0 0,-1 0 0 0 0,0-2 0 0 0,0 0 0 0 0,-1-2 0 0 0,29-19 0 0 0,-28 14-613 0 0,-1 0-28 0 0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53.1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8 1 17191 0 0,'0'0'787'0'0,"0"0"-16"0"0,0 0-361 0 0,0 0 316 0 0,0 0 192 0 0,0 0 40 0 0,0 0-117 0 0,0 2-525 0 0,-3 4-368 0 0,0 0 1 0 0,0 0 0 0 0,0-1-1 0 0,0 1 1 0 0,-9 9-1 0 0,-26 27-1768 0 0,7-8 457 0 0,-13 22-501 0 0,2 3 0 0 0,3 1 0 0 0,-36 74 0 0 0,17-21 1395 0 0,-97 202 3333 0 0,149-302-2702 0 0,-8 17 515 0 0,2 1-1 0 0,-16 57 1 0 0,25-74-484 0 0,-2 6 200 0 0,1 0-1 0 0,1 0 1 0 0,1 0-1 0 0,0 32 0 0 0,3-48-411 0 0,-1 1-1 0 0,1 0 0 0 0,-1 0 1 0 0,1 0-1 0 0,1-1 0 0 0,-1 1 0 0 0,1 0 1 0 0,-1-1-1 0 0,2 1 0 0 0,-1-1 0 0 0,0 0 1 0 0,1 0-1 0 0,-1 0 0 0 0,1 0 1 0 0,0 0-1 0 0,1 0 0 0 0,-1-1 0 0 0,1 0 1 0 0,-1 1-1 0 0,1-1 0 0 0,0-1 0 0 0,0 1 1 0 0,1 0-1 0 0,6 2 0 0 0,10 3-84 0 0,0-2-1 0 0,1 0 1 0 0,0-2-1 0 0,0 0 0 0 0,0-1 1 0 0,36-1-1 0 0,-45-2 394 0 0,1 0-1 0 0,-1-1 1 0 0,0-1-1 0 0,0 0 1 0 0,0 0-1 0 0,-1-1 1 0 0,1-1-1 0 0,-1-1 1 0 0,0 1 0 0 0,0-2-1 0 0,0 0 1 0 0,0 0-1 0 0,-1-1 1 0 0,18-14-1 0 0,68-66 532 0 0,-80 70-683 0 0,-1-2 0 0 0,0 0 0 0 0,16-27 0 0 0,-17 23-124 0 0,-1-1 0 0 0,-2 0 0 0 0,0 0-1 0 0,13-44 1 0 0,-16 39-45 0 0,-5 18-14 0 0,-1 0 1 0 0,0 0-1 0 0,2-18 1 0 0,-5 22 36 0 0,0 1 1 0 0,0 0-1 0 0,-1-1 1 0 0,1 1-1 0 0,-1 0 1 0 0,-1 0-1 0 0,1 0 1 0 0,-1 0-1 0 0,0 0 1 0 0,-4-7-1 0 0,5 10 31 0 0,-1 1-1 0 0,0-1 0 0 0,0 0 1 0 0,0 0-1 0 0,-1 1 0 0 0,1-1 1 0 0,-1 1-1 0 0,1 0 1 0 0,-1 0-1 0 0,0 0 0 0 0,0 0 1 0 0,0 0-1 0 0,0 1 0 0 0,0-1 1 0 0,0 1-1 0 0,0 0 1 0 0,0 0-1 0 0,-1 0 0 0 0,1 0 1 0 0,0 1-1 0 0,-1-1 0 0 0,1 1 1 0 0,-6 0-1 0 0,2 0 23 0 0,0 0 0 0 0,0 0 0 0 0,-1 1 0 0 0,1 0 0 0 0,0 1 0 0 0,0-1 0 0 0,0 2-1 0 0,1-1 1 0 0,-1 1 0 0 0,-8 4 0 0 0,-52 40-220 0 0,35-23 72 0 0,-4 4-217 0 0,-23 15-558 0 0,41-31 670 0 0,-3 1-553 0 0,-24 12 0 0 0,38-22 655 0 0,0 0 0 0 0,0-1 0 0 0,0 1 0 0 0,0-1 0 0 0,0-1 0 0 0,0 0 0 0 0,0 0 0 0 0,-8 0 0 0 0,14-1 109 0 0,1 0 0 0 0,-1 0 0 0 0,1 0-1 0 0,-1-1 1 0 0,1 1 0 0 0,-1 0 0 0 0,1 0-1 0 0,0-1 1 0 0,-1 1 0 0 0,1 0 0 0 0,0-1 0 0 0,-1 1-1 0 0,1-1 1 0 0,0 1 0 0 0,-1 0 0 0 0,1-1-1 0 0,0 1 1 0 0,0-1 0 0 0,-1 1 0 0 0,1-1 0 0 0,0 1-1 0 0,0-1 1 0 0,0 1 0 0 0,0-2 0 0 0,-1 1 12 0 0,1-1-18 0 0,-1 0 0 0 0,0 0 0 0 0,1 0 0 0 0,0 0 0 0 0,0-1 0 0 0,-1 1 0 0 0,1 0 0 0 0,0 0 0 0 0,1 0 0 0 0,-1-1 0 0 0,0 1 0 0 0,1 0-1 0 0,-1 0 1 0 0,1 0 0 0 0,0 0 0 0 0,-1 0 0 0 0,1 0 0 0 0,2-3 0 0 0,2-4-277 0 0,1 0-1 0 0,10-12 0 0 0,-14 18 213 0 0,25-30-1709 0 0,2-1-4448 0 0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53.7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7 222 3223 0 0,'0'0'699'0'0,"0"0"1724"0"0,0 0 753 0 0,0 0 153 0 0,0 0-354 0 0,0 0-1605 0 0,0 0-702 0 0,0 0-144 0 0,0 0-64 0 0,0 0-138 0 0,0 0-60 0 0,0 0-7 0 0,0 0-27 0 0,2-1-91 0 0,42-20 377 0 0,-42 21-254 0 0,-1-2 10 0 0,13-10 965 0 0,-13 11-1023 0 0,-1 1-11 0 0,4-11 340 0 0,-3 8-558 0 0,0 1 0 0 0,0-1 0 0 0,0 1 0 0 0,-1-1 0 0 0,0 1-1 0 0,1-1 1 0 0,-1 0 0 0 0,0 1 0 0 0,0-1 0 0 0,0 0 0 0 0,-1 1-1 0 0,1-1 1 0 0,0 0 0 0 0,-1 1 0 0 0,0-1 0 0 0,0 1 0 0 0,0-1-1 0 0,-1-2 1 0 0,-5-9-479 0 0,-15-26 1 0 0,15 29 303 0 0,0 2 55 0 0,1 1 0 0 0,-1 1 0 0 0,-14-12 0 0 0,18 16 122 0 0,3 2 12 0 0,-1 0 0 0 0,0 0 0 0 0,0 1 0 0 0,0-1 0 0 0,0 0 0 0 0,0 1 0 0 0,0-1 0 0 0,0 0 0 0 0,0 1 0 0 0,0 0 0 0 0,0-1 0 0 0,0 1 0 0 0,0-1 0 0 0,-2 1 0 0 0,-8-1 3 0 0,8 1 3 0 0,1 0 0 0 0,-1 1 0 0 0,1-1 0 0 0,-1 1 0 0 0,1 0 0 0 0,0 0 0 0 0,-1 0 0 0 0,1 0 0 0 0,0 0 0 0 0,0 1 0 0 0,-1-1 0 0 0,1 1 0 0 0,0-1 0 0 0,1 1 0 0 0,-1 0 0 0 0,0 0 0 0 0,0 0 0 0 0,1 0 0 0 0,-2 2 0 0 0,-3 6 37 0 0,0 0 0 0 0,1 0 0 0 0,-5 12 0 0 0,0 1 132 0 0,-87 162 316 0 0,63-111-1216 0 0,33-73 716 0 0,1 0 0 0 0,-1 0-1 0 0,1 0 1 0 0,-1 0 0 0 0,1 0-1 0 0,0 1 1 0 0,-1-1 0 0 0,1 0-1 0 0,0 0 1 0 0,0 0 0 0 0,0 1-1 0 0,0-1 1 0 0,0 0 0 0 0,0 0-1 0 0,0 0 1 0 0,1 1 0 0 0,-1-1-1 0 0,0 0 1 0 0,1 0 0 0 0,-1 0-1 0 0,1 0 1 0 0,-1 0 0 0 0,1 1-1 0 0,-1-1 1 0 0,1 0 0 0 0,0 0-1 0 0,0-1 1 0 0,-1 1 0 0 0,1 0-1 0 0,0 0 1 0 0,0 0 0 0 0,1 0-1 0 0,4 4 17 0 0,0 0-1 0 0,0-1 1 0 0,0 0-1 0 0,8 3 1 0 0,-10-5-15 0 0,4 2 41 0 0,1 0 0 0 0,-1-1 0 0 0,1 0 1 0 0,0-1-1 0 0,16 4 0 0 0,-19-6-328 0 0,-1 1 0 0 0,1-1 1 0 0,-1 0-1 0 0,1 0 0 0 0,-1 0 0 0 0,1-1 1 0 0,0 0-1 0 0,-1 0 0 0 0,0 0 0 0 0,10-4 1 0 0,0-3-6225 0 0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54.1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276 5063 0 0,'0'2'390'0'0,"-7"23"653"0"0,5-21 112 0 0,0 0-1 0 0,0 0 1 0 0,0 0-1 0 0,-1 0 1 0 0,1 0-1 0 0,-1 0 1 0 0,-4 4-1 0 0,5-7-658 0 0,1 1 0 0 0,-1-1 0 0 0,0 1 0 0 0,0-1 1 0 0,0 0-1 0 0,0 0 0 0 0,0 1 0 0 0,0-1 0 0 0,0-1 0 0 0,0 1 0 0 0,-1 0 0 0 0,1 0 0 0 0,0-1 0 0 0,0 0 0 0 0,-4 1 0 0 0,4-1-601 0 0,0 0 0 0 0,0 0-1 0 0,-1-1 1 0 0,1 1-1 0 0,0-1 1 0 0,0 1 0 0 0,0-1-1 0 0,0 0 1 0 0,0 0-1 0 0,0 0 1 0 0,-3-2-1 0 0,3 2 145 0 0,0-1-1 0 0,0 0 0 0 0,1 0 0 0 0,-1 0 0 0 0,0 0 0 0 0,1 0 0 0 0,0 0 0 0 0,-1 0 0 0 0,1-1 0 0 0,0 1 0 0 0,0 0 0 0 0,1-1 0 0 0,-1 1 0 0 0,0-1 0 0 0,1 1 1 0 0,-1-1-1 0 0,1-2 0 0 0,-1-2 5 0 0,1 1 1 0 0,-1-1-1 0 0,2 0 1 0 0,-1 0 0 0 0,2-8-1 0 0,1 4 14 0 0,0 0 0 0 0,1 0 0 0 0,0 0 0 0 0,1 1 0 0 0,10-17-1 0 0,-3 8 42 0 0,1 2 0 0 0,15-18 0 0 0,-17 24-63 0 0,2 0 0 0 0,-1 0 0 0 0,1 1 0 0 0,1 1 0 0 0,0 0 0 0 0,0 1 0 0 0,0 0 0 0 0,1 1 0 0 0,27-8 0 0 0,-39 14-62 0 0,11-1-106 0 0,-11 2 128 0 0,-1 1 0 0 0,1-1-1 0 0,0 1 1 0 0,-1-1 0 0 0,1 1-1 0 0,-1 0 1 0 0,1 0 0 0 0,-1 1-1 0 0,0-1 1 0 0,1 0-1 0 0,-1 1 1 0 0,0-1 0 0 0,3 3-1 0 0,24 26-64 0 0,-26-28 37 0 0,4 8-60 0 0,0-1-1 0 0,-1 1 1 0 0,10 21 0 0 0,-9-17-371 0 0,14 21-1 0 0,-5-15-3201 0 0,-15-18-1166 0 0,-1-2-1303 0 0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54.5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2 9215 0 0,'0'2'707'0'0,"2"30"-361"0"0,0 6 3660 0 0,-1-30-3025 0 0,0 0-1 0 0,1 0 1 0 0,0 0 0 0 0,0 0 0 0 0,1 0-1 0 0,3 7 1 0 0,-3-5-797 0 0,-2-10-181 0 0,-1 1 0 0 0,0 0 0 0 0,0-1 1 0 0,0 1-1 0 0,1 0 0 0 0,-1-1 0 0 0,0 1 0 0 0,1-1 0 0 0,-1 1 0 0 0,1 0 0 0 0,-1-1 0 0 0,0 1 0 0 0,1-1 0 0 0,-1 1 1 0 0,1-1-1 0 0,-1 0 0 0 0,1 1 0 0 0,0-1 0 0 0,-1 1 0 0 0,1-1 0 0 0,1 1 0 0 0,6 2-72 0 0,3-2-22 0 0,0-4 33 0 0,-6 1 119 0 0,0-1 1 0 0,0 0-1 0 0,0 0 1 0 0,0-1-1 0 0,0 1 1 0 0,-1-1-1 0 0,1 0 1 0 0,-1 0 0 0 0,0-1-1 0 0,0 1 1 0 0,4-8-1 0 0,-4 6 15 0 0,-1 1-18 0 0,1 1 1 0 0,-1-1-1 0 0,1 1 0 0 0,0 0 1 0 0,0 1-1 0 0,6-5 0 0 0,2-3 31 0 0,-12 11-103 0 0,1-1 0 0 0,0 1 0 0 0,0-1 0 0 0,-1 0 0 0 0,1 1-1 0 0,0-1 1 0 0,-1 0 0 0 0,1 0 0 0 0,-1 0 0 0 0,1 0 0 0 0,-1 1-1 0 0,1-1 1 0 0,-1 0 0 0 0,0 0 0 0 0,1 0 0 0 0,-1 0 0 0 0,0 0-1 0 0,0-1 1 0 0,1 0-118 0 0,-1 2-84 0 0,-1-3-37 0 0,1 2 205 0 0,0-1-1 0 0,-1 0 1 0 0,1 1-1 0 0,-1-1 1 0 0,1 0 0 0 0,-1 1-1 0 0,0-1 1 0 0,0 1 0 0 0,0-1-1 0 0,0 1 1 0 0,0-1 0 0 0,0 1-1 0 0,0 0 1 0 0,0 0 0 0 0,0-1-1 0 0,-1 1 1 0 0,1 0 0 0 0,-1 0-1 0 0,-2-1 1 0 0,2 0 12 0 0,-1 1 1 0 0,0 0-1 0 0,1 0 0 0 0,-1 0 1 0 0,0 0-1 0 0,0 1 0 0 0,0-1 1 0 0,0 1-1 0 0,0-1 0 0 0,0 1 1 0 0,0 0-1 0 0,-3 1 0 0 0,-2 0 47 0 0,-1 1-1 0 0,1 0 0 0 0,0 1 1 0 0,0 0-1 0 0,0 0 0 0 0,0 0 1 0 0,0 1-1 0 0,1 1 0 0 0,-1-1 1 0 0,-7 8-1 0 0,3-3 18 0 0,1 1 0 0 0,0 1 0 0 0,0 0 1 0 0,2 0-1 0 0,-10 13 0 0 0,11-12-148 0 0,0 1 0 0 0,1 0 0 0 0,1 0 1 0 0,0 0-1 0 0,1 1 0 0 0,0 0 0 0 0,-4 19 0 0 0,8-27 86 0 0,0 1 1 0 0,0-1-1 0 0,0 1 0 0 0,1-1 0 0 0,0 1 0 0 0,0-1 0 0 0,1 1 0 0 0,0 0 0 0 0,0-1 0 0 0,0 1 0 0 0,1-1 1 0 0,0 0-1 0 0,0 0 0 0 0,1 1 0 0 0,-1-2 0 0 0,1 1 0 0 0,1 0 0 0 0,5 7 0 0 0,-4-7 195 0 0,1-1 1 0 0,-1 1-1 0 0,2-1 0 0 0,-1-1 0 0 0,0 1 1 0 0,1-1-1 0 0,0 0 0 0 0,0 0 0 0 0,0-1 1 0 0,1 0-1 0 0,-1 0 0 0 0,1-1 0 0 0,13 3 1 0 0,-18-5-201 0 0,-1 0 1 0 0,0 0 0 0 0,1-1 0 0 0,-1 1 0 0 0,0 0 0 0 0,0-1 0 0 0,1 1 0 0 0,-1-1 0 0 0,0 0 0 0 0,0 0 0 0 0,0 0 0 0 0,0 0 0 0 0,0 0 0 0 0,0 0 0 0 0,3-3 0 0 0,2-1-889 0 0,-1-1 0 0 0,9-10 1 0 0,-14 15 769 0 0,12-14-1571 0 0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54.8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3 18863 0 0,'0'0'862'0'0,"0"0"-18"0"0,0 0-422 0 0,0 0 236 0 0,0 0-585 0 0,0 0 0 0 0,0 0 1 0 0,0 0-1 0 0,0 0 1 0 0,0-1-1 0 0,0 1 1 0 0,0 0-1 0 0,0 0 1 0 0,0 0-1 0 0,0 0 1 0 0,0 0-1 0 0,-1 0 1 0 0,1-1-1 0 0,0 1 1 0 0,0 0-1 0 0,0 0 1 0 0,0 0-1 0 0,0 0 1 0 0,0 0-1 0 0,0 0 1 0 0,0 0-1 0 0,-1 0 1 0 0,1 0-1 0 0,0 0 1 0 0,0-1-1 0 0,0 1 1 0 0,0 0-1 0 0,0 0 1 0 0,0 0-1 0 0,0 0 1 0 0,-1 0-1 0 0,1 0 1 0 0,0 0-1 0 0,0 0 1 0 0,0 0-1 0 0,0 0 1 0 0,0 0-1 0 0,-1 0 1 0 0,1 0-1 0 0,0 0 1 0 0,0 0-1 0 0,0 0 1 0 0,0 0-1 0 0,0 0 1 0 0,0 1-1 0 0,-1-1 1 0 0,1 0-1 0 0,0 0 1 0 0,0 0-1 0 0,-4 26-198 0 0,2-1 0 0 0,1 1 1 0 0,0 0-1 0 0,6 40 0 0 0,-2-16-152 0 0,1 35-346 0 0,3 63-430 0 0,0 78 233 0 0,0-11 637 0 0,5-96 254 0 0,-8-100 10 0 0,0 1 0 0 0,1-1 0 0 0,14 37 0 0 0,-8-35-973 0 0,-9-18 447 0 0,-1-1-1061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03:28.2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0 9671 0 0,'-15'18'1250'0'0,"-16"23"0"0"0,26-32 412 0 0,0 0 1 0 0,-7 18-1 0 0,-42 167 108 0 0,30-96-4023 0 0,-6 29-293 0 0,44-135 3720 0 0,4-5-618 0 0,-1-1 0 0 0,-1 0 0 0 0,15-18 0 0 0,21-18 94 0 0,-24 27-495 0 0,55-36 1 0 0,-65 49-308 0 0,0 0 0 0 0,0 1-1 0 0,1 1 1 0 0,35-10 0 0 0,-51 17 138 0 0,1 0 1 0 0,0 0-1 0 0,-1 1 0 0 0,1-1 0 0 0,0 1 1 0 0,0 0-1 0 0,-1 0 0 0 0,1 1 0 0 0,0-1 1 0 0,0 1-1 0 0,-1-1 0 0 0,1 1 0 0 0,-1 0 1 0 0,1 1-1 0 0,-1-1 0 0 0,1 1 0 0 0,-1-1 1 0 0,0 1-1 0 0,1 0 0 0 0,-1 0 0 0 0,3 3 1 0 0,-4-2 91 0 0,-1-1 0 0 0,0 0 0 0 0,0 0 0 0 0,0 1 0 0 0,0-1 0 0 0,0 0 0 0 0,-1 1 1 0 0,1-1-1 0 0,-1 1 0 0 0,1-1 0 0 0,-1 1 0 0 0,0-1 0 0 0,0 1 0 0 0,0-1 0 0 0,0 1 0 0 0,-1 2 1 0 0,-1 6 167 0 0,-1 0 0 0 0,0-1 1 0 0,0 1-1 0 0,-1-1 1 0 0,-10 19-1 0 0,-34 47 248 0 0,13-21-460 0 0,15-23-82 0 0,11-19-153 0 0,1 1 1 0 0,0 0-1 0 0,1 0 0 0 0,-7 21 0 0 0,12-30 37 0 0,0-1 1 0 0,-1 1-1 0 0,1 0 0 0 0,-1-1 0 0 0,-3 5 0 0 0,-2 4-1305 0 0,7-11-19 0 0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55.2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139 10591 0 0,'-4'8'246'0'0,"-1"-1"1"0"0,0 1-1 0 0,0-1 0 0 0,-1 0 0 0 0,0-1 0 0 0,0 1 0 0 0,-12 8 1 0 0,-6 8 4402 0 0,22-22-2877 0 0,2-1-844 0 0,0 0-373 0 0,0 0-71 0 0,0 0-35 0 0,0 0-74 0 0,0 0-30 0 0,0 0-8 0 0,0 0-37 0 0,9-1-241 0 0,0-1 1 0 0,0 0-1 0 0,0 0 0 0 0,0-1 1 0 0,14-6-1 0 0,81-37 237 0 0,-56 23 165 0 0,1 2 1 0 0,72-20-1 0 0,-108 37-460 0 0,52-11-1015 0 0,92-37-1 0 0,-143 46-733 0 0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55.5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603 17391 0 0,'0'2'795'0'0,"0"19"274"0"0,0-1-1 0 0,-2 0 1 0 0,0 0-1 0 0,-1 0 1 0 0,-11 35 0 0 0,11-42-983 0 0,0 0 0 0 0,1 0 0 0 0,1 0 0 0 0,0 25 0 0 0,2-7-2640 0 0,2-2-3545 0 0,0-8-965 0 0</inkml:trace>
  <inkml:trace contextRef="#ctx0" brushRef="#br0" timeOffset="1">24 0 20471 0 0,'0'0'904'0'0,"0"0"192"0"0,-6 11-872 0 0,6-11-224 0 0,-4 10 0 0 0,1 2 0 0 0,-2 2 576 0 0,2-1 64 0 0,2 1 24 0 0,1 2 0 0 0,-2 3-576 0 0,2-1-88 0 0,2-3-72 0 0,4 0 72 0 0,4 0-1232 0 0,4 0-184 0 0,2 1-40 0 0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55.9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 8 4143 0 0,'0'0'319'0'0,"0"0"265"0"0,0 0 1892 0 0,-1-1-808 0 0,-1 0 0 0 0,1 0 0 0 0,-1 0 1 0 0,1 0-1 0 0,-1 1 0 0 0,0-1 0 0 0,-2 0 0 0 0,1 2-1339 0 0,0 0 0 0 0,0 0-1 0 0,1 0 1 0 0,-1 1 0 0 0,1 0-1 0 0,-1-1 1 0 0,1 1 0 0 0,0 0-1 0 0,-1 0 1 0 0,1 0 0 0 0,0 0-1 0 0,0 1 1 0 0,-3 4 0 0 0,-1 4-130 0 0,-1 0-1 0 0,-4 13 1 0 0,0 0 54 0 0,-25 62-660 0 0,13-27-466 0 0,18-47 433 0 0,1 1 0 0 0,0-1 0 0 0,1 1 1 0 0,0 0-1 0 0,-2 17 0 0 0,6-27 388 0 0,-1 0-1 0 0,0 0 1 0 0,1-1-1 0 0,-1 1 1 0 0,1 0-1 0 0,0 0 1 0 0,0-1-1 0 0,0 1 1 0 0,1-1 0 0 0,-1 1-1 0 0,0-1 1 0 0,1 1-1 0 0,0-1 1 0 0,-1 0-1 0 0,1 1 1 0 0,0-1-1 0 0,0 0 1 0 0,0-1-1 0 0,5 5 1 0 0,4 1 301 0 0,1 1 0 0 0,21 10-1 0 0,37 13-2470 0 0,-68-30 1115 0 0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0:56.2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1 17391 0 0,'0'0'795'0'0,"1"2"-16"0"0,2 8-497 0 0,0 0-138 0 0,-2-7 117 0 0,-1 0 0 0 0,0 0 0 0 0,0 0 0 0 0,0 0 0 0 0,0 0 0 0 0,0 0 0 0 0,0 0 0 0 0,-1 0 0 0 0,0 0 0 0 0,0 0 0 0 0,0 0 0 0 0,0 0 0 0 0,0 0 0 0 0,-3 4 0 0 0,3-5-368 0 0,-2 0 37 0 0,0-1-1 0 0,0 1 1 0 0,0 0-1 0 0,0 0 1 0 0,0 0-1 0 0,1 0 1 0 0,-1 0 0 0 0,-3 5-1 0 0,5-6 57 0 0,-3 3 56 0 0,0 1 0 0 0,1 0 0 0 0,0 0 0 0 0,0 0 0 0 0,0 0 0 0 0,0 0 0 0 0,1 1 0 0 0,-1-1 0 0 0,1 1 0 0 0,1 0 0 0 0,-3 11 0 0 0,3-5 134 0 0,0 0 0 0 0,0 0 0 0 0,1 0 0 0 0,3 23 0 0 0,-2-27-156 0 0,0-1 1 0 0,0 0-1 0 0,1 1 0 0 0,1-1 0 0 0,-1 0 0 0 0,1 0 1 0 0,0 0-1 0 0,1-1 0 0 0,-1 1 0 0 0,1-1 0 0 0,1 0 1 0 0,-1 0-1 0 0,1 0 0 0 0,0 0 0 0 0,0-1 1 0 0,1 0-1 0 0,0 0 0 0 0,12 8 0 0 0,14 7-20 0 0,-18-11 0 0 0,27 13 0 0 0,-24-15 8 0 0,0 2 0 0 0,-1 0 0 0 0,0 1 0 0 0,-1 1 0 0 0,27 24 0 0 0,-39-33 23 0 0,-1 1 1 0 0,-1-1-1 0 0,1 1 0 0 0,0 0 1 0 0,-1 0-1 0 0,1 0 0 0 0,-1 0 1 0 0,0 0-1 0 0,0 0 0 0 0,0 0 1 0 0,0 0-1 0 0,-1 0 0 0 0,1 1 1 0 0,-1-1-1 0 0,0 0 0 0 0,0 0 1 0 0,0 6-1 0 0,-1-3-27 0 0,0 0 1 0 0,0-1 0 0 0,0 1-1 0 0,-1 0 1 0 0,1-1-1 0 0,-1 1 1 0 0,-1-1-1 0 0,1 0 1 0 0,-4 5-1 0 0,1-2-148 0 0,0-1 0 0 0,0-1-1 0 0,-1 1 1 0 0,0-1-1 0 0,0 0 1 0 0,0-1-1 0 0,-1 1 1 0 0,-8 4-1 0 0,-15 5-1164 0 0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1:05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 4607 0 0,'0'0'354'0'0,"0"0"34"0"0,0 0 1008 0 0,0 0 461 0 0,0 0 95 0 0,-1-2-215 0 0,5 13-1494 0 0,7 19-233 0 0,22 66 665 0 0,-6-29 4711 0 0,-26-65-5169 0 0,4 12 182 0 0,25 75-61 0 0,-29-87-338 0 0,0 2 0 0 0,1 0 0 0 0,-2 0 0 0 0,1 0 0 0 0,0 1 0 0 0,-1-1 0 0 0,0 5 0 0 0,1 3 0 0 0,-1-11 0 0 0,0 1 0 0 0,0 0 0 0 0,0-1 0 0 0,0 1 0 0 0,0 0 0 0 0,0-1 0 0 0,0 1 0 0 0,1 0 0 0 0,-1-1 0 0 0,1 1 0 0 0,1 2 0 0 0,0 0 0 0 0,-1-1 2 0 0,5 13-4 0 0,-1-12 56 0 0,-4-1-32 0 0,0-2 1 0 0,0 1-1 0 0,0 0 1 0 0,1 0-1 0 0,-1 0 1 0 0,1-1-1 0 0,0 1 1 0 0,-1 0-1 0 0,1-1 1 0 0,3 2 0 0 0,-2-1 51 0 0,-1-1 54 0 0,13 16 975 0 0,-14-16-975 0 0,-1-1-7 0 0,3 4-98 0 0,-1-1 0 0 0,0 1 0 0 0,0-1 0 0 0,0 1 0 0 0,0 0 0 0 0,-1 0 0 0 0,2 5 0 0 0,0 2-23 0 0,-1-7 0 0 0,-1 1 0 0 0,1 0 0 0 0,-1 0 0 0 0,0 0 0 0 0,-1 0 0 0 0,1 0 0 0 0,-1 0 0 0 0,0 0 0 0 0,0 0 0 0 0,-2 9 0 0 0,0 13 0 0 0,4 15 0 0 0,0-20-13 0 0,0-14 82 0 0,-1 0 0 0 0,0-1 0 0 0,-1 12 0 0 0,0-17 51 0 0,0-2-7 0 0,0 0-8 0 0,1 2-27 0 0,3 10-7 0 0,-3-7-56 0 0,1 0 0 0 0,-1 0 1 0 0,1 0-1 0 0,1 0 0 0 0,-1-1 1 0 0,0 1-1 0 0,7 7 0 0 0,8 15 9 0 0,-7-10-4 0 0,14 17 0 0 0,-18-26-25 0 0,3 4-24 0 0,0-1-1 0 0,1 0 1 0 0,0 0 0 0 0,13 9-1 0 0,-11-10 30 0 0,1 2 0 0 0,-11-7 0 0 0,-1-2 0 0 0,11 21 0 0 0,-4-8 9 0 0,-1 0 0 0 0,-1 1 0 0 0,0 0 0 0 0,-1 1 0 0 0,3 25-1 0 0,-5-27 11 0 0,1-1-1 0 0,5 17 1 0 0,2 8 0 0 0,-3-13-5 0 0,0 0 1 0 0,13 26-1 0 0,10 27 7 0 0,-15-30-21 0 0,-9-31 0 0 0,-7-15 0 0 0,1 18 0 0 0,5 41 0 0 0,-5-60 0 0 0,-1 1 0 0 0,1 0 0 0 0,-1 0 0 0 0,1-1 0 0 0,-1 1 0 0 0,-1 0 0 0 0,0 6 0 0 0,0 0 0 0 0,0 19 0 0 0,-2 30 0 0 0,3-53 0 0 0,3 16 0 0 0,0-9 0 0 0,2 24 0 0 0,-4-24 0 0 0,1 0 0 0 0,1 0 0 0 0,0 0 0 0 0,5 13 0 0 0,23 70 0 0 0,-21-69 0 0 0,-5-14 0 0 0,-1 0 0 0 0,1 0 0 0 0,-2 0 0 0 0,4 22 0 0 0,5 24 0 0 0,-12-55 0 0 0,1-1 0 0 0,-1 1 0 0 0,1 0 0 0 0,0-1 0 0 0,0 1 0 0 0,0-1 0 0 0,0 1 0 0 0,3 3 0 0 0,1 4 0 0 0,5 19-11 0 0,10 28-42 0 0,-18-47 53 0 0,14 31 0 0 0,-5-10-84 0 0,-2 0 0 0 0,-1 1 0 0 0,4 33 0 0 0,-11-49 87 0 0,0-1 0 0 0,-1 0 0 0 0,-1 0 0 0 0,-5 23 0 0 0,-2 4 439 0 0,-21 62 1 0 0,-10 4-311 0 0,34-96-165 0 0,0-1 0 0 0,-11 19 0 0 0,-6 13-55 0 0,-4 11 30 0 0,18-40 59 0 0,1 0 1 0 0,0 1-1 0 0,-5 21 0 0 0,5-15-1 0 0,-10 25 0 0 0,8-25 0 0 0,-11 25 64 0 0,18-44-64 0 0,-9 26 0 0 0,7-19 0 0 0,2-1 11 0 0,1-6 31 0 0,-2 4-20 0 0,-3 2 20 0 0,3-1-18 0 0,2-6 40 0 0,1-2 3 0 0,0 0-3 0 0,1 2-11 0 0,1 7-31 0 0,-1-5 20 0 0,2 3-20 0 0,-1-4 20 0 0,3 4-20 0 0,-4-5 31 0 0,-1-2 12 0 0,0 0 11 0 0,0 0 22 0 0,0 0-2 0 0,0 0-7 0 0,5 3 18 0 0,2 3 215 0 0,4 0-311 0 0,0 2-11 0 0,37 31-160 0 0,-29-24 160 0 0,11 14 0 0 0,-19-18 0 0 0,1 0 0 0 0,2-2 0 0 0,6 1 0 0 0,16 12 0 0 0,-10-4 0 0 0,4 0-166 0 0,-2 2 1 0 0,39 35-1 0 0,-63-51 139 0 0,0 0 1 0 0,0 1-1 0 0,0 0 0 0 0,0-1 1 0 0,2 7-1 0 0,11 14-76 0 0,2 4 103 0 0,-12-20 0 0 0,-1 0 0 0 0,2 2 0 0 0,-7-9 0 0 0,7 12 0 0 0,-6-9-1 0 0,-1-2 1 0 0,0-1-1 0 0,0-1 0 0 0,1 1 0 0 0,-1 0 0 0 0,0 0 0 0 0,1 0 0 0 0,-1-1 0 0 0,1 1 0 0 0,0-1 0 0 0,2 3 0 0 0,4 2-41 0 0,-1 1 31 0 0,0 1 26 0 0,-6-6 59 0 0,-1-2 20 0 0,0 0-5 0 0,0 0-1 0 0,-1 1 0 0 0,-6 5-4 0 0,1-1-16 0 0,-7 2 1 0 0,-11 2-74 0 0,-7 6-8 0 0,-79 49-126 0 0,76-39 139 0 0,34-25 0 0 0,-103 79-83 0 0,94-72-5 0 0,0 1 30 0 0,0-2 47 0 0,3-1 26 0 0,4-3 55 0 0,1-1 5 0 0,-4 4-28 0 0,4-4-75 0 0,0 1 68 0 0,-3 6-27 0 0,3 3-13 0 0,4 3 0 0 0,-2-12 0 0 0,5 18 0 0 0,-3-17 0 0 0,6 8 0 0 0,14 12 0 0 0,-17-16 0 0 0,-2-4 0 0 0,-1 0 0 0 0,0 0 0 0 0,1 0 0 0 0,0-1 0 0 0,0 1 0 0 0,6 3 0 0 0,27 19 0 0 0,9 9 0 0 0,-22-16 7 0 0,-7-6 8 0 0,-1 1-1 0 0,0 0 0 0 0,20 22 0 0 0,-18-16-14 0 0,1-1 0 0 0,1-1 0 0 0,0 0 0 0 0,31 18 0 0 0,55 25-151 0 0,-23-12-149 0 0,-64-38 245 0 0,-1 2 57 0 0,-11-7 0 0 0,-3-3 8 0 0,-1 1 1 0 0,0 0 0 0 0,1 0-1 0 0,-1 1 1 0 0,0-1 0 0 0,4 7-1 0 0,-2-4 4 0 0,0 1 4 0 0,-1-1 0 0 0,1 1 1 0 0,-1 0-1 0 0,0 0 1 0 0,5 14-1 0 0,-6-14-15 0 0,8 16 112 0 0,14 48-1 0 0,15 60-173 0 0,-31-105 54 0 0,-4-12 5 0 0,1 0 0 0 0,0 0 0 0 0,0-1 0 0 0,11 14 0 0 0,-13-20 12 0 0,-2-3-4 0 0,0-1-1 0 0,0 1 1 0 0,0-1-1 0 0,-1 1 1 0 0,0-1-1 0 0,1 1 1 0 0,0 5-1 0 0,2 2 27 0 0,1 1-1 0 0,0-1 0 0 0,1 1 1 0 0,8 11-1 0 0,-5-10 37 0 0,12 29 0 0 0,15 47-57 0 0,-23-59-13 0 0,-9-21 0 0 0,0 0 0 0 0,-1 0 0 0 0,3 10 0 0 0,10 61 0 0 0,-7-42 0 0 0,-6-28 0 0 0,0 0 0 0 0,1 15 0 0 0,1-1 0 0 0,0 0 0 0 0,1 0 0 0 0,1-1 0 0 0,20 44 0 0 0,-12-28-41 0 0,-1 1 0 0 0,-2 1 0 0 0,-2 0 0 0 0,4 42 0 0 0,-9-56 24 0 0,-1-3 40 0 0,-1 0 1 0 0,1 34-1 0 0,-3-3-75 0 0,1-34-12 0 0,-2 25 0 0 0,-27 198-332 0 0,24-206 401 0 0,2 45-1 0 0,1-53 40 0 0,-1-18-23 0 0,0-1 0 0 0,-4 17 0 0 0,-1 13 58 0 0,4-24-68 0 0,0 1 0 0 0,-1-1 0 0 0,-1 1 0 0 0,0-1 0 0 0,-2 0 0 0 0,-11 25 0 0 0,-11 16-110 0 0,-35 54 1 0 0,51-91 96 0 0,0 2 0 0 0,2 0 0 0 0,1 0 1 0 0,1 1-1 0 0,-9 42 0 0 0,9-37 2 0 0,5-16 0 0 0,-1 0 0 0 0,-1 24 0 0 0,3-19 0 0 0,-7 28 0 0 0,5-27 0 0 0,-3 24 0 0 0,0 4 0 0 0,6-44-2 0 0,1-1 0 0 0,0 0 0 0 0,0 0 0 0 0,-1 0-1 0 0,1 0 1 0 0,1 1 0 0 0,-1-1 0 0 0,0 0 0 0 0,0 0 0 0 0,1 2-1 0 0,0 4-42 0 0,-1-7-46 0 0,0-1-5 0 0,0 0-132 0 0,-2-15-1581 0 0,-2-7 734 0 0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1:07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353 4607 0 0,'0'0'354'0'0,"0"3"-233"0"0,1 60 4310 0 0,-1-61-4130 0 0,0 0 0 0 0,0 0 0 0 0,-1 0 1 0 0,1 0-1 0 0,-1 0 0 0 0,1 0 0 0 0,-2 3 1 0 0,1-3-256 0 0,0 0 679 0 0,1-2 62 0 0,0 0 21 0 0,0 0 6 0 0,0 0-74 0 0,0 0-318 0 0,0 0-138 0 0,0 0-27 0 0,0 0-34 0 0,0 0-111 0 0,0 0-38 0 0,0 0 24 0 0,0 0 104 0 0,0 0 44 0 0,0 0 8 0 0,1-2 21 0 0,4-5-39 0 0,-1-1-1 0 0,-1 0 1 0 0,1 0 0 0 0,-1 0 0 0 0,-1 0-1 0 0,1 0 1 0 0,-1 0 0 0 0,-1-1-1 0 0,1-9 1 0 0,6-122 596 0 0,5-64 312 0 0,-2 42-1144 0 0,-5 67 0 0 0,-10-198-392 0 0,3 277 376 0 0,-4-40-446 0 0,-18-85 0 0 0,20 116 413 0 0,-3-6 2 0 0,6 30 109 0 0,0 1 16 0 0,0 0 1 0 0,0 0-6 0 0,0 0-1 0 0,0 0 0 0 0,2-2-12 0 0,4-3-65 0 0,2 1 0 0 0,-1 0 0 0 0,0 0 0 0 0,9-3 0 0 0,15-8-30 0 0,1-2 32 0 0,-19 10-9 0 0,-1 0-1 0 0,0 0 1 0 0,0-1 0 0 0,16-14 0 0 0,-13 8-15 0 0,-2 1-48 0 0,0 0 0 0 0,14-17 0 0 0,-27 29 52 0 0,1 1-1 0 0,-1 0 1 0 0,0-1-1 0 0,0 1 1 0 0,1-1-1 0 0,-1 1 0 0 0,0 0 1 0 0,1-1-1 0 0,-1 1 1 0 0,1 0-1 0 0,-1 0 1 0 0,0-1-1 0 0,1 1 1 0 0,-1 0-1 0 0,1 0 1 0 0,-1-1-1 0 0,1 1 1 0 0,-1 0-1 0 0,1 0 1 0 0,-1 0-1 0 0,1 0 1 0 0,-1 0-1 0 0,1 0 0 0 0,-1 0 1 0 0,1 0-1 0 0,-1 0 1 0 0,1 0-1 0 0,-1 0 1 0 0,0 0-1 0 0,1 0 1 0 0,-1 0-1 0 0,1 0 1 0 0,-1 0-1 0 0,1 1 1 0 0,-1-1-1 0 0,1 0 1 0 0,-1 0-1 0 0,1 1 1 0 0,-1-1-1 0 0,0 0 1 0 0,1 1-1 0 0,0-1 0 0 0,0 2-24 0 0,0-1 0 0 0,1 1-1 0 0,-1-1 1 0 0,0 1-1 0 0,0-1 1 0 0,0 1-1 0 0,0 0 1 0 0,0-1 0 0 0,1 3-1 0 0,1 13 35 0 0,1-1-1 0 0,-2 1 1 0 0,0-1-1 0 0,-1 31 1 0 0,-1-16 106 0 0,1-16-37 0 0,11 142 577 0 0,-8-128-533 0 0,34 170 385 0 0,-25-150-425 0 0,25 58 1 0 0,-28-85-239 0 0,0 0 1 0 0,2-1-1 0 0,0 0 1 0 0,28 34-1 0 0,-33-48 100 0 0,0 0 0 0 0,1 0 0 0 0,0-1 0 0 0,1 0 0 0 0,-1 0 0 0 0,1-1 1 0 0,0 0-1 0 0,17 6 0 0 0,10 6 93 0 0,-21-8-36 0 0,-1 0 0 0 0,22 20-1 0 0,-5-4-511 0 0,-22-19 284 0 0,-3-2-284 0 0,-1 0 0 0 0,1 0 0 0 0,4 6 1 0 0,-3-2-1313 0 0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1:08.3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318 8287 0 0,'0'2'382'0'0,"-6"9"-16"0"0,0 1 1 0 0,-1-2 0 0 0,0 1-1 0 0,0-1 1 0 0,-11 11 0 0 0,7-8 2622 0 0,9-11-2824 0 0,0 0-1 0 0,0 0 1 0 0,0 0 0 0 0,0-1 0 0 0,0 1-1 0 0,-1 0 1 0 0,1-1 0 0 0,-5 2 0 0 0,5-2-376 0 0,2-1 43 0 0,-10-14-225 0 0,9 11 505 0 0,0 0 1 0 0,0-1-1 0 0,1 1 1 0 0,0 0 0 0 0,-1-1-1 0 0,1 1 1 0 0,0 0 0 0 0,1-1-1 0 0,-1 1 1 0 0,1 0-1 0 0,-1 0 1 0 0,1-1 0 0 0,0 1-1 0 0,0 0 1 0 0,0 0 0 0 0,1 0-1 0 0,-1 0 1 0 0,1 0-1 0 0,0 0 1 0 0,-1 0 0 0 0,1 1-1 0 0,1-1 1 0 0,1-2 0 0 0,6-5 287 0 0,1-1 0 0 0,0 2 0 0 0,22-16 1 0 0,-11 10-443 0 0,-12 9-24 0 0,-1 0-1 0 0,-1 0 1 0 0,1-1 0 0 0,8-9-1 0 0,-2-1-280 0 0,-1-1 0 0 0,0 0 0 0 0,-1-1 0 0 0,13-26 0 0 0,-20 30-956 0 0,1 1-1 0 0,-2-1 1 0 0,8-29-1 0 0,-11 26-391 0 0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1:08.9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 18167 0 0,'0'0'830'0'0,"0"0"-14"0"0,0 0-452 0 0,0 0 41 0 0,0 0 71 0 0,0 0 17 0 0,0 1-48 0 0,-1 2-415 0 0,0-1-1 0 0,1 1 0 0 0,-1-1 0 0 0,1 1 0 0 0,0 0 0 0 0,0-1 0 0 0,0 1 0 0 0,0-1 0 0 0,0 1 1 0 0,1 3-1 0 0,7 29-1214 0 0,-4-22 787 0 0,1 5-464 0 0,15 30 1 0 0,-13-34 435 0 0,-1 1 0 0 0,8 31 1 0 0,38 147-554 0 0,-13-54 869 0 0,8 2 372 0 0,-22-72-66 0 0,4 0 86 0 0,-15-42-3426 0 0,-11-20 1186 0 0,-2-4-3318 0 0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1:09.3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1 1375 0 0,'0'0'66'0'0,"-1"1"-8"0"0,-9 5 325 0 0,3-1 3612 0 0,-5 3 11229 0 0,9-7-12791 0 0,-1 0-3332 0 0,2-1 1302 0 0,2 0-10 0 0,0 0-1 0 0,-5 0 89 0 0,5 0-473 0 0,0 0 0 0 0,0 0 0 0 0,0 0 0 0 0,0 0 0 0 0,0 0 0 0 0,0 0 0 0 0,0 0 0 0 0,0 0 0 0 0,1 0 0 0 0,-1 0 1 0 0,0 0-1 0 0,0 1 0 0 0,0-1 0 0 0,0 0 0 0 0,0 0 0 0 0,0 0 0 0 0,0 0 0 0 0,0 0 0 0 0,0 0 0 0 0,0 0 0 0 0,0 0 1 0 0,0 0-1 0 0,0 0 0 0 0,0 0 0 0 0,0 1 0 0 0,0-1 0 0 0,0 0 0 0 0,0 0 0 0 0,0 0 0 0 0,0 0 0 0 0,0 0 1 0 0,0 0-1 0 0,0 0 0 0 0,0 0 0 0 0,-1 0 0 0 0,1 0 0 0 0,0 0 0 0 0,0 0 0 0 0,0 0 0 0 0,0 1 0 0 0,0-1 0 0 0,0 0 1 0 0,0 0-1 0 0,0 0 0 0 0,0 0 0 0 0,0 0 0 0 0,0 0 0 0 0,0 0 0 0 0,0 0 0 0 0,0 0 0 0 0,0 0 0 0 0,-1 0 0 0 0,1 0 1 0 0,0 0-1 0 0,0 0 0 0 0,0 0 0 0 0,0 0 0 0 0,0 0 0 0 0,0 0 0 0 0,0 0 0 0 0,0 0 0 0 0,0 0 0 0 0,0 0 0 0 0,0 0 1 0 0,-1 0-1 0 0,1 0 0 0 0,7 9-37 0 0,0 0 0 0 0,-1 0 1 0 0,0 1-1 0 0,-1 0 0 0 0,0 0 0 0 0,0 0 1 0 0,-1 1-1 0 0,-1-1 0 0 0,3 14 1 0 0,3 18-136 0 0,2 46 1 0 0,-8-62 97 0 0,12 200-243 0 0,-3-15 99 0 0,-3-97 129 0 0,2 30-148 0 0,-7-117 181 0 0,1 1-1 0 0,1-2 1 0 0,11 31-1 0 0,-11-44-190 0 0,1 1-1 0 0,0-2 1 0 0,1 1-1 0 0,1-1 1 0 0,-1 0 0 0 0,13 11-1 0 0,-11-13-4976 0 0,3-4-1764 0 0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1:10.3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400 4751 0 0,'0'0'216'0'0,"-1"1"-10"0"0,-4 5-164 0 0,-1-3 68 0 0,4-2 450 0 0,2-1 166 0 0,0 0 30 0 0,0 0 22 0 0,0 0 71 0 0,0 0 30 0 0,0 0 7 0 0,0 0 36 0 0,0 0 140 0 0,0 0 68 0 0,0 0 12 0 0,0 0-35 0 0,0 0-158 0 0,37 28 2085 0 0,-29-22-2718 0 0,-4-3-271 0 0,0-1 1 0 0,0 1-1 0 0,0-1 1 0 0,1 0 0 0 0,-1 0-1 0 0,0 0 1 0 0,1-1 0 0 0,-1 0-1 0 0,1 0 1 0 0,-1 0-1 0 0,1 0 1 0 0,0-1 0 0 0,-1 1-1 0 0,7-1 1 0 0,-5-1-82 0 0,1 0 0 0 0,-1-1 0 0 0,1 1 0 0 0,-1-1 0 0 0,0 0 0 0 0,1-1 0 0 0,-1 0-1 0 0,11-6 1 0 0,0-3-176 0 0,-1-1-1 0 0,-1 0 0 0 0,0-1 1 0 0,0 0-1 0 0,17-23 1 0 0,-18 17 53 0 0,0-1 0 0 0,18-36 1 0 0,-8 14 115 0 0,-19 34 63 0 0,0 0 0 0 0,-1-1 0 0 0,0 0 0 0 0,-1 1 0 0 0,0-1 1 0 0,0 0-1 0 0,-1-1 0 0 0,0 1 0 0 0,-1 0 0 0 0,0-15 0 0 0,2-15 52 0 0,-6 25-69 0 0,0 12-7 0 0,1 2-5 0 0,1 0-29 0 0,0-1 1 0 0,-1 1-1 0 0,1-1 1 0 0,-1 1 0 0 0,1 0-1 0 0,-1 0 1 0 0,1 0 0 0 0,-1 0-1 0 0,0 0 1 0 0,0 0 0 0 0,1 0-1 0 0,-1 1 1 0 0,0-1 0 0 0,0 1-1 0 0,0-1 1 0 0,0 1 0 0 0,0 0-1 0 0,0 0 1 0 0,0-1-1 0 0,0 1 1 0 0,0 1 0 0 0,-3-1-1 0 0,-3 2-203 0 0,-1-1 0 0 0,1 1 0 0 0,-13 5 0 0 0,19-6 186 0 0,-10 4-188 0 0,-20 11 0 0 0,-4 2-14 0 0,16-8 555 0 0,0 1 0 0 0,1 1 0 0 0,-35 28-1 0 0,27-20-80 0 0,5-2-192 0 0,0 1 0 0 0,1 1 0 0 0,1 0 0 0 0,1 2 0 0 0,1 0 0 0 0,1 1 0 0 0,1 1 0 0 0,1 1 0 0 0,-18 38 0 0 0,24-41 137 0 0,0-1 0 0 0,2 1 0 0 0,0 1 0 0 0,2-1 0 0 0,0 1 0 0 0,2 0 0 0 0,0 0-1 0 0,2 0 1 0 0,0 0 0 0 0,2 1 0 0 0,0-1 0 0 0,6 28 0 0 0,-4-38-122 0 0,1 1 1 0 0,0-1-1 0 0,0 0 1 0 0,2 0-1 0 0,0-1 1 0 0,0 1-1 0 0,12 16 1 0 0,-14-23-49 0 0,1 0 1 0 0,-1 0-1 0 0,1-1 1 0 0,0 0-1 0 0,1 0 0 0 0,-1 0 1 0 0,1-1-1 0 0,0 1 1 0 0,0-1-1 0 0,1-1 0 0 0,-1 1 1 0 0,1-1-1 0 0,0 0 1 0 0,0-1-1 0 0,13 3 1 0 0,-8-3-37 0 0,1 0 0 0 0,0-1 1 0 0,0-1-1 0 0,0 0 0 0 0,-1-1 1 0 0,19-3-1 0 0,-8-1-101 0 0,0-1 0 0 0,34-14-1 0 0,-50 17 33 0 0,0-1-1 0 0,-1 1 0 0 0,0-1 1 0 0,1-1-1 0 0,-1 1 1 0 0,-1-1-1 0 0,9-7 1 0 0,31-43-4074 0 0,-34 41 1530 0 0,5-6-2583 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03:28.5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 8751 0 0,'0'0'674'0'0,"-7"0"863"0"0,5 0 1688 0 0,0 0 3289 0 0,1 0-6492 0 0,1 0 0 0 0,-1 0 1 0 0,1 0-1 0 0,-1 0 0 0 0,0 0 1 0 0,1 1-1 0 0,-1-1 0 0 0,1 0 1 0 0,-1 0-1 0 0,0 1 1 0 0,1-1-1 0 0,-1 0 0 0 0,1 1 1 0 0,-1-1-1 0 0,1 1 0 0 0,-1-1 1 0 0,1 1-1 0 0,0-1 0 0 0,-1 1 1 0 0,1-1-1 0 0,0 1 1 0 0,-1 0-1 0 0,-6 18 699 0 0,6-12-491 0 0,0 1 0 0 0,0-1-1 0 0,1 14 1 0 0,12 82-457 0 0,4 0 1 0 0,50 168-1 0 0,42 30-394 0 0,-83-236 346 0 0,26 56-1306 0 0,-12-41-5635 0 0,-27-55 1805 0 0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1:10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5199 0 0,'0'0'1172'0'0,"0"0"-525"0"0,1 2 638 0 0,6 17-456 0 0,1 0-1 0 0,1-1 1 0 0,0 1-1 0 0,1-2 1 0 0,1 1 0 0 0,15 16-1 0 0,-3-7-864 0 0,43 38 0 0 0,-53-55 16 0 0,0 0 0 0 0,1 0 1 0 0,0-2-1 0 0,0 1 0 0 0,29 10 0 0 0,-25-12-101 0 0,0-1-1 0 0,1-1 0 0 0,0-1 0 0 0,0-1 1 0 0,0 0-1 0 0,32 0 0 0 0,-38-4-187 0 0,1 1 0 0 0,0-2-1 0 0,-1 0 1 0 0,0-1 0 0 0,1 0-1 0 0,-1-1 1 0 0,0 0 0 0 0,-1-1-1 0 0,1-1 1 0 0,14-8 0 0 0,-13 5-537 0 0,1-1 1 0 0,-1-1-1 0 0,-1 0 0 0 0,1-1 1 0 0,-2 0-1 0 0,0-1 1 0 0,-1 0-1 0 0,20-29 0 0 0,-17 14-786 0 0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1:11.0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9671 0 0,'0'0'748'0'0,"-3"7"999"0"0,1-3 4280 0 0,-1 10-5682 0 0,0 0 1 0 0,1-1 0 0 0,0 1 0 0 0,1 0 0 0 0,1 0 0 0 0,1 16 0 0 0,15 86 1519 0 0,-8-66-1609 0 0,68 373-1548 0 0,-54-307 874 0 0,-18-91-753 0 0,0-3-300 0 0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1:16.2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38 919 0 0,'0'0'510'0'0,"0"0"1803"0"0,0 0 794 0 0,0 0 158 0 0,0 0-357 0 0,0 0-1617 0 0,0 0-715 0 0,0 0-140 0 0,0 0-82 0 0,0 0-268 0 0,0 0-233 0 0,0 0-65 0 0,0 0-11 0 0,0 0-38 0 0,0 0-159 0 0,0 0-76 0 0,0 0-15 0 0,0 0 23 0 0,-3-1 100 0 0,-13-3 56 0 0,-1 0 1 0 0,-25-1-1 0 0,-20-5 1941 0 0,49 7-611 0 0,11 3-494 0 0,-19-6 835 0 0,-12 2 146 0 0,31 3-1314 0 0,2 1-55 0 0,0 0-20 0 0,0 0-7 0 0,0 3-15 0 0,0 21-86 0 0,1 1 0 0 0,1-1 1 0 0,1 0-1 0 0,10 39 1 0 0,1 9-142 0 0,-11-51 58 0 0,1 0 1 0 0,2 0-1 0 0,7 22 0 0 0,-10-36 80 0 0,0 1 0 0 0,1-1-1 0 0,-1 0 1 0 0,2 0 0 0 0,-1-1 0 0 0,1 1 0 0 0,0-1-1 0 0,0 0 1 0 0,0 0 0 0 0,1-1 0 0 0,11 9 0 0 0,-11-10 21 0 0,0 0 0 0 0,1 0 1 0 0,0-1-1 0 0,0 0 1 0 0,0 0-1 0 0,0-1 0 0 0,0 1 1 0 0,0-2-1 0 0,1 1 1 0 0,-1-1-1 0 0,1 0 0 0 0,7 0 1 0 0,-9-1 25 0 0,-1-1 1 0 0,0 1-1 0 0,0-1 1 0 0,0 0-1 0 0,0 0 1 0 0,0-1-1 0 0,0 1 1 0 0,-1-1 0 0 0,1 0-1 0 0,0-1 1 0 0,-1 1-1 0 0,0-1 1 0 0,1 0-1 0 0,-1 0 1 0 0,0 0-1 0 0,0 0 1 0 0,-1-1-1 0 0,6-6 1 0 0,-4 3 69 0 0,0 0-1 0 0,-1 1 1 0 0,0-2 0 0 0,-1 1 0 0 0,1 0 0 0 0,-1-1-1 0 0,-1 1 1 0 0,0-1 0 0 0,0 0 0 0 0,0 0-1 0 0,-1 0 1 0 0,0 0 0 0 0,0 0 0 0 0,-1 0 0 0 0,0 0-1 0 0,-1 0 1 0 0,0 0 0 0 0,0 0 0 0 0,0 0-1 0 0,-1 0 1 0 0,0 1 0 0 0,-1-1 0 0 0,0 0 0 0 0,0 1-1 0 0,-1 0 1 0 0,0 0 0 0 0,0 0 0 0 0,0 0-1 0 0,-10-10 1 0 0,8 10 39 0 0,4 5-114 0 0,1 0-1 0 0,-1 0 1 0 0,1 0-1 0 0,-1 1 1 0 0,0-1-1 0 0,0 0 1 0 0,0 1-1 0 0,0 0 1 0 0,0-1-1 0 0,0 1 1 0 0,0 0-1 0 0,0 0 1 0 0,-4-1-1 0 0,-1-1 34 0 0,5 2-49 0 0,0 0 1 0 0,0 0-1 0 0,0 1 0 0 0,0-1 0 0 0,-1 0 0 0 0,1 1 0 0 0,0 0 0 0 0,-3-1 0 0 0,-16 0 63 0 0,21 1-73 0 0,0 0 1 0 0,0-1 0 0 0,0 1 0 0 0,0 0 0 0 0,0 0 0 0 0,-1 0 0 0 0,1 0-1 0 0,0 0 1 0 0,0 0 0 0 0,0 0 0 0 0,0 0 0 0 0,0 1 0 0 0,0-1 0 0 0,-1 0-1 0 0,1 0 1 0 0,0 0 0 0 0,0 0 0 0 0,0 0 0 0 0,0 0 0 0 0,0 0 0 0 0,0 0-1 0 0,0 0 1 0 0,0 0 0 0 0,-1 0 0 0 0,1 0 0 0 0,0 0 0 0 0,0 0 0 0 0,0 1-1 0 0,0-1 1 0 0,0 0 0 0 0,0 0 0 0 0,0 0 0 0 0,0 0 0 0 0,0 0 0 0 0,0 0-1 0 0,0 0 1 0 0,0 0 0 0 0,0 1 0 0 0,0-1 0 0 0,0 0 0 0 0,0 0 0 0 0,0 0-1 0 0,0 0 1 0 0,0 0 0 0 0,0 0 0 0 0,0 1 0 0 0,0-1 0 0 0,0 0 0 0 0,0 0-1 0 0,0 0 1 0 0,0 0 0 0 0,6 10 182 0 0,18 14 222 0 0,-12-11-286 0 0,-1 1-386 0 0,17 27-1 0 0,-11-13-221 0 0,-16-26-335 0 0,-1-2-38 0 0,0 0-91 0 0,0 0-343 0 0,0 0-147 0 0,0 0-28 0 0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1:16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1 12407 0 0,'0'0'566'0'0,"0"0"-6"0"0,0 0-227 0 0,0 0 391 0 0,0 0 209 0 0,0 0 41 0 0,0 0-18 0 0,0 0-111 0 0,0 0-49 0 0,0 0-11 0 0,0 0-47 0 0,0 0-197 0 0,0 0-86 0 0,0 0-21 0 0,0 0-49 0 0,0 2-195 0 0,-7 99-456 0 0,0-20-987 0 0,-2-8-469 0 0,1-8 86 0 0,2-20 497 0 0,-2 0 1 0 0,-23 77 0 0 0,28-111 1327 0 0,2-9 281 0 0,1-2 118 0 0,0 0 20 0 0,0 0 0 0 0,0 0-26 0 0,0 0-7 0 0,32 8 808 0 0,-24-8-1310 0 0,0-1 0 0 0,0 0 1 0 0,-1 0-1 0 0,1-1 1 0 0,0 0-1 0 0,0 0 1 0 0,12-6-1 0 0,0 0-52 0 0,24-7 55 0 0,66-33 1 0 0,-92 38-516 0 0,-1 0-1 0 0,18-15 1 0 0,-23 16-935 0 0,-1-1 0 0 0,-1-1 1 0 0,16-18-1 0 0,-9 5-4340 0 0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1:17.0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 10591 0 0,'0'0'488'0'0,"0"0"-12"0"0,-2 0-306 0 0,-5 3 240 0 0,-6 0 6438 0 0,13-3-6573 0 0,-1 0 1 0 0,1 0-1 0 0,-1 0 1 0 0,1 0-1 0 0,-1 0 1 0 0,1 0-1 0 0,-1 0 0 0 0,1 1 1 0 0,-1-1-1 0 0,1 0 1 0 0,-1 0-1 0 0,1 0 1 0 0,-1 0-1 0 0,1 1 1 0 0,-1-1-1 0 0,1 0 0 0 0,0 1 1 0 0,-1-1-1 0 0,0 1 1 0 0,-1 9-1089 0 0,3 0 736 0 0,1 0-1 0 0,0-1 1 0 0,0 1-1 0 0,1-1 1 0 0,1 0-1 0 0,5 13 1 0 0,5 13-133 0 0,34 115-285 0 0,120 336 190 0 0,-131-406 310 0 0,-23-52-128 0 0,-2 0 0 0 0,0 0-1 0 0,8 35 1 0 0,-17-36-1510 0 0,-3-25-6 0 0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1:17.3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53 6911 0 0,'0'0'315'0'0,"0"0"-7"0"0,0 0 365 0 0,0 0 2269 0 0,0 0 1011 0 0,0 0 204 0 0,2 2-494 0 0,-1-1-3555 0 0,-1 0 1 0 0,1-1 0 0 0,0 1-1 0 0,0 0 1 0 0,1 0-1 0 0,-1 0 1 0 0,0-1-1 0 0,0 1 1 0 0,0 0 0 0 0,0-1-1 0 0,0 1 1 0 0,1-1-1 0 0,-1 1 1 0 0,0-1-1 0 0,1 0 1 0 0,-1 0 0 0 0,0 1-1 0 0,1-1 1 0 0,-1 0-1 0 0,2 0 1 0 0,0-1-58 0 0,0 1 0 0 0,1-1 1 0 0,-1 0-1 0 0,0 0 0 0 0,0 0 0 0 0,0 0 0 0 0,6-3 1 0 0,2-3-101 0 0,-1 1-1 0 0,0-2 1 0 0,14-12 0 0 0,-5 2-24 0 0,-1-2-1 0 0,0-1 1 0 0,-1 0 0 0 0,-2-1-1 0 0,18-32 1 0 0,54-127-858 0 0,-59 119 489 0 0,47-110-4935 0 0,-58 129-1449 0 0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1:17.7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7831 0 0,'0'0'603'0'0,"0"0"89"0"0,0 0 1851 0 0,0 0 854 0 0,0 0 171 0 0,0 0-373 0 0,0 0-1689 0 0,0 0-738 0 0,0 0-147 0 0,0 0-93 0 0,0 0-281 0 0,9-9 61 0 0,-7 8-315 0 0,0 1 0 0 0,0-1 0 0 0,0 1 0 0 0,0-1 0 0 0,0 1-1 0 0,0-1 1 0 0,0 1 0 0 0,1 0 0 0 0,-1 0 0 0 0,0 0 0 0 0,0 0 0 0 0,0 1 0 0 0,0-1 0 0 0,0 1-1 0 0,3 0 1 0 0,-1 1-19 0 0,0-1-1 0 0,0 1 1 0 0,-1 0-1 0 0,1 1 1 0 0,-1-1-1 0 0,0 0 1 0 0,5 6-1 0 0,1 1-124 0 0,-2 0 0 0 0,0 0 0 0 0,0 1 0 0 0,11 20 0 0 0,3 14-629 0 0,-2 0 1 0 0,18 64-1 0 0,16 99-1368 0 0,-39-150 1823 0 0,-2-5-32 0 0,21 81 216 0 0,-25-108 256 0 0,1-1 1 0 0,1 0-1 0 0,16 28 1 0 0,-17-39-68 0 0,0 0 0 0 0,14 14-1 0 0,-10-11-1294 0 0,-12-15-377 0 0,-1-1-859 0 0,0 0-3097 0 0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1:18.0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77 11519 0 0,'0'0'887'0'0,"-1"2"-583"0"0,-2 18 1409 0 0,4-15 170 0 0,29 29 2239 0 0,-22-26-3798 0 0,0 0 0 0 0,0-1 0 0 0,1 0 0 0 0,15 10 0 0 0,-9-9-247 0 0,0-1 0 0 0,1-1 0 0 0,-1 0 0 0 0,1-1 0 0 0,0 0 0 0 0,1-2 0 0 0,23 3 0 0 0,-18-4-202 0 0,0-1-1 0 0,0-1 1 0 0,0-1-1 0 0,0-1 1 0 0,26-5-1 0 0,-36 4-540 0 0,1-1 1 0 0,22-9-1 0 0,2-6-6473 0 0,-23 12 1603 0 0</inkml:trace>
  <inkml:trace contextRef="#ctx0" brushRef="#br0" timeOffset="1">435 0 18919 0 0,'-13'20'978'0'0,"3"-5"-150"0"0,1 0 0 0 0,-13 28 0 0 0,20-38-687 0 0,0 0 0 0 0,1 0 0 0 0,-1-1 0 0 0,1 1 0 0 0,0 0 0 0 0,1 0 0 0 0,-1 0 0 0 0,1 0 0 0 0,0 0-1 0 0,0 1 1 0 0,1-1 0 0 0,0 0 0 0 0,0 0 0 0 0,1 6 0 0 0,3 1-91 0 0,0 0 0 0 0,1 0 0 0 0,0 0-1 0 0,15 19 1 0 0,39 42 157 0 0,-32-39-175 0 0,60 88-1754 0 0,20 78-5113 0 0,-77-133-248 0 0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1:19.2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0 14223 0 0,'0'0'654'0'0,"0"0"-17"0"0,0 0-292 0 0,0 0 287 0 0,0 0 175 0 0,0 0 32 0 0,0 0-42 0 0,0 0-205 0 0,0 0-89 0 0,0 0-21 0 0,0 0-58 0 0,0 0-236 0 0,0 0-105 0 0,0 2-28 0 0,-17 29-721 0 0,10-20 312 0 0,-9 22 0 0 0,-7 26 95 0 0,-20 58-210 0 0,28-72 552 0 0,3-9 148 0 0,-11 49 1 0 0,19-72-132 0 0,1-3 577 0 0,8-15-482 0 0,1-4-451 0 0,0 1 1 0 0,4-13 0 0 0,-8 18 151 0 0,4-4 4 0 0,6 1 30 0 0,-6 4 95 0 0,-1 1 1 0 0,1 0 0 0 0,0 1 0 0 0,0 0 0 0 0,0 0 0 0 0,0 0 0 0 0,0 0 0 0 0,10 3 0 0 0,-6-2 20 0 0,-1 0 0 0 0,15 0-1 0 0,-1-1-35 0 0,-17 0-4 0 0,1 0 0 0 0,0 0 0 0 0,-1-1 0 0 0,1 0 0 0 0,-1 0 0 0 0,0-1 0 0 0,1 1 0 0 0,5-4 0 0 0,22-5-6 0 0,-28 9 0 0 0,-1 0 0 0 0,0-1 0 0 0,0 1 0 0 0,0-1 0 0 0,0 0 0 0 0,0-1 0 0 0,6-3 0 0 0,-3 2-12 0 0,-7 4 9 0 0,-1 0-1 0 0,1 0 1 0 0,-1 0 0 0 0,0 0-1 0 0,1 0 1 0 0,-1 0 0 0 0,1 0-1 0 0,-1 0 1 0 0,1 0 0 0 0,-1 0-1 0 0,1 0 1 0 0,-1 0-1 0 0,0 0 1 0 0,1 0 0 0 0,-1 0-1 0 0,1 1 1 0 0,-1-1 0 0 0,1 0-1 0 0,0 1-1 0 0,-1 0 0 0 0,1-1 0 0 0,-1 1 0 0 0,1-1 0 0 0,-1 1 0 0 0,1 0 0 0 0,-1-1-1 0 0,0 1 1 0 0,0 0 0 0 0,1 0 0 0 0,-1-1 0 0 0,0 1 0 0 0,0 0 0 0 0,0 0 0 0 0,1-1 0 0 0,-1 1 0 0 0,0 0-1 0 0,0 0 1 0 0,0 0 0 0 0,0-1 0 0 0,-1 1 0 0 0,1 0 0 0 0,0 0 0 0 0,0-1 0 0 0,-1 2 0 0 0,-8 22-58 0 0,3-11-6 0 0,-38 124-540 0 0,-22 54-203 0 0,59-174 743 0 0,1-2 89 0 0,0 0 0 0 0,-1 0 1 0 0,-1-1-1 0 0,-18 25 0 0 0,24-37 64 0 0,0 0 0 0 0,0 0 0 0 0,0 0 0 0 0,0-1 1 0 0,0 1-1 0 0,-1 0 0 0 0,1-1 0 0 0,0 0 0 0 0,-1 1 0 0 0,1-1 0 0 0,-5 1 1 0 0,6-2-44 0 0,-1 1 1 0 0,1-1-1 0 0,-1 0 1 0 0,1 0 0 0 0,0 0-1 0 0,-1 0 1 0 0,1 0 0 0 0,-1 0-1 0 0,1 0 1 0 0,0-1 0 0 0,-1 1-1 0 0,1 0 1 0 0,-1-1 0 0 0,1 1-1 0 0,0-1 1 0 0,0 1 0 0 0,-1-1-1 0 0,1 0 1 0 0,0 1 0 0 0,0-1-1 0 0,0 0 1 0 0,0 0 0 0 0,-2-2-1 0 0,-3-3-107 0 0,1 0 0 0 0,0 0 1 0 0,0-1-1 0 0,1 1 0 0 0,0-1 0 0 0,0 0 0 0 0,1-1 0 0 0,0 1 0 0 0,-5-14 1 0 0,8 19-359 0 0,4-2-348 0 0,-4 4 729 0 0,0-1 0 0 0,0 1 0 0 0,0-1 0 0 0,0 1 0 0 0,1-1 0 0 0,-1 1 0 0 0,0-1 0 0 0,0 1 0 0 0,1 0 0 0 0,-1-1 0 0 0,0 1 0 0 0,1 0 0 0 0,-1-1 0 0 0,0 1 0 0 0,1 0 0 0 0,-1-1 0 0 0,1 1 0 0 0,-1 0 0 0 0,1-1 0 0 0,-1 1 0 0 0,30-11-1890 0 0,-13 8 879 0 0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1:19.9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5 37 4607 0 0,'-1'2'354'0'0,"-8"29"-181"0"0,2-19 4923 0 0,6-11-2236 0 0,1-1-337 0 0,-2 1-1521 0 0,1 0-847 0 0,1 0-129 0 0,-1 0 0 0 0,0-1 0 0 0,1 1-1 0 0,-1 0 1 0 0,0-1 0 0 0,1 1 0 0 0,-1-1-1 0 0,0 1 1 0 0,0-1 0 0 0,1 1 0 0 0,-1-1-1 0 0,0 0 1 0 0,0 1 0 0 0,0-1 0 0 0,0 0-1 0 0,0 0 1 0 0,0 0 0 0 0,1 1 0 0 0,-1-1-1 0 0,-1 0 1 0 0,0-2 50 0 0,-2-2-73 0 0,1 0 0 0 0,0 1 0 0 0,-1-1-1 0 0,-7-5 1 0 0,3 2-5 0 0,7 6 2 0 0,1 1 0 0 0,0-1 0 0 0,-1 1 0 0 0,1-1 0 0 0,-1 1 0 0 0,1-1 0 0 0,-1 1 0 0 0,1 0 0 0 0,-1-1 0 0 0,1 1 0 0 0,-1-1 0 0 0,1 1 0 0 0,-1 0 0 0 0,0-1 0 0 0,1 1 0 0 0,-1 0 0 0 0,1 0 0 0 0,-1 0 0 0 0,0 0 0 0 0,1-1 0 0 0,-1 1 0 0 0,0 0 0 0 0,1 0 0 0 0,-1 0 0 0 0,0 0 0 0 0,1 0 0 0 0,-1 0 0 0 0,-1 1 0 0 0,0-1 0 0 0,-18-5 60 0 0,18 5-16 0 0,0-1-1 0 0,0 1 1 0 0,0 0-1 0 0,1 0 1 0 0,-1 0-1 0 0,0 0 0 0 0,0 0 1 0 0,0 0-1 0 0,0 0 1 0 0,0 1-1 0 0,0-1 1 0 0,0 1-1 0 0,0-1 1 0 0,-3 2-1 0 0,5-2-33 0 0,0 1 0 0 0,0-1-1 0 0,0 0 1 0 0,-1 0-1 0 0,1 0 1 0 0,0 0 0 0 0,0 0-1 0 0,0 0 1 0 0,0 0 0 0 0,-1 0-1 0 0,1 0 1 0 0,0 0 0 0 0,0 0-1 0 0,0 0 1 0 0,-1 0 0 0 0,1 0-1 0 0,0 0 1 0 0,0 0 0 0 0,0 0-1 0 0,-1 0 1 0 0,1 0 0 0 0,0 0-1 0 0,0 0 1 0 0,0 0 0 0 0,0 0-1 0 0,-1 0 1 0 0,1 0 0 0 0,0 0-1 0 0,0 0 1 0 0,0-1-1 0 0,-1 1 1 0 0,1 0-1 0 0,0 0 0 0 0,0 0 1 0 0,0 0-1 0 0,0 0 0 0 0,0 0 0 0 0,-1-1 0 0 0,1 1 0 0 0,0 0 0 0 0,0 0 0 0 0,0 0 1 0 0,0 0-1 0 0,-1 0 0 0 0,1 0 0 0 0,0 0 0 0 0,0 0 0 0 0,0 0 0 0 0,0 0 1 0 0,-1 0-1 0 0,1 0 0 0 0,0 0 0 0 0,0 0 0 0 0,0 0 0 0 0,0 0 0 0 0,-1 0 0 0 0,1 0 1 0 0,0 0-1 0 0,0 1 0 0 0,0-1 0 0 0,0 0 0 0 0,-1 0 0 0 0,1 0 0 0 0,0 0 1 0 0,0 0-1 0 0,0 0 0 0 0,0 0 0 0 0,0 0 0 0 0,-1 1 0 0 0,-6 5 149 0 0,0-1 0 0 0,-1 1 0 0 0,-16 7 0 0 0,15-8-155 0 0,1 0 1 0 0,-15 11-1 0 0,-11 6-109 0 0,28-18 73 0 0,-1 1 0 0 0,0-1-1 0 0,1 1 1 0 0,0 0 0 0 0,0 1-1 0 0,0-1 1 0 0,1 1 0 0 0,0 0 0 0 0,0 1-1 0 0,0-1 1 0 0,1 1 0 0 0,0 0-1 0 0,0 0 1 0 0,1 0 0 0 0,0 0 0 0 0,0 1-1 0 0,0 0 1 0 0,-1 9 0 0 0,2-6 92 0 0,1-1 0 0 0,0 1 0 0 0,0 1 0 0 0,1-1 0 0 0,0 0 0 0 0,1 0 0 0 0,0 0 1 0 0,1 0-1 0 0,0-1 0 0 0,1 1 0 0 0,0 0 0 0 0,8 15 0 0 0,-6-14-24 0 0,1 0-1 0 0,0 0 1 0 0,1-1-1 0 0,0-1 1 0 0,1 1-1 0 0,0-1 0 0 0,1 0 1 0 0,0-1-1 0 0,0 0 1 0 0,1 0-1 0 0,0-1 1 0 0,15 9-1 0 0,-19-14-39 0 0,-1 0 0 0 0,1 0 0 0 0,-1-1-1 0 0,1 0 1 0 0,0 0 0 0 0,9 2 0 0 0,-12-4-7 0 0,0 0 1 0 0,0 0-1 0 0,0 0 1 0 0,0 0-1 0 0,0-1 0 0 0,0 1 1 0 0,0-1-1 0 0,0 0 1 0 0,0 0-1 0 0,0 0 1 0 0,-1 0-1 0 0,1-1 1 0 0,0 1-1 0 0,-1-1 0 0 0,4-2 1 0 0,0 0 9 0 0,0-1-1 0 0,0 0 1 0 0,-1 0 0 0 0,1 0 0 0 0,-1-1-1 0 0,-1 1 1 0 0,1-1 0 0 0,-1-1 0 0 0,6-10 0 0 0,-4 5 35 0 0,-1-1 1 0 0,-1 0-1 0 0,1 0 1 0 0,2-20-1 0 0,-1-6 66 0 0,-1 0 0 0 0,-2-1 0 0 0,-2 0 0 0 0,-7-74 0 0 0,4 91-147 0 0,1 7-42 0 0,0-1 0 0 0,-2 0 0 0 0,0 1-1 0 0,-10-31 1 0 0,12 45 14 0 0,1 2 119 0 0,0 0 56 0 0,0 0 11 0 0,1 1-94 0 0,0 0-1 0 0,-1 0 0 0 0,1 0 1 0 0,0-1-1 0 0,-1 1 1 0 0,1 0-1 0 0,-1 0 1 0 0,1 0-1 0 0,-1 0 0 0 0,1 0 1 0 0,-1 0-1 0 0,0 1 1 0 0,2 2 25 0 0,22 49 94 0 0,-15-33-68 0 0,0 0 0 0 0,1-1 0 0 0,1 0 0 0 0,19 26 0 0 0,-24-37-159 0 0,-1 0 0 0 0,0 0 0 0 0,-1 1 0 0 0,0-1 0 0 0,0 1 0 0 0,0 0 0 0 0,3 17 0 0 0,-7-25-34 0 0,0 0 0 0 0,0 1 0 0 0,-1-1 0 0 0,1 0 0 0 0,0 0 0 0 0,0 1 0 0 0,-1-1 0 0 0,1 0 0 0 0,-1 0 0 0 0,1 0 0 0 0,-1 0 0 0 0,0 0 0 0 0,1 0 0 0 0,-2 1 0 0 0,1 0-317 0 0,0 0-672 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03:28.9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537 14279 0 0,'0'0'1103'0'0,"0"0"-500"0"0,-1-3 575 0 0,0-1-792 0 0,0 0-1 0 0,0 0 0 0 0,1 0 1 0 0,0 0-1 0 0,-1 0 0 0 0,1 0 1 0 0,0 0-1 0 0,1 0 0 0 0,-1-1 1 0 0,2-4-1 0 0,2-6 108 0 0,9-21 1 0 0,-1 1-477 0 0,8-29-848 0 0,2 1-1 0 0,4 2 1 0 0,49-90 0 0 0,-69 140-29 0 0,1 1 1 0 0,10-12 0 0 0,-2 6-5189 0 0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1:20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27 1839 0 0,'6'5'106'0'0,"-5"-3"-83"0"0,1-1 0 0 0,-1 0-1 0 0,1 0 1 0 0,0 1-1 0 0,-1-1 1 0 0,1 0 0 0 0,0 0-1 0 0,0-1 1 0 0,0 1 0 0 0,0 0-1 0 0,0-1 1 0 0,2 1-1 0 0,27 16 7313 0 0,-30-16-7044 0 0,3 1 649 0 0,0 2-191 0 0,-1-5 4743 0 0,-1-2-5434 0 0,0 0 0 0 0,0 0 0 0 0,0 0 0 0 0,0 0 0 0 0,0 0 0 0 0,-1 0 0 0 0,0 0 0 0 0,1-1 0 0 0,-1 1 0 0 0,-1-1 0 0 0,1 1 0 0 0,0-8 0 0 0,1-4-162 0 0,-3-26-1 0 0,1 38 111 0 0,0-3-36 0 0,-1 0 0 0 0,0 0 0 0 0,-3-9 1 0 0,2 10 11 0 0,1-1 1 0 0,0 0 0 0 0,0 0 0 0 0,-1-7-1 0 0,1-20 359 0 0,0 24-147 0 0,0 1 1 0 0,1 0-1 0 0,0-1 0 0 0,1 1 1 0 0,0-1-1 0 0,2-9 1 0 0,4-10 528 0 0,-5 17-390 0 0,1 0 1 0 0,1-1-1 0 0,-1 1 0 0 0,2 1 0 0 0,6-14 0 0 0,-10 22-145 0 0,-1 2-41 0 0,0 0-10 0 0,14-2 110 0 0,-10 3-224 0 0,0-1 1 0 0,0 1-1 0 0,-1 0 1 0 0,1 0-1 0 0,0 1 0 0 0,0-1 1 0 0,0 1-1 0 0,-1 0 1 0 0,1 0-1 0 0,-1 0 1 0 0,1 0-1 0 0,3 4 0 0 0,1 1-28 0 0,0 0 0 0 0,-1 0 0 0 0,12 15 0 0 0,-13-14-251 0 0,1 1 1 0 0,-2-1 0 0 0,1 1-1 0 0,-1 1 1 0 0,-1-1 0 0 0,0 1 0 0 0,4 11-1 0 0,-8-19-205 0 0,-1 4-270 0 0,1-4 663 0 0,0-1 1 0 0,0 0-1 0 0,0 0 0 0 0,-1 0 1 0 0,1 0-1 0 0,0 1 0 0 0,-1-1 1 0 0,1 0-1 0 0,-1 0 1 0 0,1 0-1 0 0,-2 2 0 0 0,1-3-50 0 0,-5 3 136 0 0,5-3 3 0 0,1 0 0 0 0,-1 0 0 0 0,1 0 0 0 0,-1 0 0 0 0,0 0 0 0 0,1 0 0 0 0,-1 0 0 0 0,1 0 0 0 0,-1 0 0 0 0,1 0 0 0 0,-1-1 0 0 0,1 1 0 0 0,-1 0-1 0 0,1 0 1 0 0,-1-1 0 0 0,1 1 0 0 0,-1 0 0 0 0,1-1 0 0 0,-1 1 0 0 0,1 0 0 0 0,-1-1 0 0 0,-8-8 190 0 0,9 9-209 0 0,-4-6 156 0 0,0-1 0 0 0,0 1 0 0 0,1-1 0 0 0,-1 0 0 0 0,-1-8 1 0 0,-2-2 106 0 0,4 8-108 0 0,0-1-1 0 0,0 1 1 0 0,1 0-1 0 0,1-1 1 0 0,-1-11-1 0 0,-3-15 309 0 0,1 19-263 0 0,2 9 38 0 0,1 0 1 0 0,-1 0 0 0 0,1-10-1 0 0,1 17-223 0 0,0 1 0 0 0,0-1-1 0 0,0 1 1 0 0,0-1 0 0 0,0 0 0 0 0,1 1-1 0 0,-1-1 1 0 0,0 1 0 0 0,0-1 0 0 0,1 1-1 0 0,-1-1 1 0 0,0 1 0 0 0,1-1 0 0 0,-1 1-1 0 0,1-1 1 0 0,-1 1 0 0 0,0-1 0 0 0,1 1-1 0 0,-1-1 1 0 0,1 1 0 0 0,-1 0 0 0 0,1-1-1 0 0,0 1 1 0 0,-1 0 0 0 0,1 0 0 0 0,-1-1-1 0 0,1 1 1 0 0,-1 0 0 0 0,1 0 0 0 0,0 0-1 0 0,-1 0 1 0 0,1 0 0 0 0,0 0 0 0 0,0 0-1 0 0,23 1 118 0 0,-7 4-106 0 0,0 0 0 0 0,18 9 0 0 0,5 2-59 0 0,-35-15-64 0 0,0 1-1 0 0,1-1 1 0 0,-1 0-1 0 0,0-1 0 0 0,1 1 1 0 0,-1-1-1 0 0,1 0 1 0 0,-1 0-1 0 0,8-2 0 0 0,-10 2-33 0 0,-3 0 1 0 0,0 0 0 0 0,2-1 21 0 0,7-2 75 0 0,-5 3-10 0 0,5 4-21 0 0,-6-3-198 0 0,-3-1-58 0 0,0 0-1 0 0,0 0-64 0 0,0 0-270 0 0,0 0-125 0 0,2 0-21 0 0,-1 0 604 0 0,1 0 1 0 0,-1 0-1 0 0,1 0 1 0 0,-1 0 0 0 0,1 0-1 0 0,-1-1 1 0 0,1 1-1 0 0,-1-1 1 0 0,0 1-1 0 0,1-1 1 0 0,-1 1-1 0 0,0-1 1 0 0,1 0-1 0 0,-1 0 1 0 0,0 1-1 0 0,0-1 1 0 0,0 0 0 0 0,0 0-1 0 0,0 0 1 0 0,0-1-1 0 0,0 1 1 0 0,0 0-1 0 0,0 0 1 0 0,1-2-1 0 0,4-10-4996 0 0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1:20.9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35 3679 0 0,'0'0'167'0'0,"-1"2"-7"0"0,-17 37-135 0 0,14-30 1826 0 0,1 1-1 0 0,0 0 1 0 0,0 0-1 0 0,1 0 1 0 0,0 0-1 0 0,1 0 1 0 0,-1 19-1 0 0,3-20-1641 0 0,0 0-1 0 0,0 0 1 0 0,1 0-1 0 0,0-1 1 0 0,0 1 0 0 0,8 15-1 0 0,-9-22 0 0 0,11 5 160 0 0,-10-6-328 0 0,0 0 0 0 0,1 0 1 0 0,-1 0-1 0 0,1-1 0 0 0,-1 1 0 0 0,1-1 0 0 0,-1 1 0 0 0,1-1 1 0 0,0 0-1 0 0,-1 0 0 0 0,1 0 0 0 0,-1 0 0 0 0,1 0 0 0 0,0-1 0 0 0,2 0 1 0 0,0-1 22 0 0,-1 1 0 0 0,0-1 0 0 0,1 0 0 0 0,-1 0 0 0 0,0-1 0 0 0,0 1 0 0 0,6-7 0 0 0,0 1 77 0 0,-1-1 0 0 0,-1-1 0 0 0,0 0 1 0 0,0 0-1 0 0,8-16 0 0 0,31-54 815 0 0,-45 77-932 0 0,1-2 3 0 0,0 1 0 0 0,-1-1-1 0 0,1 0 1 0 0,-1 0 0 0 0,0 0 0 0 0,0 0 0 0 0,0 0 0 0 0,-1 0 0 0 0,0-1-1 0 0,0 1 1 0 0,0-8 0 0 0,-1 10 22 0 0,-1 2-53 0 0,1 0 0 0 0,-1 0 0 0 0,1 0 0 0 0,-1 0 0 0 0,0 1 0 0 0,1-1 0 0 0,-1 0-1 0 0,0 0 1 0 0,1 1 0 0 0,-1-1 0 0 0,0 0 0 0 0,0 1 0 0 0,0-1 0 0 0,0 1 0 0 0,0-1 0 0 0,0 1 0 0 0,0-1 0 0 0,0 1-1 0 0,0 0 1 0 0,0 0 0 0 0,0-1 0 0 0,0 1 0 0 0,0 0 0 0 0,0 0 0 0 0,0 0 0 0 0,0 0 0 0 0,0 0 0 0 0,0 0 0 0 0,0 0-1 0 0,0 1 1 0 0,0-1 0 0 0,-2 1 0 0 0,0-1-31 0 0,-5 2-37 0 0,0-1 0 0 0,0 1-1 0 0,0 0 1 0 0,0 1 0 0 0,0 0 0 0 0,1 0 0 0 0,-14 9-1 0 0,17-10 26 0 0,1 0-1 0 0,0 0 0 0 0,0 1 1 0 0,0-1-1 0 0,0 1 0 0 0,1 0 0 0 0,-1 0 1 0 0,1 0-1 0 0,-1 0 0 0 0,1 0 1 0 0,0 0-1 0 0,1 1 0 0 0,-1-1 0 0 0,0 1 1 0 0,1-1-1 0 0,0 1 0 0 0,0 0 1 0 0,0 0-1 0 0,-1 4 0 0 0,2 17 42 0 0,1 0-1 0 0,0 0 0 0 0,10 46 1 0 0,-6-40 109 0 0,13 65 1 0 0,4 0-1 0 0,43 115 1 0 0,7-39-2204 0 0,-71-170 2032 0 0,0 0 0 0 0,0-1 0 0 0,-1 1 1 0 0,1 0-1 0 0,0-1 0 0 0,1 0 0 0 0,-1 1 0 0 0,0-1 0 0 0,0 1 1 0 0,1-1-1 0 0,-1 0 0 0 0,0 0 0 0 0,1 0 0 0 0,0 0 1 0 0,2 2-1 0 0,-3-3 19 0 0,1 0-1 0 0,-1 0 1 0 0,0 0 0 0 0,1 0 0 0 0,-1 0 0 0 0,0 0 0 0 0,0 0-1 0 0,1 0 1 0 0,-1-1 0 0 0,0 1 0 0 0,0 0 0 0 0,1-1 0 0 0,-1 1 0 0 0,0-1-1 0 0,0 1 1 0 0,0-1 0 0 0,0 1 0 0 0,0-1 0 0 0,1 0 0 0 0,-1 0 0 0 0,0 0-1 0 0,1-1 1 0 0,3-3-87 0 0,-1 0-1 0 0,0 1 1 0 0,0-1-1 0 0,-1-1 0 0 0,0 1 1 0 0,1-1-1 0 0,2-6 1 0 0,15-46-388 0 0,-15 38 366 0 0,24-76-4697 0 0,-16 41-224 0 0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1:21.7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3679 0 0,'0'0'284'0'0,"0"0"262"0"0,0 0 1792 0 0,0 0 808 0 0,0 0 159 0 0,0 0-378 0 0,0 0-1705 0 0,0 0-743 0 0,0 0-154 0 0,0 0-65 0 0,0 0-137 0 0,0 3-50 0 0,3 6 1 0 0,-1 1 0 0 0,1-1 1 0 0,0 0-1 0 0,10 17 0 0 0,-4-7-53 0 0,-7-14-41 0 0,2 0 0 0 0,-1 1-1 0 0,1-1 1 0 0,7 8 0 0 0,-5-7-201 0 0,-1 1 0 0 0,8 12 0 0 0,-8-8 143 0 0,-1-3-2708 0 0,-4-8 1378 0 0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1:22.0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1 12895 0 0,'-1'2'998'0'0,"-22"44"-247"0"0,14-30 1756 0 0,-9 22 0 0 0,2-3 151 0 0,15-34-2487 0 0,1-1-50 0 0,0 0-162 0 0,0 0-72 0 0,0 0-14 0 0,2 0-130 0 0,3-2-193 0 0,-1 1 1 0 0,0-1-1 0 0,0 1 0 0 0,0-1 1 0 0,0 0-1 0 0,0-1 0 0 0,0 1 1 0 0,4-4-1 0 0,6-7-6206 0 0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1:22.4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415 8751 0 0,'4'4'260'0'0,"-2"-2"-188"0"0,0-1 0 0 0,0 1 1 0 0,-1 0-1 0 0,1 0 0 0 0,-1 0 0 0 0,0 0 0 0 0,1 0 0 0 0,0 3 1 0 0,2 2 842 0 0,-1-1 1 0 0,0 0-1 0 0,2 10 1 0 0,1-2-20 0 0,-6-13-875 0 0,0 0-1 0 0,0 0 0 0 0,1 1 0 0 0,-1-1 0 0 0,0 0 1 0 0,0 1-1 0 0,0-1 0 0 0,0 0 0 0 0,0 0 1 0 0,0 1-1 0 0,-1-1 0 0 0,1 0 0 0 0,0 0 1 0 0,-1 1-1 0 0,0 1 0 0 0,-12 18 937 0 0,11-17-608 0 0,2-4-244 0 0,-1 1 1 0 0,1-1 0 0 0,0 1-1 0 0,-1-1 1 0 0,1 1 0 0 0,-1-1 0 0 0,1 1-1 0 0,0-1 1 0 0,-1 0 0 0 0,1 1-1 0 0,-1-1 1 0 0,1 0 0 0 0,-1 1-1 0 0,1-1 1 0 0,-1 0 0 0 0,1 0 0 0 0,-1 1-1 0 0,1-1 1 0 0,-1 0 0 0 0,1 0-1 0 0,-1 0 1 0 0,0 0 0 0 0,1 0-1 0 0,-1 0 1 0 0,1 0 0 0 0,-1 0 0 0 0,0 0-1 0 0,0 0-1 0 0,-1-1-1 0 0,1 1 1 0 0,0-1-1 0 0,0 1 0 0 0,0-1 1 0 0,0 0-1 0 0,0 1 1 0 0,0-1-1 0 0,0 0 1 0 0,0 0-1 0 0,0 0 0 0 0,-1-1 1 0 0,0-1 7 0 0,-1 0 1 0 0,1-1-1 0 0,0 1 0 0 0,0-1 1 0 0,1 1-1 0 0,-1-1 0 0 0,1 1 1 0 0,-2-7-1 0 0,0-18 131 0 0,1-1-1 0 0,1 0 1 0 0,3-31-1 0 0,0 12-211 0 0,15-148-90 0 0,-16 187 40 0 0,0 1 16 0 0,0-2-27 0 0,1-1 1 0 0,3-15-1 0 0,0 15 31 0 0,2 2-12 0 0,7-2-87 0 0,-11 10 85 0 0,12-5 1 0 0,-10 6 14 0 0,-2 1 0 0 0,20-5-91 0 0,-19 5 47 0 0,5 4 22 0 0,-4 1 15 0 0,-1-1 1 0 0,-1 1 0 0 0,1 0 0 0 0,-1 0 0 0 0,0 1 0 0 0,0-1 0 0 0,-1 0 0 0 0,0 1 0 0 0,2 9 0 0 0,3 7 2 0 0,-1-6-3 0 0,20 54 19 0 0,-22-62-24 0 0,0-1-1 0 0,1-1 1 0 0,-1 1-1 0 0,1 0 1 0 0,1-1-1 0 0,6 7 1 0 0,-10-12-165 0 0,-2-2-15 0 0,2 0-33 0 0,-1 1 159 0 0,0-1-1 0 0,0 0 1 0 0,0 0 0 0 0,0 0-1 0 0,0 0 1 0 0,0 0-1 0 0,0 0 1 0 0,0 0 0 0 0,0 0-1 0 0,0 0 1 0 0,0 0 0 0 0,0-1-1 0 0,0 1 1 0 0,0 0-1 0 0,0-1 1 0 0,0 1 0 0 0,-1 0-1 0 0,1-1 1 0 0,0 1-1 0 0,0-1 1 0 0,0 0 0 0 0,0 1-1 0 0,-1-1 1 0 0,1 0-1 0 0,0 1 1 0 0,0-2 0 0 0,1-1-304 0 0,0 0-1 0 0,0 0 1 0 0,-1 0 0 0 0,1 0 0 0 0,-1 0 0 0 0,0-1 0 0 0,1-3 0 0 0,3-9-1289 0 0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1:22.8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14743 0 0,'0'18'981'0'0,"-2"0"0"0"0,-4 21 0 0 0,3-28-46 0 0,1 1 0 0 0,0 0 0 0 0,1 0 0 0 0,1 0 0 0 0,0 0 0 0 0,0 0 0 0 0,3 15 0 0 0,16 36-502 0 0,-8-32-337 0 0,-9-26-118 0 0,0-1 0 0 0,0 1 1 0 0,1-1-1 0 0,0 0 0 0 0,-1 1 0 0 0,7 5 0 0 0,9 15-152 0 0,-15-20 32 0 0,0 0-1 0 0,1-1 0 0 0,0 1 0 0 0,0-1 0 0 0,0 1 0 0 0,7 4 0 0 0,14 16-510 0 0,-9-2-17 0 0,-1 0 0 0 0,-1 1 0 0 0,18 40 0 0 0,23 82-1448 0 0,-43-111 1744 0 0,2 4 282 0 0,-1 1 0 0 0,-3-1 0 0 0,12 83 0 0 0,-16-60 492 0 0,-6-60-322 0 0,0-2-145 0 0,0 0-58 0 0,0 0-17 0 0,-1-14-1320 0 0,-4-14-2260 0 0,4 13-1278 0 0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1:23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318 14335 0 0,'0'0'662'0'0,"0"0"-18"0"0,0-2-260 0 0,-11-35 2482 0 0,-18-40 1 0 0,-8-24-2423 0 0,36 97-470 0 0,0 0 1 0 0,1 0-1 0 0,-1 0 1 0 0,1 0-1 0 0,0 0 1 0 0,0 0 0 0 0,1 0-1 0 0,-1 0 1 0 0,2-7-1 0 0,-1 10 4 0 0,0 0-1 0 0,-1 0 1 0 0,1 0-1 0 0,0 1 1 0 0,0-1 0 0 0,0 0-1 0 0,0 0 1 0 0,0 1-1 0 0,0-1 1 0 0,0 0-1 0 0,0 1 1 0 0,0-1 0 0 0,0 1-1 0 0,0-1 1 0 0,0 1-1 0 0,0 0 1 0 0,2-1-1 0 0,-1 1-30 0 0,2-2-35 0 0,1 1 0 0 0,-1 0 0 0 0,1 0 1 0 0,0 0-1 0 0,-1 0 0 0 0,1 1 0 0 0,0 0 0 0 0,0 0 1 0 0,-1 0-1 0 0,1 0 0 0 0,0 1 0 0 0,0 0 0 0 0,6 2 1 0 0,-5-1-6 0 0,0 0 0 0 0,0-1 0 0 0,1 1 0 0 0,-1-1 0 0 0,0 0 0 0 0,1-1 0 0 0,-1 1 0 0 0,1-1 0 0 0,-1-1 0 0 0,1 1 0 0 0,-1-1 0 0 0,1 0 0 0 0,-1-1 0 0 0,0 0 0 0 0,1 0 0 0 0,-1 0 0 0 0,9-5 0 0 0,-9 4 78 0 0,-3 2 19 0 0,-1 0 0 0 0,0 0 0 0 0,1-1 0 0 0,-1 1 0 0 0,0-1 0 0 0,0 0 0 0 0,0 1 0 0 0,0-1 0 0 0,0 0 0 0 0,0 0 0 0 0,-1 0 0 0 0,1 0 0 0 0,-1-1 0 0 0,2-2 1 0 0,-13 21 309 0 0,0 0 1 0 0,2 0 0 0 0,-1 1-1 0 0,2 0 1 0 0,0 0 0 0 0,1 1-1 0 0,-5 28 1 0 0,8-30-144 0 0,-1 3 193 0 0,0 21-1 0 0,3-34-323 0 0,1-1 0 0 0,1 1 0 0 0,-1-1 0 0 0,1 1 0 0 0,0-1 0 0 0,0 1-1 0 0,0-1 1 0 0,4 8 0 0 0,-2-4-25 0 0,-2-5-17 0 0,0-1 0 0 0,0 0 0 0 0,1 0 1 0 0,-1 0-1 0 0,1 0 0 0 0,0 0 0 0 0,3 4 0 0 0,-4-6-23 0 0,1 1 0 0 0,-1 0 0 0 0,1-1 0 0 0,-1 0 0 0 0,1 1 0 0 0,0-1 0 0 0,-1 0 0 0 0,1 0 0 0 0,0 0-1 0 0,0 0 1 0 0,0 0 0 0 0,0 0 0 0 0,0-1 0 0 0,3 2 0 0 0,-3-2-39 0 0,-2 0 0 0 0,6-1 112 0 0,-6 1-74 0 0,0 0-1 0 0,0 0 1 0 0,0 0 0 0 0,0 0-1 0 0,0 0 1 0 0,1 0-1 0 0,-1 0 1 0 0,0 0-1 0 0,0 0 1 0 0,0 0-1 0 0,0 0 1 0 0,0 0-1 0 0,0 0 1 0 0,0 0-1 0 0,1 0 1 0 0,-1 0-1 0 0,0 0 1 0 0,0 0-1 0 0,0 0 1 0 0,0 0-1 0 0,0 0 1 0 0,0 0-1 0 0,0 0 1 0 0,0 0-1 0 0,1 0 1 0 0,-1 1 0 0 0,0-1-1 0 0,0 0 1 0 0,0 0-1 0 0,0 0 1 0 0,0 0-1 0 0,0 0 1 0 0,0 0-1 0 0,0 0 1 0 0,0 0-1 0 0,0 0 1 0 0,0 0-1 0 0,0 0 1 0 0,0 1-1 0 0,1-1 1 0 0,-1 0-1 0 0,0 0 1 0 0,0 0-1 0 0,0 0 1 0 0,0 0-1 0 0,0 0 1 0 0,0 0-1 0 0,0 1 1 0 0,0-1 0 0 0,0 0-1 0 0,0 0 1 0 0,0 0-1 0 0,0 0 1 0 0,0 0-1 0 0,-7 13-802 0 0,-9 22 0 0 0,14-30 246 0 0,0 0 0 0 0,1 0 0 0 0,0 1 0 0 0,0-1 0 0 0,0 0 0 0 0,0 0 0 0 0,1 1 0 0 0,0 5 0 0 0,3 2-4536 0 0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1:23.6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21 13847 0 0,'-3'15'1295'0'0,"3"-11"-1195"0"0,-1-1 0 0 0,0 1-1 0 0,0-1 1 0 0,0 1 0 0 0,-1-1 0 0 0,1 0 0 0 0,-1 1 0 0 0,1-1 0 0 0,-4 4 0 0 0,3-4 428 0 0,1 0 1 0 0,0 0 0 0 0,0 0 0 0 0,0 0 0 0 0,1 0 0 0 0,-1 0 0 0 0,1 0 0 0 0,0 0 0 0 0,-1 3-1 0 0,1 4-134 0 0,-3 7 123 0 0,-11 51 272 0 0,11-58-824 0 0,1-1 0 0 0,-2 0-1 0 0,1-1 1 0 0,-1 1 0 0 0,-6 9 0 0 0,5-8-26 0 0,0 0-1 0 0,1 0 1 0 0,0 1 0 0 0,1-1 0 0 0,0 1-1 0 0,1 0 1 0 0,0 0 0 0 0,-1 22 0 0 0,3-33 61 0 0,0 4 18 0 0,1 1 0 0 0,0-1 1 0 0,-1 1-1 0 0,1-1 0 0 0,1 0 0 0 0,-1 0 0 0 0,1 1 1 0 0,-1-1-1 0 0,1 0 0 0 0,0 0 0 0 0,1-1 0 0 0,-1 1 0 0 0,1 0 1 0 0,4 4-1 0 0,-3-2 29 0 0,-2-3-18 0 0,1-1 0 0 0,-1 1 0 0 0,1 0 1 0 0,0-1-1 0 0,0 1 0 0 0,0-1 0 0 0,0 0 0 0 0,1 0 0 0 0,-1 0 0 0 0,0-1 0 0 0,1 1 0 0 0,0-1 0 0 0,-1 0 0 0 0,6 1 0 0 0,-2 0 30 0 0,0-1-1 0 0,1 0 1 0 0,-1-1-1 0 0,0 0 1 0 0,0 0-1 0 0,0 0 1 0 0,9-2-1 0 0,-14 1-66 0 0,1 0 0 0 0,0 1 0 0 0,0-1 0 0 0,-1-1 0 0 0,1 1-1 0 0,-1 0 1 0 0,1 0 0 0 0,-1-1 0 0 0,1 0 0 0 0,-1 1 0 0 0,0-1 0 0 0,0 0 0 0 0,0 0 0 0 0,0 0-1 0 0,0 0 1 0 0,0-1 0 0 0,-1 1 0 0 0,1 0 0 0 0,-1-1 0 0 0,1 1 0 0 0,-1-1 0 0 0,0 1-1 0 0,1-4 1 0 0,-1 3 0 0 0,0 0 0 0 0,-1-1 0 0 0,1 1 0 0 0,-1-1 0 0 0,1 1 0 0 0,-1 0 0 0 0,0-1 0 0 0,-1 1 0 0 0,1-1 0 0 0,0 1 0 0 0,-1-1 0 0 0,0 1 0 0 0,0 0 0 0 0,0 0-1 0 0,0-1 1 0 0,0 1 0 0 0,-1 0 0 0 0,1 0 0 0 0,-4-5 0 0 0,-3-1 8 0 0,0 0 0 0 0,-1 1 0 0 0,0 0 0 0 0,0 0-1 0 0,-1 1 1 0 0,1 0 0 0 0,-2 1 0 0 0,-14-8 0 0 0,-21-12 5 0 0,34 18-9 0 0,1-1 0 0 0,0 1-1 0 0,0-2 1 0 0,-14-16 0 0 0,23 24-23 0 0,0-1-1 0 0,1 0 1 0 0,-1 0 0 0 0,1 0 0 0 0,0 0 0 0 0,0-1 0 0 0,0 1 0 0 0,0 0-1 0 0,0 0 1 0 0,0-1 0 0 0,1 1 0 0 0,0 0 0 0 0,0-1 0 0 0,0 1-1 0 0,0 0 1 0 0,0-1 0 0 0,1 1 0 0 0,-1 0 0 0 0,1-1 0 0 0,0 1-1 0 0,0 0 1 0 0,2-4 0 0 0,1-3-145 0 0,0 1 0 0 0,1 0 0 0 0,0 1 1 0 0,0-1-1 0 0,1 1 0 0 0,8-10 0 0 0,-8 12-415 0 0,1 0 1 0 0,0 0-1 0 0,0 1 1 0 0,1 0-1 0 0,8-4 1 0 0,-3 1-2682 0 0,8-6-3032 0 0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1:24.0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 12895 0 0,'-1'25'1708'0'0,"-2"-1"1"0"0,-11 49-1 0 0,1-9 4492 0 0,9-41-5704 0 0,1-7-146 0 0,-2 32-1 0 0,5-47-371 0 0,0 0 0 0 0,-1-1 0 0 0,1 1 0 0 0,0 0 0 0 0,0 0 0 0 0,0 0 0 0 0,-1-1 0 0 0,1 1 0 0 0,0 0 0 0 0,-1 0 0 0 0,1-1 0 0 0,0 1 0 0 0,-2 1 0 0 0,2-2-27 0 0,0 0 0 0 0,-1 1-1 0 0,1-1 1 0 0,0 1 0 0 0,0-1 0 0 0,-1 1-1 0 0,1-1 1 0 0,0 1 0 0 0,0-1 0 0 0,0 1-1 0 0,-1-1 1 0 0,1 1 0 0 0,0 0-1 0 0,0-1 1 0 0,0 1 0 0 0,0-1 0 0 0,0 1-1 0 0,0-1 1 0 0,0 1 0 0 0,1 0-1 0 0,6 27-378 0 0,21 48-1 0 0,2-2 429 0 0,-4 2 0 0 0,-4 0 0 0 0,20 118 0 0 0,-21-42-392 0 0,-19-53-907 0 0,-2-68-774 0 0,0-29 383 0 0,0-2-522 0 0,0 0-1932 0 0,0 0-822 0 0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1:24.3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93 11519 0 0,'0'0'887'0'0,"0"0"-231"0"0,2 1 1200 0 0,0 0-1265 0 0,1 0 0 0 0,-1 0 0 0 0,1 0 0 0 0,-1 0 0 0 0,1-1-1 0 0,-1 1 1 0 0,1-1 0 0 0,0 0 0 0 0,-1 0 0 0 0,1 0 0 0 0,3 0 0 0 0,-1-1-188 0 0,0 0-1 0 0,-1 0 0 0 0,1 0 1 0 0,-1-1-1 0 0,9-4 1 0 0,2-2-382 0 0,-1-1 1 0 0,23-19-1 0 0,-24 18 594 0 0,3-3-493 0 0,-1-1 0 0 0,-1 0 0 0 0,0-1 0 0 0,-1-1-1 0 0,-1 0 1 0 0,0 0 0 0 0,-1-1 0 0 0,-1-1 0 0 0,0 0 0 0 0,12-34 0 0 0,-13 25-615 0 0,-1 0 1 0 0,-2 0-1 0 0,-1-1 0 0 0,0 0 1 0 0,-2 0-1 0 0,-2 0 1 0 0,-1-36-1 0 0,-3 23-2416 0 0,0 1-4446 0 0</inkml:trace>
  <inkml:trace contextRef="#ctx0" brushRef="#br0" timeOffset="1">510 1 11167 0 0,'15'10'496'0'0,"-15"-10"104"0"0,9 11-480 0 0,-2 1-120 0 0,-1-3 0 0 0,0 4-3288 0 0,-1 2-680 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03:29.2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351 10567 0 0,'0'2'482'0'0,"1"40"172"0"0,0-32-498 0 0,-1 0 0 0 0,0 0 0 0 0,-2 18 0 0 0,1-23 255 0 0,1 0 0 0 0,-1 0 0 0 0,1 0 0 0 0,0 0 0 0 0,0 0 0 0 0,0 0 0 0 0,1 0 0 0 0,0 5 0 0 0,2-2-213 0 0,0 0-1 0 0,0-1 1 0 0,1 0 0 0 0,4 8 0 0 0,15 36-72 0 0,-14-30-194 0 0,4 15-318 0 0,-13-35-344 0 0,0-1-240 0 0,0 0-42 0 0</inkml:trace>
  <inkml:trace contextRef="#ctx0" brushRef="#br0" timeOffset="1">1 1 5063 0 0,'0'0'224'0'0,"0"0"48"0"0,0 0-272 0 0,0 0 0 0 0,0 0 0 0 0,0 0 0 0 0,0 0 952 0 0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1:24.8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0 19639 0 0,'-7'40'1965'0'0,"5"-34"-1843"0"0,1 0-1 0 0,-1 0 1 0 0,1 0 0 0 0,1 0 0 0 0,-1 0-1 0 0,1 0 1 0 0,0 1 0 0 0,1-1 0 0 0,-1 0-1 0 0,3 8 1 0 0,10 24 169 0 0,1 0-1 0 0,2-1 1 0 0,38 63 0 0 0,14 32-958 0 0,-9 10-360 0 0,37 79-736 0 0,-72-172 1394 0 0,58 129-1240 0 0,-68-145 1100 0 0,-3 1-1 0 0,-1 0 1 0 0,9 51 0 0 0,-17-62 187 0 0,-1 1 1 0 0,-2 34-1 0 0,1-50 411 0 0,-8 18 2322 0 0,-11-35 837 0 0,12 4-2986 0 0,0 0 0 0 0,1 0 0 0 0,0 0 0 0 0,0-1 0 0 0,0 0 1 0 0,1-1-1 0 0,-9-12 0 0 0,5 4-76 0 0,1 0-1 0 0,-12-28 1 0 0,16 33-154 0 0,0-1 0 0 0,1 0 0 0 0,0 0 0 0 0,1 0 1 0 0,0 0-1 0 0,1-1 0 0 0,0 1 0 0 0,1 0 0 0 0,2-20 0 0 0,-2 25-40 0 0,1 1-1 0 0,1-1 1 0 0,-1 1-1 0 0,1-1 1 0 0,0 1 0 0 0,0 0-1 0 0,1 0 1 0 0,-1 0-1 0 0,1 0 1 0 0,0 0 0 0 0,0 1-1 0 0,1-1 1 0 0,0 1-1 0 0,-1 0 1 0 0,2 0 0 0 0,-1 0-1 0 0,0 0 1 0 0,1 1-1 0 0,-1 0 1 0 0,1 0 0 0 0,7-3-1 0 0,6-2 29 0 0,1 0-1 0 0,0 2 1 0 0,0 0 0 0 0,27-3-1 0 0,82-6 118 0 0,-88 11-124 0 0,-32 3-18 0 0,51-4-552 0 0,63 1-1 0 0,-98 7-426 0 0,-22-2 428 0 0,-2 15-1090 0 0,-1-10 1345 0 0,0-1 0 0 0,0 1 0 0 0,-1 0 0 0 0,1 0 0 0 0,-2-1 0 0 0,-4 10 0 0 0,-21 32-1191 0 0,9-17 323 0 0,-2 2-990 0 0,12-18 1008 0 0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1:25.7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 12439 0 0,'0'8'777'0'0,"-2"54"1264"0"0,2-55-1372 0 0,1-1 1 0 0,0 0 0 0 0,0 0-1 0 0,0 0 1 0 0,1 0 0 0 0,0 0 0 0 0,0 0-1 0 0,4 6 1 0 0,-1 1-403 0 0,62 179 913 0 0,1 51-2098 0 0,-38-129 336 0 0,-13-50 214 0 0,34 120-1122 0 0,-38-144 911 0 0,27 80-3293 0 0,-39-118 2629 0 0,-1-2-5 0 0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1:26.3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2 568 15631 0 0,'-8'20'582'0'0,"-4"10"-185"0"0,-1 1 0 0 0,-18 28 0 0 0,26-51-284 0 0,0 0-1 0 0,-1 0 1 0 0,0-1-1 0 0,0 0 1 0 0,-1 0 0 0 0,0-1-1 0 0,0 1 1 0 0,0-1-1 0 0,-1-1 1 0 0,1 1 0 0 0,-17 7-1 0 0,22-13-89 0 0,0 1 1 0 0,0 0-1 0 0,0-1 0 0 0,0 1 0 0 0,0-1 1 0 0,0 0-1 0 0,0 0 0 0 0,-1 0 0 0 0,1 0 1 0 0,0 0-1 0 0,0 0 0 0 0,0 0 0 0 0,0-1 1 0 0,0 1-1 0 0,-1-1 0 0 0,1 1 0 0 0,0-1 1 0 0,0 0-1 0 0,0 0 0 0 0,1 0 0 0 0,-1 0 1 0 0,0 0-1 0 0,0-1 0 0 0,0 1 0 0 0,-1-2 1 0 0,-4-4-36 0 0,0 0 1 0 0,0-1 0 0 0,1 0 0 0 0,-6-9-1 0 0,7 9 34 0 0,0 1-4 0 0,1 0 1 0 0,1 0 0 0 0,-1-1 0 0 0,1 1 0 0 0,0-1 0 0 0,-2-12 0 0 0,-7-51 588 0 0,11 64-541 0 0,-3-40 564 0 0,3-71-1 0 0,1 113-603 0 0,4-51 112 0 0,2 0-1 0 0,3 1 1 0 0,2 0 0 0 0,22-67-1 0 0,-25 99-136 0 0,8-26 73 0 0,-16 47-16 0 0,0 2 33 0 0,3 1-66 0 0,-1 0-1 0 0,0 0 0 0 0,0 1 1 0 0,1-1-1 0 0,-1 1 1 0 0,0-1-1 0 0,0 1 0 0 0,0 0 1 0 0,3 4-1 0 0,-3-4 3 0 0,7 9 19 0 0,0-1-1 0 0,8 14 1 0 0,-10-14-86 0 0,0-1 0 0 0,0 1 0 0 0,16 13 0 0 0,-20-19 25 0 0,0-1-1 0 0,1 0 1 0 0,-1-1 0 0 0,1 1-1 0 0,-1-1 1 0 0,1 0 0 0 0,0 1-1 0 0,0-2 1 0 0,0 1 0 0 0,0 0-1 0 0,1-1 1 0 0,-1 0 0 0 0,0 0-1 0 0,1 0 1 0 0,8 0 0 0 0,-3-1-8 0 0,0-3-42 0 0,-8 2-33 0 0,-2 1 2 0 0,0 0 7 0 0,-1 2 16 0 0,-6 42 513 0 0,-3 69 1 0 0,8-84-308 0 0,0-9-60 0 0,2 0-1 0 0,0 0 0 0 0,1 1 1 0 0,2-1-1 0 0,0 0 0 0 0,0-1 1 0 0,12 33-1 0 0,-11-42-74 0 0,8 36-71 0 0,1-47-29 0 0,-12 1 88 0 0,0 0 1 0 0,0 0-1 0 0,0 0 1 0 0,0-1-1 0 0,0 1 1 0 0,0 0-1 0 0,0-1 1 0 0,-1 1-1 0 0,1 0 1 0 0,0-1-1 0 0,0 0 1 0 0,0 1-1 0 0,0-1 1 0 0,0 1-1 0 0,-1-1 0 0 0,1 0 1 0 0,0 1-1 0 0,0-1 1 0 0,-1 0-1 0 0,2-2 1 0 0,-1 2-7 0 0,-1-1 0 0 0,1 0 0 0 0,-1 1 1 0 0,1-1-1 0 0,-1 0 0 0 0,0 1 0 0 0,1-1 0 0 0,-1 0 1 0 0,0 0-1 0 0,0 0 0 0 0,-1-2 0 0 0,-1-6-315 0 0,0 1 0 0 0,0-1 0 0 0,-8-15 0 0 0,6 14-407 0 0,-3-10-1479 0 0,-1 3-4593 0 0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1:26.7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0 18287 0 0,'-1'13'836'0'0,"0"-11"-18"0"0,1 0-528 0 0,-1 6 498 0 0,1 0 1 0 0,0 0-1 0 0,0 0 0 0 0,0 0 0 0 0,1 0 0 0 0,0 0 1 0 0,4 11-1 0 0,0 8-326 0 0,-1-13-384 0 0,-1-10-36 0 0,-1-3-34 0 0,3 7-20 0 0,-1-1 0 0 0,0 1 0 0 0,0 0 0 0 0,4 13 0 0 0,3 8-33 0 0,8 16-477 0 0,24 90 1 0 0,-2 51-613 0 0,-26-113 624 0 0,48 377-1635 0 0,-52-349 1867 0 0,-3-23 460 0 0,-6-69-122 0 0,-1-9-78 0 0,1-2-19 0 0,2-8-1500 0 0,-1 1 0 0 0,1-1 0 0 0,2-14 0 0 0,2-21-5311 0 0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1:27.2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0 8751 0 0,'2'10'331'0'0,"-1"0"1"0"0,0 0-1 0 0,0 0 0 0 0,-1 0 0 0 0,0 0 0 0 0,-1 0 0 0 0,-2 11 0 0 0,0-6 1822 0 0,-1 0 1 0 0,-1-1-1 0 0,0 1 1 0 0,-7 13-1 0 0,6-13-1653 0 0,0 1 0 0 0,-3 16 1 0 0,4-16-362 0 0,2 12-398 0 0,1-9-83 0 0,-16 100-2593 0 0,14-40 3849 0 0,4-78-831 0 0,0 0 0 0 0,0 0 0 0 0,0-1 0 0 0,0 1 0 0 0,0 0 0 0 0,0 0 0 0 0,0-1 0 0 0,1 1 0 0 0,-1 0 0 0 0,0 0 0 0 0,1-1 0 0 0,-1 1 0 0 0,0 0 0 0 0,1-1 0 0 0,-1 1 0 0 0,1 0 0 0 0,-1-1 0 0 0,1 1 0 0 0,-1-1 0 0 0,1 1 0 0 0,-1-1 0 0 0,2 1 0 0 0,-1 0-167 0 0,0 0 237 0 0,13-4 67 0 0,-11 3-213 0 0,-1-1 0 0 0,1 0 0 0 0,0-1 0 0 0,-1 1 0 0 0,1 0 0 0 0,0-1 0 0 0,-1 1 1 0 0,0-1-1 0 0,1 0 0 0 0,-1 0 0 0 0,0 0 0 0 0,0 0 0 0 0,0 0 0 0 0,0-1 0 0 0,2-3 0 0 0,3-5-12 0 0,-1-1 0 0 0,7-17 0 0 0,1-1 11 0 0,9-18-19 0 0,8-15-118 0 0,-29 61 137 0 0,-1 0 1 0 0,0 0-1 0 0,0 0 0 0 0,0 0 1 0 0,0 0-1 0 0,0-1 0 0 0,-1 1 1 0 0,1 0-1 0 0,-1 0 0 0 0,1-5 0 0 0,-10 15 430 0 0,8-8-390 0 0,1 0-1 0 0,-1 1 0 0 0,0-1 1 0 0,1 0-1 0 0,-1 1 0 0 0,1-1 1 0 0,-1 0-1 0 0,1 1 0 0 0,-1-1 1 0 0,1 1-1 0 0,-1-1 0 0 0,1 1 1 0 0,-1-1-1 0 0,1 1 0 0 0,-1 1 1 0 0,-12-1 387 0 0,7-1-314 0 0,4 1-102 0 0,0-1 0 0 0,0 0 0 0 0,0 0-1 0 0,0 0 1 0 0,0 0 0 0 0,0 0 0 0 0,0-1 0 0 0,0 1-1 0 0,0-1 1 0 0,0 1 0 0 0,0-1 0 0 0,0 1 0 0 0,0-1 0 0 0,0 0-1 0 0,0 0 1 0 0,1 0 0 0 0,-1 0 0 0 0,0-1 0 0 0,1 1-1 0 0,-1 0 1 0 0,1-1 0 0 0,-1 1 0 0 0,0-2 0 0 0,0 0-42 0 0,0 1 1 0 0,0-1 0 0 0,1 0-1 0 0,-1 1 1 0 0,1-1 0 0 0,0 0-1 0 0,0 0 1 0 0,-2-6 0 0 0,-3-26-437 0 0,-6-40-2484 0 0,9 59 254 0 0,-1 1-1 0 0,-10-26 0 0 0,13 38 417 0 0,-2-6-2193 0 0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1:27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7479 0 0,'0'0'796'0'0,"0"0"-12"0"0,0 0-350 0 0,0 0 370 0 0,0 0 222 0 0,1 1 43 0 0,0-1-1046 0 0,5 3 372 0 0,0 1 0 0 0,-1 0 0 0 0,1 0 0 0 0,0 0-1 0 0,-1 0 1 0 0,8 10 0 0 0,-5-4-288 0 0,0 1-1 0 0,-1 0 1 0 0,-1 0-1 0 0,10 22 1 0 0,13 51 591 0 0,-14-39-557 0 0,24 83-657 0 0,27 165 0 0 0,-54-235 240 0 0,8 48-752 0 0,-13-61 336 0 0,5 53-228 0 0,-11-82-1200 0 0,-3 32 0 0 0,2-46-2564 0 0,0-2-1228 0 0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1:27.9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71 6447 0 0,'0'0'298'0'0,"0"0"-10"0"0,0 0 310 0 0,0 0 2004 0 0,0 0 895 0 0,0 0 176 0 0,0 0-423 0 0,0 0-1922 0 0,0 0-842 0 0,0 0-173 0 0,0 0-49 0 0,0 0-80 0 0,0 0-30 0 0,0 0-9 0 0,0 0-14 0 0,1 0-65 0 0,5-1-55 0 0,-1-1 0 0 0,0 1-1 0 0,0-1 1 0 0,0-1 0 0 0,0 1-1 0 0,0-1 1 0 0,0 0 0 0 0,-1 0-1 0 0,1 0 1 0 0,6-7 0 0 0,0 0-17 0 0,-2 0 0 0 0,1-1 0 0 0,9-13 0 0 0,47-73-191 0 0,65-88-613 0 0,-107 152 586 0 0,-1 0-1 0 0,-2-2 1 0 0,22-44 0 0 0,-42 76-419 0 0,5-10 665 0 0,-3 8-6060 0 0,-3 5 4502 0 0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1:28.3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1 20359 0 0,'-4'16'398'0'0,"0"1"0"0"0,-2-1 0 0 0,0 1 0 0 0,-1-2 0 0 0,0 1 0 0 0,-1-1 0 0 0,-12 17 0 0 0,4-8-361 0 0,1 1 1 0 0,1 1-1 0 0,-13 35 0 0 0,23-52-379 0 0,0 1 0 0 0,-10 13 0 0 0,11-19 242 0 0,0 1-1 0 0,0 0 0 0 0,1-1 1 0 0,-1 2-1 0 0,1-1 0 0 0,0 0 1 0 0,0 0-1 0 0,1 0 0 0 0,0 1 1 0 0,-1 6-1 0 0,1-8 108 0 0,1-1 0 0 0,0 1-1 0 0,0-1 1 0 0,0 1 0 0 0,1-1-1 0 0,-1 0 1 0 0,1 1 0 0 0,0-1-1 0 0,0 0 1 0 0,0 1 0 0 0,0-1-1 0 0,0 0 1 0 0,1 0-1 0 0,-1 0 1 0 0,1 0 0 0 0,0 0-1 0 0,0 0 1 0 0,0 0 0 0 0,1-1-1 0 0,-1 1 1 0 0,0-1 0 0 0,1 0-1 0 0,0 0 1 0 0,-1 1 0 0 0,1-2-1 0 0,0 1 1 0 0,0 0 0 0 0,4 1 0 0 0,5 2 182 0 0,0-1 0 0 0,0-1 0 0 0,0 0 0 0 0,1 0 1 0 0,-1-1-1 0 0,1-1 0 0 0,-1 0 0 0 0,1-1 0 0 0,17-2 1 0 0,-5-1-222 0 0,1-1 1 0 0,-1-1 0 0 0,37-12-1 0 0,-48 13-247 0 0,-12 4 34 0 0,-2 0-40 0 0,0 0-10 0 0,0 0-2 0 0,-1 5 178 0 0,0 0-1 0 0,-1 0 1 0 0,1 0 0 0 0,-1 0 0 0 0,0-1 0 0 0,0 1-1 0 0,0 0 1 0 0,-1-1 0 0 0,-5 7 0 0 0,-2 4-47 0 0,-1 0 0 0 0,-15 15 0 0 0,21-25 161 0 0,0 0-1 0 0,0-1 1 0 0,0 0-1 0 0,-1 0 0 0 0,0 0 1 0 0,1-1-1 0 0,-1 0 1 0 0,0 0-1 0 0,-9 3 1 0 0,12-5-56 0 0,1-1 1 0 0,0 0 0 0 0,0 1-1 0 0,0-1 1 0 0,0 0 0 0 0,-1-1-1 0 0,1 1 1 0 0,0 0 0 0 0,0 0-1 0 0,0-1 1 0 0,0 0 0 0 0,0 1 0 0 0,0-1-1 0 0,0 0 1 0 0,0 0 0 0 0,0 0-1 0 0,0 0 1 0 0,0 0 0 0 0,0 0-1 0 0,-2-3 1 0 0,1 1-571 0 0,0 0 0 0 0,0 0 0 0 0,0 0 0 0 0,0 0 0 0 0,0-1 0 0 0,1 1 0 0 0,0-1-1 0 0,0 0 1 0 0,-3-6 0 0 0,-2-13-4901 0 0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1:28.7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0 14743 0 0,'6'24'648'0'0,"-3"-9"144"0"0,-3 0-632 0 0,0-15-160 0 0,-8 8 0 0 0,-2-11 0 0 0,-2-12 208 0 0,0-11 16 0 0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5:56.9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0 30 5759 0 0,'0'0'3882'0'0,"6"-5"-2413"0"0,7-20 3400 0 0,-13 27-4803 0 0,-8 23-37 0 0,-2-1 1 0 0,0-1 0 0 0,-1 1 0 0 0,-1-2-1 0 0,-29 41 1 0 0,-93 97 277 0 0,54-68 77 0 0,-32 29 697 0 0,111-119-1022 0 0,4-5-939 0 0,7-9-199 0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03:29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4 582 13359 0 0,'0'0'1027'0'0,"-1"2"-670"0"0,-1 2-31 0 0,1-1 0 0 0,0 0 0 0 0,0 0 0 0 0,0 1-1 0 0,0-1 1 0 0,0 6 0 0 0,1-4 355 0 0,0-3 216 0 0,-2-2-596 0 0,-1 0-315 0 0,1-1 0 0 0,-1 1 0 0 0,1 0 0 0 0,-1-1-1 0 0,1 0 1 0 0,0 0 0 0 0,-1 0 0 0 0,1 0 0 0 0,0 0 0 0 0,0 0-1 0 0,0 0 1 0 0,0-1 0 0 0,0 1 0 0 0,0-1 0 0 0,0 1 0 0 0,0-1 0 0 0,-3-4-1 0 0,-2-3-203 0 0,0-1 0 0 0,-9-17 0 0 0,3 6-339 0 0,1 1-128 0 0,1-1 1 0 0,-14-33-1 0 0,5 17 384 0 0,4 9 492 0 0,-5-18 1363 0 0,20 44-1142 0 0,8-17 739 0 0,-6 17-1068 0 0,0 0 0 0 0,0 0 0 0 0,1 0 0 0 0,-1 0 0 0 0,0 0 0 0 0,1 0 0 0 0,0 0 0 0 0,-1 1 0 0 0,1-1 0 0 0,3-2 0 0 0,3-3 47 0 0,-5 5-95 0 0,8-13 159 0 0,-10 13-216 0 0,0 0 0 0 0,0 0 0 0 0,0 1 0 0 0,0-1 0 0 0,0 1 0 0 0,0-1 0 0 0,1 1 0 0 0,-1-1 0 0 0,1 1 0 0 0,-1 0 0 0 0,4-2 0 0 0,-5 2 9 0 0,1 1-1 0 0,0 0 0 0 0,0 0 1 0 0,0 0-1 0 0,0 0 1 0 0,0 0-1 0 0,0 0 0 0 0,0 0 1 0 0,-1 0-1 0 0,1 0 1 0 0,0 0-1 0 0,0 0 0 0 0,0 1 1 0 0,0-1-1 0 0,0 0 1 0 0,-1 1-1 0 0,1-1 1 0 0,0 1-1 0 0,0-1 0 0 0,-1 1 1 0 0,1-1-1 0 0,0 1 1 0 0,0-1-1 0 0,-1 1 0 0 0,1 0 1 0 0,0 0-1 0 0,4 4 7 0 0,-1 1 0 0 0,1-1 0 0 0,-1 1 0 0 0,0 0 0 0 0,-1 0 0 0 0,1 0 0 0 0,-1 0 1 0 0,-1 1-1 0 0,1-1 0 0 0,2 13 0 0 0,14 34 11 0 0,-13-40-4 0 0,2-1 0 0 0,-7-11 0 0 0,-1-1 0 0 0,1 0 0 0 0,0 1 0 0 0,-1-1 0 0 0,1 1 0 0 0,0-1 0 0 0,-1 0 0 0 0,1 0 0 0 0,0 1 0 0 0,0-1 0 0 0,-1 0 0 0 0,1 0 0 0 0,0 0 0 0 0,0 0 0 0 0,1 0 0 0 0,0 0 5 0 0,0 0 0 0 0,0-1-1 0 0,-1 0 1 0 0,1 1 0 0 0,0-1 0 0 0,0 0-1 0 0,0 0 1 0 0,-1 0 0 0 0,1 0 0 0 0,0 0 0 0 0,-1 0-1 0 0,1 0 1 0 0,-1 0 0 0 0,1-1 0 0 0,-1 1-1 0 0,0-1 1 0 0,0 1 0 0 0,1-1 0 0 0,-1 0-1 0 0,0 1 1 0 0,0-1 0 0 0,-1 0 0 0 0,2-2-1 0 0,2-5 58 0 0,-1 0-1 0 0,-1 0 1 0 0,3-14-1 0 0,0-10 44 0 0,-2-1 0 0 0,-1-48 0 0 0,0-14-100 0 0,0 21 9 0 0,-2 73 50 0 0,0 2 2 0 0,0 0 32 0 0,0 0 139 0 0,0 0 62 0 0,0 0 11 0 0,0 0-12 0 0,1 3-64 0 0,15 39 177 0 0,-4-8-52 0 0,2 1 0 0 0,31 54 0 0 0,-43-85-334 0 0,0 0 0 0 0,1-1-1 0 0,-1 1 1 0 0,1-1 0 0 0,0 0-1 0 0,5 5 1 0 0,-1-4-1 0 0,-1 0 0 0 0,1 0 0 0 0,0-1-1 0 0,13 5 1 0 0,-17-6-24 0 0,1-1 0 0 0,12-2 0 0 0,-6 0-37 0 0,-8 0-155 0 0,-2 1-62 0 0,0 0-15 0 0,0 0-121 0 0,0 0-498 0 0,0 0-215 0 0,0 0-1122 0 0,0 0-4321 0 0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5:57.6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247 2759 0 0,'-1'2'207'0'0,"-3"3"-68"0"0,-1 1-1 0 0,0-1 1 0 0,-1 0 0 0 0,-6 5-1 0 0,-11 10 7106 0 0,38-23-5858 0 0,-9 2-994 0 0,131-33 3053 0 0,-59 18-2563 0 0,96-5-1 0 0,-94 14-722 0 0,90-22 0 0 0,142-52 140 0 0,12-2 26 0 0,-307 79-377 0 0,66-14 294 0 0,-74 17-417 0 0,0 0 0 0 0,0 0 0 0 0,1 1 0 0 0,-1 0 0 0 0,0 1-1 0 0,14 2 1 0 0,-20-2-1131 0 0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5:58.2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9 13 7919 0 0,'0'0'714'0'0,"-1"2"-586"0"0,-4 2 47 0 0,0 0 1 0 0,0 0 0 0 0,-1-1-1 0 0,1 0 1 0 0,-1 0-1 0 0,0 0 1 0 0,-6 2 0 0 0,-9 4 397 0 0,-16 11 86 0 0,1 2 0 0 0,1 1-1 0 0,1 2 1 0 0,-56 52 0 0 0,85-72-453 0 0,-1 1 1 0 0,1 0 0 0 0,0-1 0 0 0,0 2 0 0 0,-8 11 0 0 0,12-16-169 0 0,0 0 0 0 0,1 0 0 0 0,-1 0-1 0 0,0 0 1 0 0,1-1 0 0 0,-1 1 0 0 0,1 0 0 0 0,0 0 0 0 0,-1 0 0 0 0,1 0 0 0 0,0 0 0 0 0,0 0 0 0 0,0 0 0 0 0,1 0-1 0 0,-1 0 1 0 0,0 0 0 0 0,1 0 0 0 0,-1 0 0 0 0,1 0 0 0 0,0 0 0 0 0,-1 0 0 0 0,1-1 0 0 0,0 1 0 0 0,0 0 0 0 0,0-1-1 0 0,1 1 1 0 0,1 2 0 0 0,-1-2-16 0 0,2 3 62 0 0,-1-1-1 0 0,1 0 0 0 0,1 0 0 0 0,-1 0 1 0 0,7 3-1 0 0,-9-5-43 0 0,0-1 1 0 0,1 0-1 0 0,-1-1 1 0 0,1 1-1 0 0,-1 0 0 0 0,1-1 1 0 0,-1 0-1 0 0,1 1 1 0 0,-1-1-1 0 0,1 0 1 0 0,0 0-1 0 0,-1 0 0 0 0,1-1 1 0 0,3 0-1 0 0,2-1 128 0 0,1 0-1 0 0,-1-1 1 0 0,0 0 0 0 0,0 0-1 0 0,-1-1 1 0 0,10-5 0 0 0,43-33 577 0 0,-29 20-577 0 0,-23 16-151 0 0,15-10 29 0 0,0-1-1 0 0,27-25 0 0 0,-46 37-42 0 0,1 0 0 0 0,-1 0 0 0 0,0 0 0 0 0,0 0 0 0 0,-1-1 0 0 0,0 1 0 0 0,6-13 0 0 0,-8 15-30 0 0,0 0 0 0 0,0 0 1 0 0,-1 0-1 0 0,1 0 0 0 0,-1-1 0 0 0,0 1 1 0 0,1 0-1 0 0,-1 0 0 0 0,-1 0 1 0 0,1-1-1 0 0,0 1 0 0 0,-1 0 0 0 0,0 0 1 0 0,1 0-1 0 0,-1-1 0 0 0,-1 1 1 0 0,1 0-1 0 0,-2-3 0 0 0,0 2-82 0 0,0-1 0 0 0,0 1-1 0 0,-1-1 1 0 0,1 1 0 0 0,-1 0-1 0 0,0 0 1 0 0,-1 1 0 0 0,1-1 0 0 0,0 1-1 0 0,-1 0 1 0 0,0 0 0 0 0,0 1-1 0 0,0-1 1 0 0,0 1 0 0 0,0 0 0 0 0,-9-2-1 0 0,1 1-170 0 0,-1 0 0 0 0,0 1-1 0 0,1 1 1 0 0,-1 0 0 0 0,-21 2-1 0 0,30 0 47 0 0,0-1-1 0 0,1 1 0 0 0,-1 0 1 0 0,0 1-1 0 0,-7 2 0 0 0,-2 3-2961 0 0,11-6 1999 0 0,-5 2-3066 0 0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5:59.1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275 455 0 0,'-2'8'234'0'0,"0"-2"276"0"0,1-1-1 0 0,-1 1 1 0 0,0-1 0 0 0,0 1-1 0 0,-1-1 1 0 0,0 0 0 0 0,1 0-1 0 0,-2-1 1 0 0,1 1 0 0 0,-7 6-1 0 0,9-9-328 0 0,-1 0 0 0 0,0 0 0 0 0,0 0 0 0 0,0 0 0 0 0,0 0 0 0 0,0-1-1 0 0,-1 0 1 0 0,1 1 0 0 0,0-1 0 0 0,-1 0 0 0 0,1 0 0 0 0,-1 0 0 0 0,0 0-1 0 0,1 0 1 0 0,-1-1 0 0 0,1 1 0 0 0,-1-1 0 0 0,0 0 0 0 0,1 0-1 0 0,-1 0 1 0 0,0 0 0 0 0,0 0 0 0 0,1 0 0 0 0,-1-1 0 0 0,0 0 0 0 0,1 1-1 0 0,-4-2 1 0 0,5 1 435 0 0,-5-15-49 0 0,6 12-543 0 0,1 1 0 0 0,-1-1 0 0 0,1 1 0 0 0,0 0-1 0 0,0-1 1 0 0,0 1 0 0 0,1 0 0 0 0,-1-1 0 0 0,1 1 0 0 0,0 0 0 0 0,2-4 0 0 0,30-34 39 0 0,-16 21-52 0 0,-6 6 0 0 0,1 0-1 0 0,1 1 0 0 0,0 0 1 0 0,0 1-1 0 0,1 0 0 0 0,1 2 1 0 0,0 0-1 0 0,0 0 0 0 0,1 2 1 0 0,0 0-1 0 0,24-7 0 0 0,-40 14 19 0 0,1 1 0 0 0,-1 0 0 0 0,0-1 0 0 0,0 1 0 0 0,0 0 0 0 0,1 0 0 0 0,-1 0 0 0 0,0 0 0 0 0,0 0 0 0 0,1 0 0 0 0,-1 0 0 0 0,0 1 0 0 0,0-1 0 0 0,0 0-1 0 0,1 1 1 0 0,-1-1 0 0 0,0 1 0 0 0,0-1 0 0 0,0 1 0 0 0,0 0 0 0 0,0-1 0 0 0,0 1 0 0 0,0 0 0 0 0,1 1 0 0 0,-1 0 18 0 0,0-1-1 0 0,0 1 1 0 0,0 0 0 0 0,0 0-1 0 0,0 0 1 0 0,-1 0 0 0 0,1-1-1 0 0,-1 1 1 0 0,1 0 0 0 0,-1 0-1 0 0,0 0 1 0 0,0 0 0 0 0,0 0-1 0 0,0 0 1 0 0,0 0 0 0 0,0 0 0 0 0,0 0-1 0 0,-1 0 1 0 0,1 0 0 0 0,-2 3-1 0 0,-1 3 44 0 0,-14 22 109 0 0,10-19-172 0 0,6-8-27 0 0,-9 9 0 0 0,-25 24 64 0 0,28-31-64 0 0,30-38-177 0 0,4 6-94 0 0,1 1 0 0 0,1 2 0 0 0,1 0 1 0 0,1 3-1 0 0,1 0 0 0 0,1 2 0 0 0,36-15 0 0 0,-57 29 378 0 0,0 0-1 0 0,1 0 0 0 0,-1 1 0 0 0,1 1 1 0 0,0 0-1 0 0,0 1 0 0 0,23-1 0 0 0,-30 3-39 0 0,0 1 0 0 0,-1-1 0 0 0,1 1 1 0 0,-1 0-1 0 0,1 0 0 0 0,-1 1 0 0 0,1 0 0 0 0,9 4 0 0 0,-12-4-45 0 0,1 0 1 0 0,-1 0-1 0 0,0 1 1 0 0,0-1-1 0 0,0 1 1 0 0,0 0-1 0 0,0 0 1 0 0,-1 0-1 0 0,1 0 0 0 0,-1 0 1 0 0,0 0-1 0 0,0 1 1 0 0,3 6-1 0 0,-3-5 58 0 0,-1-1 1 0 0,0 1-1 0 0,0 0 0 0 0,0 0 0 0 0,0 1 0 0 0,-1-1 0 0 0,0 8 0 0 0,0-10-15 0 0,0-1 261 0 0,-8 26 618 0 0,3-17-868 0 0,0 0 0 0 0,-1 0 0 0 0,0 0-1 0 0,-1-1 1 0 0,-14 17 0 0 0,9-13-4 0 0,1 1 1 0 0,1 0-1 0 0,-9 18 0 0 0,15-26-92 0 0,3-6-86 0 0,3 5-753 0 0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5:59.9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5 177 4607 0 0,'0'0'208'0'0,"2"0"-9"0"0,1 0 374 0 0,-1 0 1 0 0,1 0-1 0 0,0 0 1 0 0,-1-1-1 0 0,1 1 0 0 0,0-1 1 0 0,-1 0-1 0 0,1 1 0 0 0,-1-1 1 0 0,1-1-1 0 0,-1 1 1 0 0,1 0-1 0 0,-1 0 0 0 0,3-3 1 0 0,9-11 69 0 0,-6 4-269 0 0,-1 1 0 0 0,0-1 0 0 0,-1 0 0 0 0,-1-1 0 0 0,5-13 0 0 0,-6 18-339 0 0,-3 6-30 0 0,-1-1-1 0 0,1 1 1 0 0,0-1 0 0 0,-1 1 0 0 0,1-1 0 0 0,0 0-1 0 0,-1 1 1 0 0,0-1 0 0 0,1 0 0 0 0,-1 0 0 0 0,0 1-1 0 0,0-1 1 0 0,0 0 0 0 0,0 1 0 0 0,0-1 0 0 0,-1 0-1 0 0,1 0 1 0 0,0 1 0 0 0,-1-1 0 0 0,1 1 0 0 0,-1-1-1 0 0,-1-3 1 0 0,0 4-15 0 0,1-1 0 0 0,0 0-1 0 0,-1 1 1 0 0,1-1 0 0 0,-1 1-1 0 0,1 0 1 0 0,-1-1-1 0 0,1 1 1 0 0,-1 0 0 0 0,0 0-1 0 0,0 0 1 0 0,0 0 0 0 0,0 0-1 0 0,0 1 1 0 0,0-1 0 0 0,0 1-1 0 0,0-1 1 0 0,0 1 0 0 0,0-1-1 0 0,0 1 1 0 0,0 0 0 0 0,-3 0-1 0 0,-6 0-94 0 0,0 1 0 0 0,-20 3-1 0 0,29-4 99 0 0,-6 2-4 0 0,-114 22-400 0 0,104-19 347 0 0,0 1 0 0 0,0 1 0 0 0,0 0-1 0 0,-25 16 1 0 0,16-6 71 0 0,1 1 0 0 0,-25 22 1 0 0,40-30 0 0 0,0 0 1 0 0,1 1 0 0 0,0 0 0 0 0,1 1-1 0 0,0 0 1 0 0,-11 20 0 0 0,20-31 3 0 0,0 0 1 0 0,-1-1-1 0 0,1 1 0 0 0,0 0 1 0 0,0-1-1 0 0,0 1 1 0 0,0 0-1 0 0,0-1 0 0 0,0 1 1 0 0,0 0-1 0 0,0 0 1 0 0,0-1-1 0 0,0 1 0 0 0,0 0 1 0 0,0-1-1 0 0,0 1 1 0 0,0 0-1 0 0,1 0 0 0 0,-1-1 1 0 0,0 1-1 0 0,0-1 0 0 0,1 1 1 0 0,-1 0-1 0 0,1-1 1 0 0,-1 1-1 0 0,1-1 0 0 0,-1 1 1 0 0,0 0-1 0 0,1-1 1 0 0,0 0-1 0 0,-1 1 0 0 0,1-1 1 0 0,-1 1-1 0 0,1-1 0 0 0,0 0 1 0 0,-1 1-1 0 0,1-1 1 0 0,0 0-1 0 0,-1 1 0 0 0,1-1 1 0 0,0 0-1 0 0,0 0 1 0 0,2 1 55 0 0,1 0-1 0 0,-1 0 1 0 0,0-1 0 0 0,0 1 0 0 0,1-1 0 0 0,-1 0 0 0 0,5 0 0 0 0,2-2 179 0 0,0 0 0 0 0,0-1 0 0 0,0 0 0 0 0,0-1 0 0 0,11-6 0 0 0,45-28 290 0 0,-63 36-507 0 0,13-9-73 0 0,-1-1-1 0 0,0 0 0 0 0,24-26 1 0 0,-38 37-52 0 0,1 1-666 0 0,13 0 727 0 0,-13 0 31 0 0,1 0 0 0 0,-1 0 0 0 0,0 0-1 0 0,1 1 1 0 0,-1-1 0 0 0,0 1 0 0 0,1-1 0 0 0,-1 1-1 0 0,3 1 1 0 0,-3-1 3 0 0,7 3-10 0 0,2 7-17 0 0,-9-7 5 0 0,-2-2 17 0 0,7 27 5 0 0,-4-20 0 0 0,1 0 0 0 0,2-2 0 0 0,-6-6-3 0 0,1 0 0 0 0,-1 0 0 0 0,0-1-1 0 0,1 1 1 0 0,-1 0 0 0 0,1-1 0 0 0,0 1 0 0 0,-1 0 0 0 0,1-1-1 0 0,0 1 1 0 0,-1-1 0 0 0,1 1 0 0 0,0-1 0 0 0,-1 1-1 0 0,1-1 1 0 0,0 0 0 0 0,0 1 0 0 0,0-1 0 0 0,1 0-1 0 0,2 1-70 0 0,11 5-2865 0 0,0 1 0 0 0,16 9 1 0 0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6:00.3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3 1 7831 0 0,'0'0'2983'0'0,"0"2"-1796"0"0,-4 10-722 0 0,1 1 0 0 0,-2-1 0 0 0,1 0 0 0 0,-13 20 0 0 0,2-1-78 0 0,-36 79 137 0 0,-4-3 1 0 0,-119 170 0 0 0,81-148-500 0 0,-116 123 0 0 0,200-243-70 0 0,-13 13-52 0 0,21-20-1028 0 0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6:00.6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9 919 0 0,'1'-1'2987'0'0,"49"-21"7941"0"0,30-7-9394 0 0,-25 9-407 0 0,-7 3-331 0 0,0 2-1 0 0,1 2 0 0 0,1 2 1 0 0,0 3-1 0 0,101-5 0 0 0,-141 13-1041 0 0,-1 1 0 0 0,1 0 0 0 0,0 0-1 0 0,-1 1 1 0 0,1 0 0 0 0,-1 0 0 0 0,0 1 0 0 0,1 0 0 0 0,-2 1-1 0 0,15 7 1 0 0,-7-3-2100 0 0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6:01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63 7367 0 0,'20'-22'684'0'0,"16"-18"6012"0"0,-46 47-6612 0 0,-4 5 97 0 0,0 1 1 0 0,0 0-1 0 0,2 1 0 0 0,-19 25 0 0 0,12-10 230 0 0,-26 49 0 0 0,39-67-356 0 0,1-1-1 0 0,0 1 0 0 0,1 1 1 0 0,0-1-1 0 0,1 0 0 0 0,0 1 1 0 0,-2 20-1 0 0,5-31-20 0 0,0 0 0 0 0,0 0 1 0 0,0 0-1 0 0,1 0 0 0 0,-1 0 0 0 0,0 0 1 0 0,1-1-1 0 0,-1 1 0 0 0,1 0 0 0 0,-1 0 1 0 0,1-1-1 0 0,-1 1 0 0 0,1 0 1 0 0,-1 0-1 0 0,1-1 0 0 0,0 1 0 0 0,0-1 1 0 0,-1 1-1 0 0,1-1 0 0 0,0 1 0 0 0,0-1 1 0 0,-1 1-1 0 0,1-1 0 0 0,0 1 0 0 0,2-1 1 0 0,21 6 1161 0 0,15-3-55 0 0,-26-2-1016 0 0,0 0 1 0 0,0 1 0 0 0,0 0-1 0 0,20 6 1 0 0,-30-7-83 0 0,-1-1-30 0 0,1-1 0 0 0,-1 1 1 0 0,1 0-1 0 0,-1-1 0 0 0,1 1 1 0 0,-1-1-1 0 0,0 1 1 0 0,1-1-1 0 0,-1 0 0 0 0,0 0 1 0 0,1 0-1 0 0,-1-1 0 0 0,0 1 1 0 0,0-1-1 0 0,0 1 1 0 0,0-1-1 0 0,0 1 0 0 0,0-1 1 0 0,-1 0-1 0 0,1 0 0 0 0,2-4 1 0 0,0-1 38 0 0,0 0 1 0 0,-1 0-1 0 0,0-1 1 0 0,4-14-1 0 0,-3 9-38 0 0,41-180 162 0 0,-43 185-177 0 0,-1 4 0 0 0,0 1-1 0 0,-1-1 1 0 0,1 0 0 0 0,-1 1-1 0 0,0-1 1 0 0,0 1 0 0 0,-1-1-1 0 0,1 1 1 0 0,-1-5 0 0 0,0 7-17 0 0,1 1 0 0 0,0 0 0 0 0,-1 0 0 0 0,1 0 0 0 0,-1-1 0 0 0,1 1 0 0 0,0 0 0 0 0,-1 0 0 0 0,1 0 0 0 0,-1 0 0 0 0,1 0 0 0 0,-1 0 0 0 0,1 0 0 0 0,0 0 0 0 0,-1 0 0 0 0,1 0 0 0 0,-1 0 1 0 0,1 0-1 0 0,-1 0 0 0 0,1 0 0 0 0,-1 1 0 0 0,0-1-30 0 0,-10 2-560 0 0,0 1 1 0 0,1 1-1 0 0,-1 0 0 0 0,-16 9 1 0 0,10-5-1018 0 0,-3 2-223 0 0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6:02.0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0 0 1839 0 0,'-1'2'5134'0'0,"-22"45"1474"0"0,-20 24-5476 0 0,8-14-766 0 0,-97 148 7 0 0,105-169-335 0 0,-3 0 0 0 0,-1-2-1 0 0,-45 39 1 0 0,67-66 2 0 0,4-4-18 0 0,1 1-1 0 0,0 0 1 0 0,0 0-1 0 0,0 1 1 0 0,0-1-1 0 0,-3 7 1 0 0,6-10-89 0 0,4-2-13 0 0,27-18-1088 0 0,-8 2-48 0 0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6:02.5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426 1839 0 0,'-8'3'160'0'0,"-17"7"4488"0"0,16-11-1113 0 0,8-1-3367 0 0,0 0 0 0 0,0 0-1 0 0,0-1 1 0 0,1 1 0 0 0,-1 0 0 0 0,0-1-1 0 0,1 1 1 0 0,0 0 0 0 0,-1-1 0 0 0,1 1-1 0 0,0 0 1 0 0,0-1 0 0 0,0 1 0 0 0,1 0-1 0 0,-1-1 1 0 0,0 1 0 0 0,1 0 0 0 0,0-1-1 0 0,-1 1 1 0 0,3-3 0 0 0,2-8 230 0 0,1 1 1 0 0,9-16-1 0 0,-12 23-305 0 0,26-38 181 0 0,1 2 0 0 0,57-59 0 0 0,-73 85-235 0 0,0 2-1 0 0,2 0 1 0 0,0 0-1 0 0,0 2 0 0 0,1 0 1 0 0,0 0-1 0 0,1 2 1 0 0,0 0-1 0 0,1 2 0 0 0,-1-1 1 0 0,1 2-1 0 0,1 1 1 0 0,-1 0-1 0 0,1 2 0 0 0,38-3 1 0 0,-48 6-9 0 0,0 1 0 0 0,0 0 0 0 0,0 1-1 0 0,0 0 1 0 0,-1 0 0 0 0,1 1 0 0 0,0 1 0 0 0,-1-1 0 0 0,16 10 0 0 0,-19-10 15 0 0,0 1 0 0 0,0 0 0 0 0,0 1 1 0 0,0-1-1 0 0,-1 1 0 0 0,0 0 0 0 0,0 1 1 0 0,0-1-1 0 0,-1 1 0 0 0,1 0 0 0 0,-2 0 1 0 0,1 0-1 0 0,0 1 0 0 0,2 8 0 0 0,-5-11 2 0 0,0 1 1 0 0,0 0-1 0 0,0 0 0 0 0,-1 0 0 0 0,1 0 0 0 0,-1 0 0 0 0,-1 0 0 0 0,1 0 0 0 0,-1 0 1 0 0,0 0-1 0 0,0 0 0 0 0,0 0 0 0 0,-1-1 0 0 0,1 1 0 0 0,-1 0 0 0 0,0-1 0 0 0,-1 1 1 0 0,-2 3-1 0 0,-5 8 85 0 0,-1-1-1 0 0,0 0 1 0 0,-19 18 0 0 0,16-19-102 0 0,-1-1-1 0 0,0-1 1 0 0,0-1 0 0 0,-1 0-1 0 0,-20 10 1 0 0,-89 37 9 0 0,84-40-31 0 0,-103 36-131 0 0,46-19 1 0 0,95-34 79 0 0,-9 4-315 0 0,0-1 0 0 0,0 0-1 0 0,-1 0 1 0 0,1-1-1 0 0,-20 2 1 0 0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6:02.9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1 28 10591 0 0,'7'-7'336'0'0,"-5"5"-256"0"0,0 0 1 0 0,0 0 0 0 0,0 0-1 0 0,0 0 1 0 0,0 1-1 0 0,0-1 1 0 0,1 1 0 0 0,-1 0-1 0 0,0 0 1 0 0,1-1-1 0 0,4 0 1 0 0,-6 2 8 0 0,-1 0 0 0 0,1 0 0 0 0,-1 0-1 0 0,1 0 1 0 0,-1 0 0 0 0,1 0 0 0 0,0 0 0 0 0,-1 0 0 0 0,1 0 0 0 0,-1 1 0 0 0,1-1 0 0 0,-1 0-1 0 0,0 0 1 0 0,1 1 0 0 0,-1-1 0 0 0,1 0 0 0 0,-1 0 0 0 0,1 1 0 0 0,-1-1 0 0 0,0 0-1 0 0,1 1 1 0 0,-1-1 0 0 0,0 1 0 0 0,1-1 0 0 0,-1 0 0 0 0,0 1 0 0 0,1 0 0 0 0,5 13 1309 0 0,-6-10-1330 0 0,0-1 0 0 0,0 1 0 0 0,0 0 0 0 0,-1 0 1 0 0,1 0-1 0 0,-1 0 0 0 0,0-1 0 0 0,0 1 0 0 0,0 0 1 0 0,-2 3-1 0 0,-20 36 68 0 0,17-33-69 0 0,-16 26 60 0 0,-2-1 0 0 0,-29 34-1 0 0,-64 60 160 0 0,41-46-143 0 0,-28 30 146 0 0,-39 44 590 0 0,22-25 125 0 0,114-124-975 0 0,0 0-16 0 0,0-1 0 0 0,0 0 0 0 0,0-1 0 0 0,-1 1 0 0 0,-8 4 0 0 0,14-10-128 0 0,9-11-5967 0 0,1-1 224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0:47:28.2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135 5063 0 0,'0'0'390'0'0,"0"0"-62"0"0,0-1 669 0 0,7-26 3294 0 0,4-29-4207 0 0,-11 53-141 0 0,1 0-14 0 0,-1 0 0 0 0,0 1 0 0 0,1-1 0 0 0,-1 1 0 0 0,0-1 0 0 0,-1-3 0 0 0,1 5 70 0 0,0 1 0 0 0,0 0 0 0 0,0-1 0 0 0,0 1 0 0 0,0 0 0 0 0,0 0 0 0 0,0-1 0 0 0,0 1 0 0 0,0 0 0 0 0,0 0 0 0 0,-1 0 0 0 0,1-1 0 0 0,0 1 0 0 0,0 0 0 0 0,0 0-1 0 0,0-1 1 0 0,0 1 0 0 0,-1 0 0 0 0,1 0 0 0 0,0 0 0 0 0,0 0 0 0 0,0-1 0 0 0,-1 1 0 0 0,1 0 0 0 0,0 0 0 0 0,0 0 0 0 0,-1 0 0 0 0,1 0 0 0 0,0 0 0 0 0,0 0 0 0 0,-1 0 0 0 0,1 0 0 0 0,0-1 0 0 0,0 1-1 0 0,-1 0 1 0 0,1 0 0 0 0,0 0 0 0 0,0 0 0 0 0,-1 0 0 0 0,1 1 0 0 0,0-1 0 0 0,0 0 0 0 0,-1 0 0 0 0,1 0 0 0 0,0 0 0 0 0,0 0 0 0 0,-1 0 0 0 0,1 0 0 0 0,0 0 0 0 0,0 1 0 0 0,0-1 0 0 0,-1 0-1 0 0,1 0 1 0 0,0 0 0 0 0,0 0 0 0 0,0 1 0 0 0,0-1 0 0 0,-1 0 0 0 0,1 0 0 0 0,0 0 0 0 0,0 1 0 0 0,-5 4 39 0 0,0 0 0 0 0,1 1-1 0 0,-1-1 1 0 0,1 1 0 0 0,1 0 0 0 0,-1 0 0 0 0,1 1 0 0 0,0-1-1 0 0,0 1 1 0 0,-2 9 0 0 0,-1 9 26 0 0,1 1 1 0 0,0-1-1 0 0,0 34 0 0 0,5-50-64 0 0,1 1 0 0 0,0 0 0 0 0,1 0 0 0 0,0-1 0 0 0,0 1 0 0 0,1-1 0 0 0,7 17 0 0 0,-9-23 14 0 0,0 0 0 0 0,0 1 1 0 0,1-1-1 0 0,0 0 0 0 0,-1 0 0 0 0,1 0 0 0 0,0 0 0 0 0,1 0 0 0 0,-1-1 0 0 0,5 5 0 0 0,-1-2 65 0 0,-4-3 43 0 0,1 0 0 0 0,0 0 0 0 0,-1 0 1 0 0,1-1-1 0 0,0 1 0 0 0,5 1 0 0 0,1 0 69 0 0,-9-2-172 0 0,1-1 0 0 0,-1 0-1 0 0,0 0 1 0 0,1 0 0 0 0,-1 0-1 0 0,1 0 1 0 0,-1 0 0 0 0,1 0-1 0 0,-1 0 1 0 0,1 0 0 0 0,-1 0 0 0 0,1 0-1 0 0,-1 0 1 0 0,1 0 0 0 0,-1 0-1 0 0,1-1 1 0 0,-1 1 0 0 0,1 0-1 0 0,-1 0 1 0 0,0-1 0 0 0,1 1-1 0 0,-1 0 1 0 0,1-1 0 0 0,0 1 16 0 0,0-1-1 0 0,-1 1 1 0 0,1-1 0 0 0,0 1 0 0 0,-1 0 0 0 0,1-1 0 0 0,0 1-1 0 0,0 0 1 0 0,-1 0 0 0 0,1-1 0 0 0,0 1 0 0 0,0 0-1 0 0,1 0 1 0 0,0 0 40 0 0,0 0 1 0 0,0-1-1 0 0,0 1 0 0 0,0 0 0 0 0,0-1 1 0 0,0 0-1 0 0,0 1 0 0 0,0-1 0 0 0,0 0 0 0 0,0 0 1 0 0,0 0-1 0 0,0-1 0 0 0,-1 1 0 0 0,1 0 0 0 0,0-1 1 0 0,-1 1-1 0 0,1-1 0 0 0,-1 1 0 0 0,0-1 0 0 0,1 0 1 0 0,1-2-1 0 0,5-9 456 0 0,14-27 0 0 0,-15 26-209 0 0,-4 7-156 0 0,8-11 108 0 0,-2-2 0 0 0,14-38 0 0 0,-19 47-236 0 0,1-9-23 0 0,-6 15-13 0 0,1 0 1 0 0,-1 0-1 0 0,0 0 0 0 0,0 0 0 0 0,-2-6 1 0 0,2 7 49 0 0,0-1 1 0 0,-1 1-1 0 0,1-1 1 0 0,-1 1 0 0 0,0 0-1 0 0,-1-1 1 0 0,1 1-1 0 0,0 0 1 0 0,-1 0-1 0 0,0 1 1 0 0,0-1 0 0 0,0 1-1 0 0,-1-1 1 0 0,1 1-1 0 0,-1 0 1 0 0,0 0 0 0 0,-7-4-1 0 0,2 0-195 0 0,-1 1 0 0 0,1 0 0 0 0,-1 1-1 0 0,0 0 1 0 0,0 0 0 0 0,-19-5 0 0 0,27 10-2 0 0,0 0 1 0 0,0 1 0 0 0,0-1-1 0 0,0 0 1 0 0,0 0 0 0 0,0 1 0 0 0,0-1-1 0 0,0 1 1 0 0,1 0 0 0 0,-1-1 0 0 0,0 1-1 0 0,0 0 1 0 0,1 0 0 0 0,-1 0 0 0 0,0 0-1 0 0,1 0 1 0 0,-1 1 0 0 0,1-1-1 0 0,0 0 1 0 0,-1 1 0 0 0,1-1 0 0 0,0 1-1 0 0,-2 3 1 0 0,-1 0-426 0 0,1 1 1 0 0,0 0-1 0 0,0 0 1 0 0,1 0-1 0 0,-3 7 1 0 0,5-12 505 0 0,-5 19-3270 0 0,5-20 3306 0 0,0 0 0 0 0,0 0-1 0 0,0 0 1 0 0,0 0 0 0 0,0 0 0 0 0,0 0 0 0 0,0 0-1 0 0,0 0 1 0 0,0 0 0 0 0,0 0 0 0 0,0 0-1 0 0,0 0 1 0 0,0 0 0 0 0,1 0 0 0 0,-1 0 0 0 0,0 0-1 0 0,0 0 1 0 0,0 0 0 0 0,0 0 0 0 0,0 0-1 0 0,0 0 1 0 0,0 0 0 0 0,0 0 0 0 0,0 0-1 0 0,0 0 1 0 0,0 0 0 0 0,0 0 0 0 0,0 0 0 0 0,0 0-1 0 0,0 0 1 0 0,0 0 0 0 0,0 0 0 0 0,0 0-1 0 0,0 0 1 0 0,0 0 0 0 0,0 0 0 0 0,0 0-1 0 0,0 0 1 0 0,0 0 0 0 0,0 0 0 0 0,1 0 0 0 0,-1 0-1 0 0,0 0 1 0 0,0 0 0 0 0,0 0 0 0 0,0 0-1 0 0,0 0 1 0 0,0 0 0 0 0,0 0 0 0 0,0 1-1 0 0,0-1 1 0 0,0 0 0 0 0,0 0 0 0 0,0 0 0 0 0,0 0-1 0 0,0 0 1 0 0,0 0 0 0 0,0 0 0 0 0,0 0-1 0 0,0 0 1 0 0,0 0 0 0 0,6-8-619 0 0,3-7-1012 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03:30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2 0 11831 0 0,'-1'2'540'0'0,"-98"121"317"0"0,7-9 226 0 0,80-99-827 0 0,1 1 0 0 0,1 0 0 0 0,0 0 0 0 0,-13 31 0 0 0,6-2 280 0 0,3 2 0 0 0,2 0 0 0 0,-8 54 0 0 0,19-71 104 0 0,2-28-353 0 0,-1-2-6 0 0,1 2-27 0 0,-1-2-243 0 0,0 0 1 0 0,1 1 0 0 0,-1-1 0 0 0,1 1 0 0 0,-1-1-1 0 0,1 0 1 0 0,-1 1 0 0 0,1-1 0 0 0,-1 0 0 0 0,1 0-1 0 0,-1 1 1 0 0,1-1 0 0 0,-1 0 0 0 0,1 0 0 0 0,-1 0 0 0 0,1 0-1 0 0,0 1 1 0 0,-1-1 0 0 0,1 0 0 0 0,-1 0 0 0 0,1 0-1 0 0,0 0 1 0 0,-1-1 0 0 0,1 1 0 0 0,-1 0 0 0 0,1 0-1 0 0,-1 0 1 0 0,1 0 0 0 0,0-1 0 0 0,-1 1 0 0 0,1 0 0 0 0,-1 0-1 0 0,1-1 1 0 0,-1 1 0 0 0,1 0 0 0 0,-1-1 0 0 0,0 1-1 0 0,1-1 1 0 0,-1 1 0 0 0,1-1 0 0 0,-1 1 0 0 0,1-1-1 0 0,1-2-1 0 0,1 1 0 0 0,-1-1 0 0 0,0 0 0 0 0,0 0 0 0 0,0 0 0 0 0,0 0-1 0 0,1-4 1 0 0,2-8 98 0 0,-1 0-1 0 0,-1-1 0 0 0,0 0 1 0 0,-1 1-1 0 0,0-20 1 0 0,2-18 79 0 0,-2 30-129 0 0,10 28-282 0 0,-1 2 146 0 0,-1 1 1 0 0,18 17 0 0 0,-19-17-16 0 0,0 0 0 0 0,0-1 0 0 0,0 0-1 0 0,13 7 1 0 0,-18-12-24 0 0,0 0 1 0 0,1 0-1 0 0,0 0 0 0 0,-1 0 1 0 0,10 1-1 0 0,-13-2-38 0 0,1-1 1 0 0,-1 0-1 0 0,1 0 0 0 0,-1 0 1 0 0,1 0-1 0 0,-1-1 0 0 0,1 1 1 0 0,-1 0-1 0 0,1-1 0 0 0,-1 1 1 0 0,1-1-1 0 0,-1 1 0 0 0,1-1 1 0 0,-1 0-1 0 0,0 1 0 0 0,1-1 1 0 0,-1 0-1 0 0,0 0 1 0 0,0 0-1 0 0,1 0 0 0 0,-1 0 1 0 0,0 0-1 0 0,1-2 0 0 0,11-16-3818 0 0,1-6-946 0 0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6:03.6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2 271 6911 0 0,'0'0'6866'0'0,"2"-15"-5892"0"0,22-51 1325 0 0,-12 38-2143 0 0,-2-1 1 0 0,-1-1-1 0 0,-1 0 0 0 0,3-34 0 0 0,-10 57-177 0 0,-2 6-3 0 0,0 1 1 0 0,0 0-1 0 0,-1 0 0 0 0,1 0 1 0 0,0 0-1 0 0,0 0 0 0 0,0 0 1 0 0,0 0-1 0 0,0 0 0 0 0,0 1 1 0 0,0-1-1 0 0,0 0 1 0 0,0 1-1 0 0,-2 0 0 0 0,-22 11-192 0 0,0 2-1 0 0,1 1 0 0 0,-36 28 0 0 0,-3 3 188 0 0,39-31 47 0 0,1-1 65 0 0,0 1 0 0 0,1 2-1 0 0,1 0 1 0 0,-27 27 0 0 0,36-26 240 0 0,11-16-4 0 0,3-2-125 0 0,4 1-89 0 0,0 0-1 0 0,0-1 1 0 0,-1 0-1 0 0,1 0 0 0 0,0 0 1 0 0,0-1-1 0 0,-1 1 1 0 0,1-1-1 0 0,-1-1 1 0 0,9-2-1 0 0,9-5 330 0 0,25-13-1 0 0,-38 17-339 0 0,44-26 114 0 0,-12 5-186 0 0,-42 26-23 0 0,0 0 0 0 0,1 0 0 0 0,-1-1 0 0 0,0 1 0 0 0,0 0 0 0 0,1 0 0 0 0,-1 0 0 0 0,0-1 0 0 0,0 1 0 0 0,1 0 0 0 0,-1 0 0 0 0,0 0 0 0 0,1 0 0 0 0,-1 0 0 0 0,0 0 0 0 0,1 0 0 0 0,-1 0 0 0 0,0 0 0 0 0,1 0 0 0 0,-1 0 0 0 0,0 0 0 0 0,1 0 0 0 0,-1 0 0 0 0,0 0 0 0 0,1 0 0 0 0,-1 0 0 0 0,0 0 0 0 0,1 0 0 0 0,-1 0 0 0 0,0 0 0 0 0,0 0 0 0 0,1 1 0 0 0,-1-1 0 0 0,0 0 0 0 0,1 0 0 0 0,-1 0 0 0 0,0 1 0 0 0,0-1 0 0 0,0 0 0 0 0,1 1 0 0 0,-1 5-24 0 0,0-3 11 0 0,0 1 0 0 0,0-1 0 0 0,0 1 0 0 0,-1-1 1 0 0,0 0-1 0 0,1 1 0 0 0,-1-1 0 0 0,0 0 0 0 0,-1 0 1 0 0,1 1-1 0 0,-1-1 0 0 0,-2 4 0 0 0,-27 37-74 0 0,23-34 57 0 0,0 1 21 0 0,1-3 7 0 0,1 2 0 0 0,0-1 0 0 0,-7 15 1 0 0,27-26-68 0 0,-5-2-402 0 0,0 0 0 0 0,11-7 0 0 0,2-3-1024 0 0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6:03.9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5 6911 0 0,'0'-2'5198'0'0,"0"-3"-4573"0"0,1 1 0 0 0,-1-1 1 0 0,1 1-1 0 0,1 0 1 0 0,-1-1-1 0 0,1 1 0 0 0,-1 0 1 0 0,1 0-1 0 0,1 0 1 0 0,2-6-1 0 0,33-39-56 0 0,-32 41-216 0 0,4-4-277 0 0,0 1 0 0 0,1 0 0 0 0,0 1 0 0 0,1 0 0 0 0,0 0 1 0 0,1 1-1 0 0,0 1 0 0 0,0 0 0 0 0,1 1 0 0 0,0 1 0 0 0,16-6 0 0 0,-17 7-78 0 0,-4 2-6 0 0,0 0 0 0 0,0 1 0 0 0,0 0 1 0 0,13-1-1 0 0,-20 2 6 0 0,1 1 1 0 0,-1 0 0 0 0,1 0-1 0 0,-1 1 1 0 0,1-1 0 0 0,-1 0-1 0 0,0 1 1 0 0,1 0 0 0 0,-1-1-1 0 0,0 1 1 0 0,0 0 0 0 0,1 0-1 0 0,-1 0 1 0 0,0 1 0 0 0,0-1-1 0 0,0 0 1 0 0,0 1 0 0 0,0 0-1 0 0,-1-1 1 0 0,1 1 0 0 0,0 0-1 0 0,1 2 1 0 0,0 1 11 0 0,1 0 0 0 0,-1 1-1 0 0,0 0 1 0 0,0 0 0 0 0,-1-1-1 0 0,0 2 1 0 0,0-1 0 0 0,0 0 0 0 0,-1 0-1 0 0,0 1 1 0 0,0-1 0 0 0,0 0-1 0 0,-1 1 1 0 0,0-1 0 0 0,0 1-1 0 0,-2 9 1 0 0,-1-2 16 0 0,-1-1 0 0 0,0 1 1 0 0,-1-1-1 0 0,0 0 0 0 0,-1 0 0 0 0,-11 18 0 0 0,11-19-52 0 0,-1 1 1 0 0,-4 16-1 0 0,7-21-165 0 0,4-6-234 0 0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6:04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5 0 13503 0 0,'0'0'1224'0'0,"-1"2"-970"0"0,-19 17 107 0 0,1 2 1 0 0,0 0 0 0 0,2 1-1 0 0,-15 25 1 0 0,18-26-154 0 0,-41 63 907 0 0,-62 131 0 0 0,92-165-992 0 0,-2-2 0 0 0,-2 0 0 0 0,-2-2 0 0 0,-2-1-1 0 0,-1-2 1 0 0,-72 67 0 0 0,42-54-531 0 0,63-56 208 0 0,6-7-2261 0 0,4-4-1771 0 0,4-4-1275 0 0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6:04.7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112 12407 0 0,'-30'4'624'0'0,"-2"0"3939"0"0,35-4-4325 0 0,-1-1-1 0 0,1 0 1 0 0,-1 0 0 0 0,1 0 0 0 0,-1 0 0 0 0,0-1-1 0 0,3-1 1 0 0,9-4 309 0 0,41-12 823 0 0,2 3 0 0 0,94-14 1 0 0,-57 12-513 0 0,0 2-443 0 0,-80 14-422 0 0,0 1 0 0 0,1 1 0 0 0,-1 0-1 0 0,23 3 1 0 0,-35-3-144 0 0,0 1-1 0 0,0-1 1 0 0,-1 0-1 0 0,1 1 1 0 0,0-1 0 0 0,0 1-1 0 0,0-1 1 0 0,-1 1-1 0 0,1 0 1 0 0,0 0-1 0 0,-1 0 1 0 0,1 0 0 0 0,-1 0-1 0 0,1 0 1 0 0,-1 0-1 0 0,1 1 1 0 0,-1-1-1 0 0,0 0 1 0 0,0 1 0 0 0,0-1-1 0 0,0 1 1 0 0,0-1-1 0 0,0 1 1 0 0,0 0-1 0 0,0-1 1 0 0,0 1 0 0 0,0 2-1 0 0,1 7-1520 0 0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6:05.6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7 6 9439 0 0,'0'0'1091'0'0,"6"3"2476"0"0,-13 1-3303 0 0,0 0 0 0 0,0-1 0 0 0,0 0 1 0 0,-1 0-1 0 0,1-1 0 0 0,-9 3 0 0 0,-51 6 373 0 0,38-7-439 0 0,-72 16 83 0 0,-142 49 1 0 0,-21 5-883 0 0,248-71 382 0 0,0 0-1 0 0,0-1 1 0 0,1 0 0 0 0,-1-1-1 0 0,0-1 1 0 0,-30-4-1 0 0,45 4 191 0 0,-1 0 0 0 0,0-1 0 0 0,0 1 0 0 0,0-1 0 0 0,1 1 0 0 0,-1-1 0 0 0,0 0 0 0 0,0 0 0 0 0,1 0 0 0 0,-1 0 0 0 0,1 0 0 0 0,-1 0 0 0 0,1 0-1 0 0,-1 0 1 0 0,1 0 0 0 0,0-1 0 0 0,0 1 0 0 0,-1-1 0 0 0,1 1 0 0 0,-2-4 0 0 0,3 3 14 0 0,-1-1 1 0 0,0 1-1 0 0,1-1 0 0 0,-1 0 0 0 0,1 1 1 0 0,0-1-1 0 0,0 0 0 0 0,0 1 0 0 0,0-1 0 0 0,0 1 1 0 0,0-1-1 0 0,1 0 0 0 0,0-2 0 0 0,2-4 5 0 0,0 0-1 0 0,1 1 0 0 0,0-1 0 0 0,0 1 0 0 0,1 0 0 0 0,0 0 0 0 0,8-9 0 0 0,-5 8-16 0 0,-1 1-1 0 0,2 0 0 0 0,-1 0 1 0 0,1 1-1 0 0,0 0 0 0 0,0 0 1 0 0,1 1-1 0 0,0 1 1 0 0,0 0-1 0 0,11-5 0 0 0,-20 11 25 0 0,-1-1 0 0 0,0 1 0 0 0,1-1-1 0 0,-1 0 1 0 0,1 1 0 0 0,-1-1 0 0 0,0 1-1 0 0,1-1 1 0 0,-1 1 0 0 0,0-1 0 0 0,0 1 0 0 0,1-1-1 0 0,-1 1 1 0 0,0-1 0 0 0,0 1 0 0 0,0-1-1 0 0,1 1 1 0 0,-1 0 0 0 0,0-1 0 0 0,0 4 6 0 0,1 0 0 0 0,-1-1 0 0 0,1 1-1 0 0,-1 0 1 0 0,0 0 0 0 0,-1 0 0 0 0,1-1-1 0 0,-1 1 1 0 0,1 0 0 0 0,-1 0 0 0 0,-2 4-1 0 0,-3 7 68 0 0,-9 20 0 0 0,5-14-17 0 0,-23 46 86 0 0,-77 120 0 0 0,-145 142 1787 0 0,245-316-1800 0 0,-1-2 1 0 0,0 1 0 0 0,0-2 0 0 0,-2 1 0 0 0,1-2 0 0 0,-17 10 1510 0 0,54-8-1542 0 0,-3-9 27 0 0,0 0-1 0 0,1-1 1 0 0,42-5 0 0 0,-34 2 38 0 0,100-7 341 0 0,371-7 1049 0 0,-496 16-1543 0 0,-2 0-9 0 0,-1 0 1 0 0,1 1 0 0 0,-1-1 0 0 0,1 1-1 0 0,-1 0 1 0 0,7 3 0 0 0,-8-4-138 0 0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6:06.0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139 7831 0 0,'-5'-4'127'0'0,"-1"1"-1"0"0,1 1 1 0 0,-1-1-1 0 0,1 1 0 0 0,-8-2 1 0 0,-6 1 8400 0 0,38-2-7312 0 0,-4 1-753 0 0,-7 3-247 0 0,136-25 2047 0 0,-84 12-1878 0 0,160-46-2933 0 0,-195 52 634 0 0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6:06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0 4607 0 0,'0'2'5551'0'0,"-2"0"-5026"0"0,1 0 0 0 0,0 1-1 0 0,0-1 1 0 0,0 0 0 0 0,0 1 0 0 0,1-1 0 0 0,-1 1 0 0 0,1-1-1 0 0,-1 1 1 0 0,1 0 0 0 0,0 4 0 0 0,0-3-185 0 0,1 0 1 0 0,0 0-1 0 0,0 0 1 0 0,0 0-1 0 0,0 0 1 0 0,4 7 0 0 0,2 2-259 0 0,1 0 0 0 0,1-1 0 0 0,13 16 0 0 0,-7-8 797 0 0,35 48 222 0 0,18 24-98 0 0,-66-90-999 0 0,9 13 119 0 0,1-1-1 0 0,1 0 1 0 0,0-1 0 0 0,21 16-1 0 0,-31-26-167 0 0,1-1-1 0 0,0 0 1 0 0,0 1-1 0 0,0-1 0 0 0,0 0 1 0 0,0-1-1 0 0,0 1 0 0 0,0-1 1 0 0,1 0-1 0 0,-1 0 1 0 0,1 0-1 0 0,-1-1 0 0 0,1 1 1 0 0,-1-1-1 0 0,0 0 1 0 0,1 0-1 0 0,-1-1 0 0 0,1 1 1 0 0,-1-1-1 0 0,1 0 1 0 0,-1 0-1 0 0,0-1 0 0 0,7-2 1 0 0,22-14-3580 0 0,-20 6-3081 0 0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6:06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6 1 11055 0 0,'0'0'2806'0'0,"-1"2"-1916"0"0,-12 17-454 0 0,0-1-1 0 0,-2 0 0 0 0,-18 18 0 0 0,-7 8 296 0 0,0 3 62 0 0,-60 54 1 0 0,80-83-726 0 0,-2-1 1 0 0,0 0-1 0 0,-1-2 1 0 0,0-1-1 0 0,-36 16 1 0 0,58-29-69 0 0,-128 50 58 0 0,127-50-143 0 0,4-2-182 0 0,16-5-1359 0 0,-6 0-28 0 0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6:07.1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455 0 0,'0'0'21696'0'0,"10"4"-20384"0"0,40 2-3841 0 0,-36-5-5062 0 0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6:14.7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 3135 0 0,'0'0'3080'0'0,"10"0"1064"0"0,3 10-3056 0 0,-12-9-769 0 0,8 7 610 0 0,-6-4-804 0 0,0 1 0 0 0,-1-1 1 0 0,1 1-1 0 0,-1 0 0 0 0,0 0 0 0 0,0 0 0 0 0,-1 1 0 0 0,0-1 0 0 0,0 0 0 0 0,0 1 0 0 0,0-1 0 0 0,-1 8 0 0 0,1 1-34 0 0,1-1-1 0 0,0 0 0 0 0,5 14 0 0 0,-4-15-62 0 0,0 1 0 0 0,-1 0 1 0 0,0 0-1 0 0,-1 14 0 0 0,-2 55 331 0 0,-1-23 393 0 0,3 18-562 0 0,1-29 40 0 0,-7 69-1 0 0,-22 67-165 0 0,24-164-1 0 0,-3 42 0 0 0,6-53-46 0 0,1-1 1 0 0,0 1 0 0 0,0 0-1 0 0,0 0 1 0 0,1-1 0 0 0,1 1-1 0 0,4 10 1 0 0,1 1 77 0 0,8 28 0 0 0,-14-39-87 0 0,0-1 0 0 0,-1 1 0 0 0,0 0 0 0 0,0-1 0 0 0,-1 1-1 0 0,-1 11 1 0 0,-34 238 56 0 0,34-240-33 0 0,1 0-1 0 0,1 0 1 0 0,0 1-1 0 0,2-2 0 0 0,0 1 1 0 0,6 20-1 0 0,8 47 45 0 0,-15-68-37 0 0,-1 32 0 0 0,-1-31-40 0 0,2 26 0 0 0,15 134 2 0 0,-16-173 3 0 0,1 9 7 0 0,-1 0 0 0 0,-1 1 0 0 0,0-1 0 0 0,-4 29 1 0 0,-1 29 236 0 0,4-40 375 0 0,-8 39-1 0 0,8-67-596 0 0,-1 18 82 0 0,1 57-93 0 0,2-56-14 0 0,-1-1-1 0 0,-1 1 1 0 0,-1 0 0 0 0,0-1-1 0 0,-8 26 1 0 0,-2-1-2 0 0,8-29 6 0 0,-1 0-1 0 0,-1-1 0 0 0,-14 33 0 0 0,15-42 30 0 0,-10 26-13 0 0,9-11-20 0 0,4-11 0 0 0,1-5 13 0 0,0 1-1 0 0,1 0 0 0 0,0 14 1 0 0,0 17 1 0 0,-2 15-404 0 0,8 108-1 0 0,-4-150 380 0 0,2 1 11 0 0,1 0 0 0 0,-1-2 0 0 0,-1-1 11 0 0,-2-6 32 0 0,0 8-33 0 0,0 0-10 0 0,-1 0-1 0 0,0 1 1 0 0,-3 18-1 0 0,-1-3 15 0 0,3-8 32 0 0,-1 7-7 0 0,3 39 0 0 0,0-40-39 0 0,2 30 0 0 0,2-16 0 0 0,-2-14 0 0 0,1 49 0 0 0,0-19 69 0 0,-2-41-70 0 0,-1 1 0 0 0,-1-1 0 0 0,0 1 0 0 0,-3 18 0 0 0,3-29 1 0 0,0-4 0 0 0,0 0 0 0 0,0 1 0 0 0,0-1 0 0 0,0 1 0 0 0,-1-1 0 0 0,1 0 0 0 0,0 1 0 0 0,-1-1 0 0 0,1 0 0 0 0,-1 1 0 0 0,0-1 0 0 0,-1 2 0 0 0,-1 7 0 0 0,0-1 0 0 0,0 1 0 0 0,1-1 0 0 0,0 1 0 0 0,1 0 0 0 0,0 0 0 0 0,1-1 0 0 0,0 13 0 0 0,1-14 0 0 0,0 0 0 0 0,0 1 0 0 0,1-1 0 0 0,0 0 0 0 0,0 0 0 0 0,1 0 0 0 0,4 8 0 0 0,4 13 0 0 0,-8-17 14 0 0,1-1-1 0 0,1 0 0 0 0,8 17 1 0 0,-7-15 10 0 0,-1 1 0 0 0,-1 0 0 0 0,0-1 0 0 0,0 1 0 0 0,-2 1 0 0 0,2 14 0 0 0,-4-27-27 0 0,1 10-32 0 0,0 1 0 0 0,-1 0 0 0 0,0-1 1 0 0,-1 1-1 0 0,-5 22 0 0 0,-21 60-225 0 0,18-66 238 0 0,4-13 22 0 0,4-11 0 0 0,2 14 0 0 0,-1 8 0 0 0,2 8 0 0 0,-2 2 0 0 0,6 85-72 0 0,-5-105-103 0 0,1 0-1 0 0,1 0 1 0 0,0 0-1 0 0,9 24 1 0 0,-4-10 132 0 0,-7-20-41 0 0,1 1-1 0 0,-2-1 1 0 0,0 0-1 0 0,0 1 1 0 0,-1-1-1 0 0,0 0 1 0 0,-4 17-1 0 0,-1 7-47 0 0,-3 101-33 0 0,2-16 88 0 0,-4 75-1969 0 0,11-173 2091 0 0,1 11-25 0 0,0-25-21 0 0,3 15 1 0 0,-1-7 52 0 0,0 0 0 0 0,-1 31 0 0 0,4 10 72 0 0,-14 19-229 0 0,-1 27-166 0 0,11-80 166 0 0,-2-21-6 0 0,1 0-1 0 0,3 8 19 0 0,1 1 74 0 0,1-1 19 0 0,-1-2-24 0 0,0-1 0 0 0,-1 0 1 0 0,0 1-1 0 0,0 0 0 0 0,-1 0 0 0 0,0 0 0 0 0,3 13 0 0 0,-4-7-64 0 0,-1 0-1 0 0,0-1 1 0 0,-1 15-1 0 0,0-4-4 0 0,3 30-1 0 0,-2-51 172 0 0,0 1-1 0 0,0-1 0 0 0,0 1 1 0 0,1-1-1 0 0,-1 1 0 0 0,1-1 1 0 0,0 0-1 0 0,0 0 0 0 0,0 1 0 0 0,0-1 1 0 0,1-1-1 0 0,-1 1 0 0 0,5 3 1 0 0,11 16 67 0 0,-18-22-138 0 0,1 1 0 0 0,-1-1 0 0 0,0 1 0 0 0,0-1 0 0 0,1 1 0 0 0,-1-1 0 0 0,0 1 0 0 0,0-1 0 0 0,0 1 0 0 0,1-1 0 0 0,-1 1 0 0 0,0-1 0 0 0,0 1 0 0 0,0 0 0 0 0,0-1 0 0 0,0 1 0 0 0,0-1 0 0 0,0 1 1 0 0,0-1-1 0 0,-1 2 0 0 0,1 0 9 0 0,-1 0 0 0 0,1 1 0 0 0,0-1 0 0 0,0 0 1 0 0,0 1-1 0 0,0-1 0 0 0,1 1 0 0 0,0 3 1 0 0,1 6 26 0 0,-1 0-1 0 0,0 0 1 0 0,-1-1 0 0 0,-1 14 0 0 0,2 1-30 0 0,0-21-12 0 0,0 0 1 0 0,-1 0-1 0 0,0 0 1 0 0,0 0-1 0 0,-1 0 1 0 0,0 6-1 0 0,-2-3 27 0 0,2-6-14 0 0,0 1 0 0 0,0 0 0 0 0,0 0 1 0 0,0 0-1 0 0,1 0 0 0 0,-1 0 0 0 0,1-1 1 0 0,0 6-1 0 0,0 42 945 0 0,-3-39-880 0 0,3-10-62 0 0,0 0 0 0 0,-1 0 0 0 0,1 0 0 0 0,0 0 0 0 0,0 1 0 0 0,0-1 0 0 0,0 0 0 0 0,0 0 0 0 0,0 0 0 0 0,0 0 0 0 0,0 0 0 0 0,0 0-1 0 0,1 2 1 0 0,15 43 117 0 0,-8-29-99 0 0,-6-13-22 0 0,0 0 1 0 0,-1 0 0 0 0,1 0-1 0 0,-1 0 1 0 0,0 0 0 0 0,0 0 0 0 0,1 8-1 0 0,-3 2 8 0 0,0-9-14 0 0,1-1-1 0 0,0 1 0 0 0,0-1 0 0 0,0 0 0 0 0,0 1 0 0 0,1 4 0 0 0,0-2-6 0 0,0 0 0 0 0,-1 0 0 0 0,0 1 0 0 0,-1-1 0 0 0,0 0 0 0 0,0 0 0 0 0,0 0 0 0 0,-4 10 0 0 0,2-6 4 0 0,2-5-10 0 0,2 11 62 0 0,-1-15-52 0 0,0-1 1 0 0,0 1 0 0 0,-1 0-1 0 0,2-1 1 0 0,-1 1 0 0 0,0 0-1 0 0,0-1 1 0 0,0 1 0 0 0,1-1-1 0 0,-1 1 1 0 0,1 0 0 0 0,-1-1-1 0 0,1 1 1 0 0,0-1 0 0 0,0 1 0 0 0,-1-1-1 0 0,3 2 1 0 0,-1 1 81 0 0,15 24 384 0 0,-13-22-382 0 0,-3-4-6 0 0,0-1-69 0 0,0 0 0 0 0,-1 0 0 0 0,1 0 1 0 0,0 0-1 0 0,-1 0 0 0 0,1 0 0 0 0,0 0 0 0 0,-1 0 0 0 0,0 0 0 0 0,1 0 0 0 0,0 3 0 0 0,-1-3-10 0 0,0 0-3 0 0,6 14 15 0 0,-1 0 0 0 0,-1 1 0 0 0,-1 0 0 0 0,3 26 0 0 0,-6-37 20 0 0,-3 22 47 0 0,1-15-69 0 0,1 0 0 0 0,0 0 0 0 0,1 1-1 0 0,2 21 1 0 0,-1-31 5 0 0,-1 1-1 0 0,1 0 1 0 0,0 0 0 0 0,-1-1-1 0 0,2 1 1 0 0,-1-1-1 0 0,0 1 1 0 0,1-1-1 0 0,0 1 1 0 0,0-1 0 0 0,3 5-1 0 0,3 5 50 0 0,-3-5-33 0 0,8 14 6 0 0,-11-16-37 0 0,0-1 0 0 0,0 1-1 0 0,-1-1 1 0 0,0 1 0 0 0,0 0-1 0 0,0 0 1 0 0,-1-1 0 0 0,0 1-1 0 0,0 0 1 0 0,-2 10 0 0 0,2-11 0 0 0,-1-1 0 0 0,0 1 0 0 0,0 0 1 0 0,-1-1-1 0 0,1 1 0 0 0,-1-1 0 0 0,0 0 0 0 0,-1 0 1 0 0,1 0-1 0 0,-1 0 0 0 0,1 0 0 0 0,-1 0 1 0 0,-6 5-1 0 0,7-8 124 0 0,1 0-79 0 0,1-1 1 0 0,-1 0-1 0 0,1 0 1 0 0,-1 1 0 0 0,1-1-1 0 0,-1 0 1 0 0,1 1 0 0 0,-1-1-1 0 0,1 0 1 0 0,-1 1 0 0 0,1-1-1 0 0,0 1 1 0 0,-1-1-1 0 0,1 1 1 0 0,0-1 0 0 0,-1 1-1 0 0,1-1 1 0 0,0 1 0 0 0,-1-1-1 0 0,1 1 1 0 0,0 0-1 0 0,0-1 1 0 0,0 1 0 0 0,0-1-1 0 0,-1 1 1 0 0,1 0 0 0 0,0-1-1 0 0,0 1 1 0 0,0-1-1 0 0,0 1 1 0 0,1 0 0 0 0,-1-1-1 0 0,0 1 1 0 0,0-1 0 0 0,0 2-1 0 0,1 9 390 0 0,-1-10-554 0 0,0 0 1 0 0,0 0-1 0 0,0 0 0 0 0,0-1 0 0 0,0 1 0 0 0,0 0 1 0 0,0 0-1 0 0,0 0 0 0 0,0 0 0 0 0,1-1 0 0 0,-1 1 1 0 0,0 0-1 0 0,0 0 0 0 0,1-1 0 0 0,0 2 1 0 0,0-2 7 0 0,-1 0 1 0 0,1 0 0 0 0,0 0 0 0 0,0 0 0 0 0,0 0-1 0 0,0 0 1 0 0,0 0 0 0 0,0 0 0 0 0,-1 0 0 0 0,1 0-1 0 0,0-1 1 0 0,0 1 0 0 0,0 0 0 0 0,-1-1 0 0 0,1 1-1 0 0,0 0 1 0 0,0-1 0 0 0,-1 1 0 0 0,2-2 0 0 0,9-6-895 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03:30.5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5663 0 0,'0'0'1207'0'0,"0"0"-539"0"0,0 0 665 0 0,0 0 373 0 0,0 0 76 0 0,0 0-190 0 0,0 2-840 0 0,5 19-539 0 0,0-1 0 0 0,1 1 0 0 0,14 33 0 0 0,2 3-17 0 0,104 259-1156 0 0,-9-26-380 0 0,-96-222-365 0 0,-3 1 0 0 0,10 87 1 0 0,-16-98 408 0 0,-12-56 958 0 0,0-2-164 0 0,0 0-701 0 0,6-15-1870 0 0,-1-4 1491 0 0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6:15.8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 3223 0 0,'0'0'223'0'0,"3"-7"910"0"0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6:17.6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7 3679 0 0,'8'-6'7724'0'0,"-4"6"-7459"0"0,1 0-1 0 0,0 0 1 0 0,0 0-1 0 0,0 0 1 0 0,-1-1-1 0 0,1 1 1 0 0,0-1-1 0 0,-1 0 1 0 0,6-3-1 0 0,-4 3-77 0 0,-1-1 0 0 0,0 1 1 0 0,1 0-1 0 0,-1 0 0 0 0,1 0 0 0 0,-1 1 0 0 0,1 0 0 0 0,8 1 1 0 0,1 0-124 0 0,1 0 0 0 0,24-1 1 0 0,-6-1 6 0 0,-23 0 2 0 0,0 0 1 0 0,17-4-1 0 0,-18 2 44 0 0,1 1 0 0 0,18 0-1 0 0,101 12 401 0 0,-48-1-388 0 0,6-6-44 0 0,-60-4-38 0 0,1-1 1 0 0,0-2-1 0 0,28-6 0 0 0,8 1-47 0 0,-44 6 0 0 0,-12 3 0 0 0,0-1 0 0 0,0 1 0 0 0,0 1 0 0 0,0-1 0 0 0,0 2 0 0 0,0-1 0 0 0,12 4 0 0 0,3 4 0 0 0,30 14 0 0 0,-50-21 0 0 0,2 1 0 0 0,0-1 0 0 0,1 0 0 0 0,-1 0 0 0 0,1 0 0 0 0,-1 0 0 0 0,1-1 0 0 0,0-1 0 0 0,0 1 0 0 0,7-1 0 0 0,-2-1 0 0 0,1-1 0 0 0,-1 0 0 0 0,0-1 0 0 0,14-4 0 0 0,-2-1 25 0 0,40-7-1 0 0,-54 14-22 0 0,1 0 0 0 0,-1 0 0 0 0,1 1 1 0 0,0 0-1 0 0,0 1 0 0 0,15 3 0 0 0,-15-1-3 0 0,1 1 0 0 0,15 7 1 0 0,-17-7-8 0 0,-8-3 3 0 0,1 0 0 0 0,-1 0 1 0 0,1 0-1 0 0,-1 0 1 0 0,1-1-1 0 0,0 1 0 0 0,-1-1 1 0 0,1 0-1 0 0,0 1 1 0 0,2-1-1 0 0,3-1 2 0 0,20 2 3 0 0,-1-2 0 0 0,43-7 0 0 0,-36 4 0 0 0,34-1 0 0 0,-19 2 0 0 0,-18 7 3 0 0,-26-3-11 0 0,0 0 0 0 0,0-1 0 0 0,0 1 0 0 0,0-1 0 0 0,0 0 0 0 0,6-1 0 0 0,12-1-113 0 0,-1 1 0 0 0,36 2 0 0 0,-14 0-57 0 0,15 1 137 0 0,25 0 4 0 0,-58-4 37 0 0,-7 1 0 0 0,1 0 0 0 0,28 2 0 0 0,-33 1-11 0 0,147 22-607 0 0,-132-16 577 0 0,-20-5 21 0 0,-1 0 1 0 0,1-1-1 0 0,0 0 1 0 0,18 1-1 0 0,68-10-126 0 0,-70 10 0 0 0,-17-1 134 0 0,83 11-57 0 0,-81-12 70 0 0,1-2 0 0 0,-1 1-1 0 0,1-1 1 0 0,-1-1 0 0 0,14-3 0 0 0,8-5-1 0 0,-23 7 0 0 0,0-1 0 0 0,0 2 0 0 0,0-1 0 0 0,1 1 0 0 0,-1 1 0 0 0,1 0 0 0 0,-1 1 0 0 0,1 0 0 0 0,19 2 0 0 0,-11 3 6 0 0,-2 1-82 0 0,-9-5 42 0 0,-1 0 0 0 0,0 0 0 0 0,0 0 1 0 0,0-1-1 0 0,1 0 0 0 0,11-2 1 0 0,43-11-296 0 0,-23 3 244 0 0,-21 4 85 0 0,-14 4 0 0 0,-1 1 0 0 0,1 0 0 0 0,-1 0 0 0 0,1 0 0 0 0,0 0 0 0 0,0 0 0 0 0,0 1 0 0 0,-1 0 0 0 0,1 0 0 0 0,0 0 0 0 0,4 0 0 0 0,-6 0 0 0 0,-1 0 0 0 0,1 0 0 0 0,0 0 0 0 0,0 0 0 0 0,0 1 0 0 0,-1-1 0 0 0,1 0 0 0 0,0 1 0 0 0,0 0 0 0 0,2 0 0 0 0,10 6 0 0 0,-1-1 0 0 0,0-1 0 0 0,-7-3 2 0 0,-2-1 4 0 0,0 0-1 0 0,1 0 1 0 0,-1 0 0 0 0,0-1 0 0 0,1 0-1 0 0,-1 0 1 0 0,0 0 0 0 0,7-1 0 0 0,54 0 4 0 0,-36-1 144 0 0,-20 2-76 0 0,30-2-62 0 0,-20 4-16 0 0,-1 0 0 0 0,-7-1 0 0 0,1 1 0 0 0,20 5 0 0 0,-23-4 0 0 0,1-1 0 0 0,0 0 0 0 0,-1 0 0 0 0,-7-2 11 0 0,0 1 0 0 0,0-1-1 0 0,0 0 1 0 0,0 0-1 0 0,0 0 1 0 0,0 0 0 0 0,1 0-1 0 0,-1 0 1 0 0,0 0 0 0 0,0-1-1 0 0,0 1 1 0 0,0-1-1 0 0,3-1 1 0 0,3 0 72 0 0,70-19 360 0 0,-75 21-400 0 0,5 1-33 0 0,-1 1-22 0 0,-5-1-143 0 0,0 0 131 0 0,-1-1 0 0 0,1 1-1 0 0,-1 0 1 0 0,1-1 0 0 0,-1 1-1 0 0,1-1 1 0 0,-1 1-1 0 0,1-1 1 0 0,-1 0 0 0 0,1 1-1 0 0,-1-1 1 0 0,1 0-1 0 0,0 0 1 0 0,-1 0 0 0 0,1 0-1 0 0,-1-1 1 0 0,1 1 0 0 0,-1 0-1 0 0,1-1 1 0 0,0 1-1 0 0,-1-1 1 0 0,1 1 0 0 0,1-2-1 0 0,6-2 33 0 0,0-1 0 0 0,0 0 1 0 0,-1 0-1 0 0,0-1 0 0 0,13-11 0 0 0,7-5 7 0 0,-21 18-15 0 0,-1 2-10 0 0,-5 2 5 0 0,-1 0 0 0 0,1 0 0 0 0,-1 0 1 0 0,1 0-1 0 0,-1 1 0 0 0,1-1 0 0 0,-1 0 0 0 0,1 0 1 0 0,-1 0-1 0 0,1 1 0 0 0,-1-1 0 0 0,1 0 1 0 0,-1 0-1 0 0,1 1 0 0 0,-1-1 0 0 0,0 0 0 0 0,1 1 1 0 0,-1-1-1 0 0,0 1 0 0 0,1-1 0 0 0,-1 1 1 0 0,0-1-1 0 0,1 0 0 0 0,-1 1 0 0 0,0-1 1 0 0,1 2-1 0 0,6 21-310 0 0,-7-22 224 0 0,3 0 21 0 0,-2-1 70 0 0,0 0 0 0 0,0 1 0 0 0,-1-1 0 0 0,1 0 0 0 0,0 0 0 0 0,0 0 0 0 0,-1 0 0 0 0,1-1 0 0 0,0 1 0 0 0,0 0 0 0 0,-1 0 0 0 0,1 0 0 0 0,0 0-1 0 0,-1-1 1 0 0,1 1 0 0 0,0 0 0 0 0,-1-1 0 0 0,2 0 0 0 0,1 0 34 0 0,0-1-1 0 0,0 0 1 0 0,0 0-1 0 0,0 0 1 0 0,0-1-1 0 0,0 1 1 0 0,0-1-1 0 0,3-5 1 0 0,2 0 48 0 0,-7 7 14 0 0,1-1 27 0 0,1-2-96 0 0,-3 5-19 0 0,1-1-1 0 0,-1 0 0 0 0,1 0 0 0 0,-1 0 0 0 0,1 0 0 0 0,-1 0 1 0 0,0 0-1 0 0,1 1 0 0 0,-1-1 0 0 0,1 0 0 0 0,-1 0 0 0 0,0 1 0 0 0,1-1 1 0 0,-1 0-1 0 0,0 1 0 0 0,1-1 0 0 0,-1 0 0 0 0,0 1 0 0 0,1 0 1 0 0,11 21-4162 0 0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6:21.5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76 1 2759 0 0,'0'0'9888'0'0,"9"7"-8785"0"0,-7-4-1037 0 0,0 1 1 0 0,0-1-1 0 0,-1 0 0 0 0,1 1 0 0 0,-1-1 1 0 0,1 1-1 0 0,-1-1 0 0 0,0 1 1 0 0,-1 0-1 0 0,1 0 0 0 0,0-1 0 0 0,-1 1 1 0 0,0 0-1 0 0,0 0 0 0 0,-1 7 1 0 0,-1 5-10 0 0,-2-1 1 0 0,-6 24-1 0 0,6-27 3 0 0,-3 12-45 0 0,0 0 1 0 0,2 0-1 0 0,0 1 0 0 0,-1 44 0 0 0,21 221 405 0 0,-11-241-280 0 0,-1-17 28 0 0,1-1-1 0 0,1 0 1 0 0,2 1-1 0 0,17 47 1 0 0,-13-48-121 0 0,-2 0 0 0 0,-1 1 1 0 0,-2 0-1 0 0,3 42 1 0 0,-2 132 11 0 0,-7-187-43 0 0,0 3 8 0 0,2 0 0 0 0,0-1 1 0 0,10 38-1 0 0,26 60 655 0 0,-23-71-588 0 0,-2 0 1 0 0,12 88-1 0 0,-7 101 64 0 0,-19-170 200 0 0,-13 101-1 0 0,8-122-366 0 0,-29 145 324 0 0,2-26 188 0 0,22-76-420 0 0,1 105 0 0 0,9-161-69 0 0,-2-1 0 0 0,-2 0-1 0 0,0-1 1 0 0,-3 1 0 0 0,-16 46-1 0 0,-13 21-30 0 0,-7 22 291 0 0,38-100-215 0 0,1 0-1 0 0,1 1 0 0 0,-3 43 0 0 0,7 111-18 0 0,0 3 526 0 0,-1-93-207 0 0,-2 40-133 0 0,1-98-192 0 0,-2 0 0 0 0,-10 41 0 0 0,5-36 60 0 0,2-1 0 0 0,1 1 0 0 0,2 1 0 0 0,1-1 0 0 0,2 1 0 0 0,5 63 0 0 0,0 1 287 0 0,-3-41-188 0 0,4 9-120 0 0,24 121-1 0 0,-21-130-38 0 0,-1 0-1 0 0,-3 73 1 0 0,0-10 32 0 0,-3-69 217 0 0,-3 1-1 0 0,-16 98 1 0 0,15-130-218 0 0,-5 80 29 0 0,6-67-57 0 0,-1 1 0 0 0,-8 36-1 0 0,-6 51-33 0 0,14-94 0 0 0,2-14 20 0 0,0 1 1 0 0,1-1-1 0 0,1 0 0 0 0,0 0 0 0 0,1 0 1 0 0,6 24-1 0 0,33 71 226 0 0,-8-23-154 0 0,-21-47-88 0 0,60 169 56 0 0,-52-152-82 0 0,-2-4-43 0 0,35 69 0 0 0,-39-97-19 0 0,1 0 1 0 0,23 25-1 0 0,15 23-271 0 0,-46-61 312 0 0,-2 0-1 0 0,1 1 1 0 0,-2-1 0 0 0,1 1 0 0 0,4 19 0 0 0,-8-25-8 0 0,0-1-1 0 0,0 0 1 0 0,0 0 0 0 0,-1 0 0 0 0,1 1 0 0 0,-1-1 0 0 0,0 0-1 0 0,0 0 1 0 0,-1 1 0 0 0,0-1 0 0 0,1 0 0 0 0,-1 0 0 0 0,0 0-1 0 0,-1 0 1 0 0,1 0 0 0 0,-1 0 0 0 0,0 0 0 0 0,0 0-1 0 0,0-1 1 0 0,-4 6 0 0 0,-5 3 230 0 0,1 1 0 0 0,1 1 0 0 0,-11 20 0 0 0,19-30-79 0 0,-2 11-77 0 0,3-6-34 0 0,0 0 3 0 0,2 1-71 0 0,-1-6-2 0 0,-1 1 0 0 0,0-1 0 0 0,1 1 0 0 0,-2-1 0 0 0,1 1 1 0 0,-1 6-1 0 0,-2 11 136 0 0,0 1 156 0 0,-9 39 0 0 0,6-31-211 0 0,4-24 0 0 0,1-5 0 0 0,1 1 0 0 0,-1-1 0 0 0,1 1 0 0 0,0 0 0 0 0,0-1 0 0 0,0 1 0 0 0,0 0 0 0 0,1 4 0 0 0,3 27 0 0 0,-1-21 0 0 0,0-3-19 0 0,0-4-40 0 0,0 0-1 0 0,0 0 1 0 0,8 10-1 0 0,5 8 5 0 0,12 20 315 0 0,-7-14-64 0 0,-12-16-124 0 0,-4-8-63 0 0,-1 1 1 0 0,0 0-1 0 0,4 10 0 0 0,-5-11-398 0 0,0 0 0 0 0,1 0 0 0 0,5 8 1 0 0,-2-6 354 0 0,2-3 34 0 0,-2 0-10 0 0,3 2-101 0 0,-6-3-1457 0 0,-12-5 1081 0 0,-5-2 646 0 0,-1 2-1 0 0,1-1 0 0 0,-21 2 1 0 0,-7-1-97 0 0,20-2-232 0 0,0-1 0 0 0,0-1-1 0 0,0 0 1 0 0,0-2 0 0 0,-22-10 0 0 0,-42-13-145 0 0,76 28 339 0 0,0 0 1 0 0,1 1-1 0 0,-1 0 0 0 0,0 1 0 0 0,1 0 1 0 0,-1 0-1 0 0,-15 3 0 0 0,-5 3 328 0 0,-27 9-1 0 0,30-7-196 0 0,-32 5 0 0 0,39-10-406 0 0,-1-2 1 0 0,1 0-1 0 0,-1-1 1 0 0,1-1 0 0 0,-36-7-1 0 0,27 2-121 0 0,0-2 1 0 0,1-1-1 0 0,-34-15 1 0 0,42 16 601 0 0,-1 0 0 0 0,-1 1 0 0 0,0 1 0 0 0,0 0 0 0 0,-31-2 0 0 0,40 7-86 0 0,1 0-1 0 0,-1 1 0 0 0,0 1 0 0 0,0 0 1 0 0,0 0-1 0 0,1 1 0 0 0,-1 1 0 0 0,1 0 1 0 0,0 0-1 0 0,0 2 0 0 0,-17 7 1 0 0,5-1-366 0 0,-1-1 0 0 0,0-1 0 0 0,0-1 1 0 0,-1-1-1 0 0,0-2 0 0 0,0 0 0 0 0,-1-2 1 0 0,1 0-1 0 0,-1-2 0 0 0,1-1 0 0 0,-1-1 1 0 0,-27-5-1 0 0,33 2 238 0 0,1-1 1 0 0,1-1-1 0 0,-1-1 1 0 0,1 0-1 0 0,-27-16 1 0 0,-3 0 607 0 0,36 17-342 0 0,0 2 0 0 0,0 0 0 0 0,0 0 0 0 0,0 1 0 0 0,-1 1 0 0 0,1 0 0 0 0,-1 1 0 0 0,0 0 0 0 0,1 1 0 0 0,-1 0 1 0 0,0 1-1 0 0,0 1 0 0 0,-20 4 0 0 0,24-4-255 0 0,-110 19-288 0 0,104-20 141 0 0,0 0 0 0 0,-1-1 0 0 0,1-1 0 0 0,0 0-1 0 0,-29-7 1 0 0,-42-21-185 0 0,9 1 98 0 0,73 27 209 0 0,-80-19 657 0 0,72 19-537 0 0,1-1 0 0 0,0 2-1 0 0,0-1 1 0 0,-1 1 0 0 0,-17 3 0 0 0,-34 9 254 0 0,-132 17-633 0 0,180-28 149 0 0,-1 0 1 0 0,1-2 0 0 0,-1 0-1 0 0,0 0 1 0 0,-19-6-1 0 0,9 1-27 0 0,1-2 0 0 0,-30-13 1 0 0,42 15 236 0 0,0 1 0 0 0,-1 0 0 0 0,0 1 0 0 0,1 1 0 0 0,-2 0 1 0 0,1 1-1 0 0,0 1 0 0 0,0 0 0 0 0,-1 1 0 0 0,1 0 1 0 0,0 1-1 0 0,0 1 0 0 0,-23 5 0 0 0,-5 4-73 0 0,-90 21-273 0 0,123-31 230 0 0,-1 0-1 0 0,1 0 0 0 0,0-1 1 0 0,0 0-1 0 0,0-1 0 0 0,0 0 0 0 0,0 0 1 0 0,0-1-1 0 0,0 0 0 0 0,0-1 0 0 0,0 0 1 0 0,1 0-1 0 0,0-1 0 0 0,-1 0 1 0 0,1 0-1 0 0,1-1 0 0 0,-1 0 0 0 0,1-1 1 0 0,-1 1-1 0 0,-5-8 0 0 0,7 8 61 0 0,1 1 1 0 0,-1 0-1 0 0,0 0 0 0 0,0 0 1 0 0,0 0-1 0 0,0 1 0 0 0,-1 0 1 0 0,-8-2-1 0 0,10 3-32 0 0,0 1-1 0 0,0 1 1 0 0,0-1 0 0 0,0 0 0 0 0,0 1-1 0 0,0 0 1 0 0,0 0 0 0 0,1 1-1 0 0,-1-1 1 0 0,0 1 0 0 0,0 0 0 0 0,0 1-1 0 0,0-1 1 0 0,-6 4 0 0 0,5-2 27 0 0,5-2-4 0 0,0 0-1 0 0,0 0 1 0 0,-1-1-1 0 0,1 1 1 0 0,0-1 0 0 0,-1 1-1 0 0,1-1 1 0 0,0 1-1 0 0,-1-1 1 0 0,1 0 0 0 0,-1 0-1 0 0,1 1 1 0 0,-1-1-1 0 0,1 0 1 0 0,-1 0 0 0 0,1 0-1 0 0,-3-1 1 0 0,-5-1-24 0 0,1-1-13 0 0,-6-7-4 0 0,4 0 25 0 0,9 10 153 0 0,-1-1-93 0 0,-1 0-62 0 0,1 1 0 0 0,-1-1 0 0 0,0 1 0 0 0,0 0 0 0 0,0-1-1 0 0,1 1 1 0 0,-1 0 0 0 0,0 1 0 0 0,0-1 0 0 0,1 0 0 0 0,-1 1 0 0 0,0 0 0 0 0,-3 1 0 0 0,-4 2-142 0 0,0 1 1 0 0,-12 7-1 0 0,-4 2-141 0 0,18-10 195 0 0,-63 26 16 0 0,63-27 116 0 0,1-1 0 0 0,-1 0 0 0 0,1-1 0 0 0,-1 1 0 0 0,0-1 0 0 0,1-1 0 0 0,-15 0 0 0 0,17-1 7 0 0,-1-1-19 0 0,1-4 149 0 0,5 5-187 0 0,0 0 0 0 0,0 0 1 0 0,0-1-1 0 0,1 1 0 0 0,-1 0 0 0 0,0 0 0 0 0,0 0 0 0 0,1 0 1 0 0,-1 0-1 0 0,0 0 0 0 0,2-2 0 0 0,1-5 57 0 0,-2 7 17 0 0,-1-1-1 0 0,1 1 1 0 0,0 0-1 0 0,-1-1 0 0 0,0 1 1 0 0,1 0-1 0 0,-1-1 1 0 0,0 1-1 0 0,1 0 1 0 0,-1-3-1 0 0,-1 4-62 0 0,1-1 0 0 0,-1 1-1 0 0,1 0 1 0 0,-1 0 0 0 0,1 0-1 0 0,-1-1 1 0 0,1 1 0 0 0,-1 0 0 0 0,1 0-1 0 0,-1 0 1 0 0,1 0 0 0 0,-1 0-1 0 0,1 0 1 0 0,-1 0 0 0 0,1 0 0 0 0,-1 0-1 0 0,0 0 1 0 0,1 1 0 0 0,-1-1-1 0 0,0 0 1 0 0,-9 2-37 0 0,-22 0 349 0 0,32-3-259 0 0,-17-27 164 0 0,15 24-258 0 0,1 0 1 0 0,-1 1-1 0 0,-1-1 1 0 0,1 1 0 0 0,0-1-1 0 0,-1 1 1 0 0,1 0-1 0 0,-1 0 1 0 0,0 0 0 0 0,0 1-1 0 0,-1-1 1 0 0,1 1-1 0 0,-7-5 1 0 0,-7-1-45 0 0,7 4-3 0 0,-1-2-1 0 0,1 0 0 0 0,-18-13 0 0 0,27 18 58 0 0,0 0 1 0 0,0 0-1 0 0,0 0 0 0 0,0 0 0 0 0,1 0 1 0 0,-1 0-1 0 0,0 0 0 0 0,1 0 0 0 0,-1-1 1 0 0,1 1-1 0 0,0 0 0 0 0,-1 0 0 0 0,1-1 1 0 0,0 1-1 0 0,0 0 0 0 0,0-1 1 0 0,-1 1-1 0 0,2 0 0 0 0,-1-1 0 0 0,0 1 1 0 0,0 0-1 0 0,0-1 0 0 0,0 1 0 0 0,1 0 1 0 0,-1 0-1 0 0,1-1 0 0 0,-1 1 0 0 0,1 0 1 0 0,-1 0-1 0 0,1 0 0 0 0,1-2 0 0 0,0-3-33 0 0,17-50-404 0 0,-3 9-2047 0 0,-6 16-3955 0 0,-5 9-517 0 0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6:35.9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1655 0 0,'0'0'3816'0'0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6:51.0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36 919 0 0,'0'0'18755'0'0,"1"1"-18723"0"0,0-1 20 0 0,0 0-1 0 0,-1 0 1 0 0,1 1 0 0 0,0-1 0 0 0,0 0-1 0 0,-1 0 1 0 0,1 0 0 0 0,0 0 0 0 0,0 0-1 0 0,-1 0 1 0 0,1 0 0 0 0,0 0 0 0 0,0 0-1 0 0,-1-1 1 0 0,1 1 0 0 0,0 0 0 0 0,-1 0-1 0 0,1-1 1 0 0,0 1 0 0 0,-1 0 0 0 0,1-1-1 0 0,0 1 1 0 0,-1-1 0 0 0,1 1 0 0 0,-1-1-1 0 0,1 1 1 0 0,-1-1 0 0 0,1 1 0 0 0,-1-1-1 0 0,1 1 1 0 0,0-2 0 0 0,-2 1 8 0 0,-12 1-155 0 0,13 0 97 0 0,0 0 0 0 0,0 0 0 0 0,0 0 0 0 0,0 0 0 0 0,1-1 0 0 0,-1 1 0 0 0,0 0 0 0 0,0 0 1 0 0,0 0-1 0 0,0 0 0 0 0,0 0 0 0 0,0 0 0 0 0,0 0 0 0 0,0-1 0 0 0,0 1 0 0 0,-1 0 0 0 0,1 0 0 0 0,0 0 0 0 0,0 0 0 0 0,0 0 0 0 0,0 0 0 0 0,0 0 0 0 0,0 0 0 0 0,0-1 0 0 0,0 1 0 0 0,0 0 0 0 0,0 0 0 0 0,0 0 0 0 0,0 0 0 0 0,0 0 0 0 0,0 0 0 0 0,0 0 0 0 0,-1 0 0 0 0,1 0 0 0 0,0 0 0 0 0,0 0 0 0 0,0 0 1 0 0,0 0-1 0 0,0 0 0 0 0,0 0 0 0 0,0 0 0 0 0,0-1 0 0 0,-1 1 0 0 0,1 0 0 0 0,0 0 0 0 0,0 0 0 0 0,18-14 70 0 0,-11 8-34 0 0,-1 2-49 0 0,-12 9-332 0 0,0 0 0 0 0,1 0-1 0 0,-1 1 1 0 0,-5 7 0 0 0,9-10-4 0 0,-7 7-617 0 0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6:51.9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31 7799 0 0,'0'0'1351'0'0,"-4"19"1201"0"0,-6-1 1217 0 0,11-21-2890 0 0,6-14-150 0 0,-4 10-729 0 0,5 4 0 0 0,64-19 566 0 0,-22 7 171 0 0,-48 15-160 0 0,-3 2-547 0 0,0-1 1 0 0,-1 1-1 0 0,1-1 0 0 0,0 1 1 0 0,-1-1-1 0 0,1 0 0 0 0,-1 1 0 0 0,1-1 1 0 0,-1 0-1 0 0,0 0 0 0 0,1 0 1 0 0,-1 0-1 0 0,-3 1 0 0 0,-14 8 84 0 0,-16 8 30 0 0,33-17 445 0 0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6:52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0 2303 0 0,'0'0'1484'0'0,"0"2"-49"0"0,2 36 2939 0 0,-3-30-3979 0 0,0 0 0 0 0,0 0 0 0 0,0 0 0 0 0,-1 0 0 0 0,-4 11 3072 0 0,8-27-3053 0 0,0 1 0 0 0,0 0 1 0 0,0-1-1 0 0,5-7 0 0 0,5-18 3802 0 0,-12 34-4191 0 0,-1 9 230 0 0,-4 8-154 0 0,4-15-112 0 0,-1 13-1543 0 0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6:53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5 2303 0 0,'0'0'16603'0'0,"2"-1"-16263"0"0,-2 1-289 0 0,0 0 1 0 0,0-1-1 0 0,0 1 1 0 0,0 0-1 0 0,0 0 1 0 0,0 0-1 0 0,0 0 0 0 0,0 0 1 0 0,0-1-1 0 0,0 1 1 0 0,1 0-1 0 0,-1 0 1 0 0,0 0-1 0 0,0 0 1 0 0,0 0-1 0 0,0 0 0 0 0,0-1 1 0 0,0 1-1 0 0,1 0 1 0 0,-1 0-1 0 0,0 0 1 0 0,0 0-1 0 0,0 0 1 0 0,0 0-1 0 0,0 0 1 0 0,1 0-1 0 0,-1 0 0 0 0,0 0 1 0 0,0 0-1 0 0,0 0 1 0 0,0 0-1 0 0,1 0 1 0 0,-1 0-1 0 0,0 0 1 0 0,0 0-1 0 0,0 0 0 0 0,0 0 1 0 0,1 0-1 0 0,-1 0 1 0 0,0 0-1 0 0,0 0 1 0 0,0 0-1 0 0,0 0 1 0 0,1 0-1 0 0,-1 0 0 0 0,0 0 1 0 0,0 0-1 0 0,0 1 1 0 0,0-1-1 0 0,-1 11 423 0 0,0-7-485 0 0,0 1 1 0 0,-1-1-1 0 0,1 0 1 0 0,-6 8-1 0 0,4-8 38 0 0,0 0-1 0 0,0 0 1 0 0,-1-1-1 0 0,0 1 1 0 0,0-1 0 0 0,0 0-1 0 0,0 0 1 0 0,0 0-1 0 0,-1-1 1 0 0,1 1 0 0 0,-1-1-1 0 0,1 0 1 0 0,-1 0-1 0 0,-10 2 1 0 0,13-4 102 0 0,2-2-65 0 0,-4-1-65 0 0,4 2 6 0 0,0 0 0 0 0,0 0 0 0 0,-1 0 0 0 0,1 0 0 0 0,0 0 0 0 0,0 0 0 0 0,0 0 0 0 0,0 0 0 0 0,0 0 0 0 0,1 0 0 0 0,-1 0 0 0 0,0-1 0 0 0,5-9-5 0 0,-4 8 2 0 0,1-2-4 0 0,12-6 55 0 0,-11 8-44 0 0,16-5 46 0 0,-15 8-97 0 0,6 3 31 0 0,3-1 11 0 0,-1-2-13 0 0,-9-1-54 0 0,-2 2-950 0 0,-1-1 998 0 0,0 0 0 0 0,0 0 0 0 0,1 1 0 0 0,-1-1 0 0 0,0 0 0 0 0,0 0 0 0 0,0 0 0 0 0,0 1 0 0 0,1-1 0 0 0,-1 0 0 0 0,0 0 0 0 0,0 0 0 0 0,0 1 0 0 0,0-1 0 0 0,0 0 0 0 0,0 0 0 0 0,0 1 0 0 0,0-1 0 0 0,0 0 0 0 0,1 1 0 0 0,-1-1-54 0 0,0 0 0 0 0,0 1-1 0 0,0-1 1 0 0,0 0 0 0 0,0 1 0 0 0,0-1-1 0 0,0 0 1 0 0,0 0 0 0 0,0 0-1 0 0,0 1 1 0 0,0-1 0 0 0,1 0 0 0 0,-1 0-1 0 0,0 1 1 0 0,0-1 0 0 0,0 0-1 0 0,0 0 1 0 0,1 0 0 0 0,-1 1 0 0 0,0-1-1 0 0,0 0 1 0 0,0 0 0 0 0,1 0-1 0 0,-1 0 1 0 0,1 1 0 0 0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6:54.5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 3223 0 0,'0'0'13831'0'0,"0"3"-13198"0"0,-6 18 59 0 0,-1-1 0 0 0,-1 1-1 0 0,-13 21 1 0 0,15-33-355 0 0,6-16 395 0 0,5-15-152 0 0,-1 8-415 0 0,-4 11-157 0 0,1 0 0 0 0,-1 0 0 0 0,1 0 1 0 0,0 0-1 0 0,0 1 0 0 0,0-1 0 0 0,1 0 1 0 0,-1 1-1 0 0,1-1 0 0 0,-1 1 0 0 0,1-1 0 0 0,0 1 1 0 0,0 0-1 0 0,0 0 0 0 0,4-4 0 0 0,-6 6-34 0 0,1-1 13 0 0,-1 1-1 0 0,0 0 1 0 0,0-1 0 0 0,1 1-1 0 0,-1-1 1 0 0,0 1 0 0 0,1 0-1 0 0,-1-1 1 0 0,0 1-1 0 0,1 0 1 0 0,-1-1 0 0 0,1 1-1 0 0,-1 0 1 0 0,1 0 0 0 0,-1-1-1 0 0,0 1 1 0 0,1 0 0 0 0,-1 0-1 0 0,1 0 1 0 0,-1 0 0 0 0,2-1-1 0 0,7 7-2 0 0,23 18 275 0 0,-30-23-131 0 0,-1 0 21 0 0,20 6 1720 0 0,-21-6-1861 0 0,1 0 0 0 0,-1-1 0 0 0,0 1 0 0 0,1 0 0 0 0,-1 0 0 0 0,0 0 0 0 0,1-1 0 0 0,-1 1 0 0 0,0 0 0 0 0,0 0 0 0 0,0 0 0 0 0,0 0 0 0 0,0 0 0 0 0,0-1 0 0 0,0 1 0 0 0,0 1 0 0 0,-1 10 3 0 0,0-1-46 0 0,1-9-143 0 0,0 7-168 0 0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6:55.4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1 6911 0 0,'0'0'7856'0'0,"1"2"-7537"0"0,1 1-239 0 0,0 1-13 0 0,0 16 203 0 0,-1-16-441 0 0,-1 0 0 0 0,-1 0 0 0 0,1 1 0 0 0,-1-1 0 0 0,1 0 0 0 0,-1 0 0 0 0,0 0 0 0 0,-1 0-1 0 0,1 0 1 0 0,-1 0 0 0 0,1 0 0 0 0,-1-1 0 0 0,-1 1 0 0 0,1-1 0 0 0,0 1 0 0 0,-1-1 0 0 0,1 0 0 0 0,-1 0 0 0 0,0 0-1 0 0,0 0 1 0 0,-1 0 0 0 0,1-1 0 0 0,0 1 0 0 0,-1-1 0 0 0,0 0 0 0 0,1 0 0 0 0,-6 2 0 0 0,8-4 129 0 0,0 0 0 0 0,1 1 1 0 0,-1-1-1 0 0,0 0 0 0 0,1 0 1 0 0,-1 0-1 0 0,0 0 0 0 0,1 1 1 0 0,-1-1-1 0 0,0 0 0 0 0,1 0 1 0 0,-1-1-1 0 0,0 1 0 0 0,1 0 1 0 0,-1 0-1 0 0,0 0 0 0 0,1 0 1 0 0,-1 0-1 0 0,-1-1 0 0 0,2 1 42 0 0,-1 0 0 0 0,1 0-1 0 0,-1-1 1 0 0,1 1 0 0 0,-1 0 0 0 0,1 0-1 0 0,-1-1 1 0 0,1 1 0 0 0,-1 0-1 0 0,1 0 1 0 0,-1-1 0 0 0,1 1-1 0 0,0 0 1 0 0,-1-1 0 0 0,1 1-1 0 0,-1-1 1 0 0,1 1 0 0 0,0-1-1 0 0,-1 1 1 0 0,1-1 0 0 0,0 1 0 0 0,0-1-1 0 0,-1 1 1 0 0,1-1 0 0 0,0 1-1 0 0,0-1 1 0 0,0 1 0 0 0,0-1-1 0 0,0 0 1 0 0,-1-1 27 0 0,0-1 142 0 0,1-1 1 0 0,-1 1 0 0 0,0-1-1 0 0,1 1 1 0 0,0-1-1 0 0,0 1 1 0 0,0-1 0 0 0,0 1-1 0 0,1-7 1 0 0,10-30 2935 0 0,-9 35 518 0 0,-1 7-3393 0 0,1 7 1 0 0,-2-7 766 0 0,1 0-889 0 0,23 21 588 0 0,-23-21-616 0 0,-1 0 2 0 0,3 7 4 0 0,-3-7 2 0 0,0 0 0 0 0,-3 18 1861 0 0,-4-30-1742 0 0,3-27-102 0 0,5 25-51 0 0,3 1-53 0 0,-3 9-69 0 0,1 15-309 0 0,-2 9-1159 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03:30.8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70 8751 0 0,'0'0'674'0'0,"2"0"-156"0"0,2-1-21 0 0,-1-1-1 0 0,1 1 1 0 0,-1-1-1 0 0,1 1 1 0 0,-1-1-1 0 0,0 0 1 0 0,0-1-1 0 0,0 1 1 0 0,3-3-1 0 0,26-28 2678 0 0,-23 22-2839 0 0,8-8 532 0 0,15-25 1 0 0,-7 10-227 0 0,-12 14-284 0 0,0 0 1 0 0,-2-1 0 0 0,0-1 0 0 0,11-34 0 0 0,-21 54-397 0 0,-1 2-66 0 0,0 0-14 0 0,0 0-207 0 0,0 0-869 0 0,0 0-381 0 0,0 0-79 0 0</inkml:trace>
  <inkml:trace contextRef="#ctx0" brushRef="#br0" timeOffset="1">568 21 6823 0 0,'0'0'296'0'0,"6"-10"72"0"0,0-1-296 0 0,-6 11-72 0 0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6:56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1 2303 0 0,'2'-1'167'0'0,"7"-6"1733"0"0,0 0 0 0 0,-1 0-1 0 0,0 0 1 0 0,0-1 0 0 0,11-15-1 0 0,19-18 775 0 0,-37 40-2641 0 0,-1 0 71 0 0,1 1 1 0 0,-1-1-1 0 0,0 1 0 0 0,1-1 1 0 0,-1 0-1 0 0,1 1 1 0 0,-1-1-1 0 0,1 1 1 0 0,0 0-1 0 0,-1-1 0 0 0,1 1 1 0 0,-1-1-1 0 0,1 1 1 0 0,0 0-1 0 0,-1 0 1 0 0,1-1-1 0 0,0 1 1 0 0,-1 0-1 0 0,1 0 0 0 0,0 0 1 0 0,0 0-1 0 0,-1-1 1 0 0,1 1-1 0 0,1 1 1 0 0,-1 1 80 0 0,0 1 0 0 0,0-1 0 0 0,0 1 0 0 0,-1-1 0 0 0,1 1 0 0 0,-1 0 0 0 0,1 0 1 0 0,-1-1-1 0 0,0 1 0 0 0,0 0 0 0 0,-1 5 0 0 0,1 15-174 0 0,0-21 42 0 0,0 7 899 0 0,-10-1-857 0 0,-25 17-35 0 0,36-26-44 0 0,12-9 191 0 0,20-11-1 0 0,-32 20 530 0 0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6:57.3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47 2303 0 0,'0'0'7912'0'0,"-3"11"-3897"0"0,0-4-3289 0 0,-1 0-1 0 0,0 0 1 0 0,-1-1 0 0 0,0 1 0 0 0,0-1 0 0 0,0 0-1 0 0,-1-1 1 0 0,-10 10 980 0 0,-1-28-1779 0 0,16 13 19 0 0,0-1-63 0 0,-3-1 96 0 0,10-27 45 0 0,-1 18 69 0 0,1 0 1 0 0,0 0 0 0 0,1 1 0 0 0,15-18 0 0 0,-21 27-41 0 0,0 0 0 0 0,3-3-30 0 0,-2 3 101 0 0,-1 2-71 0 0,0 1-41 0 0,1 0-1 0 0,-1-1 1 0 0,0 1-1 0 0,1 0 1 0 0,-1 0-1 0 0,0 0 0 0 0,0 0 1 0 0,0 0-1 0 0,0 0 1 0 0,-1 0-1 0 0,1 0 0 0 0,-1 0 1 0 0,1 3-1 0 0,-1-2 17 0 0,0-1-1 0 0,-1 1 0 0 0,0-1 1 0 0,0 1-1 0 0,1-1 1 0 0,-1 1-1 0 0,-1-1 1 0 0,1 1-1 0 0,0-1 0 0 0,-2 3 1 0 0,1-3 14 0 0,-3 2-70 0 0,4-3-172 0 0,2-3-345 0 0,8-21-1479 0 0,-3 10 88 0 0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6:58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17 1839 0 0,'0'0'15991'0'0,"-1"1"-15910"0"0,-10 11 79 0 0,10-11 0 0 0,1 0-44 0 0,0-1 0 0 0,-1 0 0 0 0,1 1-1 0 0,0-1 1 0 0,-1 1 0 0 0,1-1 0 0 0,0 0-1 0 0,-1 1 1 0 0,1-1 0 0 0,-1 0 0 0 0,1 0-1 0 0,-1 1 1 0 0,1-1 0 0 0,0 0 0 0 0,-1 0-1 0 0,0 1 1 0 0,-2-3-30 0 0,2 1 49 0 0,-13-19 356 0 0,5 8-501 0 0,8 11-49 0 0,3 1-32 0 0,36 6 1548 0 0,-40 5-581 0 0,-1-7-845 0 0,0 0 0 0 0,1-1 0 0 0,-1 1 0 0 0,-1-1-1 0 0,1 1 1 0 0,0-1 0 0 0,-1 0 0 0 0,-6 4-1 0 0,2-3-28 0 0,0 1-1 0 0,0-1 0 0 0,-1-1 0 0 0,-13 5 0 0 0,20-8-5 0 0,1 1 0 0 0,-1-1 0 0 0,1 0 0 0 0,-1 1 0 0 0,0-1 0 0 0,1 0 0 0 0,-1 0 0 0 0,1 0 0 0 0,-1 0 0 0 0,1-1 0 0 0,-1 1 0 0 0,1 0 0 0 0,-1-1 0 0 0,1 1 0 0 0,-1-1 0 0 0,1 1 0 0 0,-1-1 0 0 0,1 0 0 0 0,0 1 0 0 0,-1-1 0 0 0,-1-2 0 0 0,-1-4 15 0 0,2 2 18 0 0,1 4-177 0 0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6:59.5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8 4607 0 0,'-6'1'13967'0'0,"11"-12"-10488"0"0,-1 4-4685 0 0,-2 4 1349 0 0,0 1-1 0 0,1-1 1 0 0,-1 1-1 0 0,0 0 1 0 0,1 0-1 0 0,0 0 1 0 0,3-2-1 0 0,-5 3 169 0 0,10 11-170 0 0,-9-8-113 0 0,0-1-1 0 0,0 1 0 0 0,0 1 1 0 0,-1-1-1 0 0,1 0 1 0 0,-1 0-1 0 0,1 1 0 0 0,-1-1 1 0 0,0 1-1 0 0,0-1 1 0 0,0 1-1 0 0,0-1 0 0 0,-1 1 1 0 0,1 3-1 0 0,1 3 58 0 0,-1-7-5 0 0,-1-1 34 0 0,1 0-73 0 0,-1 0 0 0 0,0 0 1 0 0,1 0-1 0 0,-1 0 0 0 0,0 0 0 0 0,0 0 0 0 0,0 0 0 0 0,0 0 1 0 0,1 0-1 0 0,-1 0 0 0 0,-1 1 0 0 0,-4 6 39 0 0,-5-2-83 0 0,8-5-41 0 0,-1 0 0 0 0,1-1-1 0 0,0 1 1 0 0,-1-1 0 0 0,1 0-1 0 0,-1 0 1 0 0,1 0 0 0 0,-1 0-1 0 0,1 0 1 0 0,-1 0 0 0 0,1-1-1 0 0,0 1 1 0 0,-1-1 0 0 0,1 0-1 0 0,-3-1 1 0 0,3 1-87 0 0,-6-8-26 0 0,2 3 141 0 0,2-1 36 0 0,3 6 76 0 0,1-1 3 0 0,-1-6-10 0 0,0 6-5 0 0,3 1-16 0 0,5-5-15 0 0,2-1-42 0 0,7 0-13 0 0,-13 7 3 0 0,0 0 11 0 0,-1-1 112 0 0,3 4 502 0 0,0-2-2253 0 0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6:39.2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75 0 0,'0'0'2840'0'0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6:39.6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5871 0 0,'0'0'640'0'0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6:41.6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4 14 5351 0 0,'5'-7'8290'0'0,"-6"6"-7875"0"0,-1 0 1 0 0,0 1 0 0 0,1-1 0 0 0,-1 0 0 0 0,0 1 0 0 0,1-1-1 0 0,-1 1 1 0 0,-3-1 0 0 0,4 1-378 0 0,-1-1-1 0 0,0 1 1 0 0,1 0-1 0 0,-1 0 1 0 0,0 0-1 0 0,1 0 1 0 0,-1 0-1 0 0,1 1 1 0 0,-1-1 0 0 0,0 1-1 0 0,1-1 1 0 0,-1 1-1 0 0,1-1 1 0 0,-1 1-1 0 0,1 0 1 0 0,-1 0-1 0 0,1-1 1 0 0,-1 1-1 0 0,1 0 1 0 0,0 0 0 0 0,0 1-1 0 0,-1-1 1 0 0,1 0-1 0 0,0 0 1 0 0,-1 3-1 0 0,1-3 42 0 0,1 0-7 0 0,-3 6 3057 0 0,3-6-3075 0 0,2 6-44 0 0,-1 1-10 0 0,1 2 37 0 0,-1 0 0 0 0,0 0 1 0 0,0 1-1 0 0,-1-1 0 0 0,0 0 0 0 0,-3 13 0 0 0,0 34 87 0 0,-4 1-124 0 0,-7-2 131 0 0,9-36-68 0 0,-6 31-1 0 0,-13 155-62 0 0,15-135 0 0 0,2-29 0 0 0,3 0 0 0 0,1 0 0 0 0,4 71 0 0 0,11 34 11 0 0,-7-98-2 0 0,-3 0 0 0 0,-2 0-1 0 0,-2 1 1 0 0,-2-1 0 0 0,-14 63 0 0 0,1-25-10 0 0,-14 89-97 0 0,24-122 77 0 0,3 1 0 0 0,4 105-1 0 0,5-35-94 0 0,-6 1 0 0 0,-19 140-1 0 0,12-74-80 0 0,-1 16 119 0 0,4-173 53 0 0,-10 134-6 0 0,14-141 31 0 0,1 0 1 0 0,2-1 0 0 0,0 1-1 0 0,8 29 1 0 0,9 30-59 0 0,-4 0-1 0 0,7 152 0 0 0,-16-104 61 0 0,1 62-296 0 0,-7-136 259 0 0,1 120-157 0 0,3-125 132 0 0,12 69-1 0 0,13 116 288 0 0,-17 1 16 0 0,-12-79-169 0 0,-2-138 33 0 0,-1-1 1 0 0,-1 1-1 0 0,0-1 0 0 0,-16 43 1 0 0,-7 40 235 0 0,24-81-282 0 0,2-1 0 0 0,1 0 0 0 0,0 1-1 0 0,8 38 1 0 0,-4-30 15 0 0,0 57 0 0 0,-9-36-111 0 0,-22 97-1 0 0,11-72 19 0 0,-11 28-55 0 0,18-83 37 0 0,2 1 0 0 0,1 1 0 0 0,1-1 0 0 0,-3 48 0 0 0,10 16-92 0 0,-2 74-139 0 0,-3-130 265 0 0,-7 184-71 0 0,10-212-95 0 0,-1 0 0 0 0,0 0 0 0 0,0 0 1 0 0,-3 7-1 0 0,2-7 183 0 0,1 0 1 0 0,-1 0 0 0 0,1 1 0 0 0,0 7-1 0 0,0 27 48 0 0,2 54-45 0 0,0-81-18 0 0,1 0 1 0 0,0 0 0 0 0,1 0-1 0 0,6 20 1 0 0,-5-26 57 0 0,0 0 31 0 0,1 1-10 0 0,1 3-64 0 0,-3-5 12 0 0,-1 7 16 0 0,0 28-44 0 0,-2-32 0 0 0,1 1 0 0 0,1 11 0 0 0,-3-19 0 0 0,8 18 0 0 0,-4-14-13 0 0,-2-5-40 0 0,1 3 29 0 0,5 13-30 0 0,-6-14 51 0 0,1 0-1 0 0,-1 0 0 0 0,0 1 1 0 0,1 7-1 0 0,4 28 222 0 0,-5-32-154 0 0,0-5-10 0 0,0-1-60 0 0,0 0 0 0 0,-1 0 0 0 0,1 0 0 0 0,-1 0 0 0 0,1 0 0 0 0,-1 0 0 0 0,0 0 0 0 0,1 1 0 0 0,-1-1 1 0 0,-1 3-1 0 0,1 1 17 0 0,-4 36-17 0 0,2-29 34 0 0,0 1-1 0 0,1 14 0 0 0,1-27 69 0 0,-4 7-788 0 0,0 5 312 0 0,1 0-1 0 0,0 0 1 0 0,-2 21 0 0 0,5-31-61 0 0,1-14-4219 0 0,-1-4-1566 0 0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6:43.7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5 919 0 0,'13'-9'17041'0'0,"38"-8"-15782"0"0,-50 16-1081 0 0,0 2-104 0 0,6 2-58 0 0,-6-3-13 0 0,-1 1 1 0 0,1-1-1 0 0,0 1 0 0 0,0-1 0 0 0,0 1 1 0 0,0 0-1 0 0,-1-1 0 0 0,1 1 0 0 0,0 0 1 0 0,-1-1-1 0 0,1 1 0 0 0,0 0 0 0 0,-1 0 0 0 0,1 0 1 0 0,-1 0-1 0 0,1 0 0 0 0,-1 0 0 0 0,0 0 1 0 0,1-1-1 0 0,-1 1 0 0 0,0 0 0 0 0,0 0 1 0 0,1 2-1 0 0,-1-1 7 0 0,1 3 71 0 0,5 9-2 0 0,-6-12-56 0 0,1-1-20 0 0,-1-1-1 0 0,0 1 1 0 0,0 0 0 0 0,0-1 0 0 0,1 1 0 0 0,-1 0 0 0 0,1-1 0 0 0,-1 1 0 0 0,0 0-1 0 0,1-1 1 0 0,-1 1 0 0 0,1-1 0 0 0,-1 1 0 0 0,1-1 0 0 0,-1 1 0 0 0,1-1 0 0 0,0 1-1 0 0,-1-1 1 0 0,2 1 0 0 0,-1 0 1 0 0,1 0 0 0 0,-1 0 0 0 0,1-1 0 0 0,-1 1 1 0 0,1 0-1 0 0,0-1 0 0 0,-1 1 0 0 0,1-1 0 0 0,0 1 0 0 0,0-1 0 0 0,-1 0 0 0 0,1 0 0 0 0,0 1 0 0 0,0-1 0 0 0,3-1 0 0 0,30-6-4 0 0,-21 4 21 0 0,108-28 331 0 0,-23 5-118 0 0,-92 24-234 0 0,0 1 0 0 0,0 1-1 0 0,1-1 1 0 0,-1 1 0 0 0,0 0 0 0 0,11 2-1 0 0,43 12 0 0 0,-48-10 4 0 0,0 0 0 0 0,1-2-1 0 0,0 1 1 0 0,-1-2 0 0 0,18 1 0 0 0,386-15 63 0 0,-379 13-55 0 0,-1-2 0 0 0,1-2 1 0 0,-1-1-1 0 0,0-2 0 0 0,53-17 0 0 0,-74 19-8 0 0,0 0 1 0 0,0 1-1 0 0,1 1 0 0 0,28-2 1 0 0,-36 5-5 0 0,0 0 1 0 0,0 0 0 0 0,0 2-1 0 0,0-1 1 0 0,0 1 0 0 0,0 0-1 0 0,0 1 1 0 0,0 0 0 0 0,-1 0-1 0 0,10 6 1 0 0,-5-3-14 0 0,1 1 0 0 0,0-2 0 0 0,0 0 0 0 0,0 0-1 0 0,0-2 1 0 0,1 0 0 0 0,0 0 0 0 0,-1-1 0 0 0,1-1 0 0 0,0 0-1 0 0,0-2 1 0 0,29-3 0 0 0,130-24 14 0 0,-159 25 10 0 0,1 0-1 0 0,-1 2 0 0 0,1 0 1 0 0,0 0-1 0 0,-1 2 0 0 0,1 0 1 0 0,19 4-1 0 0,-21-3-12 0 0,0-1 1 0 0,-1 0 0 0 0,1 0-1 0 0,0-1 1 0 0,0-1 0 0 0,0-1-1 0 0,13-3 1 0 0,16 0-6 0 0,33-3-14 0 0,44-4-40 0 0,-92 13-45 0 0,5 3-6 0 0,-29-5 113 0 0,-1 1 0 0 0,20 5-64 0 0,-5-1 64 0 0,-1-1 0 0 0,0 0 0 0 0,35 0 0 0 0,-42-3 0 0 0,-1 0 0 0 0,17 4 0 0 0,5 4 0 0 0,46 5 0 0 0,-63-13 0 0 0,1 0 0 0 0,0 0 0 0 0,18-4 0 0 0,-7 2 0 0 0,64-10 1 0 0,-42 5-62 0 0,-1 2 1 0 0,52 2-1 0 0,-93 2 50 0 0,2 0 11 0 0,0-1 0 0 0,9-4-80 0 0,-5-3 14 0 0,-5 5 55 0 0,0-1 2 0 0,1 0-1 0 0,0 1 0 0 0,0 0 1 0 0,0 0-1 0 0,1 1 1 0 0,12-4-1 0 0,-2 3-50 0 0,-12 4 32 0 0,-5 1-49 0 0,3 3-14 0 0,-4-3-23 0 0,1 2-30 0 0,-2-3 137 0 0,1 1 1 0 0,-1-1-1 0 0,0 0 1 0 0,0 0-1 0 0,0 1 1 0 0,0-1-1 0 0,0 0 0 0 0,0 0 1 0 0,0 0-1 0 0,0 1 1 0 0,0-1-1 0 0,1 0 1 0 0,-1 0-1 0 0,0 0 1 0 0,0 1-1 0 0,0-1 0 0 0,0 0 1 0 0,1 0-1 0 0,-1 0 1 0 0,0 0-1 0 0,0 1 1 0 0,0-1-1 0 0,1 0 1 0 0,-1 0-1 0 0,0 0 0 0 0,0 0 1 0 0,1 0-1 0 0,-1 0 1 0 0,0 0-1 0 0,0 0 1 0 0,1 0-1 0 0,-1 0 1 0 0,5 1 9 0 0,1-1 0 0 0,-1-1 0 0 0,0 1 0 0 0,0-1 1 0 0,0 1-1 0 0,0-2 0 0 0,0 1 0 0 0,0 0 1 0 0,0-1-1 0 0,0 0 0 0 0,4-3 0 0 0,11-5 84 0 0,23-18-1 0 0,-12 8-4 0 0,31-17 174 0 0,-60 36-115 0 0,-6 13-77 0 0,-1 0-83 0 0,-1 0 0 0 0,-1 0 0 0 0,1-1-1 0 0,-2 0 1 0 0,0 0 0 0 0,0-1 0 0 0,-13 13-1 0 0,-7 10-60 0 0,27-32 24 0 0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6:46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78 0 5527 0 0,'0'0'9606'0'0,"0"2"-9184"0"0,-3 8-192 0 0,1-1 0 0 0,-2 1 0 0 0,1-1 0 0 0,-9 14 0 0 0,7-12-135 0 0,0 0 0 0 0,0 0 0 0 0,-4 16 0 0 0,2 15 37 0 0,-3 63 1 0 0,2-5 7 0 0,5-80-119 0 0,-35 226 139 0 0,28-189-160 0 0,3 1 0 0 0,0 102 0 0 0,10-108 54 0 0,2 1-1 0 0,3-1 0 0 0,2 0 1 0 0,2 0-1 0 0,3-1 0 0 0,1-1 1 0 0,32 65-1 0 0,-31-74 22 0 0,-2 1 1 0 0,-2 0-1 0 0,-2 1 0 0 0,9 69 1 0 0,2 177 272 0 0,-20-77-1340 0 0,-37 317 0 0 0,16-294 990 0 0,12-123 68 0 0,-1 52-12 0 0,3-84 146 0 0,4 0 1 0 0,3 1-1 0 0,4-1 1 0 0,17 86-1 0 0,-19-149-177 0 0,-1 0 1 0 0,-1 0-1 0 0,-1 1 0 0 0,0-1 1 0 0,-1 1-1 0 0,-1-1 0 0 0,0 1 0 0 0,-2-1 1 0 0,0 0-1 0 0,-8 27 0 0 0,-63 124-193 0 0,4-12 7 0 0,62-134 140 0 0,1 1 0 0 0,1-1-1 0 0,1 1 1 0 0,1 0 0 0 0,-2 30 0 0 0,6-47 21 0 0,-16 345 716 0 0,8-154 614 0 0,0-117-1169 0 0,4-53-66 0 0,1 1 0 0 0,1 0 0 0 0,2 0 0 0 0,5 48 0 0 0,-4-70-63 0 0,1 0 0 0 0,0-1-1 0 0,1 1 1 0 0,-1-1-1 0 0,1 1 1 0 0,0-1 0 0 0,0 0-1 0 0,1 0 1 0 0,0 0 0 0 0,-1-1-1 0 0,2 1 1 0 0,7 6 0 0 0,6 7 102 0 0,-15-14-98 0 0,-1 0 0 0 0,1 0 1 0 0,-1 0-1 0 0,0 0 1 0 0,1 1-1 0 0,-2-1 0 0 0,1 1 1 0 0,-1-1-1 0 0,1 1 1 0 0,-1 0-1 0 0,-1 0 0 0 0,1 0 1 0 0,0 7-1 0 0,-1 8 228 0 0,-5 38 0 0 0,5-52-249 0 0,-27 147 203 0 0,25-129-176 0 0,1-1 0 0 0,1 1 0 0 0,1 0 0 0 0,0-1 0 0 0,2 1 0 0 0,1-1 0 0 0,1 1 0 0 0,1-1 0 0 0,10 24 0 0 0,-12-37-31 0 0,39 111 399 0 0,-35-95-297 0 0,-1 1 1 0 0,5 43 0 0 0,-8-30-108 0 0,23 168 56 0 0,-16-151-59 0 0,-3-9 4 0 0,20 60 0 0 0,21 80 115 0 0,-37-135-123 0 0,-9-44 5 0 0,21 80 147 0 0,-20-75-123 0 0,2-1-1 0 0,-1-1 1 0 0,2 1 0 0 0,12 18 0 0 0,-11-20-52 0 0,-1 1 0 0 0,0 1 0 0 0,0-1 0 0 0,-2 1 0 0 0,9 24 0 0 0,-11-27 11 0 0,-1 0-1 0 0,-1-1 0 0 0,1 1 1 0 0,-1 0-1 0 0,-1 0 1 0 0,0 0-1 0 0,-1 0 0 0 0,1 0 1 0 0,-4 10-1 0 0,-1 6 16 0 0,-13 72 0 0 0,17-85 0 0 0,0 0 0 0 0,0 0 0 0 0,2-1 0 0 0,0 1 0 0 0,4 22 0 0 0,-2-20 7 0 0,-3-11-4 0 0,1 0 1 0 0,0 0-1 0 0,-1-1 0 0 0,2 1 1 0 0,-1 0-1 0 0,0-1 1 0 0,1 1-1 0 0,-1-1 0 0 0,1 1 1 0 0,0-1-1 0 0,0 0 0 0 0,0 0 1 0 0,1 0-1 0 0,-1 0 0 0 0,1 0 1 0 0,4 3-1 0 0,5 3-113 0 0,8 10-36 0 0,-12-11 146 0 0,-2-1 0 0 0,0 0 11 0 0,-5-6 175 0 0,-2 4-125 0 0,0 0-1 0 0,0 0 1 0 0,0 0-1 0 0,-1 0 1 0 0,0 0-1 0 0,0 0 1 0 0,0-1-1 0 0,-4 7 1 0 0,-2 5 74 0 0,-9 21 433 0 0,17-36-349 0 0,-8-5-15 0 0,-15-27-192 0 0,23 31-12 0 0,0-1 0 0 0,-1 1 0 0 0,1-1 0 0 0,-1 1 0 0 0,1-1 0 0 0,0 1 0 0 0,-1-1 0 0 0,1 1 0 0 0,-1 0 0 0 0,1-1 0 0 0,-1 1 0 0 0,1 0 0 0 0,-1-1 0 0 0,1 1 0 0 0,-1 0 0 0 0,0 0 0 0 0,1-1 0 0 0,-1 1 0 0 0,1 0 0 0 0,-1 0 0 0 0,1 0 0 0 0,-1 0 0 0 0,0 0 0 0 0,0 0 0 0 0,-2 0 0 0 0,-1-2 12 0 0,-1 1 0 0 0,0 0 0 0 0,0 0 0 0 0,0 0 0 0 0,0 1 0 0 0,0-1 0 0 0,0 1 0 0 0,0 0 0 0 0,0 1 0 0 0,1-1 0 0 0,-1 1 0 0 0,0 0 0 0 0,0 0 0 0 0,0 0 0 0 0,-8 4 0 0 0,-5 4-55 0 0,-1-1 1 0 0,-1-2-1 0 0,1 0 0 0 0,-1-1 1 0 0,0 0-1 0 0,-26 1 0 0 0,45-6 41 0 0,-29 2-81 0 0,-1-2 1 0 0,1-1-1 0 0,-60-9 0 0 0,40-1 230 0 0,-1 2-1 0 0,-104-5 1 0 0,110 13-342 0 0,0-3 0 0 0,0-1 0 0 0,0-2-1 0 0,-74-23 1 0 0,80 19 194 0 0,0 2 1 0 0,-1 1-1 0 0,0 2 0 0 0,-1 2 0 0 0,1 2 1 0 0,-57 3-1 0 0,-209 12-732 0 0,217-15 6 0 0,-128-20 0 0 0,152 14 557 0 0,0 2 0 0 0,-111 5 0 0 0,86 8 197 0 0,-125 25 0 0 0,189-26-100 0 0,-1-2 0 0 0,0-1 0 0 0,-29 1 1 0 0,48-4-82 0 0,0-1 0 0 0,0 0 0 0 0,1 0 0 0 0,-1 0 1 0 0,0-1-1 0 0,1 0 0 0 0,-1-1 0 0 0,1 1 1 0 0,-1-1-1 0 0,1-1 0 0 0,0 0 0 0 0,1 0 1 0 0,-1 0-1 0 0,1 0 0 0 0,-7-7 0 0 0,5 4 185 0 0,-1-1-1 0 0,1 1 1 0 0,-2 0 0 0 0,1 1-1 0 0,-11-5 1 0 0,15 8 115 0 0,-1 1 0 0 0,1 0 0 0 0,-1 1 0 0 0,0-1 0 0 0,1 1 0 0 0,-1 0 0 0 0,0 1 0 0 0,0-1 0 0 0,1 1 0 0 0,-1 0 0 0 0,-9 2 0 0 0,-8 2-65 0 0,1 2 0 0 0,0 0 0 0 0,-32 14-1 0 0,-30 10-1391 0 0,73-28 1086 0 0,0 1 0 0 0,0-1 0 0 0,0-1 0 0 0,-1 0 0 0 0,-21-2 0 0 0,19-1 120 0 0,0-1 0 0 0,0 0 0 0 0,0-1 0 0 0,-21-9 0 0 0,19 6 211 0 0,-1 2 1 0 0,-25-7-1 0 0,35 12 34 0 0,1-1 0 0 0,-1 1-1 0 0,1 0 1 0 0,-1 1 0 0 0,1 0 0 0 0,-1 0-1 0 0,1 0 1 0 0,0 1 0 0 0,-7 2 0 0 0,-56 25 464 0 0,63-26-606 0 0,-18 9-9 0 0,-62 26-130 0 0,77-35 128 0 0,0 0 0 0 0,-1-1 0 0 0,1 0 0 0 0,0 0 0 0 0,-1-1 0 0 0,1 0 0 0 0,-17-1 0 0 0,24-1 6 0 0,0 1 0 0 0,0 0 0 0 0,0-1 0 0 0,-1 0 0 0 0,1 0 0 0 0,0 1 0 0 0,0-1 0 0 0,0 0 0 0 0,1-1 0 0 0,-1 1 0 0 0,0 0 0 0 0,0 0 0 0 0,1-1 0 0 0,-1 1 0 0 0,0-1 0 0 0,1 0 0 0 0,0 1 0 0 0,-1-1 0 0 0,-1-3 0 0 0,1 0-16 0 0,-1 0 0 0 0,1 0 0 0 0,-1 0 0 0 0,2 0 0 0 0,-1-1 0 0 0,-1-6 0 0 0,2 10-30 0 0,-1-2 50 0 0,2 3 30 0 0,0 1 0 0 0,0 0 0 0 0,0-1 1 0 0,-1 1-1 0 0,1 0 0 0 0,0 0 0 0 0,0-1 1 0 0,0 1-1 0 0,-1 0 0 0 0,1 0 0 0 0,0-1 0 0 0,0 1 1 0 0,-1 0-1 0 0,1 0 0 0 0,0 0 0 0 0,-1-1 0 0 0,1 1 1 0 0,0 0-1 0 0,0 0 0 0 0,-1 0 0 0 0,1 0 0 0 0,0 0 1 0 0,-1 0-1 0 0,1 0 0 0 0,0-1 0 0 0,-1 1 0 0 0,1 0 1 0 0,0 0-1 0 0,-1 0 0 0 0,1 1 0 0 0,0-1 0 0 0,-1 0 1 0 0,1 0-1 0 0,0 0 0 0 0,-1 0 0 0 0,1 0 1 0 0,-2 0-100 0 0,-18 7-1440 0 0,19-7 1483 0 0,0-1 1 0 0,0 1-1 0 0,-1 0 1 0 0,1-1-1 0 0,0 1 1 0 0,0-1-1 0 0,0 0 1 0 0,0 1-1 0 0,0-1 1 0 0,0 0-1 0 0,0 1 1 0 0,0-1-1 0 0,0 0 1 0 0,0 0 0 0 0,0 0-1 0 0,1 0 1 0 0,-1 0-1 0 0,0 0 1 0 0,1 0-1 0 0,-1 0 1 0 0,0 0-1 0 0,1 0 1 0 0,-1-2-1 0 0,-12-34-439 0 0,10 24 177 0 0,2 9 262 0 0,0 1 0 0 0,-1 0 0 0 0,1 0 0 0 0,-1-1 0 0 0,1 1 0 0 0,-1 0 0 0 0,-2-3 0 0 0,3 5 76 0 0,1 1 1 0 0,-1-1-1 0 0,0 1 0 0 0,1 0 0 0 0,-1-1 0 0 0,0 1 0 0 0,0-1 1 0 0,1 1-1 0 0,-1 0 0 0 0,0 0 0 0 0,0-1 0 0 0,0 1 0 0 0,1 0 1 0 0,-1 0-1 0 0,0 0 0 0 0,0 0 0 0 0,0 0 0 0 0,1 0 1 0 0,-1 0-1 0 0,0 0 0 0 0,0 0 0 0 0,0 0 0 0 0,1 0 0 0 0,-1 1 1 0 0,0-1-1 0 0,0 0 0 0 0,0 1 0 0 0,1-1 0 0 0,-1 0 0 0 0,0 1 1 0 0,1-1-1 0 0,-1 1 0 0 0,0-1 0 0 0,1 1 0 0 0,-2 1 1 0 0,-1 0-64 0 0,0 0 0 0 0,0 1 1 0 0,1-1-1 0 0,-1 1 0 0 0,0 0 1 0 0,1-1-1 0 0,0 1 0 0 0,-2 4 1 0 0,-3 2 2178 0 0,-9 7-1435 0 0,12-10-764 0 0,0 0 0 0 0,1 1 0 0 0,-6 11 0 0 0,9-17-430 0 0,-3 7-5773 0 0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7:01.2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1 3223 0 0,'0'0'7240'0'0,"-16"20"1592"0"0,3-7-8137 0 0,7-7-640 0 0,1 1-45 0 0,1-2 1 0 0,3-4 405 0 0,11 2-1655 0 0,-2-3 571 0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03:31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 202 8287 0 0,'0'0'639'0'0,"-2"2"-415"0"0,-4 3 284 0 0,1 0 7205 0 0,5-3-3441 0 0,8-3-2755 0 0,-4 0-1853 0 0,-1-1 0 0 0,1 1 0 0 0,-1-1-1 0 0,0 1 1 0 0,4-4 0 0 0,-4 2 202 0 0,1-1 0 0 0,-1 0 0 0 0,-1 0-1 0 0,1 0 1 0 0,0-1 0 0 0,-1 1 0 0 0,0 0 0 0 0,0-1-1 0 0,0 0 1 0 0,-1 1 0 0 0,2-7 0 0 0,1-9 126 0 0,2-28 1 0 0,-4 24 552 0 0,-2 21-419 0 0,1 0 0 0 0,-1 0 0 0 0,0 0 0 0 0,0 0 0 0 0,-1 0 0 0 0,1 0 0 0 0,-1 0 0 0 0,1 0 0 0 0,-1 0 0 0 0,0 0 0 0 0,0 0 0 0 0,0 0 0 0 0,-1 0 0 0 0,-2-4-1 0 0,4 7-141 0 0,-1-1-1 0 0,1 1 1 0 0,0 0-1 0 0,-1-1 0 0 0,1 1 1 0 0,-1 0-1 0 0,1-1 0 0 0,-1 1 1 0 0,1 0-1 0 0,-1-1 0 0 0,1 1 1 0 0,-1 0-1 0 0,1 0 0 0 0,-1 0 1 0 0,1-1-1 0 0,-1 1 0 0 0,1 0 1 0 0,-1 0-1 0 0,1 0 0 0 0,-1 0 1 0 0,0 0-1 0 0,1 0 0 0 0,-1 0 1 0 0,1 0-1 0 0,-1 0 0 0 0,1 0 1 0 0,-1 1-1 0 0,1-1 0 0 0,-1 0 1 0 0,0 0-1 0 0,-14 8-902 0 0,9-4 660 0 0,1 0 0 0 0,-1 1 1 0 0,1-1-1 0 0,0 1 0 0 0,0 1 1 0 0,1-1-1 0 0,-1 1 1 0 0,-3 6-1 0 0,-3 7-220 0 0,-10 27-1 0 0,7-15 337 0 0,2-9 421 0 0,2 1 1 0 0,1 0-1 0 0,1 1 0 0 0,0 0 0 0 0,2 0 0 0 0,1 0 0 0 0,-3 36 1 0 0,8-36-76 0 0,0 0-1 0 0,2 0 1 0 0,1 0 0 0 0,0-1 0 0 0,2 1 0 0 0,1-1 0 0 0,0 0 0 0 0,2 0 0 0 0,1-1 0 0 0,1 0 0 0 0,0 0 0 0 0,23 33 0 0 0,-31-53-433 0 0,0-3-96 0 0,6-3 134 0 0,0 0 1 0 0,-1 0-1 0 0,1 0 0 0 0,-1-1 0 0 0,0 0 1 0 0,-1-1-1 0 0,11-10 0 0 0,2-5-337 0 0,19-25-1 0 0,-17 18-125 0 0,18-25-787 0 0,-13 17-3021 0 0,-6 4-812 0 0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7:04.0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2 4111 0 0,'0'0'408'0'0,"-8"-1"-1216"0"0,0 1 296 0 0,-1 0 440 0 0,1 0 0 0 0,0 0 72 0 0,0 0 0 0 0,0 1 0 0 0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7:04.3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4 1839 0 0,'0'0'160'0'0,"-6"-2"1920"0"0,0 1-928 0 0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7:05.3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1 7855 0 0,'0'0'2583'0'0,"8"8"1002"0"0,-3-9-3364 0 0,-5 1-117 0 0,1 0-1 0 0,-1 0 1 0 0,1 0-1 0 0,-1-1 1 0 0,1 1-1 0 0,-1 0 1 0 0,0 0-1 0 0,1 0 1 0 0,-1 0-1 0 0,1 0 1 0 0,-1 0-1 0 0,1 0 1 0 0,-1 0-1 0 0,1 0 1 0 0,-1 0-1 0 0,0 0 1 0 0,1 1-1 0 0,-1-1 1 0 0,1 0-1 0 0,-1 0 1 0 0,1 0-1 0 0,-1 1 1 0 0,0-1-1 0 0,1 0 1 0 0,-1 0-1 0 0,0 1 1 0 0,1-1-1 0 0,-1 0 1 0 0,0 0-1 0 0,1 1 1 0 0,-1-1-1 0 0,0 1 1 0 0,0-1-1 0 0,1 0 1 0 0,-1 1-1 0 0,0-1 0 0 0,0 0 1 0 0,0 1-1 0 0,1-1 1 0 0,-1 1-1 0 0,0-1 1 0 0,0 1-1 0 0,0 0 1 0 0,0 3-33 0 0,0 1-1 0 0,0 0 1 0 0,0 0 0 0 0,-1-1 0 0 0,1 1 0 0 0,-3 8-1 0 0,3-13-60 0 0,-1 2 968 0 0,15-17-296 0 0,-11 11-613 0 0,0-1-1 0 0,-1 1 0 0 0,0-1 1 0 0,0 0-1 0 0,0 0 1 0 0,1-9-1 0 0,-2 11-55 0 0,-5 6 74 0 0,2-3-94 0 0,1 0 0 0 0,0 1 0 0 0,-1-1 0 0 0,1 1 0 0 0,0-1 0 0 0,0 1 0 0 0,0 0 0 0 0,-1 0 0 0 0,1-1-1 0 0,0 1 1 0 0,0 0 0 0 0,0 0 0 0 0,-1 2 0 0 0,-7 8-35 0 0,8-10 128 0 0,3-1-47 0 0,-1 1-1 0 0,0-1 1 0 0,0 0 0 0 0,0 0-1 0 0,0 0 1 0 0,0 0-1 0 0,1 0 1 0 0,-1 0 0 0 0,0-1-1 0 0,0 1 1 0 0,0 0-1 0 0,0 0 1 0 0,2-1 0 0 0,4-1 347 0 0,-11 7-209 0 0,-1 0-179 0 0,3-3 4 0 0,0 0-1 0 0,0 0 0 0 0,0-1 0 0 0,0 1 1 0 0,-1-1-1 0 0,1 1 0 0 0,0-1 0 0 0,-1 0 1 0 0,-3 1-1 0 0,5-1 53 0 0,-13 4 1 0 0,7-4-135 0 0,5 0-12 0 0,-5 1 28 0 0,-1 0 52 0 0,3-2 25 0 0,4 0 131 0 0,0-2-133 0 0,1 0 0 0 0,0 0-1 0 0,-1 0 1 0 0,1 0-1 0 0,0 0 1 0 0,0 0-1 0 0,1 0 1 0 0,0-4-1 0 0,-1 4 15 0 0,1-4 1 0 0,-1 4 614 0 0,1 1-586 0 0,1-6-43 0 0,-2 1-22 0 0,0 4 337 0 0,-18 14-358 0 0,13-8-282 0 0,-4 4-2372 0 0,5-3 1459 0 0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7:08.4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27 919 0 0,'-7'1'7612'0'0,"6"-2"-7328"0"0,4-5-284 0 0,0 0-90 0 0,-3 5-54 0 0,-2 1-1321 0 0,-5 4 1253 0 0,-11 10 139 0 0,12-9 1140 0 0,7-6-962 0 0,-1 1 0 0 0,1-1 0 0 0,0 1 1 0 0,0-1-1 0 0,0 1 0 0 0,-1-1 0 0 0,1 0 0 0 0,0 1 0 0 0,-1-1 0 0 0,1 0 0 0 0,-1 1 1 0 0,1-1-1 0 0,0 0 0 0 0,0-1 0 0 0,6-7 1867 0 0,5 6 7928 0 0,-17 7-9488 0 0,-12 4-414 0 0,12-6-16 0 0,0 1-1 0 0,1-1 1 0 0,-1 1 0 0 0,1 0 0 0 0,0 0 0 0 0,-9 8 929 0 0,14-14-877 0 0,1 1 0 0 0,-1 0 1 0 0,1 0-1 0 0,-1 0 0 0 0,1 0 0 0 0,0 0 0 0 0,0 0 0 0 0,4-2 0 0 0,-3 1 6 0 0,33-25 34 0 0,-35 27-127 0 0,-2 2 0 0 0,-1 3 26 0 0,2-3-64 0 0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7:09.5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5 1839 0 0,'0'0'5454'0'0,"10"-2"-4692"0"0,17-3 7205 0 0,-3-10-5062 0 0,20-11-361 0 0,-43 45-2296 0 0,-1-14-245 0 0,-3 5 84 0 0,-4 7 95 0 0,7-15 106 0 0,-11-22-69 0 0,10 13-201 0 0,0 0 0 0 0,1 1-1 0 0,1-13 1 0 0,-1-10-40 0 0,0 27-71 0 0,-2 4-212 0 0,2-1 300 0 0,-1-1 1 0 0,1 1-1 0 0,-1 0 0 0 0,1-1 0 0 0,0 1 1 0 0,-1 0-1 0 0,1 0 0 0 0,0-1 0 0 0,0 1 0 0 0,-1 0 1 0 0,1 0-1 0 0,0-1 0 0 0,0 1 0 0 0,0 0 1 0 0,0 0-1 0 0,0 0 0 0 0,0 1 0 0 0,-1 5 16 0 0,1-6-4 0 0,0-1 0 0 0,0 0 1 0 0,0 0-1 0 0,0 1 0 0 0,1-1 0 0 0,-1 0 0 0 0,0 0 1 0 0,0 1-1 0 0,1-1 0 0 0,-1 0 0 0 0,0 0 1 0 0,0 1-1 0 0,1-1 0 0 0,-1 0 0 0 0,0 0 0 0 0,0 0 1 0 0,1 0-1 0 0,-1 0 0 0 0,0 1 0 0 0,1-1 1 0 0,-1 0-1 0 0,0 0 0 0 0,1 0 0 0 0,-1 0 1 0 0,0 0-1 0 0,1 0 0 0 0,-1 0 0 0 0,0 0 0 0 0,0 0 1 0 0,1 0-1 0 0,0 0 0 0 0,10 3 135 0 0,-4 12-1824 0 0,-5-6-4084 0 0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7:10.6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2 3223 0 0,'0'0'11620'0'0,"-8"15"-9994"0"0,5-11-1829 0 0,-5 7 1707 0 0,7-9-664 0 0,7-6-580 0 0,35-29-16 0 0,-41 33-243 0 0,0 0 0 0 0,0 0 0 0 0,0 0 0 0 0,0 0 0 0 0,0 0 0 0 0,0 0 0 0 0,0 0 0 0 0,0 0 0 0 0,0 0 0 0 0,0-1 0 0 0,0 1 0 0 0,1 0 1 0 0,-1 0-1 0 0,0 0 0 0 0,0 0 0 0 0,0 0 0 0 0,0 0 0 0 0,0 0 0 0 0,0 0 0 0 0,0 0 0 0 0,0 0 0 0 0,0 0 0 0 0,0 0 0 0 0,0 0 0 0 0,0 0 0 0 0,0 0 0 0 0,0 0 0 0 0,0 0 0 0 0,1 0 0 0 0,-1 0 0 0 0,0 0 0 0 0,0 0 1 0 0,0 0-1 0 0,0 0 0 0 0,0 0 0 0 0,0 0 0 0 0,0 0 0 0 0,0 0 0 0 0,0 0 0 0 0,0 0 0 0 0,0 0 0 0 0,0 0 0 0 0,0 0 0 0 0,1 0 0 0 0,-1 0 0 0 0,0 0 0 0 0,0 0 0 0 0,0 0 0 0 0,0 0 0 0 0,0 0 0 0 0,0 0 1 0 0,0 0-1 0 0,0 0 0 0 0,0 0 0 0 0,0 0 0 0 0,0 0 0 0 0,0 0 0 0 0,0 1 0 0 0,0-1 0 0 0,0 0 0 0 0,0 0 0 0 0,0 0 0 0 0,0 0 0 0 0,0 0 0 0 0,0 0 0 0 0,-2 7 62 0 0,-6 5 53 0 0,1-1-230 0 0,0-2 1208 0 0,7-10-1063 0 0,0 1 0 0 0,0-1 0 0 0,-1 1 0 0 0,1-1 0 0 0,0 1 0 0 0,0-1 0 0 0,0 1 0 0 0,-1-1 0 0 0,1 1 0 0 0,0-1 0 0 0,0 0 0 0 0,0 1 0 0 0,0-1 0 0 0,0 1-1 0 0,0-1 1 0 0,0 1 0 0 0,0-1 0 0 0,1 0 0 0 0,-1 1 0 0 0,0-1 0 0 0,0 0 0 0 0,1-3 18 0 0,-1 1-1 0 0,1-1 1 0 0,0 1-1 0 0,0-1 1 0 0,0 1 0 0 0,3-7-1 0 0,-3 9-13 0 0,-16 13-450 0 0,11-8-2445 0 0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7:11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 1839 0 0,'0'0'439'0'0,"5"9"5005"0"0,-4-7-5041 0 0,1-1 0 0 0,-1 1 0 0 0,0-1 0 0 0,1 1 0 0 0,-1-1 0 0 0,1 1 0 0 0,0-1 0 0 0,2 2 0 0 0,-1-1-224 0 0,1 0-1 0 0,0 0 1 0 0,0-1 0 0 0,-1 1-1 0 0,9 1 1 0 0,-10-3-68 0 0,1-1 1 0 0,-1 1 0 0 0,1-1-1 0 0,-1 0 1 0 0,1 1 0 0 0,-1-1 0 0 0,0 0-1 0 0,1 0 1 0 0,-1-1 0 0 0,0 1-1 0 0,0 0 1 0 0,0-1 0 0 0,0 0-1 0 0,4-3 1 0 0,-4 4 23 0 0,13-10 496 0 0,-11 9-479 0 0,-1 0 0 0 0,0 0 0 0 0,0 0 0 0 0,-1-1 0 0 0,1 1 0 0 0,3-5 1385 0 0,-14 6-1038 0 0,6 2-497 0 0,0-1 0 0 0,0 1 0 0 0,0 0 0 0 0,0 0 0 0 0,0 1 0 0 0,0-1 0 0 0,0 0 0 0 0,0 1 0 0 0,0-1 0 0 0,1 1 0 0 0,-1-1 0 0 0,0 1 0 0 0,-1 3-1 0 0,0-2 1 0 0,-2 3-2 0 0,1-1 11 0 0,3-4 42 0 0,1-2 11 0 0,7-33 247 0 0,-6 33 42 0 0,-1-1-214 0 0,2 0-140 0 0,-9 3 731 0 0,6 0-1240 0 0,-1 5-24 0 0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7:12.8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36 7631 0 0,'0'0'690'0'0,"-1"1"-569"0"0,-2 6-49 0 0,2-6 1055 0 0,1 0-900 0 0,0-1 1 0 0,-1 0 0 0 0,1 1 0 0 0,0-1-1 0 0,0 0 1 0 0,-1 1 0 0 0,1-1 0 0 0,0 1-1 0 0,0-1 1 0 0,0 0 0 0 0,0 1-1 0 0,0-1 1 0 0,0 1 0 0 0,0-1 0 0 0,0 0-1 0 0,-1 1 1 0 0,1-1 0 0 0,1 1 0 0 0,-1-1-1 0 0,0 0 1 0 0,0 1 0 0 0,0 0-1 0 0,7-2 3031 0 0,-6 1-4067 0 0,1-1 1024 0 0,5-2-272 0 0,-4 5 349 0 0,-7 4 1642 0 0,-5 0-1934 0 0,-1 0 0 0 0,2-3 11 0 0,8-3-8 0 0,0-1 1 0 0,-1 1-1 0 0,1-1 1 0 0,0 1-1 0 0,-1-1 0 0 0,1 0 1 0 0,0 1-1 0 0,0-1 1 0 0,0 0-1 0 0,0 1 1 0 0,-1-1-1 0 0,1 0 0 0 0,0 1 1 0 0,0-2-1 0 0,0 2-1 0 0,0-5-1 0 0,0 3 0 0 0,0-1 0 0 0,0 0 0 0 0,0 1 0 0 0,1-1 1 0 0,-1 1-1 0 0,1-1 0 0 0,0 1 0 0 0,1-5 0 0 0,2-2 68 0 0,-3 7 0 0 0,0 0-1 0 0,0 0 1 0 0,0 0-1 0 0,1 0 0 0 0,-1 0 1 0 0,0 1-1 0 0,1-1 1 0 0,2-1-1 0 0,-3 1-42 0 0,1 1 916 0 0,-8 14-816 0 0,2-7-105 0 0,1-3 22 0 0,-4 3-33 0 0,-2-2-22 0 0,7-3-46 0 0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7:13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61 2759 0 0,'-1'-16'464'0'0,"0"13"207"0"0,1 1-1 0 0,-1-1 1 0 0,1 1-1 0 0,-1-1 1 0 0,0 1-1 0 0,0-1 1 0 0,0 1-1 0 0,0 0 1 0 0,-1 0-1 0 0,1-1 1 0 0,-1 1-1 0 0,1 0 1 0 0,-1 0-1 0 0,0 0 1 0 0,-3-2-1 0 0,4 3-138 0 0,0 1-143 0 0,1-1-349 0 0,-1 1 0 0 0,0-1 1 0 0,0 1-1 0 0,0-1 0 0 0,0 1 0 0 0,0 0 0 0 0,0-1 0 0 0,0 1 0 0 0,0 0 0 0 0,0 0 0 0 0,0 0 0 0 0,0 0 1 0 0,0 0-1 0 0,0 0 0 0 0,0 0 0 0 0,-2 1 0 0 0,2-1 49 0 0,1 0-92 0 0,0 0 1 0 0,0 0-1 0 0,0 0 0 0 0,0 0 0 0 0,0 0 0 0 0,-1 0 1 0 0,1 1-1 0 0,0-1 0 0 0,0 0 0 0 0,0 0 0 0 0,0 0 1 0 0,0 0-1 0 0,0 0 0 0 0,0 0 0 0 0,0 0 0 0 0,0 0 0 0 0,0 0 1 0 0,0 0-1 0 0,0 0 0 0 0,-1 0 0 0 0,1 1 0 0 0,0-1 1 0 0,0 0-1 0 0,0 0 0 0 0,0 0 0 0 0,0 0 0 0 0,0 0 1 0 0,0 0-1 0 0,0 0 0 0 0,-1 0 0 0 0,1 0 0 0 0,0 0 0 0 0,0 0 1 0 0,0 0-1 0 0,0 0 0 0 0,0 0 0 0 0,0 0 0 0 0,0 0 1 0 0,0 0-1 0 0,-1 0 0 0 0,1-1 0 0 0,0 1 0 0 0,0 0 1 0 0,0 0-1 0 0,0 0 0 0 0,0 0 0 0 0,0 0 0 0 0,0 0 0 0 0,0 0 1 0 0,0 0-1 0 0,0 0 0 0 0,-1 0 0 0 0,1 0 0 0 0,0-1 1 0 0,1 2 90 0 0,11 11 3377 0 0,-10-10-3422 0 0,1 4-22 0 0,-2-5 176 0 0,-2 0-137 0 0,-3 6-48 0 0,-1-3-22 0 0,4-3-33 0 0,0 0 41 0 0,1-1 0 0 0,0 0 0 0 0,-1 0 0 0 0,1 0 0 0 0,-1 1 0 0 0,1-1 0 0 0,0 0 0 0 0,-1 0 0 0 0,1 0 0 0 0,0 0 0 0 0,-1 0 0 0 0,1 0 0 0 0,-1 0 0 0 0,1 0 0 0 0,-1 0 0 0 0,1 0 0 0 0,0 0 0 0 0,-1 0 0 0 0,1 0 0 0 0,-1 0 0 0 0,1 0 0 0 0,0 0 0 0 0,-1 0 0 0 0,1-1 0 0 0,0 1 0 0 0,-1 0 0 0 0,1 0 0 0 0,-1 0 0 0 0,1-1 0 0 0,0 1 0 0 0,-1 0 0 0 0,-5-4 45 0 0,0 1-43 0 0,5 2-55 0 0,-7 7-5032 0 0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7:14.9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76 7543 0 0,'0'0'682'0'0,"5"-13"7011"0"0,-2 6-8352 0 0,3 1 922 0 0,0 1 0 0 0,0-1 0 0 0,1 1 0 0 0,-1 0 0 0 0,1 1 0 0 0,14-8 0 0 0,-4 2 276 0 0,-15 10 293 0 0,5-2 340 0 0,-9 7-1161 0 0,0-1 0 0 0,0 1 1 0 0,-1-1-1 0 0,1 0 0 0 0,-1 0 0 0 0,0 0 0 0 0,0 0 0 0 0,-6 5 0 0 0,-34 27 90 0 0,36-31-98 0 0,1-1-3 0 0,0-4 0 0 0,1-6 0 0 0,5 5 0 0 0,-1 0 0 0 0,1-1 0 0 0,-1 1 0 0 0,1 0 0 0 0,0-1 0 0 0,0 1 0 0 0,0 0 0 0 0,-1-1 0 0 0,1 1 0 0 0,1-1 0 0 0,-1 1 0 0 0,0-1 0 0 0,1 0 0 0 0,0-3 0 0 0,0 0 0 0 0,1 0 0 0 0,0 1 0 0 0,4-7 0 0 0,-2 5 11 0 0,-4 7 32 0 0,0-1-46 0 0,0 1 1 0 0,0-1-1 0 0,0 1 1 0 0,0-1 0 0 0,0 1-1 0 0,0-1 1 0 0,0 1-1 0 0,0-1 1 0 0,0 1 0 0 0,0-1-1 0 0,0 1 1 0 0,0-1-1 0 0,0 1 1 0 0,0-1 0 0 0,1 1-1 0 0,-1-1 1 0 0,0 1-1 0 0,0-1 1 0 0,0 1 0 0 0,1-1-1 0 0,-1 0 1 0 0,0 1-1 0 0,1-1 1 0 0,0 1 0 0 0,-1 0-21 0 0,1 0-93 0 0,0 1-863 0 0,4 4-3579 0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03:31.6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0 20503 0 0,'-8'5'364'0'0,"0"1"0"0"0,0 0 0 0 0,1 0-1 0 0,0 0 1 0 0,-9 11 0 0 0,2 1-227 0 0,-15 22 0 0 0,24-30 13 0 0,0-1-1 0 0,0 1 1 0 0,-5 17-1 0 0,-1 4-17 0 0,6-18-115 0 0,1 1 0 0 0,-4 17 0 0 0,2-4-110 0 0,5-20-14 0 0,-1 0 0 0 0,1 0 0 0 0,1 1-1 0 0,0-1 1 0 0,0 0 0 0 0,0 0-1 0 0,1 0 1 0 0,0 0 0 0 0,0 0 0 0 0,1 0-1 0 0,-1 0 1 0 0,2 0 0 0 0,-1 0-1 0 0,5 8 1 0 0,-6-12 154 0 0,0-1-1 0 0,1 1 1 0 0,-1 0-1 0 0,1 0 1 0 0,0-1-1 0 0,0 1 1 0 0,0-1-1 0 0,0 0 1 0 0,0 1-1 0 0,0-1 1 0 0,5 4-1 0 0,-2-3-4 0 0,3 2 10 0 0,0 0 0 0 0,1 0 0 0 0,-1 0 0 0 0,1-1 0 0 0,0-1 0 0 0,1 0 0 0 0,-1 0 0 0 0,0 0 0 0 0,15 1 0 0 0,7-1 220 0 0,50-1 0 0 0,-58-2-248 0 0,-17 0-1 0 0,-1 0 0 0 0,1 1 0 0 0,0-1 0 0 0,-1 1 0 0 0,1 0 0 0 0,-1 1 0 0 0,1 0 0 0 0,-1 0 0 0 0,10 4-1 0 0,-14-4-47 0 0,0-1-1 0 0,1 0 0 0 0,-1 1 0 0 0,0 0 0 0 0,0-1 1 0 0,0 1-1 0 0,0 0 0 0 0,0-1 0 0 0,0 1 0 0 0,0 0 1 0 0,-1 0-1 0 0,1 0 0 0 0,0 3 0 0 0,0-2-47 0 0,0 3-18 0 0,-1-1 0 0 0,1 0 0 0 0,-1 1 0 0 0,0-1 0 0 0,0 1 0 0 0,-1-1 1 0 0,0 0-1 0 0,0 0 0 0 0,0 1 0 0 0,0-1 0 0 0,-5 10 0 0 0,0-1-173 0 0,-1 1 0 0 0,-15 23 0 0 0,10-21-1070 0 0,-19 20-1 0 0,22-26 739 0 0,-10 11-619 0 0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7:15.8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43 6447 0 0,'-5'7'670'0'0,"-1"-1"-793"0"0,0 0 1535 0 0,-1 0 1 0 0,1 0-1 0 0,-10 6 2830 0 0,25-27-3273 0 0,-7 11-809 0 0,4-5 74 0 0,18-36 545 0 0,-24 43 365 0 0,-11-6-754 0 0,10 7-380 0 0,0 1 0 0 0,0-1 1 0 0,0 1-1 0 0,0 0 1 0 0,0 0-1 0 0,1-1 1 0 0,-1 1-1 0 0,0 0 1 0 0,0 0-1 0 0,0 0 1 0 0,0 0-1 0 0,0 0 1 0 0,0 0-1 0 0,0 0 1 0 0,0 0-1 0 0,0 1 1 0 0,1-1-1 0 0,-1 0 1 0 0,0 1-1 0 0,0-1 1 0 0,0 0-1 0 0,-1 1 1 0 0,-18 12 66 0 0,17-11-81 0 0,-37 29 18 0 0,39-30 322 0 0,11-17 118 0 0,23-16-1224 0 0,-28 42-136 0 0,-4-9 789 0 0,-1 0 0 0 0,1-1 0 0 0,-1 1 0 0 0,0-1 0 0 0,0 1 0 0 0,1-1 0 0 0,-1 1 0 0 0,0 0 0 0 0,0-1 0 0 0,0 1 0 0 0,0 0 0 0 0,1-1-1 0 0,-1 1 1 0 0,0 0 0 0 0,0-1 0 0 0,0 1 0 0 0,-1 0 0 0 0,1 0 0 0 0,0 2-913 0 0,-2 7-476 0 0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7:16.7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82 4111 0 0,'-1'0'191'0'0,"-93"-5"8504"0"0,94 3-8574 0 0,0 1 1 0 0,1 0 0 0 0,-1 0 0 0 0,1 0 0 0 0,-1-1 0 0 0,1 1 0 0 0,-1 0-1 0 0,1 0 1 0 0,0 0 0 0 0,-1 0 0 0 0,1 0 0 0 0,0 0 0 0 0,0 0 0 0 0,0 0-1 0 0,1-1 1 0 0,18-13 877 0 0,-17 13-785 0 0,47-39 4026 0 0,-51 43-4136 0 0,-2 5-92 0 0,0-1-1 0 0,-1 0 1 0 0,0 0-1 0 0,0 0 1 0 0,0 0 0 0 0,-1 0-1 0 0,0-1 1 0 0,-9 9-1 0 0,8-11-24 0 0,3-1-38 0 0,-9 1-29 0 0,7-3 95 0 0,3 0 57 0 0,-1-1 3 0 0,0 0-82 0 0,0 0 0 0 0,0 1-1 0 0,0-1 1 0 0,-1 1 0 0 0,1 0 0 0 0,0 0 0 0 0,0 0 0 0 0,0 0 0 0 0,-5 1 0 0 0,8-1 4 0 0,0 0 1 0 0,0 0-1 0 0,0 0 0 0 0,0 0 1 0 0,0 0-1 0 0,0 0 1 0 0,0 0-1 0 0,0 0 1 0 0,-1 1-1 0 0,1-1 0 0 0,0 0 1 0 0,0 0-1 0 0,0 0 1 0 0,0 0-1 0 0,0 0 0 0 0,0 0 1 0 0,0 0-1 0 0,0 0 1 0 0,0 0-1 0 0,0 0 0 0 0,0 0 1 0 0,0 0-1 0 0,0 0 1 0 0,0 0-1 0 0,0 0 0 0 0,-1 0 1 0 0,1 0-1 0 0,0 0 1 0 0,0 0-1 0 0,0 0 1 0 0,0 0-1 0 0,0 0 0 0 0,0 0 1 0 0,0 0-1 0 0,0 0 1 0 0,0 0-1 0 0,0 0 0 0 0,0-1 1 0 0,0 1-1 0 0,0 0 1 0 0,0 0-1 0 0,0 0 0 0 0,0 0 1 0 0,-1 0-1 0 0,1 0 1 0 0,0 0-1 0 0,0 0 0 0 0,0 0 1 0 0,0 0-1 0 0,0 0 1 0 0,0 0-1 0 0,0 0 0 0 0,0 0 1 0 0,0 0-1 0 0,0 0 1 0 0,0 0-1 0 0,0-1 1 0 0,0 1-1 0 0,0 0 0 0 0,0 0 1 0 0,0 0-1 0 0,0 0 1 0 0,0 0-1 0 0,0 0 0 0 0,0 0 1 0 0,0 0-1 0 0,0 0 1 0 0,0 0-1 0 0,7-6-27 0 0,23-15 380 0 0,-28 20-563 0 0,1-1 990 0 0,-11 14 25 0 0,-17 8-664 0 0,0-3 1 0 0,21-15-94 0 0,3-1-36 0 0,0 0 0 0 0,0-1 0 0 0,0 1-1 0 0,0 0 1 0 0,0-1 0 0 0,0 1 0 0 0,0-1-1 0 0,0 0 1 0 0,0 1 0 0 0,0-1 0 0 0,-3 1-1 0 0,3-1-65 0 0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7:22.2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33 2759 0 0,'-3'-17'5923'0'0,"-1"1"3421"0"0,3 26-8083 0 0,1 41-821 0 0,-7 66 0 0 0,-13 158-208 0 0,5-180-232 0 0,6-50 0 0 0,6-31-63 0 0,-1 1-1 0 0,-7 16 0 0 0,10-27 23 0 0,0-2-63 0 0,3-5-1204 0 0,10-10 382 0 0,2-8-232 0 0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7:22.8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207 7919 0 0,'-23'50'784'0'0,"-14"30"92"0"0,7-29 5872 0 0,20-45-2266 0 0,10-6-4474 0 0,0 0 0 0 0,-1 0 0 0 0,1 0 0 0 0,-1 0 0 0 0,1 0 0 0 0,-1 0 0 0 0,1 0 0 0 0,0 0 0 0 0,-1 0 0 0 0,1 0 0 0 0,0-1 0 0 0,-1 1 0 0 0,1 0 0 0 0,-1 0 1 0 0,1 0-1 0 0,0-1 0 0 0,0 1 0 0 0,-1 0 0 0 0,1-1 0 0 0,0 1 0 0 0,-1 0 0 0 0,1-1 0 0 0,0 1 0 0 0,0 0 0 0 0,-1-1 0 0 0,1 1 0 0 0,0 0 0 0 0,0-1 0 0 0,0 1 0 0 0,0-1 1 0 0,0 1-1 0 0,0 0 0 0 0,-1-1 0 0 0,1 1 0 0 0,0-1 0 0 0,0 1 0 0 0,0 0 0 0 0,0-1 0 0 0,0 1 0 0 0,1-1 0 0 0,-1 1 0 0 0,0-1 0 0 0,0 1 0 0 0,0 0 0 0 0,0-1 1 0 0,0 1-1 0 0,10-29-59 0 0,-3 14 73 0 0,49-126-22 0 0,-42 110 0 0 0,-7 14-9 0 0,1 1 0 0 0,1 0 0 0 0,0 0 0 0 0,22-26 0 0 0,-27 37-14 0 0,0 0 0 0 0,1 0 0 0 0,0 0-1 0 0,0 1 1 0 0,1 0 0 0 0,-1 0 0 0 0,1 0-1 0 0,0 1 1 0 0,0 0 0 0 0,0 0 0 0 0,0 0-1 0 0,1 1 1 0 0,-1 0 0 0 0,1 0 0 0 0,-1 0-1 0 0,10 0 1 0 0,11 2-26 0 0,0 1 0 0 0,-1 2 0 0 0,45 8 0 0 0,-24-2-7 0 0,-27-7 43 0 0,-9 0 14 0 0,1-1 1 0 0,-1 1 0 0 0,13 5-1 0 0,-21-6-4 0 0,0 0-1 0 0,0 0 0 0 0,-1 1 0 0 0,1-1 0 0 0,0 1 0 0 0,-1-1 1 0 0,1 1-1 0 0,-1 0 0 0 0,0 0 0 0 0,0 0 0 0 0,1 0 0 0 0,-1 1 1 0 0,-1-1-1 0 0,1 1 0 0 0,0-1 0 0 0,2 6 0 0 0,-1-1 17 0 0,-1-1 0 0 0,-1 1-1 0 0,1 0 1 0 0,-1 0 0 0 0,0 0-1 0 0,0 0 1 0 0,-1 0 0 0 0,0 0 0 0 0,0 0-1 0 0,-1 0 1 0 0,0 0 0 0 0,0-1-1 0 0,-1 1 1 0 0,0 0 0 0 0,0 0-1 0 0,-4 9 1 0 0,0-2 67 0 0,-1 0-1 0 0,-1-1 0 0 0,0 0 1 0 0,-1 0-1 0 0,0-1 1 0 0,-17 18-1 0 0,11-15 22 0 0,-1-1 0 0 0,0 0 0 0 0,-21 12 0 0 0,-57 29 199 0 0,-26 19-84 0 0,113-70-213 0 0,-11 10 20 0 0,0-1 0 0 0,-32 16 0 0 0,46-27-21 0 0,-18 4 49 0 0,22-6-45 0 0,-1 0-2 0 0,1 0-1 0 0,-1 1 0 0 0,1-1 0 0 0,-1 0 0 0 0,0 0 0 0 0,1 0 0 0 0,-1 0 0 0 0,0 0 0 0 0,1 0 0 0 0,-1 0 0 0 0,0 0 0 0 0,1 0 0 0 0,-1 0 0 0 0,1 0 0 0 0,-1 0 0 0 0,0 0 0 0 0,1 0 0 0 0,-2-1 0 0 0,0-8 8 0 0,2 5-30 0 0,1-1 0 0 0,0 1 0 0 0,0 0 0 0 0,0 0 0 0 0,1 0 0 0 0,-1 0 1 0 0,1 0-1 0 0,0 1 0 0 0,0-1 0 0 0,0 1 0 0 0,1-1 0 0 0,-1 1 0 0 0,5-5 0 0 0,2-2-293 0 0,0 1-1 0 0,1 0 1 0 0,13-9 0 0 0,1 2-755 0 0,-1 2-48 0 0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7:23.3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8 2759 0 0,'26'-147'8419'0'0,"-26"154"-2732"0"0,-2 31-3945 0 0,0 11-1126 0 0,8 188 1846 0 0,1-98-2334 0 0,-9-71-101 0 0,-10 78 1 0 0,-1-10-9 0 0,13-109-31 0 0,2-12 473 0 0,-1-9-2234 0 0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7:23.7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98 7831 0 0,'0'0'706'0'0,"1"-2"-578"0"0,24-40 11152 0 0,-25 41-11196 0 0,-2 16 630 0 0,-8 20-982 0 0,1-16 316 0 0,-1-1 0 0 0,-13 20-1 0 0,12-23-55 0 0,2 1 0 0 0,0 0 0 0 0,0 0 0 0 0,2 1 0 0 0,-9 26 0 0 0,16-38 51 0 0,0 7-22 0 0,0 3 32 0 0,4-2 11 0 0,-4-12-50 0 0,1 0 0 0 0,0 1 1 0 0,0-1-1 0 0,-1 0 0 0 0,1 0 0 0 0,0 1 0 0 0,0-1 0 0 0,1 0 1 0 0,-1 0-1 0 0,0 0 0 0 0,0 0 0 0 0,0 0 0 0 0,1 0 0 0 0,-1-1 0 0 0,0 1 1 0 0,1 0-1 0 0,-1-1 0 0 0,3 2 0 0 0,0-1 44 0 0,-1 0 0 0 0,0-1 0 0 0,0 1 0 0 0,0-1 0 0 0,0 1 0 0 0,6-1 0 0 0,-2-2-20 0 0,-1 1 1 0 0,1-1 0 0 0,-1 0-1 0 0,0 0 1 0 0,1-1 0 0 0,-1 1-1 0 0,0-2 1 0 0,-1 1 0 0 0,1 0-1 0 0,0-1 1 0 0,-1 0 0 0 0,0-1-1 0 0,6-6 1 0 0,-1 1-5 0 0,0-1 1 0 0,-2 0-1 0 0,1-1 0 0 0,-1 0 0 0 0,8-16 0 0 0,-13 21-84 0 0,0-1-1 0 0,-1 1 1 0 0,0 0-1 0 0,0-1 1 0 0,0 1-1 0 0,-1-1 0 0 0,0 1 1 0 0,-1-1-1 0 0,1 1 1 0 0,-2-1-1 0 0,1 0 1 0 0,-1 1-1 0 0,0-1 0 0 0,-3-9 1 0 0,2 13-40 0 0,0 0 0 0 0,0 0 0 0 0,0 0 0 0 0,0 1 0 0 0,-1-1 0 0 0,0 1-1 0 0,1-1 1 0 0,-1 1 0 0 0,-1 0 0 0 0,1 0 0 0 0,0 1 0 0 0,-6-5 0 0 0,3 4 36 0 0,1-1 0 0 0,-1 1-1 0 0,0 0 1 0 0,0 0 0 0 0,0 1-1 0 0,0 0 1 0 0,-12-3 0 0 0,-1 0-40 0 0,19 5 81 0 0,-1 0-1 0 0,1-1 0 0 0,-1 1 1 0 0,1 0-1 0 0,0 0 0 0 0,-1-1 1 0 0,1 1-1 0 0,0 0 0 0 0,-1-1 1 0 0,1 1-1 0 0,0 0 0 0 0,-1-1 1 0 0,1 1-1 0 0,0 0 1 0 0,0-1-1 0 0,-1 1 0 0 0,1-1 1 0 0,0 1-1 0 0,0 0 0 0 0,0-1 1 0 0,0 1-1 0 0,0-1 0 0 0,-1 1 1 0 0,1-1-1 0 0,0 1 0 0 0,0-1 1 0 0,0 1-1 0 0,0-1 0 0 0,0 1 1 0 0,0 0-1 0 0,1-1 1 0 0,-1 1-1 0 0,0-1 0 0 0,0 1 1 0 0,0-1-1 0 0,6-14-1873 0 0,2 7-4387 0 0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7:24.1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24 5983 0 0,'1'-23'8484'0'0,"0"26"-5273"0"0,0 8-3045 0 0,-1-10 175 0 0,0 185 2239 0 0,-2-111-1924 0 0,-17 361 202 0 0,14-377-815 0 0,-4 0-1 0 0,-23 86 1 0 0,25-113-187 0 0,6-24-2884 0 0,14-16-7984 0 0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7:24.4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108 16351 0 0,'0'0'2614'0'0,"-2"0"-1688"0"0,-2 2-665 0 0,0 0 1 0 0,-1 0-1 0 0,1 0 0 0 0,0 0 1 0 0,1 1-1 0 0,-1-1 0 0 0,0 1 0 0 0,1 0 1 0 0,-1 0-1 0 0,1 1 0 0 0,-5 5 0 0 0,-3 7 170 0 0,-15 24 1 0 0,20-30-203 0 0,-2 14 196 0 0,9-23-421 0 0,0 0-1 0 0,0 0 1 0 0,1-1-1 0 0,-1 1 1 0 0,1 0-1 0 0,-1-1 1 0 0,0 1-1 0 0,1-1 1 0 0,0 0-1 0 0,-1 1 1 0 0,1-1 0 0 0,-1 0-1 0 0,1 0 1 0 0,-1 0-1 0 0,1 0 1 0 0,-1 0-1 0 0,1 0 1 0 0,-1 0-1 0 0,1-1 1 0 0,-1 1-1 0 0,3-1 1 0 0,32-12-1 0 0,-36 12-1 0 0,12-4 14 0 0,256-108 138 0 0,-202 89-159 0 0,106-33 370 0 0,-144 49-252 0 0,1 2 0 0 0,0 1 0 0 0,1 1 1 0 0,31 1-1 0 0,-60 3-114 0 0,49 2 71 0 0,-45-1-109 0 0,-1 0 0 0 0,1 0 0 0 0,-1 0 0 0 0,1 0 0 0 0,-1 1 0 0 0,0 0-1 0 0,0-1 1 0 0,6 5 0 0 0,-8-5-774 0 0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7:25.0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940 2303 0 0,'-2'0'167'0'0,"-17"2"2323"0"0,13-3 1981 0 0,4-1-4411 0 0,-1-2 2880 0 0,2-5-2657 0 0,1 7 82 0 0,-1-7 48 0 0,1 0-1 0 0,0 0 1 0 0,1 0 0 0 0,0 0-1 0 0,0 1 1 0 0,1-1-1 0 0,3-9 1 0 0,26-60 767 0 0,-18 46-862 0 0,68-190 987 0 0,-45 123-265 0 0,78-147 0 0 0,-98 216-984 0 0,2 1 0 0 0,1 0 0 0 0,35-40 0 0 0,-49 63-56 0 0,3 3 0 0 0,0 7 0 0 0,-6-1-12 0 0,0-1 0 0 0,0 1 0 0 0,0 0 0 0 0,-1 1-1 0 0,0-1 1 0 0,1 0 0 0 0,-1 0 0 0 0,0 0 0 0 0,-1 1 0 0 0,1-1-1 0 0,0 6 1 0 0,0 41-63 0 0,-1-35 126 0 0,11 241 424 0 0,-7-224-458 0 0,1 0 0 0 0,2 0-1 0 0,1-1 1 0 0,2 0 0 0 0,25 56-1 0 0,-28-73-7 0 0,1-2-1 0 0,1 1 1 0 0,0-1-1 0 0,0 0 0 0 0,2-1 1 0 0,-1 0-1 0 0,19 15 0 0 0,-20-19 11 0 0,1-1 156 0 0,-2-1 132 0 0,19 22-144 0 0,-25-26-223 0 0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7:25.4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7 12695 0 0,'0'0'1150'0'0,"3"-1"-946"0"0,16-3-213 0 0,-6 2 1283 0 0,1-1-1 0 0,-1-1 0 0 0,0 0 1 0 0,0 0-1 0 0,15-9 0 0 0,-17 7-514 0 0,1 0-1 0 0,-1 1 0 0 0,1 1 0 0 0,17-5 0 0 0,-18 7-709 0 0,0 1-1 0 0,0 0 1 0 0,15 0-1 0 0,5 1-77 0 0,36-8-680 0 0,-26 3-6045 0 0,-13 2-1060 0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03:34.6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115 5063 0 0,'0'0'390'0'0,"0"0"-105"0"0,0 0 491 0 0,0 0 243 0 0,0 0 49 0 0,-9-7 390 0 0,1 1-898 0 0,1 0-1 0 0,-1-1 0 0 0,-11-15 1 0 0,17 21-315 0 0,1-1 1 0 0,0 1-1 0 0,-1 0 1 0 0,1 0-1 0 0,-1 0 1 0 0,0 0 0 0 0,1 1-1 0 0,-1-1 1 0 0,0 0-1 0 0,1 1 1 0 0,-1-1-1 0 0,0 1 1 0 0,0 0 0 0 0,-2-1-1 0 0,-6-1 1420 0 0,8 1-1103 0 0,-18-3 750 0 0,17 3-1241 0 0,-10-6 172 0 0,-1-5-171 0 0,5 1-386 0 0,9 10 215 0 0,-1-1 1 0 0,0 1-1 0 0,0 0 1 0 0,1 0-1 0 0,-1 0 1 0 0,0 0-1 0 0,0 0 1 0 0,0 1-1 0 0,-1-1 1 0 0,0-1-1 0 0,0 1 14 0 0,-7-3-511 0 0,8 5 588 0 0,0-1 0 0 0,1 0 1 0 0,-1 1-1 0 0,0-1 1 0 0,1 0-1 0 0,-1 1 0 0 0,0-1 1 0 0,1 1-1 0 0,-1-1 1 0 0,1 1-1 0 0,-1-1 1 0 0,1 1-1 0 0,-1-1 0 0 0,1 1 1 0 0,0 0-1 0 0,-1-1 1 0 0,1 1-1 0 0,-1 0 1 0 0,1-1-1 0 0,0 1 0 0 0,0 0 1 0 0,-1 1-1 0 0,-2 7-2 0 0,0 1-1 0 0,1-1 0 0 0,0 1 1 0 0,1 0-1 0 0,0 0 0 0 0,0 17 1 0 0,9 61 59 0 0,-3-50-17 0 0,-2 2 17 0 0,6 42 26 0 0,-7-69-6 0 0,1 0 0 0 0,0 0 0 0 0,1 0 0 0 0,5 12 0 0 0,6-3 411 0 0,-13-21-288 0 0,11 2 168 0 0,-11-3-325 0 0,1 0 0 0 0,-1 0 0 0 0,1 0 0 0 0,-1-1 0 0 0,0 1 0 0 0,1-1 0 0 0,-1 1 0 0 0,0-1 0 0 0,1 0 0 0 0,-1 0 0 0 0,0 0 0 0 0,0 0 0 0 0,0 0 0 0 0,0 0 0 0 0,0-1 0 0 0,0 1 0 0 0,0-1 0 0 0,0 1 0 0 0,0-1 0 0 0,-1 0 0 0 0,1 0 0 0 0,-1 0 0 0 0,1 0 0 0 0,1-4 0 0 0,2-2 29 0 0,0-1 1 0 0,-1 0-1 0 0,-1 0 0 0 0,5-15 0 0 0,-8 23-114 0 0,0-2-57 0 0,0 0 109 0 0,0-2-171 0 0,0-1-1 0 0,0 0 1 0 0,0 0 0 0 0,-1 0 0 0 0,0 0-1 0 0,-1 1 1 0 0,-1-8 0 0 0,-1 2 394 0 0,1-1 0 0 0,0 1 1 0 0,1-1-1 0 0,0 0 0 0 0,0-21 1 0 0,1 29-185 0 0,1 1 11 0 0,0 0 1 0 0,0 0-1 0 0,0 0 0 0 0,1 0 0 0 0,-1 0 1 0 0,1 0-1 0 0,0 0 0 0 0,-1 0 0 0 0,1 0 1 0 0,2-3-1 0 0,3-1-35 0 0,5 6-30 0 0,-8 2-24 0 0,-1 0 0 0 0,1 0 0 0 0,0 0 0 0 0,-1 0 0 0 0,1 1 0 0 0,-1-1 1 0 0,0 1-1 0 0,1-1 0 0 0,-1 1 0 0 0,0 0 0 0 0,0 0 0 0 0,0 0 0 0 0,2 3 0 0 0,0 0-55 0 0,-1 1-1 0 0,1-1 1 0 0,-1 0 0 0 0,5 12-1 0 0,1 18-179 0 0,-9-34 208 0 0,3 0-4 0 0,-1-1 0 0 0,1 0 0 0 0,0 0 0 0 0,-1-1-1 0 0,1 1 1 0 0,-1-1 0 0 0,1 1 0 0 0,-1-1 0 0 0,1 0 0 0 0,-1 0 0 0 0,0 0-1 0 0,1 0 1 0 0,-1 0 0 0 0,0 0 0 0 0,0-1 0 0 0,0 1 0 0 0,0-1-1 0 0,0 1 1 0 0,0-1 0 0 0,0 0 0 0 0,0 0 0 0 0,-1 0 0 0 0,1 0 0 0 0,-1 0-1 0 0,3-4 1 0 0,5-14-824 0 0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7:26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0 6447 0 0,'0'0'1792'0'0,"-1"2"-553"0"0,-3 3-811 0 0,0 1 0 0 0,1-1 1 0 0,0 1-1 0 0,0-1 0 0 0,0 1 0 0 0,1 0 1 0 0,0 0-1 0 0,0 0 0 0 0,1 0 0 0 0,0 1 0 0 0,0-1 1 0 0,0 0-1 0 0,0 9 0 0 0,1 11 341 0 0,8 51 1 0 0,-5-45-376 0 0,3 14-342 0 0,-3 1 1 0 0,-5 86-1 0 0,0-125-155 0 0,1-1 1 0 0,-1 1-1 0 0,0 0 0 0 0,0-1 0 0 0,-5 9 0 0 0,-9 29-124 0 0,13-34 227 0 0,0 5-79 0 0,5-12-103 0 0,-1 1-54 0 0,4 2-4457 0 0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7:27.0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264 1375 0 0,'0'0'66'0'0,"-1"0"-8"0"0,-1 1-18 0 0,0 0 0 0 0,0 0 0 0 0,0 0 0 0 0,0-1 0 0 0,0 1 0 0 0,0-1 0 0 0,0 1 0 0 0,-12 1 9911 0 0,2-4-4731 0 0,12-3-5136 0 0,1 0 0 0 0,0 0 0 0 0,0-1 0 0 0,1 1 0 0 0,-1 0 0 0 0,1 0 0 0 0,0 1 1 0 0,1-1-1 0 0,-1 0 0 0 0,1 1 0 0 0,0-1 0 0 0,0 1 0 0 0,0 0 0 0 0,5-5 0 0 0,9-8 192 0 0,34-28 0 0 0,-42 38-274 0 0,12-10 70 0 0,1 0 0 0 0,0 2 0 0 0,1 1 0 0 0,1 0 0 0 0,28-10 0 0 0,-40 19-14 0 0,1 1 0 0 0,-1 0 0 0 0,1 1 1 0 0,1 0-1 0 0,-1 1 0 0 0,0 1 0 0 0,0 0 1 0 0,1 1-1 0 0,-1 0 0 0 0,0 1 0 0 0,1 0 1 0 0,18 5-1 0 0,-22-3 2 0 0,-1-1 1 0 0,1 1-1 0 0,-1 1 1 0 0,0 0-1 0 0,0 1 1 0 0,0-1-1 0 0,0 2 0 0 0,-1-1 1 0 0,0 1-1 0 0,0 0 1 0 0,14 15-1 0 0,-22-20-36 0 0,1 0-1 0 0,0 0 1 0 0,-1 0-1 0 0,1 1 1 0 0,-1-1-1 0 0,1 0 1 0 0,-1 1-1 0 0,1-1 1 0 0,-1 0-1 0 0,0 1 1 0 0,0-1-1 0 0,0 1 1 0 0,0-1-1 0 0,0 0 1 0 0,0 1-1 0 0,0-1 1 0 0,0 0-1 0 0,-1 1 1 0 0,1-1-1 0 0,0 0 1 0 0,-1 1-1 0 0,1-1 1 0 0,-2 2-1 0 0,-1 3 24 0 0,0 0 0 0 0,-1 0 0 0 0,-5 7-1 0 0,5-7 11 0 0,-82 103 167 0 0,34-45-144 0 0,40-51-70 0 0,0-1 0 0 0,0 0 0 0 0,-1 0 1 0 0,-1-1-1 0 0,0-1 0 0 0,-1 0 0 0 0,1-1 0 0 0,-2-1 0 0 0,1 0 0 0 0,-1-1 0 0 0,-1-1 0 0 0,1 0 1 0 0,-1-2-1 0 0,0 0 0 0 0,0 0 0 0 0,0-2 0 0 0,0 0 0 0 0,-33-1 0 0 0,46-1-7 0 0,1 0 0 0 0,0-1 0 0 0,-1 1 1 0 0,1-1-1 0 0,0 0 0 0 0,0 0 0 0 0,-6-3 0 0 0,8 4-16 0 0,0-1 0 0 0,0 1 0 0 0,1 0 1 0 0,-1-1-1 0 0,0 0 0 0 0,1 1 0 0 0,-1-1 0 0 0,0 1 1 0 0,1-1-1 0 0,-1 0 0 0 0,0 1 0 0 0,1-1 0 0 0,-1 0 0 0 0,1 0 1 0 0,0 0-1 0 0,-1 1 0 0 0,1-1 0 0 0,0 0 0 0 0,-1 0 1 0 0,1 0-1 0 0,0 0 0 0 0,0 0 0 0 0,0 1 0 0 0,0-1 0 0 0,-1 0 1 0 0,1 0-1 0 0,1 0 0 0 0,-1 0 0 0 0,0 0 0 0 0,0 0 0 0 0,0 0 1 0 0,0 0-1 0 0,1 1 0 0 0,-1-2 0 0 0,3-3-78 0 0,-1 0 0 0 0,1 0 0 0 0,0 0-1 0 0,0 0 1 0 0,0 1 0 0 0,1 0 0 0 0,0 0 0 0 0,-1 0-1 0 0,9-7 1 0 0,-3 5-472 0 0,0-1 0 0 0,1 1 0 0 0,0 1 1 0 0,10-6-1 0 0,1 3-1471 0 0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7:27.4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0 13559 0 0,'0'0'622'0'0,"-1"2"-13"0"0,-8 22-79 0 0,1 1 1 0 0,1 0-1 0 0,1 0 0 0 0,1 0 1 0 0,1 1-1 0 0,2-1 1 0 0,0 37-1 0 0,23 182 2041 0 0,-14-195-2532 0 0,-4-17 7 0 0,0-1 0 0 0,-3 34 0 0 0,-1-50-45 0 0,0 1 1 0 0,-2-1-1 0 0,0 1 1 0 0,0-1-1 0 0,-2 0 1 0 0,-6 17-1 0 0,-55 108-430 0 0,65-139 161 0 0,15-4-10091 0 0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7:27.8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53 5983 0 0,'8'-1'10831'0'0,"-8"6"-10668"0"0,1 1 1 0 0,-1 0-1 0 0,0-1 1 0 0,-1 1-1 0 0,1-1 0 0 0,-1 1 1 0 0,0 0-1 0 0,-3 7 1 0 0,-20 46 572 0 0,9-23-504 0 0,4-10-147 0 0,-6 18 53 0 0,15-41-99 0 0,1 1-1 0 0,1 0 1 0 0,-1 0-1 0 0,0 0 0 0 0,1 0 1 0 0,0 0-1 0 0,0 0 1 0 0,0 0-1 0 0,1 4 1 0 0,-1-6 5 0 0,1-1 0 0 0,0 1 1 0 0,-1 0-1 0 0,1-1 0 0 0,0 1 1 0 0,0-1-1 0 0,0 1 0 0 0,0-1 1 0 0,0 1-1 0 0,1-1 1 0 0,-1 0-1 0 0,0 1 0 0 0,0-1 1 0 0,1 0-1 0 0,-1 0 0 0 0,1 0 1 0 0,-1 0-1 0 0,1 0 0 0 0,0-1 1 0 0,-1 1-1 0 0,1 0 0 0 0,0-1 1 0 0,-1 1-1 0 0,1-1 1 0 0,0 0-1 0 0,3 1 0 0 0,2 0 62 0 0,-1-1 1 0 0,0 0-1 0 0,1 0 0 0 0,-1 0 0 0 0,13-3 0 0 0,-14 2-66 0 0,1 0 1 0 0,-1-1-1 0 0,-1 0 0 0 0,1 0 0 0 0,0 0 0 0 0,0 0 0 0 0,-1-1 1 0 0,1 0-1 0 0,-1 0 0 0 0,0 0 0 0 0,0-1 0 0 0,7-6 0 0 0,-7 4 3 0 0,1 0 0 0 0,-1 0-1 0 0,0-1 1 0 0,0 1 0 0 0,-1-1-1 0 0,0 0 1 0 0,0 0 0 0 0,2-9-1 0 0,-1 1-15 0 0,-1-1 0 0 0,-1 0 0 0 0,0-1 1 0 0,-1 1-1 0 0,-1 0 0 0 0,-1 0 0 0 0,-3-26 0 0 0,3 36-102 0 0,0 1 1 0 0,-1 0 0 0 0,1 0-1 0 0,-1 0 1 0 0,0 0-1 0 0,0 1 1 0 0,0-1-1 0 0,-1 0 1 0 0,0 1-1 0 0,0-1 1 0 0,-4-4 0 0 0,4 6-35 0 0,1 1 0 0 0,0 0 0 0 0,0 0 0 0 0,-1 1 0 0 0,1-1 0 0 0,-1 0 0 0 0,1 1 0 0 0,-1 0 0 0 0,0-1 0 0 0,1 1 0 0 0,-1 0 0 0 0,0 0 0 0 0,0 1 0 0 0,0-1 0 0 0,0 1 0 0 0,0-1 0 0 0,0 1 0 0 0,0 0 0 0 0,0 0 0 0 0,0 0 0 0 0,-4 1 0 0 0,-8 3-630 0 0,1 0 1 0 0,-29 11-1 0 0,35-12 494 0 0,7-2 2 0 0,14-15-5549 0 0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7:28.1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1 15695 0 0,'0'0'1418'0'0,"0"2"-1168"0"0,8 67 1326 0 0,-3 1-1 0 0,-6 112 1 0 0,-41 131-1406 0 0,32-259 12 0 0,-2 57-1 0 0,11-68-1226 0 0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7:28.5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8 5983 0 0,'-1'1'274'0'0,"-10"2"-170"0"0,1-1 1 0 0,-14 2-1 0 0,13-3 1121 0 0,0 1-1 0 0,1 0 1 0 0,-14 4 0 0 0,7 1 2731 0 0,-26 15 1264 0 0,44-21-5131 0 0,-1 0 1 0 0,1-1 0 0 0,0 1 0 0 0,0 0 0 0 0,0 0-1 0 0,-1 0 1 0 0,1 0 0 0 0,0-1 0 0 0,0 1 0 0 0,0 0 0 0 0,0-1-1 0 0,0 1 1 0 0,0-1 0 0 0,1 1 0 0 0,-1-1 0 0 0,0 0 0 0 0,0 1-1 0 0,2-1 1 0 0,9 2 201 0 0,0 0 1 0 0,0 0-1 0 0,0-1 0 0 0,22-2 1 0 0,50-8 559 0 0,-53 4-583 0 0,142-24 481 0 0,33-3 30 0 0,-166 32-2466 0 0,-15 1-1407 0 0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7:28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0 11519 0 0,'0'0'1399'0'0,"-1"2"-290"0"0,0 8 224 0 0,0 0 0 0 0,1 0-1 0 0,0 12 1 0 0,11 60 639 0 0,-1-13-955 0 0,8 195-538 0 0,-18-260-471 0 0,3 33-130 0 0,-3-36-78 0 0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7:29.3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53 6447 0 0,'-7'7'586'0'0,"-24"19"-242"0"0,18-14 9814 0 0,23-17-8998 0 0,31-19 709 0 0,-25 14-1399 0 0,0 1 1 0 0,1 0-1 0 0,34-12 1 0 0,-33 16-271 0 0,-1 1 0 0 0,1 0 0 0 0,0 1 0 0 0,30 0 0 0 0,-37 3-118 0 0,1 1 0 0 0,-1 0 0 0 0,0 1 0 0 0,0 0-1 0 0,0 0 1 0 0,0 2 0 0 0,-1-1 0 0 0,18 9 0 0 0,-18-8-54 0 0,-1 0 1 0 0,0 1-1 0 0,-1 1 0 0 0,1-1 1 0 0,-1 1-1 0 0,0 0 0 0 0,0 1 1 0 0,-1 0-1 0 0,0 0 0 0 0,0 1 1 0 0,-1 0-1 0 0,6 8 0 0 0,-11-14-11 0 0,-1-1 0 0 0,0 1 0 0 0,0-1 0 0 0,0 0 0 0 0,0 1 1 0 0,0-1-1 0 0,0 1 0 0 0,0-1 0 0 0,-1 0 0 0 0,1 1 0 0 0,0-1 0 0 0,-1 0 0 0 0,1 1 0 0 0,-1-1 0 0 0,0 0 0 0 0,1 0 0 0 0,-1 1 0 0 0,0-1 0 0 0,-1 2 0 0 0,-1 1-6 0 0,0-1 0 0 0,-1 1 0 0 0,1-1 0 0 0,0 0 0 0 0,-1 0 0 0 0,0 0 0 0 0,0-1 0 0 0,-8 5 0 0 0,-39 14-110 0 0,19-9-26 0 0,-125 53-1018 0 0,-37 5 241 0 0,192-70 832 0 0,3 0-103 0 0,11-6 172 0 0,0 0 0 0 0,0 1 0 0 0,0 1 0 0 0,1 0 0 0 0,-1 1-1 0 0,1 0 1 0 0,18-2 0 0 0,95 0 141 0 0,-75 5-26 0 0,0 3 1 0 0,53 9-1 0 0,-81-7-133 0 0,0 0-1 0 0,0 1 0 0 0,-1 2 0 0 0,1 0 1 0 0,-2 1-1 0 0,37 21 0 0 0,-55-29 20 0 0,-2 0 0 0 0,0-1 0 0 0,0 1 0 0 0,0-1 0 0 0,0 1 0 0 0,0-1 0 0 0,0 1 0 0 0,0-1 0 0 0,-1 1 0 0 0,1 0 0 0 0,0-1 0 0 0,-1 1 0 0 0,1 0 0 0 0,0 0 0 0 0,-1 0 0 0 0,1-1 0 0 0,-1 1 0 0 0,2 2 0 0 0,-1 0 36 0 0,0-1-1 0 0,0 1 0 0 0,1 0 1 0 0,-2 0-1 0 0,1 0 1 0 0,0 0-1 0 0,-1 0 1 0 0,1 0-1 0 0,-1 0 0 0 0,0 0 1 0 0,0 0-1 0 0,0 0 1 0 0,0 0-1 0 0,-1 0 0 0 0,1 0 1 0 0,-1 0-1 0 0,1 0 1 0 0,-1 0-1 0 0,0 0 1 0 0,-1 0-1 0 0,1 0 0 0 0,-2 3 1 0 0,-4 7 136 0 0,-1 1 1 0 0,-18 23-1 0 0,16-25-81 0 0,-1-1 0 0 0,0 0 0 0 0,0 0-1 0 0,-1-1 1 0 0,-1-1 0 0 0,1 0 0 0 0,-2 0-1 0 0,1-2 1 0 0,-25 11 0 0 0,-4-1 384 0 0,-1-3-1 0 0,-45 10 1 0 0,62-18-160 0 0,0-1 1 0 0,-41 3-1 0 0,58-8-272 0 0,0 0 0 0 0,0 0 0 0 0,0-1 1 0 0,1 0-1 0 0,-1 0 0 0 0,0-1 0 0 0,1 0 0 0 0,-1 0 0 0 0,1-1 1 0 0,0 0-1 0 0,-12-7 0 0 0,17 7-53 0 0,-1 1 0 0 0,1-1-1 0 0,1 0 1 0 0,-1 0 0 0 0,0 0-1 0 0,1 0 1 0 0,-1-1 0 0 0,1 1 0 0 0,0-1-1 0 0,0 1 1 0 0,1-1 0 0 0,-1 0 0 0 0,1 1-1 0 0,-2-8 1 0 0,2 7-206 0 0,0 1 0 0 0,0 0-1 0 0,1-1 1 0 0,-1 1 0 0 0,1 0 0 0 0,0-1 0 0 0,0 1 0 0 0,0 0-1 0 0,1-1 1 0 0,-1 1 0 0 0,1 0 0 0 0,0-1 0 0 0,0 1 0 0 0,0 0-1 0 0,0 0 1 0 0,0-1 0 0 0,3-3 0 0 0,-2 5-1315 0 0,4-2-221 0 0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7:50.3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4 55 1839 0 0,'80'-12'2076'0'0,"-76"10"-1379"0"0,-1 1 0 0 0,1-1 0 0 0,-1 1 0 0 0,1-1 0 0 0,-1 0 0 0 0,0 0 0 0 0,0 0-1 0 0,0-1 1 0 0,0 1 0 0 0,0-1 0 0 0,-1 0 0 0 0,3-3 0 0 0,3-6 7473 0 0,-8 12-8081 0 0,-10 2 898 0 0,-15 7-1421 0 0,-47 29 520 0 0,10-3-32 0 0,25-17-34 0 0,-1-1 1 0 0,0-2-1 0 0,-2-2 0 0 0,1-1 0 0 0,-1-2 0 0 0,-49 5 0 0 0,51-11 36 0 0,1-2 0 0 0,-1-1 0 0 0,1-2 0 0 0,-52-8 0 0 0,81 7-59 0 0,1 1 0 0 0,-1-1-1 0 0,0-1 1 0 0,1 0-1 0 0,0 0 1 0 0,-10-5 0 0 0,15 6-34 0 0,-1 1 1 0 0,1-1 0 0 0,0 0-1 0 0,-1 0 1 0 0,1 0 0 0 0,0 0 0 0 0,0 0-1 0 0,0 0 1 0 0,1 0 0 0 0,-1-1-1 0 0,1 1 1 0 0,-1-1 0 0 0,1 1 0 0 0,0-1-1 0 0,0 0 1 0 0,0 1 0 0 0,0-1-1 0 0,0 0 1 0 0,0 0 0 0 0,1 0-1 0 0,0 1 1 0 0,-1-5 0 0 0,1 6-56 0 0,1 0 77 0 0,-1 1-1 0 0,1-1 1 0 0,-1 1 0 0 0,1 0 0 0 0,-1-1 0 0 0,1 1-1 0 0,0 0 1 0 0,-1-1 0 0 0,1 1 0 0 0,0 0 0 0 0,-1 0-1 0 0,1 0 1 0 0,0 0 0 0 0,0-1 0 0 0,4 4-8 0 0,0-1 0 0 0,0 0 0 0 0,0 1 0 0 0,0 0 1 0 0,-1 0-1 0 0,1 1 0 0 0,-1-1 0 0 0,0 1 0 0 0,0 0 0 0 0,0 0 1 0 0,-1 0-1 0 0,1 0 0 0 0,4 9 0 0 0,6 10 0 0 0,16 38 0 0 0,-25-50 26 0 0,1 3-3 0 0,-1-1 0 0 0,-1 1 1 0 0,0-1-1 0 0,-1 1 0 0 0,0 0 0 0 0,-1 1 0 0 0,-1-1 0 0 0,0 20 1 0 0,-3 7-5 0 0,-13 63 1 0 0,9-69 26 0 0,1 0 0 0 0,0 68 0 0 0,7-86-22 0 0,-1-12 8 0 0,-1 0 0 0 0,1 0-1 0 0,-1 0 1 0 0,0 0-1 0 0,-1 0 1 0 0,0 9 0 0 0,0-12-95 0 0,4-3-143 0 0,27-15-814 0 0,-10 0-4038 0 0,-4 1-1150 0 0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7:50.7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30 5983 0 0,'-13'-5'13650'0'0,"24"4"-12846"0"0,66 0 405 0 0,-53 2-1058 0 0,-1-1-1 0 0,44-6 1 0 0,4-1-92 0 0,-18 2-2667 0 0,-42 3 1317 0 0,-1-2-48 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03:35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1 11975 0 0,'-7'23'958'0'0,"-9"29"471"0"0,10-19 3142 0 0,5-31-4033 0 0,1-2-362 0 0,0 0-72 0 0,8 12-225 0 0,-7-10-109 0 0,0-1 1 0 0,0 0-1 0 0,0 0 0 0 0,0 0 1 0 0,0 0-1 0 0,1 0 1 0 0,-1 0-1 0 0,0 0 0 0 0,0 0 1 0 0,1-1-1 0 0,-1 1 1 0 0,1-1-1 0 0,-1 1 1 0 0,1-1-1 0 0,-1 1 0 0 0,1-1 1 0 0,-1 0-1 0 0,1 1 1 0 0,2-1-1 0 0,-2 0-1851 0 0,-2 0-21 0 0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7:51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61 2303 0 0,'0'0'10351'0'0,"1"2"-9203"0"0,3 2-771 0 0,0 1 1 0 0,-1 0 0 0 0,0 0-1 0 0,0 1 1 0 0,0-1-1 0 0,0 1 1 0 0,-1-1-1 0 0,2 7 1 0 0,2 4 667 0 0,-5-15-960 0 0,0 1 1 0 0,0 0-1 0 0,0 0 1 0 0,0-1-1 0 0,0 1 1 0 0,0-1-1 0 0,1 1 1 0 0,-1-1 0 0 0,1 0-1 0 0,-1 1 1 0 0,1-1-1 0 0,-1 0 1 0 0,1 0-1 0 0,0 0 1 0 0,0 0 0 0 0,0 0-1 0 0,-1 0 1 0 0,1-1-1 0 0,0 1 1 0 0,0-1-1 0 0,0 1 1 0 0,3-1-1 0 0,4 1 172 0 0,0 0-1 0 0,-1-1 0 0 0,16-1 0 0 0,-16 0-191 0 0,1 0-61 0 0,0 0 0 0 0,0 0 0 0 0,0-1 0 0 0,0-1 0 0 0,-1 1 0 0 0,1-1 0 0 0,0-1 0 0 0,-1 0 0 0 0,10-6 0 0 0,-17 9-20 0 0,1 0 0 0 0,-1 0 0 0 0,0-1 1 0 0,0 1-1 0 0,0 0 0 0 0,0-1 0 0 0,0 1 0 0 0,0-1 1 0 0,0 1-1 0 0,-1-1 0 0 0,1 0 0 0 0,-1 1 0 0 0,1-1 1 0 0,-1 0-1 0 0,1 1 0 0 0,-1-3 0 0 0,1 0-26 0 0,-1 1 1 0 0,0-1-1 0 0,1 1 0 0 0,-2-1 0 0 0,1 1 0 0 0,-1-7 1 0 0,0 7-21 0 0,-1-1 1 0 0,1 0-1 0 0,-1 1 1 0 0,0-1 0 0 0,0 1-1 0 0,0 0 1 0 0,0-1 0 0 0,-1 1-1 0 0,0 0 1 0 0,1 1-1 0 0,-1-1 1 0 0,0 0 0 0 0,0 1-1 0 0,0-1 1 0 0,-1 1 0 0 0,1 0-1 0 0,0 0 1 0 0,-1 0 0 0 0,0 1-1 0 0,1-1 1 0 0,-1 1-1 0 0,-4-1 1 0 0,-2 0-82 0 0,1 0-1 0 0,0 0 1 0 0,-1 1 0 0 0,1 0-1 0 0,-1 1 1 0 0,1 0 0 0 0,-1 1 0 0 0,-11 2-1 0 0,9-1 43 0 0,1 0 0 0 0,-1 2 0 0 0,1-1 0 0 0,-19 9 0 0 0,25-9 173 0 0,-1 0 1 0 0,1 0-1 0 0,0 1 0 0 0,0 0 0 0 0,1 0 0 0 0,-1 0 1 0 0,1 0-1 0 0,0 1 0 0 0,0 0 0 0 0,-7 10 1 0 0,-35 58 588 0 0,-36 62-178 0 0,67-102 925 0 0,17-31-1280 0 0,0 0 1 0 0,-1 0 0 0 0,1-1 0 0 0,0 1 0 0 0,0-1 0 0 0,0 1-1 0 0,3 0 1 0 0,0 1 13 0 0,1-2 0 0 0,-1 1 1 0 0,1-1-1 0 0,-1 1 0 0 0,1-2 0 0 0,-1 1 0 0 0,1 0 0 0 0,9-2 0 0 0,1 1 247 0 0,28-6-1 0 0,21-8 49 0 0,-38 7-354 0 0,0 1-1 0 0,1 2 1 0 0,32-2 0 0 0,-58 6-200 0 0,0 1 137 0 0,10 5-1304 0 0,-12-6 921 0 0,1 0-1 0 0,-1 0 0 0 0,1 0 0 0 0,-1 0 0 0 0,1 1 0 0 0,-1-1 0 0 0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7:51.8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4 8551 0 0,'0'0'772'0'0,"1"1"-632"0"0,2 6-24 0 0,5 7 2920 0 0,17 24-1 0 0,-4-7-479 0 0,-20-30-2252 0 0,3 5 4506 0 0,-6-12-3763 0 0,-3-2-987 0 0,2-1 1 0 0,-1 0-1 0 0,1 0 1 0 0,1 0-1 0 0,-1-1 0 0 0,2 1 1 0 0,-1-1-1 0 0,1 1 0 0 0,1-1 1 0 0,0 1-1 0 0,0-1 1 0 0,1 1-1 0 0,0-1 0 0 0,0 1 1 0 0,1 0-1 0 0,1-1 0 0 0,3-10 1 0 0,-1 8-84 0 0,1 0 1 0 0,0 1 0 0 0,0 0-1 0 0,2 0 1 0 0,-1 0 0 0 0,1 1-1 0 0,0 0 1 0 0,1 1 0 0 0,0-1-1 0 0,1 2 1 0 0,0-1-1 0 0,13-7 1 0 0,-2 2 1 0 0,1 2 1 0 0,0 1-1 0 0,1 0 0 0 0,0 2 1 0 0,31-9-1 0 0,-2 7-196 0 0,-49 11-311 0 0,-2-1 246 0 0,0 1 0 0 0,0 0 0 0 0,0 0 0 0 0,0 0 0 0 0,0 0 0 0 0,0 0 0 0 0,0 0 0 0 0,0 0 0 0 0,0 0 0 0 0,0 0 0 0 0,0 0 0 0 0,2 1 1 0 0,7 2-1357 0 0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7:52.3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1 5527 0 0,'0'0'498'0'0,"-1"0"-406"0"0,-3 0 1008 0 0,1 1 0 0 0,0 0 0 0 0,0-1 0 0 0,-1 1 0 0 0,1 1 0 0 0,0-1 0 0 0,0 0 1 0 0,0 1-1 0 0,0-1 0 0 0,-3 4 0 0 0,3-3-742 0 0,1 0 1 0 0,0 0-1 0 0,0 0 1 0 0,1 1-1 0 0,-1-1 1 0 0,0 0-1 0 0,1 1 1 0 0,-1-1-1 0 0,-1 6 1 0 0,0 1-648 0 0,1-1 1 0 0,0 1 0 0 0,1 0 0 0 0,0 0-1 0 0,0 17 1 0 0,0-7 1342 0 0,0 166-989 0 0,3-114 8 0 0,-14 125 0 0 0,-1-121-70 0 0,-4 34 41 0 0,15-87-36 0 0,0-1-1 0 0,2 0 1 0 0,2 23-1 0 0,0-31-7 0 0,-2-12 0 0 0,0-1 0 0 0,0 1 0 0 0,1 0 0 0 0,-1-1 0 0 0,0 1 0 0 0,0-1 0 0 0,0 1 0 0 0,0 0 0 0 0,1-1 0 0 0,-1 1 0 0 0,0-1 0 0 0,1 1 0 0 0,-1-1 0 0 0,0 1 0 0 0,1-1 0 0 0,-1 1 0 0 0,1-1 0 0 0,-1 0 0 0 0,1 1 0 0 0,-1-1 0 0 0,1 1 0 0 0,5-2 0 0 0,-6 1 0 0 0,3 0-12 0 0,-1 0 1 0 0,1-1-1 0 0,0 0 0 0 0,-1 1 1 0 0,1-1-1 0 0,0 0 0 0 0,-1 0 1 0 0,1-1-1 0 0,-1 1 0 0 0,0 0 1 0 0,1-1-1 0 0,-1 0 0 0 0,0 1 1 0 0,0-1-1 0 0,2-2 0 0 0,3-4-367 0 0,1 0 0 0 0,7-13 0 0 0,-1-1-1527 0 0,-2-3-4736 0 0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7:52.7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30 4607 0 0,'-13'3'19773'0'0,"19"3"-17053"0"0,8 2-5741 0 0,-5-6 4493 0 0,14-4-1471 0 0,0 0 0 0 0,-1-2 1 0 0,1 0-1 0 0,21-8 0 0 0,45-9-448 0 0,-78 20 251 0 0,0-1 0 0 0,1 2-1 0 0,-1 0 1 0 0,0 0 0 0 0,1 1 0 0 0,10 2-1 0 0,-17-2-198 0 0,-1 0-1 0 0,0 0 0 0 0,0 0 0 0 0,1 1 0 0 0,5 3 0 0 0,2 3-5368 0 0,-4 0-970 0 0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7:53.1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1 9559 0 0,'0'0'2352'0'0,"8"-3"3703"0"0,-6 6-5846 0 0,0-1-1 0 0,0 1 1 0 0,0 0-1 0 0,0 0 1 0 0,-1 0 0 0 0,1 0-1 0 0,-1 0 1 0 0,0 0-1 0 0,0 1 1 0 0,0-1 0 0 0,0 0-1 0 0,0 1 1 0 0,-1-1 0 0 0,0 0-1 0 0,1 1 1 0 0,-2 4-1 0 0,0 7 524 0 0,0 1 1 0 0,-6 20-1 0 0,2-11-330 0 0,5-22-309 0 0,1 3-87 0 0,-1-4-290 0 0,2-2-927 0 0,9 3-393 0 0</inkml:trace>
  <inkml:trace contextRef="#ctx0" brushRef="#br0" timeOffset="1">144 0 9439 0 0,'0'0'1024'0'0,"10"2"-1024"0"0,-1 1 0 0 0,1-1 0 0 0,0-2 64 0 0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7:53.5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1 12095 0 0,'0'0'554'0'0,"0"-1"-17"0"0,-2-8 5508 0 0,-2 31-5557 0 0,1 0 0 0 0,1 0 0 0 0,1 30 0 0 0,9 71-58 0 0,-2-32-288 0 0,-12 314 62 0 0,4-302-193 0 0,2-102 42 0 0,15 3-1410 0 0,0-5 554 0 0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7:53.9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4 15199 0 0,'-14'-3'1624'0'0,"10"4"-1158"0"0,1 0 0 0 0,0 1 0 0 0,0-1 0 0 0,0 1 0 0 0,0 0 0 0 0,0 0 0 0 0,1 0 0 0 0,-1 0 0 0 0,0 1 0 0 0,1-1 0 0 0,-4 5 0 0 0,5-6 139 0 0,-1 12 115 0 0,4-6-476 0 0,1 0 0 0 0,0 0-1 0 0,0 0 1 0 0,1 0 0 0 0,-1-1-1 0 0,10 12 1 0 0,-9-13-210 0 0,0 1 0 0 0,-1-1 0 0 0,1 1 0 0 0,-1 0 1 0 0,0 0-1 0 0,-1 0 0 0 0,4 10 0 0 0,-2 4-85 0 0,-3-16-64 0 0,-2 4 10 0 0,1-3 404 0 0,3 1-4828 0 0,9-10 2902 0 0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7:54.3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19 7831 0 0,'0'0'603'0'0,"2"-1"-396"0"0,6-2-394 0 0,23-9 11417 0 0,-17 11-9303 0 0,-12 1-1410 0 0,4 0 40 0 0,-6 0-535 0 0,1 0-1 0 0,-1-1 1 0 0,0 1 0 0 0,1 0-1 0 0,-1 0 1 0 0,0 0-1 0 0,1 0 1 0 0,-1 0 0 0 0,1 0-1 0 0,-1 0 1 0 0,0 0-1 0 0,1 0 1 0 0,-1 0 0 0 0,1 0-1 0 0,-1 0 1 0 0,0 0-1 0 0,1 0 1 0 0,-1 1-1 0 0,1-1 1 0 0,-1 0 0 0 0,0 0-1 0 0,1 1 1 0 0,8 3 145 0 0,4 2-6 0 0,1-1 1 0 0,0 0-1 0 0,0-1 0 0 0,28 5 0 0 0,-34-7-148 0 0,22 1 50 0 0,-29-3-58 0 0,-1 0 0 0 0,1 0-1 0 0,0 0 1 0 0,-1 0 0 0 0,1 0 0 0 0,-1 0 0 0 0,1 0-1 0 0,-1 0 1 0 0,1 1 0 0 0,0-1 0 0 0,-1 0-1 0 0,1 0 1 0 0,-1 0 0 0 0,1 1 0 0 0,-1-1 0 0 0,1 0-1 0 0,-1 1 1 0 0,1 0 0 0 0,-3 10 17 0 0,0-7-48 0 0,0 1-1 0 0,0-1 1 0 0,-1 0-1 0 0,1 0 0 0 0,-1 1 1 0 0,0-2-1 0 0,-6 7 0 0 0,-30 24-109 0 0,22-19 111 0 0,-136 132-122 0 0,149-143 145 0 0,-8 12 15 0 0,11-15 40 0 0,1 0-43 0 0,0 0 0 0 0,1 0 0 0 0,-1 0 0 0 0,0 0 0 0 0,1 0-1 0 0,-1-1 1 0 0,1 1 0 0 0,-1 0 0 0 0,1 0 0 0 0,-1 0 0 0 0,1-1 0 0 0,0 1 0 0 0,-1 0 0 0 0,1-1-1 0 0,0 1 1 0 0,0 0 0 0 0,-1-1 0 0 0,1 1 0 0 0,0-1 0 0 0,0 1 0 0 0,0-1 0 0 0,0 0 0 0 0,1 1-1 0 0,23 6 122 0 0,-17-6-78 0 0,-1-1-1 0 0,1 0 1 0 0,0 0-1 0 0,-1-1 1 0 0,1 0 0 0 0,13-3-1 0 0,46-18 289 0 0,-46 14-237 0 0,26-6-1 0 0,-41 12-130 0 0,1 1 0 0 0,-1-1 0 0 0,0 2 0 0 0,0-1 0 0 0,1 1 1 0 0,-1 0-1 0 0,0 0 0 0 0,0 0 0 0 0,9 3 0 0 0,9 1-1219 0 0,-21-4 6 0 0,-1 1-807 0 0,7 2-3161 0 0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7:54.7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79 5527 0 0,'0'0'10106'0'0,"2"1"-9089"0"0,2 3-547 0 0,-1-1 0 0 0,1 0 0 0 0,0 0 0 0 0,1-1 0 0 0,-1 1 0 0 0,0-1 0 0 0,1 0 0 0 0,-1 0 0 0 0,1 0 0 0 0,8 2 0 0 0,-5-3-84 0 0,1 1 1 0 0,0-1 0 0 0,0-1 0 0 0,0 1 0 0 0,14-3-1 0 0,-9 1-267 0 0,1-2 0 0 0,-1 0 0 0 0,1-1 0 0 0,-1 0 0 0 0,0-1 0 0 0,0-1 0 0 0,14-8 0 0 0,-22 11-98 0 0,-3 2-15 0 0,-1-1 0 0 0,1 1 0 0 0,0-1-1 0 0,-1 0 1 0 0,1 0 0 0 0,-1 0-1 0 0,4-5 1 0 0,-5 7-30 0 0,0-1 0 0 0,-1 0 1 0 0,1 1-1 0 0,0-1 0 0 0,0 0 0 0 0,-1 1 0 0 0,1-1 0 0 0,-1 0 0 0 0,1 0 1 0 0,-1 1-1 0 0,1-1 0 0 0,-1 0 0 0 0,1 0 0 0 0,-1 0 0 0 0,1 0 1 0 0,-1 0-1 0 0,0 0 0 0 0,0 0 0 0 0,0 0 0 0 0,1 0 0 0 0,-1 0 0 0 0,0 0 1 0 0,0 0-1 0 0,0 0 0 0 0,0 0 0 0 0,-1 1 0 0 0,1-1 0 0 0,0 0 0 0 0,0 0 1 0 0,-1 0-1 0 0,1 0 0 0 0,0 0 0 0 0,-1 0 0 0 0,1 0 0 0 0,-1 0 0 0 0,1 0 1 0 0,-1 1-1 0 0,1-1 0 0 0,-1 0 0 0 0,0 0 0 0 0,1 1 0 0 0,-1-1 1 0 0,0 0-1 0 0,-1 0 0 0 0,0-1-79 0 0,-1 1 1 0 0,0-1 0 0 0,0 1-1 0 0,0 0 1 0 0,0 0 0 0 0,0 0-1 0 0,0 0 1 0 0,0 0-1 0 0,0 1 1 0 0,0-1 0 0 0,0 1-1 0 0,0 0 1 0 0,-4 0-1 0 0,-7 2-309 0 0,0 0-1 0 0,0 1 0 0 0,0 0 0 0 0,0 1 0 0 0,1 1 0 0 0,0 0 0 0 0,-16 8 0 0 0,12-3 412 0 0,0 1 0 0 0,2 0 0 0 0,-1 1-1 0 0,-25 25 1 0 0,1 1 580 0 0,-26 28 663 0 0,59-58-1062 0 0,0 0 1 0 0,1 1-1 0 0,1 0 1 0 0,-1 0-1 0 0,1 0 1 0 0,-6 19-1 0 0,6-15 41 0 0,2 1-1 0 0,0 0 1 0 0,1 1 0 0 0,0-1-1 0 0,0 19 1 0 0,3-31-191 0 0,-1 0-1 0 0,0-1 1 0 0,1 1 0 0 0,-1 0-1 0 0,1-1 1 0 0,0 1 0 0 0,0 0-1 0 0,-1-1 1 0 0,1 1 0 0 0,0-1-1 0 0,0 1 1 0 0,3 1 0 0 0,-3 0 32 0 0,0-3-50 0 0,0 1 1 0 0,-1 0-1 0 0,1-1 0 0 0,0 1 0 0 0,-1-1 1 0 0,1 1-1 0 0,0-1 0 0 0,0 1 0 0 0,-1-1 1 0 0,1 0-1 0 0,0 1 0 0 0,0-1 0 0 0,0 0 0 0 0,0 0 1 0 0,-1 1-1 0 0,1-1 0 0 0,0 0 0 0 0,1 0 1 0 0,1 0 25 0 0,5 1-1 0 0,-1 0 0 0 0,1-1 1 0 0,-1 1-1 0 0,0-2 0 0 0,1 1 1 0 0,-1-1-1 0 0,0 0 1 0 0,1-1-1 0 0,-1 0 0 0 0,7-2 1 0 0,12-6-1129 0 0,31-17 0 0 0,-53 25 798 0 0,22-11-5250 0 0,-2 1-1721 0 0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7:55.0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421 11255 0 0,'1'2'515'0'0,"3"6"-42"0"0,0 1-205 0 0,-1 1 0 0 0,1-1 0 0 0,-1 0 0 0 0,1 11 0 0 0,-2-13 1013 0 0,2 11 5379 0 0,-4-18-6571 0 0,0 1 0 0 0,-1-1 0 0 0,1 0 0 0 0,0 1 0 0 0,0-1 0 0 0,0 1 1 0 0,0-1-1 0 0,0 1 0 0 0,0-1 0 0 0,-1 0 0 0 0,1 1 0 0 0,0-1 0 0 0,0 0 0 0 0,0 1 0 0 0,-1-1 0 0 0,1 0 0 0 0,0 1 0 0 0,-1-1 0 0 0,1 0 0 0 0,0 1 0 0 0,-1-1 0 0 0,1 0 0 0 0,0 0 0 0 0,-1 1 0 0 0,1-1 0 0 0,-1 0 0 0 0,1 0 0 0 0,0 0 0 0 0,-1 0 0 0 0,1 1 0 0 0,-1-1 0 0 0,1 0 0 0 0,-1 0 0 0 0,0 0 0 0 0,-2 0-7 0 0,-1 0 0 0 0,1 0 0 0 0,-1 0 0 0 0,1 0 0 0 0,-1-1 0 0 0,1 1 0 0 0,-1-1 0 0 0,1 0 0 0 0,0 0 0 0 0,-1-1 0 0 0,1 1 0 0 0,0 0 0 0 0,0-1 0 0 0,0 0 0 0 0,0 0 0 0 0,0 0 0 0 0,0 0 0 0 0,1 0 0 0 0,-1-1 0 0 0,1 1 0 0 0,-1-1 0 0 0,1 1 0 0 0,0-1 0 0 0,0 0 0 0 0,0 0 0 0 0,-3-6 0 0 0,2 3-12 0 0,1 0 0 0 0,-1 0 0 0 0,1-1-1 0 0,0 1 1 0 0,1 0 0 0 0,-1-1 0 0 0,1 1-1 0 0,0-1 1 0 0,1 0 0 0 0,0 1 0 0 0,0-1 0 0 0,0 0-1 0 0,3-11 1 0 0,1 4-47 0 0,1 2 0 0 0,0-1-1 0 0,0 0 1 0 0,1 1 0 0 0,1 0 0 0 0,0 1 0 0 0,1-1-1 0 0,0 1 1 0 0,19-18 0 0 0,6-3 59 0 0,59-44 0 0 0,-47 44-173 0 0,92-47 1 0 0,-120 68-424 0 0,-16 9 282 0 0,1 0-565 0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03:35.3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4 749 16671 0 0,'0'0'763'0'0,"-2"0"-14"0"0,-7-3-361 0 0,0 1 1 0 0,0-1-1 0 0,1-1 0 0 0,-1 1 0 0 0,1-2 0 0 0,0 1 0 0 0,0-1 0 0 0,1 0 1 0 0,-1-1-1 0 0,1 1 0 0 0,0-2 0 0 0,1 1 0 0 0,-1-1 0 0 0,1 0 0 0 0,1 0 1 0 0,-9-13-1 0 0,7 8-297 0 0,1 0 1 0 0,1 0-1 0 0,0 0 1 0 0,-7-24-1 0 0,1-6-229 0 0,5 23-76 0 0,-5-32 1 0 0,6 19-335 0 0,2 13-444 0 0,0 0 0 0 0,1-1 1 0 0,1 1-1 0 0,1-1 0 0 0,4-33 0 0 0,-2 44 712 0 0,1 1 0 0 0,-1 0-1 0 0,2 1 1 0 0,-1-1 0 0 0,1 0 0 0 0,0 1-1 0 0,10-13 1 0 0,-3 6 162 0 0,0 0 0 0 0,24-20 0 0 0,-31 30 122 0 0,135-112-2557 0 0,-122 102 1674 0 0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7:56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84 4143 0 0,'0'0'1398'0'0,"2"2"-318"0"0,19 31 8874 0 0,-22-25-6704 0 0,-1-18-2498 0 0,0-20-524 0 0,7-30 367 0 0,14-70 0 0 0,6 20-492 0 0,4-24-50 0 0,1-39-66 0 0,-30 172-53 0 0,1 14-60 0 0,1 0 78 0 0,0 1-1 0 0,1-1 0 0 0,1 0 0 0 0,6 16 0 0 0,-3-5 26 0 0,61 145-51 0 0,-49-126 84 0 0,-1-3 97 0 0,1 0 0 0 0,37 56-1 0 0,-46-82-5 0 0,0-2 1 0 0,0 1-1 0 0,1-1 0 0 0,1-1 1 0 0,16 13-1 0 0,-22-19-40 0 0,-1-2-1 0 0,1 1 1 0 0,0-1-1 0 0,0 1 1 0 0,0-2-1 0 0,1 1 1 0 0,-1-1-1 0 0,0 0 1 0 0,1 0-1 0 0,0-1 1 0 0,-1 1-1 0 0,1-2 1 0 0,0 1-1 0 0,0-1 1 0 0,8 0-1 0 0,-6-1 56 0 0,1-1-1 0 0,-1 1 1 0 0,0-2-1 0 0,1 1 1 0 0,-1-1 0 0 0,0-1-1 0 0,0 0 1 0 0,9-5-1 0 0,-14 6-81 0 0,0 1 0 0 0,0-1 0 0 0,0 0-1 0 0,0-1 1 0 0,-1 1 0 0 0,1-1-1 0 0,-1 1 1 0 0,0-1 0 0 0,0 0-1 0 0,0 0 1 0 0,-1-1 0 0 0,1 1-1 0 0,-1 0 1 0 0,0-1 0 0 0,-1 0-1 0 0,1 1 1 0 0,1-9 0 0 0,-1 3-5 0 0,-1-1 0 0 0,-1 0 0 0 0,1 0 1 0 0,-2 1-1 0 0,0-1 0 0 0,-2-11 0 0 0,-17-65 68 0 0,5 30-34 0 0,8 19-40 0 0,1 0 0 0 0,3-1 0 0 0,0 1 0 0 0,5-61 1 0 0,3 49-112 0 0,2 0 0 0 0,3 0 1 0 0,15-48-1 0 0,19-62-203 0 0,-43 151 170 0 0,-3 10-161 0 0,-6 13-1 0 0,2 1-43 0 0,1-1 0 0 0,0 1 0 0 0,1 0 0 0 0,-4 24 1 0 0,7-27-1188 0 0,0-1 1 0 0,1 0 0 0 0,0 1 0 0 0,2 10-1 0 0,2 7-5015 0 0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7:57.1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228 6447 0 0,'0'-2'499'0'0,"-2"-14"984"0"0,-1-23 1 0 0,3 37-1219 0 0,-1-1 0 0 0,1 1 0 0 0,-1 0 1 0 0,0 0-1 0 0,0 0 0 0 0,0 0 1 0 0,0 0-1 0 0,0 1 0 0 0,0-1 0 0 0,-1 0 1 0 0,1 0-1 0 0,-1 1 0 0 0,1-1 0 0 0,-1 1 1 0 0,1-1-1 0 0,-1 1 0 0 0,0 0 0 0 0,0-1 1 0 0,-3-1-1 0 0,3 3-155 0 0,1 0 0 0 0,0 0-1 0 0,-1 0 1 0 0,1 0 0 0 0,0 0 0 0 0,-1 0 0 0 0,1 0 0 0 0,0 1-1 0 0,-1-1 1 0 0,1 0 0 0 0,0 1 0 0 0,0-1 0 0 0,-1 1 0 0 0,-1 0-1 0 0,-1 1 281 0 0,-5 1-212 0 0,0 1-1 0 0,1 0 0 0 0,-1 0 1 0 0,1 1-1 0 0,0 0 0 0 0,0 1 1 0 0,1-1-1 0 0,-1 1 0 0 0,1 1 1 0 0,1 0-1 0 0,-1 0 0 0 0,-6 9 1 0 0,10-12-168 0 0,0 0 0 0 0,1 0 0 0 0,0 0 0 0 0,-1 1 0 0 0,2-1 0 0 0,-1 1 0 0 0,0-1 0 0 0,1 1 1 0 0,0-1-1 0 0,0 1 0 0 0,0 0 0 0 0,1 0 0 0 0,-1 0 0 0 0,1-1 0 0 0,0 1 0 0 0,1 0 0 0 0,-1 0 0 0 0,1-1 1 0 0,0 1-1 0 0,0 0 0 0 0,0-1 0 0 0,1 1 0 0 0,-1 0 0 0 0,1-1 0 0 0,5 8 0 0 0,-5-9 28 0 0,0 0 0 0 0,0-1 0 0 0,0 1-1 0 0,1-1 1 0 0,-1 0 0 0 0,1 0 0 0 0,-1 1 0 0 0,1-2-1 0 0,0 1 1 0 0,0 0 0 0 0,0 0 0 0 0,0-1 0 0 0,0 0-1 0 0,0 1 1 0 0,0-1 0 0 0,1-1 0 0 0,-1 1-1 0 0,0 0 1 0 0,1-1 0 0 0,-1 1 0 0 0,0-1 0 0 0,1 0-1 0 0,-1 0 1 0 0,0-1 0 0 0,1 1 0 0 0,2-1 0 0 0,8-2 153 0 0,-1 0 0 0 0,1-1 1 0 0,-1-1-1 0 0,24-11 1 0 0,-28 12-93 0 0,-1-1 1 0 0,0 0-1 0 0,0 0 1 0 0,0-1 0 0 0,-1 0-1 0 0,0-1 1 0 0,0 1 0 0 0,0-1-1 0 0,-1 0 1 0 0,0-1 0 0 0,6-9-1 0 0,-9 11-79 0 0,1-1-1 0 0,-1 1 0 0 0,0 0 0 0 0,-1-1 0 0 0,0 1 0 0 0,0-1 0 0 0,0 0 0 0 0,-1 0 0 0 0,0 0 0 0 0,0 0 0 0 0,-1 0 0 0 0,0 0 0 0 0,0 0 0 0 0,0 0 0 0 0,-1 0 0 0 0,-2-7 0 0 0,1 4-271 0 0,0 0 0 0 0,-1 1 0 0 0,-1-1 0 0 0,1 1 0 0 0,-2-1 0 0 0,1 1 0 0 0,-1 0 0 0 0,0 1 0 0 0,-1-1 0 0 0,0 1-1 0 0,-1 0 1 0 0,1 1 0 0 0,-10-9 0 0 0,14 15 94 0 0,0 0 0 0 0,1 0 0 0 0,-1 0 0 0 0,0 0 0 0 0,0 0 0 0 0,0 0-1 0 0,0 0 1 0 0,0 1 0 0 0,0-1 0 0 0,0 1 0 0 0,0 0 0 0 0,0-1 0 0 0,-1 1 0 0 0,1 0 0 0 0,0 0 0 0 0,0 0-1 0 0,0 0 1 0 0,0 1 0 0 0,0-1 0 0 0,0 1 0 0 0,0-1 0 0 0,0 1 0 0 0,0 0 0 0 0,0 0 0 0 0,0 0-1 0 0,0 0 1 0 0,0 0 0 0 0,1 0 0 0 0,-1 0 0 0 0,-2 2 0 0 0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7:57.9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0 37 4607 0 0,'10'-7'212'0'0,"29"-23"13778"0"0,-40 31-13893 0 0,0-1 1 0 0,-1 1 0 0 0,1-1 0 0 0,0 1-1 0 0,0 0 1 0 0,0-1 0 0 0,0 1 0 0 0,0 0-1 0 0,0 0 1 0 0,0 0 0 0 0,-1 1 0 0 0,-4 3 109 0 0,-27 13 340 0 0,0-1 1 0 0,-60 21-1 0 0,88-37-523 0 0,-185 59 339 0 0,114-38-310 0 0,31-9-32 0 0,-2-3 0 0 0,-63 7 0 0 0,76-14-101 0 0,0-1 1 0 0,0-2-1 0 0,-67-9 0 0 0,87 6-3 0 0,1 0 1 0 0,0 0-1 0 0,-1-1 0 0 0,1-1 0 0 0,1 0 1 0 0,-1-1-1 0 0,1-1 0 0 0,0 1 0 0 0,0-2 1 0 0,1 0-1 0 0,0 0 0 0 0,0-1 0 0 0,1 0 1 0 0,0-1-1 0 0,1 0 0 0 0,-16-22 1 0 0,23 29 51 0 0,-5-11-117 0 0,27 18-59 0 0,-12 0 190 0 0,-1 0 1 0 0,1 1-1 0 0,-2 0 0 0 0,1 0 0 0 0,0 0 1 0 0,-1 1-1 0 0,6 6 0 0 0,20 16 174 0 0,-18-17-109 0 0,65 53 180 0 0,-68-54-190 0 0,0 1 0 0 0,-1-1 0 0 0,-1 2-1 0 0,15 22 1 0 0,-21-28-35 0 0,-1-1-1 0 0,0 1 1 0 0,0-1-1 0 0,0 1 1 0 0,-1 0-1 0 0,1 0 1 0 0,-1 0-1 0 0,-1 0 1 0 0,1 0-1 0 0,-1 0 1 0 0,0 0-1 0 0,-1 0 1 0 0,1 0-1 0 0,-4 11 1 0 0,-2 6 19 0 0,-1 1 0 0 0,-14 29 0 0 0,14-37-8 0 0,-133 265 422 0 0,101-210-259 0 0,31-57-118 0 0,1 0 1 0 0,1 0-1 0 0,0 1 1 0 0,-8 30-1 0 0,14-41-50 0 0,-1 0-1 0 0,1 0 0 0 0,-1 0 1 0 0,1 0-1 0 0,0 0 1 0 0,1 0-1 0 0,-1 0 0 0 0,1 0 1 0 0,-1-1-1 0 0,1 1 1 0 0,2 4-1 0 0,-2-5 1 0 0,0-1 0 0 0,1 0 0 0 0,-1 1 0 0 0,1-1 0 0 0,-1 0 0 0 0,1 0 0 0 0,0 0 0 0 0,0 0 0 0 0,0 0-1 0 0,0-1 1 0 0,0 1 0 0 0,0-1 0 0 0,1 1 0 0 0,-1-1 0 0 0,0 0 0 0 0,1 1 0 0 0,-1-1 0 0 0,4 0 0 0 0,-1 1-12 0 0,-1-1 0 0 0,1 0 0 0 0,-1-1 0 0 0,1 1 0 0 0,0-1 0 0 0,-1 0 0 0 0,1 0 0 0 0,0 0 0 0 0,-1-1 0 0 0,1 0 0 0 0,-1 1 0 0 0,1-2 0 0 0,-1 1 0 0 0,1 0 0 0 0,6-5 0 0 0,-2 2-398 0 0,-1-1-1 0 0,0 0 1 0 0,-1 0 0 0 0,1-1-1 0 0,-1 0 1 0 0,12-13 0 0 0,-4 2-953 0 0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7:58.3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5983 0 0,'0'0'464'0'0,"-1"1"-305"0"0,-1 0 280 0 0,1 0 1 0 0,0 1-1 0 0,-1-1 1 0 0,1 1-1 0 0,0-1 0 0 0,0 1 1 0 0,0 0-1 0 0,0-1 1 0 0,0 1-1 0 0,0 0 0 0 0,1 0 1 0 0,-1 0-1 0 0,1-1 1 0 0,-1 1-1 0 0,1 3 0 0 0,0-3-233 0 0,0-1-1 0 0,0 1 1 0 0,0-1 0 0 0,0 1-1 0 0,1 0 1 0 0,-1-1-1 0 0,1 1 1 0 0,-1-1-1 0 0,1 0 1 0 0,0 1-1 0 0,-1-1 1 0 0,1 1 0 0 0,0-1-1 0 0,0 0 1 0 0,1 2-1 0 0,1-1 27 0 0,-1 1-1 0 0,1-1 1 0 0,0 1-1 0 0,0-1 1 0 0,0 0-1 0 0,0 0 1 0 0,0-1 0 0 0,1 1-1 0 0,-1 0 1 0 0,1-1-1 0 0,-1 0 1 0 0,7 1-1 0 0,5 0 60 0 0,-1-1 0 0 0,1-1 0 0 0,0 0 1 0 0,17-3-1 0 0,59-15 1781 0 0,-17 3-1264 0 0,-44 10-1191 0 0,-14 2-1081 0 0,1 0 0 0 0,22 0 1 0 0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7:58.6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83 6911 0 0,'0'0'528'0'0,"-1"2"-341"0"0,-18 25 724 0 0,12-18 1900 0 0,-1-1 3440 0 0,17-4-5732 0 0,-6-3-442 0 0,-1-1 0 0 0,1 1 0 0 0,-1-1 0 0 0,1 0 0 0 0,-1 0 0 0 0,1 0 0 0 0,-1 0 0 0 0,1 0 0 0 0,-1-1 0 0 0,0 1 0 0 0,1-1 0 0 0,-1 0 0 0 0,5-1 0 0 0,31-18 735 0 0,-22 10-493 0 0,25-9 99 0 0,-27 13-416 0 0,-1 0 0 0 0,0-1 0 0 0,0 0 0 0 0,-1-1 1 0 0,22-19-1 0 0,-33 26-113 0 0,-1 0-220 0 0,0 0 305 0 0,0 1 0 0 0,-1-1 0 0 0,1 0 0 0 0,0 0 1 0 0,-1 0-1 0 0,1 0 0 0 0,-1 1 0 0 0,1-1 0 0 0,-1 0 0 0 0,0 0 0 0 0,1 1 0 0 0,-1-1 0 0 0,0 0 1 0 0,1 1-1 0 0,-1-1 0 0 0,0 1 0 0 0,0-1 0 0 0,1 1 0 0 0,-1-1 0 0 0,0 1 0 0 0,0 0 0 0 0,0-1 1 0 0,0 1-1 0 0,0 0 0 0 0,0 0 0 0 0,1-1 0 0 0,-1 1 0 0 0,-2 0 0 0 0,-27-2-300 0 0,13 4 263 0 0,0 0-1 0 0,0 1 0 0 0,0 0 1 0 0,1 2-1 0 0,-1 0 1 0 0,1 1-1 0 0,0 0 1 0 0,1 1-1 0 0,0 1 0 0 0,-21 14 1 0 0,25-15 178 0 0,1 1 0 0 0,0 0-1 0 0,1 0 1 0 0,-1 1 0 0 0,1 1 0 0 0,1-1 0 0 0,0 2 0 0 0,1-1 0 0 0,-1 1 0 0 0,2 0 0 0 0,0 0 0 0 0,0 1-1 0 0,1-1 1 0 0,-6 21 0 0 0,10-28-59 0 0,1 0 1 0 0,-1 0-1 0 0,1 0 0 0 0,-1 0 0 0 0,1 0 0 0 0,0 0 1 0 0,1 0-1 0 0,-1 0 0 0 0,1 0 0 0 0,0 0 0 0 0,0-1 1 0 0,0 1-1 0 0,0 0 0 0 0,4 7 0 0 0,-4-9-31 0 0,1 1-1 0 0,0-1 1 0 0,-1 1-1 0 0,1-1 1 0 0,0 0-1 0 0,1 0 0 0 0,-1 1 1 0 0,0-1-1 0 0,0-1 1 0 0,1 1-1 0 0,0 0 1 0 0,-1-1-1 0 0,1 1 1 0 0,0-1-1 0 0,-1 0 1 0 0,1 0-1 0 0,0 0 1 0 0,0 0-1 0 0,0 0 1 0 0,0-1-1 0 0,3 1 1 0 0,1-1-66 0 0,-1 0 0 0 0,1 0 0 0 0,0-1 1 0 0,-1 0-1 0 0,11-2 0 0 0,14-6-5726 0 0,-10 1-955 0 0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7:59.0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435 3679 0 0,'0'2'284'0'0,"-5"15"-96"0"0,-2 8 1011 0 0,5-9 10589 0 0,3-8-9521 0 0,2-11 457 0 0,1-15-1174 0 0,-4 3-1233 0 0,-1-1-1 0 0,-1 0 1 0 0,-4-21-1 0 0,3 16-193 0 0,-2-21 0 0 0,4 35-116 0 0,1 0-1 0 0,0 0 0 0 0,1 0 1 0 0,-1 1-1 0 0,2-1 1 0 0,-1 0-1 0 0,0 0 0 0 0,1 1 1 0 0,1-1-1 0 0,-1 1 1 0 0,1-1-1 0 0,0 1 0 0 0,0 0 1 0 0,1 0-1 0 0,-1 1 1 0 0,2-1-1 0 0,-1 1 0 0 0,0-1 1 0 0,7-4-1 0 0,5-4-15 0 0,2 0 0 0 0,-1 2-1 0 0,2 0 1 0 0,22-11 0 0 0,82-33-99 0 0,-96 44 79 0 0,112-42-2588 0 0,-121 47 913 0 0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7:59.4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1255 0 0,'0'0'2892'0'0,"0"2"-1974"0"0,6 39 227 0 0,-1-1 0 0 0,-2 1 0 0 0,-4 59 1 0 0,0 13-563 0 0,21 115-372 0 0,-9-126-134 0 0,-8-63-36 0 0,-3 70 0 0 0,-2-85-30 0 0,-1-1-1 0 0,-1 1 0 0 0,-1-1 1 0 0,-10 28-1 0 0,9-37-80 0 0,5-11-129 0 0,-1 0 0 0 0,1 0 0 0 0,-1 0 0 0 0,1 1 0 0 0,0-1 0 0 0,-1 7 1 0 0,12-16-561 0 0,1-4-66 0 0,-1 1 1 0 0,0-2-1 0 0,11-14 0 0 0,-10 6-507 0 0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7:59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4 11975 0 0,'-2'0'923'0'0,"-28"-3"78"0"0,21 3 865 0 0,0 0 0 0 0,0 1 0 0 0,-12 1 4312 0 0,22 0-5959 0 0,1 1-176 0 0,0 0 1 0 0,0 0 0 0 0,1 0 0 0 0,-1-1-1 0 0,1 1 1 0 0,-1-1 0 0 0,1 0-1 0 0,0 1 1 0 0,0-1 0 0 0,0 0 0 0 0,0-1-1 0 0,0 1 1 0 0,1 0 0 0 0,-1-1 0 0 0,0 0-1 0 0,1 0 1 0 0,-1 0 0 0 0,1 0-1 0 0,5 0 1 0 0,9 1 21 0 0,1 0-1 0 0,28-2 1 0 0,-40 0-44 0 0,329-26 170 0 0,-277 20-467 0 0,22-4-859 0 0,-40 5-2794 0 0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00.1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32 15807 0 0,'0'0'1432'0'0,"3"1"-1053"0"0,5 3 200 0 0,0 0 0 0 0,-1 1-1 0 0,1 0 1 0 0,-1 0 0 0 0,0 1 0 0 0,8 8 0 0 0,-12-11-452 0 0,0 0 1 0 0,0 1 0 0 0,-1-1 0 0 0,1 1-1 0 0,-1 0 1 0 0,0 0 0 0 0,0 0 0 0 0,-1 0-1 0 0,1 0 1 0 0,-1 0 0 0 0,0 0 0 0 0,0 1 0 0 0,0-1-1 0 0,-1 0 1 0 0,1 8 0 0 0,-1-3-67 0 0,1-6-38 0 0,-1 0 0 0 0,0 0 0 0 0,-1 1 0 0 0,1-1-1 0 0,0 0 1 0 0,-1 0 0 0 0,0 0 0 0 0,-1 3-1 0 0,-5 18-28 0 0,7-22-97 0 0</inkml:trace>
  <inkml:trace contextRef="#ctx0" brushRef="#br0" timeOffset="1">204 69 13823 0 0,'-3'-18'1224'0'0,"0"1"-976"0"0,1 1-248 0 0,2 8 1064 0 0,0-2 3280 0 0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00.4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25 2303 0 0,'2'-24'13016'0'0,"-5"31"-12688"0"0,2-5 112 0 0,-16 40 1399 0 0,2 1-1 0 0,-18 86 1 0 0,4 94-667 0 0,25-147-1105 0 0,4-1-1 0 0,9 85 1 0 0,-8-148-75 0 0,2 13-278 0 0,-1 0 0 0 0,-1 0-1 0 0,-3 33 1 0 0,6-48-3353 0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03:35.6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69 4143 0 0,'-1'17'564'0'0,"-1"0"-1"0"0,-5 28 1 0 0,-5 4 6848 0 0,12-46-6727 0 0,-8 22 2190 0 0,8-23-2158 0 0,0-2-83 0 0,0 0-33 0 0,0 0-8 0 0,0 0-49 0 0,0 0-201 0 0,0 0-88 0 0,0 0-21 0 0,1-1-30 0 0,19-22-112 0 0,-12 15-96 0 0,-5 5-2 0 0,0 0 1 0 0,-1 0-1 0 0,0 0 0 0 0,1-1 1 0 0,-1 1-1 0 0,0 0 0 0 0,0-1 1 0 0,-1 1-1 0 0,1-1 0 0 0,0-4 1 0 0,0 2 59 0 0,-1-1 1 0 0,0 1-1 0 0,0 0 1 0 0,0 0 0 0 0,-1 0-1 0 0,0-1 1 0 0,0 1-1 0 0,-1 0 1 0 0,0 0 0 0 0,0-1-1 0 0,0 1 1 0 0,-1 0-1 0 0,0 0 1 0 0,0 0 0 0 0,0 1-1 0 0,-1-1 1 0 0,0 0-1 0 0,0 1 1 0 0,-1 0 0 0 0,-5-7-1 0 0,1 0 50 0 0,6 10-104 0 0,-9-5 37 0 0,10 6-111 0 0,0 2 46 0 0,0-1 1 0 0,0 0-1 0 0,0 1 1 0 0,0-1-1 0 0,0 1 0 0 0,0-1 1 0 0,0 1-1 0 0,0-1 1 0 0,0 1-1 0 0,1 0 1 0 0,-1 0-1 0 0,0-1 1 0 0,1 1-1 0 0,-2 1 1 0 0,-1 3-35 0 0,1 1 1 0 0,0-1-1 0 0,0 1 1 0 0,0-1-1 0 0,1 1 1 0 0,-1 0-1 0 0,1-1 1 0 0,0 11 0 0 0,2 50-221 0 0,-1-57 247 0 0,2 36-39 0 0,1 0 0 0 0,3 0 0 0 0,15 61 0 0 0,-17-95 189 0 0,0 0 0 0 0,1 0-1 0 0,0-1 1 0 0,0 0 0 0 0,1 1 0 0 0,1-2-1 0 0,0 1 1 0 0,8 8 0 0 0,-10-13-47 0 0,-1 0 0 0 0,1 0 1 0 0,0-1-1 0 0,0 0 0 0 0,0 0 1 0 0,1 0-1 0 0,-1-1 0 0 0,1 0 0 0 0,0 0 1 0 0,0 0-1 0 0,0-1 0 0 0,0 0 1 0 0,0 0-1 0 0,1 0 0 0 0,11 1 0 0 0,-11-4-49 0 0,-1 0 0 0 0,1 0 0 0 0,-1 0 0 0 0,1 0-1 0 0,-1-1 1 0 0,0 0 0 0 0,0-1 0 0 0,0 1-1 0 0,0-1 1 0 0,0 0 0 0 0,-1-1 0 0 0,1 1-1 0 0,7-7 1 0 0,-9 6-124 0 0,-1-1 1 0 0,1 1-1 0 0,-1-1 0 0 0,1 0 0 0 0,-1 0 1 0 0,-1 0-1 0 0,1 0 0 0 0,-1-1 1 0 0,0 1-1 0 0,2-7 0 0 0,0-5-669 0 0,-2 0 0 0 0,2-19 0 0 0,-2 18-250 0 0,2-14-514 0 0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00.7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1 11975 0 0,'0'0'923'0'0,"-2"1"-602"0"0,-4 6 736 0 0,0 1-1 0 0,0-1 0 0 0,1 1 1 0 0,0 0-1 0 0,1 1 1 0 0,-1-1-1 0 0,2 1 0 0 0,-5 12 1 0 0,3-5-679 0 0,1 0 0 0 0,1 0 0 0 0,0 1-1 0 0,0 18 1 0 0,5 0-184 0 0,0-21-117 0 0,1 0-61 0 0,3-1-112 0 0,-5-12 19 0 0,0 0 0 0 0,0 0 0 0 0,0 0 0 0 0,0 0 0 0 0,0 0 0 0 0,0 0 0 0 0,0 0 0 0 0,1 0 0 0 0,-1 0 0 0 0,0 0-1 0 0,1-1 1 0 0,-1 1 0 0 0,0-1 0 0 0,1 1 0 0 0,-1-1 0 0 0,1 1 0 0 0,-1-1 0 0 0,1 0 0 0 0,-1 0 0 0 0,2 0 0 0 0,-1 0-586 0 0,0 0 0 0 0,0 0 0 0 0,0 0 0 0 0,0-1-1 0 0,0 1 1 0 0,0-1 0 0 0,0 1 0 0 0,0-1 0 0 0,2-1 0 0 0,12-8-6472 0 0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01.1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29 6911 0 0,'0'0'12110'0'0,"3"0"-10558"0"0,17-4 146 0 0,22-5 1 0 0,-28 5-1394 0 0,0 0 0 0 0,0 1 0 0 0,0 1 0 0 0,29 0 0 0 0,-30 3-152 0 0,0 4-111 0 0,-1 3 0 0 0,-4 2-31 0 0,-7-8-18 0 0,-1 0 0 0 0,1 0 0 0 0,0 0 0 0 0,-1 0 0 0 0,1 0 0 0 0,-1 1 0 0 0,0-1 0 0 0,0 0 0 0 0,1 0 0 0 0,-2 0 0 0 0,1 0 0 0 0,0 1 0 0 0,0-1 0 0 0,-1 0 0 0 0,0 2 0 0 0,0 0-24 0 0,-1 0-1 0 0,1-1 0 0 0,-1 1 1 0 0,0 0-1 0 0,0-1 1 0 0,-1 0-1 0 0,-3 5 1 0 0,-4 3-76 0 0,-1-1 0 0 0,0 0 1 0 0,-18 11-1 0 0,26-19 101 0 0,-3 2-3 0 0,-5 4-58 0 0,0-1-1 0 0,0 2 0 0 0,0 0 0 0 0,1 0 0 0 0,1 0 1 0 0,-1 1-1 0 0,2 1 0 0 0,-12 16 0 0 0,13-14 68 0 0,-1 1 0 0 0,2 0 0 0 0,-7 19 0 0 0,8-17-3 0 0,4-10 2 0 0,2 8 26 0 0,-1-12 82 0 0,0-1-86 0 0,0 0 1 0 0,1 0-1 0 0,-1 0 0 0 0,1 0 1 0 0,-1 0-1 0 0,1 0 0 0 0,-1 0 1 0 0,1 0-1 0 0,0 0 0 0 0,0 0 1 0 0,-1-1-1 0 0,1 1 0 0 0,0 0 1 0 0,0 0-1 0 0,0-1 0 0 0,-1 1 1 0 0,1-1-1 0 0,0 1 0 0 0,0-1 1 0 0,0 1-1 0 0,1 0 1 0 0,23 6 228 0 0,-10-6-159 0 0,-1-1-1 0 0,0-1 0 0 0,0 0 1 0 0,18-4-1 0 0,0 1-14 0 0,80-16-195 0 0,-65 10-3027 0 0,-31 6 1371 0 0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01.4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9 0 14423 0 0,'-1'2'662'0'0,"-4"7"-207"0"0,0 1 0 0 0,1 0 1 0 0,0 0-1 0 0,1 0 1 0 0,0 0-1 0 0,-2 13 1 0 0,5-21-338 0 0,-1-1 1 0 0,1 1 0 0 0,0-1 0 0 0,0 1 0 0 0,0-1 0 0 0,0 1 0 0 0,0 0 0 0 0,1-1 0 0 0,-1 1 0 0 0,0-1 0 0 0,1 1-1 0 0,-1-1 1 0 0,1 1 0 0 0,-1-1 0 0 0,1 0 0 0 0,0 1 0 0 0,0-1 0 0 0,0 0 0 0 0,-1 1 0 0 0,1-1 0 0 0,0 0-1 0 0,1 0 1 0 0,-1 0 0 0 0,0 0 0 0 0,0 0 0 0 0,0 0 0 0 0,1 0 0 0 0,-1 0 0 0 0,0 0 0 0 0,1-1 0 0 0,-1 1 0 0 0,1 0-1 0 0,-1-1 1 0 0,1 0 0 0 0,-1 1 0 0 0,1-1 0 0 0,-1 0 0 0 0,3 1 0 0 0,4-1 40 0 0,1 1 0 0 0,-1-1 0 0 0,0-1-1 0 0,0 1 1 0 0,12-3 0 0 0,5-2-43 0 0,0-1 1 0 0,-1 0-1 0 0,45-19 0 0 0,-68 24-166 0 0,1 1-1 0 0,-1-1 1 0 0,0 1-1 0 0,0-1 1 0 0,0 0-1 0 0,0 0 1 0 0,0 1-1 0 0,0-1 1 0 0,0 0-1 0 0,0 0 1 0 0,0 0-1 0 0,0 0 1 0 0,0 0-1 0 0,-1 0 1 0 0,1 0-1 0 0,0 0 1 0 0,-1 0-1 0 0,1-1 0 0 0,-1 1 1 0 0,1 0-1 0 0,-1 0 1 0 0,1-1-1 0 0,-1 1 1 0 0,0 0-1 0 0,0 0 1 0 0,1-3-1 0 0,-2 3-10 0 0,1 0 0 0 0,0 0 0 0 0,-1 0 1 0 0,1 0-1 0 0,-1 0 0 0 0,1 0 0 0 0,-1-1 0 0 0,0 1 0 0 0,1 1 0 0 0,-1-1 0 0 0,0 0 0 0 0,0 0 0 0 0,1 0 0 0 0,-1 0 0 0 0,0 0 0 0 0,0 1 0 0 0,0-1 1 0 0,0 0-1 0 0,0 1 0 0 0,0-1 0 0 0,0 1 0 0 0,-1-1 0 0 0,1 1 0 0 0,0 0 0 0 0,0-1 0 0 0,-2 1 0 0 0,-7-2-100 0 0,-1 1 0 0 0,1 0 0 0 0,-1 0 0 0 0,0 1 0 0 0,1 1 0 0 0,-21 3 0 0 0,3 1 149 0 0,-36 13-1 0 0,49-12 97 0 0,0 0-1 0 0,1 0 1 0 0,0 1-1 0 0,0 1 1 0 0,1 0-1 0 0,-1 1 1 0 0,2 1 0 0 0,-1 0-1 0 0,2 1 1 0 0,-18 18-1 0 0,22-20 10 0 0,0-1 0 0 0,1 1-1 0 0,0 0 1 0 0,1 1 0 0 0,-1 0-1 0 0,2-1 1 0 0,-1 2 0 0 0,2-1-1 0 0,-1 0 1 0 0,1 1 0 0 0,1-1-1 0 0,0 1 1 0 0,0 0 0 0 0,1 0-1 0 0,1 0 1 0 0,0 13 0 0 0,1-18-59 0 0,-1 0 1 0 0,1 0-1 0 0,1 0 1 0 0,-1 0-1 0 0,1 0 1 0 0,0 0-1 0 0,0-1 1 0 0,1 1-1 0 0,0-1 1 0 0,4 8-1 0 0,-4-9-9 0 0,0-1-1 0 0,1 1 1 0 0,-1-1-1 0 0,1 0 0 0 0,-1 0 1 0 0,1 0-1 0 0,0 0 1 0 0,0-1-1 0 0,0 1 1 0 0,0-1-1 0 0,1 0 0 0 0,-1 0 1 0 0,9 2-1 0 0,-3-2-2 0 0,0 0 0 0 0,1 0-1 0 0,-1-1 1 0 0,0-1 0 0 0,1 0 0 0 0,-1 0-1 0 0,21-3 1 0 0,-10-2-1112 0 0,-1 0 0 0 0,39-15 0 0 0,-33 9-534 0 0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01.8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511 2303 0 0,'0'2'676'0'0,"-1"5"826"0"0,-7 22 18715 0 0,8-31-19637 0 0,0-7-196 0 0,1 0 1 0 0,1 0 0 0 0,-1 0-1 0 0,6-16 1 0 0,17-38 285 0 0,-16 42-475 0 0,45-94 297 0 0,-30 68-491 0 0,51-92-427 0 0,-57 108 165 0 0,-14 24 161 0 0,1 1-1 0 0,0 0 1 0 0,0 0 0 0 0,1 0-1 0 0,0 0 1 0 0,0 1-1 0 0,8-8 1 0 0,-10 12 66 0 0,-1-1 1 0 0,1 0 0 0 0,0 1-1 0 0,0-1 1 0 0,-1 1 0 0 0,1 0-1 0 0,0 0 1 0 0,0 0 0 0 0,1 0-1 0 0,-1 0 1 0 0,0 1 0 0 0,0 0-1 0 0,0-1 1 0 0,0 1-1 0 0,0 0 1 0 0,1 0 0 0 0,-1 1-1 0 0,0-1 1 0 0,6 2 0 0 0,59 18-733 0 0,27 6-2046 0 0,-60-18 1419 0 0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15.8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0 17 6703 0 0,'0'0'3592'0'0,"-1"-9"272"0"0,0 8-3827 0 0,0 0-1 0 0,-1 0 1 0 0,1 0-1 0 0,-1 1 1 0 0,0-1 0 0 0,1 0-1 0 0,-1 1 1 0 0,1-1-1 0 0,-1 1 1 0 0,0 0-1 0 0,1-1 1 0 0,-1 1-1 0 0,0 0 1 0 0,1 0-1 0 0,-1 0 1 0 0,0 0 0 0 0,0 1-1 0 0,1-1 1 0 0,-1 0-1 0 0,0 1 1 0 0,1-1-1 0 0,-1 1 1 0 0,1-1-1 0 0,-1 1 1 0 0,1 0-1 0 0,-3 1 1 0 0,-27 14 2 0 0,1 1 0 0 0,-48 35 0 0 0,-3 0-39 0 0,55-36 0 0 0,-172 107-10 0 0,172-108-41 0 0,12-8 44 0 0,-23 18 1 0 0,55-22-48 0 0,-9-4 63 0 0,-1 0 0 0 0,1 0 0 0 0,-1-1 0 0 0,0-1 0 0 0,11-3 0 0 0,9-4 12 0 0,33-10 17 0 0,-46 14-26 0 0,1 1-1 0 0,0 0 0 0 0,0 1 0 0 0,1 0 1 0 0,-1 1-1 0 0,18 0 0 0 0,-22 3-11 0 0,1 0 0 0 0,-1 1 0 0 0,0 1 0 0 0,0 0 0 0 0,1 1 0 0 0,18 6 0 0 0,-25-6 0 0 0,-1-1 0 0 0,0 1 0 0 0,0-1 0 0 0,0 2 0 0 0,0-1 0 0 0,0 0 0 0 0,0 1 0 0 0,-1 0 0 0 0,0 0 0 0 0,0 0 0 0 0,0 1 0 0 0,0-1 0 0 0,-1 1 0 0 0,0 0 0 0 0,0 0 0 0 0,3 7 0 0 0,-1 0 25 0 0,-1 0 0 0 0,0 0 0 0 0,-1 1 1 0 0,-1-1-1 0 0,0 1 0 0 0,0 0 0 0 0,-1-1 0 0 0,-1 1 0 0 0,-1 17 0 0 0,-1-14 521 0 0,-5 31 0 0 0,5-39-390 0 0,0 0 0 0 0,-1-1 1 0 0,0 1-1 0 0,-1-1 0 0 0,-7 13 0 0 0,3-9-99 0 0,-1 0-1 0 0,0-1 1 0 0,0 0-1 0 0,-1-1 1 0 0,0 0-1 0 0,0 0 1 0 0,-1-1 0 0 0,-17 9-1 0 0,11-7-42 0 0,-1-1 1 0 0,-1-1-1 0 0,0 0 0 0 0,-39 9 0 0 0,40-13 8 0 0,-1-1-1 0 0,0-1 1 0 0,0 0-1 0 0,-36-3 1 0 0,44 0-21 0 0,1 0 1 0 0,-1-1-1 0 0,1 0 1 0 0,0 0-1 0 0,0-2 1 0 0,0 1-1 0 0,0-1 1 0 0,0 0-1 0 0,1-1 1 0 0,-14-9-1 0 0,19 11-6 0 0,0-1 0 0 0,0 0 1 0 0,1 1-1 0 0,-1-1 0 0 0,1-1 0 0 0,0 1 0 0 0,0 0 0 0 0,0-1 0 0 0,0 0 0 0 0,1 1 0 0 0,-2-7 0 0 0,-2-6-599 0 0,2 1-1 0 0,-4-19 1 0 0,6 22-344 0 0,1 12 560 0 0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17.1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359 8031 0 0,'0'0'3032'0'0,"5"-7"-2565"0"0,2-5-244 0 0,0-1-1 0 0,-1-1 1 0 0,-1 1-1 0 0,0-1 1 0 0,0 0-1 0 0,-2 0 1 0 0,1-1-1 0 0,-2 1 1 0 0,0-1 0 0 0,-1 1-1 0 0,0-1 1 0 0,-3-29-1 0 0,1 37-323 0 0,0 0-1 0 0,-1 1 0 0 0,1-1 1 0 0,-1 0-1 0 0,-1 1 1 0 0,1 0-1 0 0,-1-1 0 0 0,-5-8 1 0 0,5 15 6 0 0,-1 1 79 0 0,0 0 1 0 0,0 1-1 0 0,0 0 0 0 0,-1 0 0 0 0,2 0 1 0 0,-1 0-1 0 0,0 1 0 0 0,0-1 1 0 0,1 1-1 0 0,-1 0 0 0 0,1 0 0 0 0,0 0 1 0 0,0 1-1 0 0,0-1 0 0 0,-2 5 1 0 0,-3 2-13 0 0,-4 4 219 0 0,0 0-1 0 0,2 1 0 0 0,0 1 0 0 0,0 0 0 0 0,2 0 1 0 0,0 1-1 0 0,1 0 0 0 0,-10 36 0 0 0,-11 66 698 0 0,26-109-874 0 0,2-9 119 0 0,10 1-31 0 0,-9-2-95 0 0,0 0 0 0 0,1 0 0 0 0,-1 0 0 0 0,0 0 0 0 0,0 0-1 0 0,1 0 1 0 0,-1 0 0 0 0,0 0 0 0 0,1 0 0 0 0,-1 0 0 0 0,0-1 0 0 0,0 1 0 0 0,1 0-1 0 0,0-1 1 0 0,4-3 77 0 0,0 1 0 0 0,0-1 0 0 0,-1 0 0 0 0,1 0 0 0 0,-1 0 0 0 0,8-9 0 0 0,25-35 190 0 0,-28 35-248 0 0,-6 7-8 0 0,0 0-1 0 0,-1 0 0 0 0,6-11 0 0 0,-5 8-14 0 0,0 0 0 0 0,1 0 0 0 0,10-14-1 0 0,-11 18-15 0 0,-3 5-55 0 0,-1 1-253 0 0,0 34 217 0 0,0-32 61 0 0,8 35 32 0 0,-6-29-2 0 0,-1-8 413 0 0,3 11-92 0 0,2-2-4832 0 0,-6-9 4097 0 0,1 0 0 0 0,0 0-1 0 0,0-1 1 0 0,0 1 0 0 0,0-1 0 0 0,0 1 0 0 0,0 0 0 0 0,0-1-1 0 0,0 0 1 0 0,0 1 0 0 0,0-1 0 0 0,0 0 0 0 0,0 1 0 0 0,0-1 0 0 0,2 0-1 0 0,-1 0-372 0 0,9-2-414 0 0,6-2 11798 0 0,-13-4-9466 0 0,3-9-444 0 0,1 0 0 0 0,12-19-1 0 0,3-5-499 0 0,-16 28-163 0 0,1 0 1 0 0,0 1 0 0 0,0 0-1 0 0,18-19 1 0 0,-21 26-13 0 0,1-1 1 0 0,-1 1 0 0 0,1 0-1 0 0,0 1 1 0 0,0-1-1 0 0,1 1 1 0 0,-1 1-1 0 0,1-1 1 0 0,0 1 0 0 0,14-4-1 0 0,-11 6 1 0 0,-9 2 4 0 0,1 0 0 0 0,0 1 1 0 0,0-1-1 0 0,0 0 0 0 0,-1 1 0 0 0,1-1 0 0 0,-1 0 0 0 0,1 1 0 0 0,-1 0 0 0 0,0-1 0 0 0,1 1 1 0 0,-1 0-1 0 0,0 0 0 0 0,0 0 0 0 0,0 0 0 0 0,0 0 0 0 0,-1 0 0 0 0,1 0 0 0 0,0 0 0 0 0,-1 0 0 0 0,1 4 1 0 0,0 2 50 0 0,0 0 1 0 0,0 0-1 0 0,-1 0 1 0 0,-1 12-1 0 0,1-19-51 0 0,-7 51 139 0 0,6-47-116 0 0,0 0 1 0 0,0 0-1 0 0,-1 0 1 0 0,0-1-1 0 0,0 1 1 0 0,0 0-1 0 0,-5 7 1 0 0,6-11 189 0 0,0 0-146 0 0,-2 5-6 0 0,2-5 5 0 0,2-8-49 0 0,1-1 1 0 0,-1 1 0 0 0,1 0 0 0 0,1 0 0 0 0,-1 0 0 0 0,2 0 0 0 0,3-7 0 0 0,0 0-11 0 0,6-13-95 0 0,2 0 0 0 0,1 1 0 0 0,1 1 0 0 0,2 0 0 0 0,23-25 0 0 0,-37 45 56 0 0,1-1-1 0 0,0 1 1 0 0,0 0-1 0 0,0 1 1 0 0,0-1-1 0 0,0 1 1 0 0,15-6-1 0 0,-19 9 23 0 0,0 0-1 0 0,0 0 1 0 0,1 0 0 0 0,-1 1 0 0 0,1-1-1 0 0,-1 1 1 0 0,0 0 0 0 0,1 0 0 0 0,-1 0-1 0 0,1 0 1 0 0,-1 0 0 0 0,0 0 0 0 0,1 1-1 0 0,-1-1 1 0 0,0 1 0 0 0,1-1 0 0 0,-1 1-1 0 0,0 0 1 0 0,0 0 0 0 0,1 0 0 0 0,-1 0-1 0 0,0 1 1 0 0,0-1 0 0 0,0 1 0 0 0,-1-1-1 0 0,1 1 1 0 0,0-1 0 0 0,0 1-1 0 0,1 2 1 0 0,2 4 110 0 0,0-1-1 0 0,0 1 0 0 0,-1 0 1 0 0,0 1-1 0 0,0-1 1 0 0,-1 1-1 0 0,0-1 0 0 0,3 15 1 0 0,0 9 403 0 0,1 33-1 0 0,-6-57-466 0 0,2 95 384 0 0,-8-75-1138 0 0,5-27 251 0 0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17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53 11055 0 0,'0'0'852'0'0,"0"1"-454"0"0,-2 10 443 0 0,-1 0 0 0 0,-7 18 1 0 0,4-15-722 0 0,1 0 1 0 0,-5 28-1 0 0,10-40 15 0 0,11-1 765 0 0,-7-1-741 0 0,-1-1 1 0 0,1 1 0 0 0,0-1-1 0 0,-1 0 1 0 0,1 0 0 0 0,0-1 0 0 0,-1 1-1 0 0,1-1 1 0 0,3-2 0 0 0,30-20 737 0 0,-30 19-761 0 0,7-6-193 0 0,0 0 0 0 0,-1-1 0 0 0,0 0 0 0 0,-1-1 0 0 0,0 0-1 0 0,18-28 1 0 0,-28 39 18 0 0,-2 1 30 0 0,1 1 0 0 0,-1-1 1 0 0,1 1-1 0 0,-1-1 0 0 0,1 1 1 0 0,-1-1-1 0 0,0 0 0 0 0,1 1 1 0 0,-1-1-1 0 0,0 1 0 0 0,1-1 1 0 0,-1 0-1 0 0,0 1 0 0 0,0-1 1 0 0,0 0-1 0 0,0 1 0 0 0,0-1 1 0 0,0 0-1 0 0,0 0 0 0 0,0 1 1 0 0,0-1-1 0 0,0 0 1 0 0,0 1-1 0 0,0-1 0 0 0,0 0 1 0 0,0 1-1 0 0,-1-1 0 0 0,1-1 1 0 0,-2 2-31 0 0,0 0 1 0 0,1-1 0 0 0,-1 1-1 0 0,0 0 1 0 0,1 0 0 0 0,-1 0-1 0 0,0 0 1 0 0,0 1-1 0 0,1-1 1 0 0,-1 0 0 0 0,0 1-1 0 0,-2 0 1 0 0,2 0-17 0 0,-11 2-9 0 0,0 1 0 0 0,0 1 0 0 0,1 0 0 0 0,-1 1 0 0 0,1 0-1 0 0,-17 12 1 0 0,7-3-67 0 0,2 1-1 0 0,-28 28 0 0 0,41-36 211 0 0,0 0 0 0 0,1 0-1 0 0,0 1 1 0 0,0 0 0 0 0,1 0-1 0 0,0 0 1 0 0,1 0 0 0 0,-6 17-1 0 0,5-7 123 0 0,0 0 0 0 0,1 1 0 0 0,-2 31 0 0 0,5-36-60 0 0,1 0 0 0 0,3 24 0 0 0,-2-32-96 0 0,0 0 0 0 0,0 1 0 0 0,1-1 0 0 0,0 0 0 0 0,1 0 0 0 0,6 13 0 0 0,-8-19-23 0 0,0 1-1 0 0,0-1 1 0 0,0 0 0 0 0,0-1 0 0 0,0 1 0 0 0,0 0 0 0 0,0 0 0 0 0,0 0 0 0 0,1-1 0 0 0,-1 1 0 0 0,0 0 0 0 0,1-1 0 0 0,-1 1 0 0 0,0-1 0 0 0,1 0 0 0 0,-1 1 0 0 0,1-1 0 0 0,-1 0 0 0 0,3 0 0 0 0,27-2 320 0 0,-29 2-307 0 0,30-6 331 0 0,41-13 0 0 0,2 0-196 0 0,50-12-1856 0 0,-107 27 692 0 0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18.7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 36 4607 0 0,'-5'-8'205'0'0,"3"5"-142"0"0,1 0 0 0 0,-1 0 0 0 0,1 0 0 0 0,-1 0 0 0 0,1 0 0 0 0,-1-6 6794 0 0,3 10-6537 0 0,2 7-112 0 0,0 0 0 0 0,-1-1-1 0 0,1 1 1 0 0,-1 0 0 0 0,-1 0-1 0 0,0 1 1 0 0,0-1 0 0 0,0 0 0 0 0,-2 10-1 0 0,-1 13 75 0 0,-7 35 0 0 0,3-26-93 0 0,-45 459 21 0 0,45-426 662 0 0,-26 125-1 0 0,30-191-773 0 0,-5 15 208 0 0,3-14-230 0 0,-1-3-4 0 0,4-4-69 0 0,1-1 1 0 0,-1 0-1 0 0,1 1 1 0 0,-1-1-1 0 0,1 0 1 0 0,-1 1-1 0 0,0-1 1 0 0,1 0-1 0 0,-1 0 1 0 0,1 1-1 0 0,-1-1 1 0 0,0 0-1 0 0,1 0 1 0 0,-1 0-1 0 0,0 0 1 0 0,1 0-1 0 0,-1 0 1 0 0,1 0-1 0 0,-1 0 1 0 0,0 0-1 0 0,1 0 1 0 0,-1 0-1 0 0,0-1 1 0 0,1 1-1 0 0,-1 0 1 0 0,1 0-1 0 0,-1-1 1 0 0,1 1-1 0 0,-1 0 1 0 0,1 0-1 0 0,-1-1 1 0 0,1 1-1 0 0,-1-1 1 0 0,1 1-1 0 0,-1-1 1 0 0,-1-1 7 0 0,0 1 0 0 0,0-1 1 0 0,1 0-1 0 0,-1 0 1 0 0,1 0-1 0 0,0 0 1 0 0,-2-2-1 0 0,1-2-50 0 0,0 0 1 0 0,0-1-1 0 0,0 1 0 0 0,1 0 0 0 0,0-1 0 0 0,0 1 0 0 0,1-1 1 0 0,0 0-1 0 0,1-12 0 0 0,3-6-289 0 0,8-31 0 0 0,-5 25 154 0 0,3-16-670 0 0,29-82 0 0 0,-21 97 818 0 0,-13 23 50 0 0,-4 8 120 0 0,26-9 488 0 0,-14 9-575 0 0,0 1 0 0 0,0 0 0 0 0,-1 1 0 0 0,1 1 0 0 0,0 0 0 0 0,13 4 0 0 0,-1-1 188 0 0,-22-5-220 0 0,1 1-1 0 0,0 0 0 0 0,0 0 1 0 0,-1 0-1 0 0,1 1 0 0 0,0-1 1 0 0,-1 1-1 0 0,1 0 1 0 0,-1 0-1 0 0,0 0 0 0 0,0 1 1 0 0,0-1-1 0 0,4 4 0 0 0,-4-2-12 0 0,-1-1 0 0 0,1 1 0 0 0,-1 0 0 0 0,1 1-1 0 0,-1-1 1 0 0,0 0 0 0 0,0 1 0 0 0,-1-1-1 0 0,0 1 1 0 0,2 6 0 0 0,0 7 45 0 0,-1 0 1 0 0,-1 0 0 0 0,0-1-1 0 0,-2 2 1 0 0,0-2-1 0 0,-3 22 1 0 0,-2-9 1 0 0,-1-1 1 0 0,-19 54-1 0 0,22-75-21 0 0,0-1 0 0 0,0 1 0 0 0,-1-1 0 0 0,0 0 0 0 0,0 0 0 0 0,0-1 0 0 0,-1 1 0 0 0,0-1 0 0 0,0 0 0 0 0,-1-1-1 0 0,1 0 1 0 0,-1 0 0 0 0,-14 8 0 0 0,12-9 15 0 0,0 0-1 0 0,0 0 0 0 0,0 0 0 0 0,0-1 1 0 0,-1-1-1 0 0,1 1 0 0 0,-1-2 1 0 0,0 1-1 0 0,1-1 0 0 0,-1-1 1 0 0,-17-1-1 0 0,24 1-37 0 0,0-1-1 0 0,0 1 1 0 0,0-1 0 0 0,0 0 0 0 0,0 0-1 0 0,0 0 1 0 0,0 0 0 0 0,1-1 0 0 0,-1 1-1 0 0,1-1 1 0 0,-1 0 0 0 0,1 1 0 0 0,-1-1-1 0 0,1 0 1 0 0,0-1 0 0 0,0 1 0 0 0,0 0 0 0 0,0-1-1 0 0,0 1 1 0 0,1-1 0 0 0,-1 1 0 0 0,1-1-1 0 0,-2-3 1 0 0,1 2-203 0 0,1 0-1 0 0,-1-1 1 0 0,1 0-1 0 0,0 1 1 0 0,1-1 0 0 0,-1-5-1 0 0,1 5-692 0 0,0-1 0 0 0,0 1 0 0 0,1 0-1 0 0,-1-1 1 0 0,3-5 0 0 0,3-7-4454 0 0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19.3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9 181 1375 0 0,'-1'2'107'0'0,"-14"14"174"0"0,3-3 5622 0 0,10-13-5407 0 0,-3 0-399 0 0,4 0 413 0 0,-6-32 6288 0 0,11 32-6666 0 0,0 1 0 0 0,0 0 0 0 0,0 0 0 0 0,0 0 0 0 0,0 0 0 0 0,0 1 0 0 0,0 0 0 0 0,3 2 0 0 0,-3-2-58 0 0,-1-1 0 0 0,1 1 1 0 0,-1 0-1 0 0,1-1 0 0 0,0 0 0 0 0,0 0 1 0 0,0 0-1 0 0,7 0 0 0 0,-1-1 167 0 0,0-1 0 0 0,0-1 0 0 0,0 0 0 0 0,0 0-1 0 0,0-1 1 0 0,0 0 0 0 0,-1 0 0 0 0,11-7 0 0 0,9-5 524 0 0,32-23 0 0 0,-58 35-804 0 0,0 1 1 0 0,0-1 0 0 0,0 0 0 0 0,0 1 0 0 0,0-1 0 0 0,-1-1-1 0 0,0 1 1 0 0,1 0 0 0 0,-1-1 0 0 0,0 1 0 0 0,-1-1 0 0 0,1 1 0 0 0,-1-1-1 0 0,1 0 1 0 0,-1 0 0 0 0,0 0 0 0 0,0-6 0 0 0,-1 9-67 0 0,0-1 1 0 0,0 0 0 0 0,0 1-1 0 0,0-1 1 0 0,-1 0 0 0 0,1 0-1 0 0,0 1 1 0 0,-1-1-1 0 0,0 1 1 0 0,1-1 0 0 0,-1 0-1 0 0,0 1 1 0 0,0-1 0 0 0,0 1-1 0 0,0-1 1 0 0,0 1-1 0 0,-1-2 1 0 0,-1 0-55 0 0,0 0-1 0 0,0 0 1 0 0,-1 0 0 0 0,1 0 0 0 0,-5-2-1 0 0,5 3 44 0 0,0 1-1 0 0,-1 0 1 0 0,1-1 0 0 0,0 1-1 0 0,-1 1 1 0 0,1-1-1 0 0,-1 0 1 0 0,1 1-1 0 0,-1 0 1 0 0,1 0 0 0 0,-1 0-1 0 0,0 0 1 0 0,-4 1-1 0 0,-7 2-504 0 0,-27 9-1 0 0,22-6 351 0 0,-4 0 189 0 0,0 2 0 0 0,1 1-1 0 0,0 0 1 0 0,1 2-1 0 0,-30 18 1 0 0,39-20 350 0 0,1 1 1 0 0,0 0-1 0 0,0 0 1 0 0,0 2-1 0 0,2-1 1 0 0,-1 1-1 0 0,2 1 1 0 0,-1-1-1 0 0,-11 24 1 0 0,-1 9 177 0 0,-21 35-232 0 0,40-74-206 0 0,-1 0 0 0 0,1 0 0 0 0,1 0 1 0 0,-1 0-1 0 0,1 0 0 0 0,0 1 0 0 0,-1 6 0 0 0,2-12-3 0 0,1 1 0 0 0,0 0 0 0 0,0-1 0 0 0,0 1 1 0 0,0-1-1 0 0,0 1 0 0 0,1 0 0 0 0,-1-1 0 0 0,0 1 0 0 0,1 0 0 0 0,-1-1 0 0 0,1 1 0 0 0,-1-1 0 0 0,1 1 0 0 0,0-1 0 0 0,0 1 0 0 0,-1-1 0 0 0,1 0 0 0 0,0 1 0 0 0,1-1 0 0 0,-1 0 1 0 0,0 0-1 0 0,0 0 0 0 0,0 0 0 0 0,1 0 0 0 0,-1 0 0 0 0,0 0 0 0 0,1 0 0 0 0,-1 0 0 0 0,1 0 0 0 0,-1-1 0 0 0,1 1 0 0 0,2 0 0 0 0,5 1 54 0 0,1-1 0 0 0,0 1 0 0 0,0-2 0 0 0,0 1 0 0 0,0-2 1 0 0,-1 1-1 0 0,13-3 0 0 0,-1 1 60 0 0,247-43 611 0 0,-148 21-5398 0 0,-99 20-674 0 0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19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1 1375 0 0,'-12'1'106'0'0,"8"0"2814"0"0,1 3-1360 0 0,0-1-1 0 0,0 1 1 0 0,1-1 0 0 0,-1 1 0 0 0,-2 5 0 0 0,-7 24 1376 0 0,7-11-3128 0 0,-3 26 0 0 0,6-35 927 0 0,-15 190 432 0 0,18 0-919 0 0,-5 85-177 0 0,-2-237-51 0 0,-3 0 1 0 0,-28 94-1 0 0,7-33-7 0 0,29-107-14 0 0,-1 0-1 0 0,2 0 0 0 0,-1-1 1 0 0,1 1-1 0 0,-1 0 0 0 0,1 0 1 0 0,1 5-1 0 0,0-9-54 0 0,1-1 1 0 0,-1 1 0 0 0,0-1-1 0 0,0 0 1 0 0,1 1-1 0 0,-1-1 1 0 0,0 0-1 0 0,1 0 1 0 0,-1 0 0 0 0,0 0-1 0 0,1 0 1 0 0,-1 0-1 0 0,3-1 1 0 0,-2 1-261 0 0,1-1 0 0 0,-1 1 0 0 0,1-1 1 0 0,-1 0-1 0 0,0 0 0 0 0,0 0 0 0 0,4-2 0 0 0,5-6-5304 0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03:36.3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338 4143 0 0,'-2'2'319'0'0,"-10"8"-187"0"0,7-7 190 0 0,1 0 0 0 0,0 1-1 0 0,0-1 1 0 0,0 1 0 0 0,0 0-1 0 0,-3 5 1 0 0,1 0 1781 0 0,-14 25 4661 0 0,19-31-6532 0 0,0 0 1 0 0,0 0 0 0 0,1 0-1 0 0,-1 0 1 0 0,1 0-1 0 0,-1 0 1 0 0,1 0-1 0 0,0 0 1 0 0,0 0 0 0 0,1 6-1 0 0,1 2-126 0 0,1 0 1 0 0,0 0-1 0 0,0 0 0 0 0,1 0 0 0 0,1-1 1 0 0,0 0-1 0 0,0 1 0 0 0,11 13 0 0 0,5 4-130 0 0,36 36 0 0 0,8 12-162 0 0,-57-65 103 0 0,-5-6 31 0 0,1 0 0 0 0,-1 0 1 0 0,1 0-1 0 0,1-1 0 0 0,6 7 0 0 0,-1-4 36 0 0,2-4 44 0 0,-11-3-13 0 0,0 0-1 0 0,0 0 1 0 0,0-1-1 0 0,0 1 1 0 0,0-1-1 0 0,0 1 0 0 0,0-1 1 0 0,0 0-1 0 0,0 1 1 0 0,0-1-1 0 0,0 0 1 0 0,0 0-1 0 0,0 1 1 0 0,0-1-1 0 0,-1 0 1 0 0,1 0-1 0 0,0 0 0 0 0,-1 0 1 0 0,1 0-1 0 0,-1 0 1 0 0,1 0-1 0 0,-1 0 1 0 0,1 0-1 0 0,-1 0 1 0 0,1-2-1 0 0,6-34 304 0 0,-6 30-240 0 0,1-22 16 0 0,-1 1 0 0 0,-1-1 0 0 0,-2 0 0 0 0,0 0-1 0 0,-2 0 1 0 0,-2 1 0 0 0,-11-39 0 0 0,-13-12-542 0 0,18 53 69 0 0,-10-38-1 0 0,15 44 363 0 0,5 15 17 0 0,0 0 1 0 0,1 1-1 0 0,0-1 0 0 0,0 0 0 0 0,0 0 0 0 0,-1-9 0 0 0,3 1 23 0 0,0-1-1 0 0,1 1 1 0 0,0 0-1 0 0,1 0 1 0 0,0 0 0 0 0,6-14-1 0 0,36-72 127 0 0,-44 97-215 0 0,0 0 1 0 0,0 1 0 0 0,0-1-1 0 0,0 0 1 0 0,0 1-1 0 0,1-1 1 0 0,-1 0 0 0 0,1 1-1 0 0,-1-1 1 0 0,1 1-1 0 0,-1 0 1 0 0,1 0-1 0 0,0 0 1 0 0,-1-1 0 0 0,5 0-1 0 0,-4 1-554 0 0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20.0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56 13303 0 0,'-24'0'1416'0'0,"14"0"-1137"0"0,6 3 2816 0 0,6-2-2733 0 0,6 2-84 0 0,0-1 0 0 0,-1 1 0 0 0,1-2 1 0 0,1 1-1 0 0,-1-1 0 0 0,0 0 0 0 0,12-1 0 0 0,61-7 1265 0 0,-37 2-842 0 0,299-29 768 0 0,-211 20-3272 0 0,-80 6-457 0 0,-30 3 577 0 0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20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70 3679 0 0,'-1'1'8115'0'0,"-3"12"-7465"0"0,-3 14 536 0 0,-9 46 0 0 0,15-65-944 0 0,0-1-1 0 0,1 1 1 0 0,0-1-1 0 0,0 1 1 0 0,1-1-1 0 0,0 1 1 0 0,0-1-1 0 0,0 1 0 0 0,1-1 1 0 0,0 0-1 0 0,5 10 1 0 0,-7-15 203 0 0,1-1 3 0 0,1 1-367 0 0,0 2 137 0 0,1 0-1 0 0,-1 0 0 0 0,1 0 0 0 0,0-1 0 0 0,0 1 1 0 0,0-1-1 0 0,1 0 0 0 0,-1 0 0 0 0,1 0 1 0 0,0-1-1 0 0,4 3 0 0 0,-6-4-223 0 0,-1 0 0 0 0,1 0 0 0 0,-1-1 1 0 0,1 1-1 0 0,-1-1 0 0 0,1 1 0 0 0,0-1 0 0 0,-1 0 0 0 0,1 0 0 0 0,0 0 0 0 0,-1 0 0 0 0,1 0 0 0 0,0 0 1 0 0,-1 0-1 0 0,1 0 0 0 0,0-1 0 0 0,-1 1 0 0 0,3-2 0 0 0,1 1-67 0 0,-2 0 3 0 0,0-1 0 0 0,0 1 1 0 0,-1-1-1 0 0,1 0 0 0 0,0 1 0 0 0,-1-1 0 0 0,0 0 1 0 0,1-1-1 0 0,-1 1 0 0 0,0 0 0 0 0,0-1 1 0 0,3-4-1 0 0,2-1-278 0 0,-7 7 318 0 0,1 0-1 0 0,0 0 1 0 0,0 0-1 0 0,0 0 1 0 0,0 0-1 0 0,0 0 1 0 0,0 1 0 0 0,0-1-1 0 0,0 0 1 0 0,0 1-1 0 0,0-1 1 0 0,0 1-1 0 0,1-1 1 0 0,-1 1-1 0 0,0 0 1 0 0,0-1-1 0 0,3 1 1 0 0,-3 0 58 0 0,1 0-1 0 0,0 1 1 0 0,-1-1 0 0 0,1 0 0 0 0,0 1-1 0 0,-1 0 1 0 0,1-1 0 0 0,-1 1 0 0 0,1 0-1 0 0,-1 0 1 0 0,1 0 0 0 0,-1 0-1 0 0,2 1 1 0 0,22 19 363 0 0,-16-14-246 0 0,-1 1 1 0 0,1-2-1 0 0,0 1 1 0 0,1-1-1 0 0,-1-1 1 0 0,1 1-1 0 0,11 3 1 0 0,-12-7-74 0 0,-1 0 1 0 0,1 0 0 0 0,0-1-1 0 0,0 0 1 0 0,0 0-1 0 0,0-1 1 0 0,0-1-1 0 0,0 1 1 0 0,0-1 0 0 0,0-1-1 0 0,-1 0 1 0 0,1 0-1 0 0,9-4 1 0 0,-18 6-69 0 0,1 0 0 0 0,0-1-1 0 0,-1 1 1 0 0,1-1 0 0 0,-1 1 0 0 0,1-1 0 0 0,0 1 0 0 0,-1-1 0 0 0,1 0 0 0 0,-1 1-1 0 0,1-1 1 0 0,-1 0 0 0 0,0 1 0 0 0,1-1 0 0 0,-1 0 0 0 0,0 1 0 0 0,1-1 0 0 0,-1 0-1 0 0,0 0 1 0 0,0 0 0 0 0,0 1 0 0 0,0-1 0 0 0,1 0 0 0 0,-1 0 0 0 0,0 1 0 0 0,0-1-1 0 0,-1 0 1 0 0,1 0 0 0 0,0-1 0 0 0,-7-20 93 0 0,-31-48-48 0 0,24 47-34 0 0,-16-35 1 0 0,26 49-19 0 0,-4-9-48 0 0,1-2 0 0 0,-5-19-1 0 0,11 35 40 0 0,0 0 0 0 0,0 0 0 0 0,0 0-1 0 0,1 1 1 0 0,-1-1 0 0 0,1 0 0 0 0,0 0-1 0 0,1 0 1 0 0,-1 0 0 0 0,0 0 0 0 0,1 0-1 0 0,0 0 1 0 0,0 0 0 0 0,0 1 0 0 0,1-1-1 0 0,-1 0 1 0 0,4-4 0 0 0,-4 7-143 0 0,0 0 0 0 0,1 0 0 0 0,-1 1 0 0 0,1-1 1 0 0,-1 1-1 0 0,1-1 0 0 0,0 1 0 0 0,-1-1 0 0 0,1 1 0 0 0,-1 0 0 0 0,1 0 0 0 0,0-1 1 0 0,-1 1-1 0 0,1 1 0 0 0,0-1 0 0 0,-1 0 0 0 0,1 0 0 0 0,0 1 0 0 0,2 0 1 0 0,5 2-1756 0 0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21.3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125 11167 0 0,'0'0'1016'0'0,"3"0"-781"0"0,31-5 809 0 0,36-10 0 0 0,-45 8-895 0 0,33-16 1 0 0,-26-5-2 0 0,-32 26-140 0 0,0 1 1 0 0,1 0 0 0 0,-1-1 0 0 0,0 1-1 0 0,0-1 1 0 0,0 1 0 0 0,0 0 0 0 0,0-1 0 0 0,0 1-1 0 0,0-1 1 0 0,0 1 0 0 0,-1-1 0 0 0,1 1-1 0 0,0 0 1 0 0,-1-1 0 0 0,1 1 0 0 0,-1 0 0 0 0,-1-3-1 0 0,1 3-10 0 0,-1-1 0 0 0,1 1 0 0 0,-1-1 0 0 0,1 1 0 0 0,-1 0 0 0 0,0 0 0 0 0,0-1 0 0 0,0 1 0 0 0,1 0 0 0 0,-1 1 0 0 0,0-1 0 0 0,0 0 0 0 0,0 0 0 0 0,0 1 0 0 0,-1 0 0 0 0,1-1 0 0 0,0 1 0 0 0,0 0 0 0 0,0 0 0 0 0,0 0 0 0 0,0 0-1 0 0,0 0 1 0 0,0 0 0 0 0,0 1 0 0 0,-3 0 0 0 0,-6 2-26 0 0,0 1 1 0 0,0 0-1 0 0,-15 8 0 0 0,12-5 46 0 0,-2 0 229 0 0,0 2 1 0 0,1 0-1 0 0,1 1 1 0 0,-1 0-1 0 0,1 1 1 0 0,1 1-1 0 0,0 0 1 0 0,1 1 0 0 0,0 0-1 0 0,1 1 1 0 0,-16 26-1 0 0,26-39-185 0 0,0 1 0 0 0,1-1 0 0 0,-1 0-1 0 0,1 0 1 0 0,-1 1 0 0 0,1-1 0 0 0,0 0 0 0 0,-1 1-1 0 0,1-1 1 0 0,0 0 0 0 0,0 1 0 0 0,0-1-1 0 0,0 0 1 0 0,0 1 0 0 0,0-1 0 0 0,0 0 0 0 0,1 2-1 0 0,0-1 42 0 0,0 0-1 0 0,0 1 0 0 0,0-1 0 0 0,0 0 0 0 0,1 0 1 0 0,-1 0-1 0 0,1-1 0 0 0,3 4 0 0 0,1 0 63 0 0,0 0 0 0 0,0-1 1 0 0,1 0-1 0 0,-1 0 0 0 0,1-1 0 0 0,0 0 0 0 0,9 3 0 0 0,13 7 192 0 0,-23-10-405 0 0,1 0 0 0 0,-1-1 0 0 0,0 1 0 0 0,1-1 0 0 0,-1-1 0 0 0,1 1 0 0 0,0-1 0 0 0,6 0 0 0 0,-8-1-1059 0 0,0 0-1 0 0,0 0 0 0 0,0-1 0 0 0,0 0 1 0 0,0 0-1 0 0,0 0 0 0 0,5-3 0 0 0,3-1-4252 0 0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21.7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108 10591 0 0,'-25'18'2439'0'0,"20"-9"1905"0"0,5-7-4233 0 0,0-1 0 0 0,0 1 0 0 0,1-1 1 0 0,-1 1-1 0 0,0-1 0 0 0,1 1 0 0 0,-1-1 0 0 0,1 0 0 0 0,-1 1 1 0 0,1-1-1 0 0,-1 0 0 0 0,1 1 0 0 0,0-1 0 0 0,0 0 0 0 0,0 0 1 0 0,0 0-1 0 0,0 1 0 0 0,0-1 0 0 0,1 1 0 0 0,1-1-1 0 0,-1 1-1 0 0,1 0 1 0 0,-1-1-1 0 0,1 0 0 0 0,0 0 1 0 0,-1 0-1 0 0,1 0 1 0 0,0 0-1 0 0,4 1 1 0 0,-2-2-55 0 0,0 1 1 0 0,-1-1 0 0 0,1 1-1 0 0,0-2 1 0 0,0 1 0 0 0,-1 0-1 0 0,1-1 1 0 0,0 0 0 0 0,-1 0-1 0 0,1 0 1 0 0,0-1 0 0 0,6-2-1 0 0,-4-1-38 0 0,1 0-1 0 0,-1 0 1 0 0,0-1 0 0 0,0 0-1 0 0,-1 0 1 0 0,0-1 0 0 0,0 0-1 0 0,0 0 1 0 0,5-10 0 0 0,-8 13-122 0 0,0-1 1 0 0,-1 0 0 0 0,1 0-1 0 0,-1 0 1 0 0,0 0-1 0 0,-1-1 1 0 0,1 1 0 0 0,-1 0-1 0 0,0-1 1 0 0,-1 1-1 0 0,1-1 1 0 0,-1 1 0 0 0,0-1-1 0 0,-1 1 1 0 0,1-1 0 0 0,-2-5-1 0 0,2 10-69 0 0,-3 1 132 0 0,1 0 0 0 0,0 1 0 0 0,-1-1 1 0 0,1 1-1 0 0,0-1 0 0 0,-1 1 0 0 0,1 0 1 0 0,0 0-1 0 0,0 0 0 0 0,-4 2 0 0 0,5-2 16 0 0,-82 47-184 0 0,0 1 288 0 0,48-32-31 0 0,10-6 152 0 0,2 1 0 0 0,-45 30 0 0 0,53-27 197 0 0,14-14 19 0 0,2 1-288 0 0,1 1-103 0 0,0 0 0 0 0,0 0 1 0 0,0-1-1 0 0,1 1 0 0 0,-1-1 1 0 0,1 1-1 0 0,0-1 0 0 0,-1 0 1 0 0,1 0-1 0 0,0 0 0 0 0,1 0 1 0 0,-1-1-1 0 0,6 3 0 0 0,6 1 50 0 0,26 7 0 0 0,117 16-3294 0 0,-157-28 3138 0 0,25 4-1638 0 0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22.1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9 11743 0 0,'0'0'1068'0'0,"1"2"-877"0"0,0 2 114 0 0,1 0 0 0 0,-1 1 0 0 0,0-1 0 0 0,0 1 1 0 0,0 6-1 0 0,-1-10 339 0 0,-1 3 212 0 0,0 1 2133 0 0,-3-9-1221 0 0,4 2-1681 0 0,-1 1 1 0 0,1-1-1 0 0,-1 1 0 0 0,1-1 1 0 0,0 1-1 0 0,0-1 0 0 0,-1 1 1 0 0,1-1-1 0 0,0 1 0 0 0,0-1 1 0 0,1 1-1 0 0,-1-1 0 0 0,0 0 1 0 0,1-1-1 0 0,8-24 416 0 0,-6 18-407 0 0,7-18-66 0 0,2 1 0 0 0,0 0 0 0 0,2 0 0 0 0,0 1 0 0 0,2 1 0 0 0,1 0 0 0 0,23-25 0 0 0,-33 42-139 0 0,1 0-1 0 0,-1 0 1 0 0,1 1-1 0 0,1 0 0 0 0,-1 0 1 0 0,1 1-1 0 0,0 0 1 0 0,0 1-1 0 0,0 0 1 0 0,1 0-1 0 0,0 1 1 0 0,19-4-1 0 0,-27 7 103 0 0,0-1 0 0 0,0 1 0 0 0,0 0 0 0 0,0 0-1 0 0,-1 1 1 0 0,1-1 0 0 0,0 0 0 0 0,0 1 0 0 0,0-1 0 0 0,0 1-1 0 0,-1 0 1 0 0,1-1 0 0 0,0 1 0 0 0,0 0 0 0 0,-1 0 0 0 0,1 0-1 0 0,-1 0 1 0 0,3 2 0 0 0,-2 0-12 0 0,0-1 0 0 0,1 1 0 0 0,-1 0 0 0 0,0 0 0 0 0,-1 0 0 0 0,1 0 0 0 0,-1 0 0 0 0,1 0 0 0 0,1 5 0 0 0,-1 2-15 0 0,0 0-1 0 0,0 0 0 0 0,-1 0 1 0 0,0 0-1 0 0,-1 0 1 0 0,-1 12-1 0 0,-8 42 35 0 0,-1 7 0 0 0,10-68 11 0 0,0 1 0 0 0,0 0-1 0 0,1-1 1 0 0,-1 1 0 0 0,1-1-1 0 0,0 1 1 0 0,0-1 0 0 0,0 1-1 0 0,1-1 1 0 0,-1 0 0 0 0,1 0-1 0 0,0 1 1 0 0,0-1 0 0 0,0 0-1 0 0,0-1 1 0 0,0 1 0 0 0,1 0-1 0 0,4 3 1 0 0,5 5 62 0 0,1-2 0 0 0,0 0 0 0 0,14 8 0 0 0,-6-5-37 0 0,3 3-451 0 0,1-1 0 0 0,0-2 0 0 0,1 0 0 0 0,32 9 0 0 0,-37-14-961 0 0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23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1255 0 0,'0'0'4542'0'0,"10"0"-3324"0"0,-7 1-1084 0 0,0 1-1 0 0,1 0 0 0 0,-1 0 1 0 0,0 0-1 0 0,0 0 0 0 0,0 0 1 0 0,-1 1-1 0 0,1-1 0 0 0,0 1 1 0 0,-1 0-1 0 0,0 0 0 0 0,1 0 1 0 0,-1 0-1 0 0,0 0 0 0 0,-1 0 1 0 0,1 1-1 0 0,1 5 0 0 0,23 94 854 0 0,-20-71-828 0 0,11 65-95 0 0,-3 0 0 0 0,-6 1 0 0 0,-3 0 0 0 0,-5 1 1 0 0,-13 109-1 0 0,11-200-67 0 0,1 3-60 0 0,0 5-3576 0 0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23.4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75 11255 0 0,'-2'1'515'0'0,"-4"1"-171"0"0,3-1-298 0 0,0 0-1 0 0,0 0 1 0 0,0 0 0 0 0,0 0-1 0 0,0 1 1 0 0,1-1 0 0 0,-6 4-1 0 0,7-4 53 0 0,-1 0-1 0 0,1 0 1 0 0,-1 1-1 0 0,1-1 0 0 0,-1 0 1 0 0,1 1-1 0 0,0-1 1 0 0,0 1-1 0 0,0-1 0 0 0,0 1 1 0 0,0-1-1 0 0,0 1 1 0 0,0 0-1 0 0,0 0 0 0 0,1-1 1 0 0,-2 5-1 0 0,4-5 4 0 0,-1 0 0 0 0,0 0-1 0 0,1 0 1 0 0,-1 0 0 0 0,1 0-1 0 0,-1 0 1 0 0,1 0 0 0 0,0-1-1 0 0,-1 1 1 0 0,3 0 0 0 0,-3-1-95 0 0,4 2 388 0 0,0-1 1 0 0,1 0 0 0 0,0 0 0 0 0,-1 0 0 0 0,1-1 0 0 0,-1 0 0 0 0,1 0 0 0 0,7-1-1 0 0,46-11 880 0 0,-42 8-1235 0 0,147-37 1215 0 0,159-30 1387 0 0,-303 68-2624 0 0,0 1 0 0 0,36 1 0 0 0,-47 1-405 0 0,1 1 0 0 0,-1 1 0 0 0,0 0 0 0 0,0 0 0 0 0,0 0 0 0 0,0 2 0 0 0,0-1 0 0 0,9 5 0 0 0,-1 1-2374 0 0,-5-5-2299 0 0,-1-1-462 0 0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24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205 13823 0 0,'0'0'2712'0'0,"0"1"-2634"0"0,-2 16 82 0 0,1 1 0 0 0,2-1 0 0 0,-1 0 1 0 0,2 0-1 0 0,0 0 0 0 0,1 0 1 0 0,1 0-1 0 0,6 19 0 0 0,-8-32-96 0 0,-1 1-1 0 0,1-1 1 0 0,0 0-1 0 0,0 0 1 0 0,0 0-1 0 0,0 0 1 0 0,1-1-1 0 0,-1 1 1 0 0,1-1-1 0 0,0 1 1 0 0,0-1-1 0 0,0 0 1 0 0,1 0-1 0 0,-1 0 1 0 0,1-1-1 0 0,0 1 1 0 0,-1-1-1 0 0,1 0 1 0 0,0 0-1 0 0,0 0 1 0 0,1 0 0 0 0,-1-1-1 0 0,0 0 1 0 0,1 0-1 0 0,-1 0 1 0 0,0 0-1 0 0,1-1 1 0 0,-1 1-1 0 0,1-1 1 0 0,-1 0-1 0 0,1-1 1 0 0,6 0-1 0 0,-6 0-14 0 0,1-1-1 0 0,0 1 1 0 0,0-1-1 0 0,-1 0 1 0 0,1-1-1 0 0,-1 1 0 0 0,0-1 1 0 0,0 0-1 0 0,0 0 1 0 0,0-1-1 0 0,0 1 1 0 0,-1-1-1 0 0,1 0 1 0 0,-1-1-1 0 0,0 1 1 0 0,5-9-1 0 0,2-3-95 0 0,-2-1 0 0 0,0-1 0 0 0,11-30 0 0 0,-15 34-38 0 0,8-13-395 0 0,-13 25 313 0 0,8 21-481 0 0,3 18 780 0 0,-8-24 23 0 0,1 0 0 0 0,0-1 0 0 0,6 13 1 0 0,-7-21-120 0 0,-1 1 0 0 0,1-1 1 0 0,0 0-1 0 0,0-1 0 0 0,0 1 0 0 0,0 0 1 0 0,0-1-1 0 0,1 0 0 0 0,0 0 0 0 0,0 0 1 0 0,0 0-1 0 0,5 3 0 0 0,-1-2 71 0 0,1-1 0 0 0,0 1-1 0 0,0-2 1 0 0,0 1 0 0 0,0-1 0 0 0,0 0 0 0 0,0-1-1 0 0,1 0 1 0 0,-1 0 0 0 0,0-1 0 0 0,1-1-1 0 0,10-1 1 0 0,-17 1-89 0 0,1 0-1 0 0,0 0 1 0 0,-1 0-1 0 0,1 0 1 0 0,-1-1-1 0 0,0 0 1 0 0,1 0-1 0 0,-1 0 1 0 0,0 0-1 0 0,0 0 1 0 0,0-1-1 0 0,0 1 1 0 0,-1-1-1 0 0,1 0 1 0 0,-1 1-1 0 0,1-1 0 0 0,-1 0 1 0 0,0-1-1 0 0,0 1 1 0 0,-1 0-1 0 0,3-6 1 0 0,2-7 31 0 0,0 0 0 0 0,-1 0 0 0 0,3-23 0 0 0,-6 32-34 0 0,8-45 5 0 0,-1 5-235 0 0,1 1 0 0 0,24-64 0 0 0,-20 76-245 0 0,-13 33 361 0 0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24.5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7 17 3223 0 0,'0'-1'240'0'0,"-2"-12"9818"0"0,-1 12-9976 0 0,-1 1 0 0 0,0-1 0 0 0,1 1 0 0 0,-1 0 0 0 0,0 0 0 0 0,0 0 0 0 0,1 0 0 0 0,-1 1 0 0 0,0-1 0 0 0,1 1-1 0 0,-1 0 1 0 0,0 0 0 0 0,1 0 0 0 0,-1 1 0 0 0,1-1 0 0 0,0 1 0 0 0,-1 0 0 0 0,-3 3 0 0 0,-8 5-73 0 0,0 1 0 0 0,-18 16 0 0 0,-5 6 929 0 0,-59 70 1 0 0,94-99-871 0 0,0 0-1 0 0,0 0 1 0 0,1 0-1 0 0,-1 0 1 0 0,1 0 0 0 0,0 1-1 0 0,0-1 1 0 0,0 1-1 0 0,0 4 1 0 0,1-7 91 0 0,2-1 7 0 0,2 1-83 0 0,-1 0 0 0 0,0-1 0 0 0,0 1-1 0 0,1-1 1 0 0,-1 0 0 0 0,1 1 0 0 0,-1-1-1 0 0,1 0 1 0 0,-1 0 0 0 0,1-1 0 0 0,0 1 0 0 0,0 0-1 0 0,-1-1 1 0 0,1 0 0 0 0,0 0 0 0 0,0 1-1 0 0,-1-2 1 0 0,7 1 0 0 0,5-2 342 0 0,0 0-1 0 0,19-5 1 0 0,9-5-157 0 0,0-2 1 0 0,0-1-1 0 0,46-25 0 0 0,-85 38-265 0 0,0 1 0 0 0,0-1 1 0 0,-1 0-1 0 0,1 1 0 0 0,-1-1 0 0 0,1 0 0 0 0,-1-1 0 0 0,0 1 0 0 0,0 0 0 0 0,0-1 0 0 0,0 1 1 0 0,0-1-1 0 0,0 0 0 0 0,-1 1 0 0 0,1-1 0 0 0,-1 0 0 0 0,0 0 0 0 0,0 0 0 0 0,0 0 0 0 0,0 0 1 0 0,-1 0-1 0 0,1-1 0 0 0,-1 1 0 0 0,0 0 0 0 0,0 0 0 0 0,0 0 0 0 0,0 0 0 0 0,0-1 0 0 0,-1 1 1 0 0,1 0-1 0 0,-1 0 0 0 0,0 0 0 0 0,0 0 0 0 0,0 0 0 0 0,-2-4 0 0 0,1 2-59 0 0,-1 0 0 0 0,1 0 0 0 0,-1 0 0 0 0,0 0 0 0 0,-1 1 0 0 0,1-1 0 0 0,-1 1 0 0 0,1 0 0 0 0,-2 0 0 0 0,-4-5 0 0 0,6 7 12 0 0,0 1 1 0 0,0-1-1 0 0,0 1 0 0 0,0-1 0 0 0,0 1 1 0 0,0 0-1 0 0,0 0 0 0 0,-1 0 1 0 0,1 0-1 0 0,-1 1 0 0 0,1-1 0 0 0,0 1 1 0 0,-1 0-1 0 0,1 0 0 0 0,-1 0 1 0 0,1 1-1 0 0,0-1 0 0 0,-5 2 1 0 0,-4 1-684 0 0,0 0 0 0 0,0 1 0 0 0,1 0 0 0 0,-1 1 0 0 0,-18 11 0 0 0,14-5-1009 0 0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25.1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38 2039 0 0,'0'0'92'0'0,"5"-15"874"0"0,1-7 14000 0 0,-5 23-14370 0 0,1 3-478 0 0,0-1-1 0 0,0 0 1 0 0,0 1-1 0 0,-1 0 1 0 0,1-1-1 0 0,-1 1 1 0 0,0 0-1 0 0,0-1 1 0 0,-1 1-1 0 0,1 0 1 0 0,-1 0 0 0 0,0 0-1 0 0,0 6 1 0 0,-1 8-3 0 0,-6 29 1 0 0,4-28-1 0 0,3-18-113 0 0,-48 259 168 0 0,39-220-156 0 0,4-16 15 0 0,-1 0 0 0 0,-11 29-1 0 0,16-52-178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0:47:28.9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75 0 0,'0'9'128'0'0,"0"-2"-128"0"0,0-7 0 0 0,0 0 0 0 0,0 0 312 0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03:36.7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7 8751 0 0,'0'0'776'0'0,"3"-12"-616"0"0,0 1-160 0 0,0 1 0 0 0,0-2 416 0 0,0 1 48 0 0,-3 11 16 0 0,4-10 0 0 0,1-1-1760 0 0,-5 11-344 0 0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25.6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8 427 7919 0 0,'0'0'714'0'0,"-7"2"-572"0"0,-14 6 717 0 0,1 0 0 0 0,0 2-1 0 0,1 0 1 0 0,-30 22 0 0 0,28-18 259 0 0,-2 0 0 0 0,-36 17 0 0 0,57-31-816 0 0,2 0-269 0 0,0 0 0 0 0,-1-1 0 0 0,1 1 0 0 0,-1 0 0 0 0,1 0 0 0 0,-1-1 0 0 0,1 1 0 0 0,0 0 0 0 0,-1-1 0 0 0,1 1 0 0 0,0 0 1 0 0,-1-1-1 0 0,1 1 0 0 0,0-1 0 0 0,0 1 0 0 0,-1 0 0 0 0,1-1 0 0 0,0 1 0 0 0,0-1 0 0 0,0 1 0 0 0,0-1 0 0 0,-1 1 0 0 0,1-1 1 0 0,0 1-1 0 0,0-1 0 0 0,0 1 0 0 0,0-1 0 0 0,0 0 0 0 0,0-15 333 0 0,3 4-147 0 0,0 0 0 0 0,1 0 0 0 0,0 0 1 0 0,9-16-1 0 0,27-46 163 0 0,-28 53-327 0 0,35-55-143 0 0,83-105 0 0 0,-128 178 82 0 0,12-15-123 0 0,25-24 1 0 0,-35 39 115 0 0,0-1-1 0 0,0 0 1 0 0,1 1 0 0 0,-1 0 0 0 0,1 0 0 0 0,0 0 0 0 0,-1 1-1 0 0,1-1 1 0 0,1 1 0 0 0,-1 0 0 0 0,0 1 0 0 0,6-2 0 0 0,-7 3 45 0 0,-1 0 0 0 0,0 0 0 0 0,1 0 0 0 0,-1 1 1 0 0,0-1-1 0 0,0 1 0 0 0,1 0 0 0 0,-1 0 0 0 0,0 0 1 0 0,0 0-1 0 0,0 0 0 0 0,0 1 0 0 0,0 0 0 0 0,-1-1 1 0 0,1 1-1 0 0,0 0 0 0 0,-1 0 0 0 0,5 5 0 0 0,2 3 110 0 0,0 1 0 0 0,0 0 1 0 0,7 14-1 0 0,-9-15-136 0 0,58 98 144 0 0,-64-105-116 0 0,1 0 1 0 0,-1 0 0 0 0,0 0-1 0 0,0 0 1 0 0,0 0 0 0 0,0 0-1 0 0,-1 1 1 0 0,1-1 0 0 0,-1 0 0 0 0,0 1-1 0 0,0-1 1 0 0,0 0 0 0 0,0 1-1 0 0,0-1 1 0 0,-1 0 0 0 0,0 1 0 0 0,0-1-1 0 0,0 0 1 0 0,0 0 0 0 0,0 0-1 0 0,-2 3 1 0 0,-3 6 97 0 0,0-1 1 0 0,-1 0-1 0 0,-1 0 0 0 0,-8 10 1 0 0,-4 1-92 0 0,0-1-1 0 0,-2 0 1 0 0,0-1 0 0 0,-47 31-1 0 0,31-28-161 0 0,-1-1 0 0 0,-66 26 0 0 0,103-47 106 0 0,0 0-32 0 0,-1 1 0 0 0,1-1 0 0 0,0 0 0 0 0,-1-1 0 0 0,1 1 0 0 0,-1 0 0 0 0,1-1 0 0 0,-1 1 0 0 0,1-1 0 0 0,-1 0 0 0 0,0 0 0 0 0,1 0 0 0 0,-1 0 0 0 0,1 0 0 0 0,-5-1 0 0 0,7 0 4 0 0,0 1 1 0 0,0-1-1 0 0,0 1 0 0 0,0-1 0 0 0,-1 1 1 0 0,1-1-1 0 0,0 1 0 0 0,0-1 1 0 0,0 1-1 0 0,1-1 0 0 0,-1 1 0 0 0,0-1 1 0 0,0 1-1 0 0,0-1 0 0 0,0 1 0 0 0,0-1 1 0 0,1 1-1 0 0,-1-1 0 0 0,0 0 0 0 0,1 1-63 0 0,1-6-444 0 0,1 1 1 0 0,0 0-1 0 0,0 0 0 0 0,6-9 1 0 0,9-6-5726 0 0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26.0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19 7831 0 0,'-19'-18'8951'0'0,"-113"461"-5514"0"0,124-416-3129 0 0,-13 67-392 0 0,-15 151-1 0 0,36-228-474 0 0,0 3-4590 0 0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26.4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79 15807 0 0,'0'0'1432'0'0,"-1"1"-1152"0"0,-13 8-103 0 0,1 1 0 0 0,1 1 0 0 0,0 0-1 0 0,0 1 1 0 0,1 0 0 0 0,0 1 0 0 0,1 0 0 0 0,1 1-1 0 0,-11 20 1 0 0,18-32-108 0 0,0 1 0 0 0,1 0 1 0 0,0 0-1 0 0,0 0 0 0 0,0 0 0 0 0,0 0 0 0 0,0 0 0 0 0,0 0 0 0 0,1 1 0 0 0,0-1 0 0 0,-1 0 1 0 0,1 0-1 0 0,1 0 0 0 0,-1 1 0 0 0,0-1 0 0 0,1 0 0 0 0,-1 0 0 0 0,1 0 0 0 0,0 0 0 0 0,0 0 1 0 0,0 0-1 0 0,1 0 0 0 0,-1 0 0 0 0,1 0 0 0 0,-1-1 0 0 0,1 1 0 0 0,0 0 0 0 0,0-1 0 0 0,0 0 0 0 0,0 1 1 0 0,1-1-1 0 0,-1 0 0 0 0,1 0 0 0 0,-1 0 0 0 0,6 2 0 0 0,-6-3-11 0 0,1 0 0 0 0,-1 0 0 0 0,0-1 0 0 0,1 1 0 0 0,-1-1 0 0 0,1 1 0 0 0,-1-1 0 0 0,1 0 0 0 0,-1 0 0 0 0,1-1 0 0 0,-1 1 0 0 0,1 0 0 0 0,-1-1 0 0 0,1 1 0 0 0,-1-1 0 0 0,0 0 0 0 0,1 0 0 0 0,-1 0 0 0 0,0 0 0 0 0,0 0 0 0 0,3-2 0 0 0,6-4 202 0 0,0-1 1 0 0,16-14-1 0 0,-26 21-233 0 0,7-6 36 0 0,-1 0-1 0 0,0 0 1 0 0,-1-1-1 0 0,0 1 1 0 0,0-1-1 0 0,0-1 1 0 0,5-12-1 0 0,-8 16-100 0 0,-1-1 0 0 0,0 0 0 0 0,0 0-1 0 0,0 0 1 0 0,-1 0 0 0 0,0 0-1 0 0,0 0 1 0 0,-1 0 0 0 0,1 0-1 0 0,-1 0 1 0 0,-1 0 0 0 0,1 0-1 0 0,-3-8 1 0 0,3 11-16 0 0,-1 1 0 0 0,0 0 0 0 0,0 0 0 0 0,0 0 0 0 0,0 0 0 0 0,0 0-1 0 0,0 0 1 0 0,0 0 0 0 0,-1 1 0 0 0,1-1 0 0 0,-1 0 0 0 0,1 1 0 0 0,-1-1 0 0 0,0 1 0 0 0,0-1-1 0 0,1 1 1 0 0,-1 0 0 0 0,0 0 0 0 0,-3-1 0 0 0,-4-2-337 0 0,0 0 0 0 0,-1 1-1 0 0,-12-2 1 0 0,-12-4-1059 0 0,30 8 1156 0 0,0-1 1 0 0,0 0 0 0 0,0 0-1 0 0,-6-5 1 0 0,9 7 181 0 0,0-1 1 0 0,0 0-1 0 0,0 0 1 0 0,0 0-1 0 0,1 0 1 0 0,-1 0-1 0 0,0 0 1 0 0,0 0-1 0 0,1 0 1 0 0,-1 0-1 0 0,1 0 1 0 0,-1 0-1 0 0,1 0 1 0 0,-1 0-1 0 0,1 0 0 0 0,0 0 1 0 0,0-1-1 0 0,-1 1 1 0 0,1 0-1 0 0,0 0 1 0 0,0 0-1 0 0,0-3 1 0 0,3-8-824 0 0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26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1 12439 0 0,'0'0'7435'0'0,"1"1"-7236"0"0,3 13-167 0 0,0 1 1 0 0,0-1-1 0 0,-1 1 1 0 0,-1-1-1 0 0,-1 1 1 0 0,0 0-1 0 0,0 0 1 0 0,-2 0-1 0 0,-4 27 1 0 0,-20 75 398 0 0,-20 137 157 0 0,42-226-565 0 0,2 1 0 0 0,1 0 0 0 0,1-1 1 0 0,2 1-1 0 0,0-1 0 0 0,15 55 0 0 0,-16-77-185 0 0,0-1 1 0 0,-1 1-1 0 0,1 0 0 0 0,-2-1 1 0 0,1 1-1 0 0,0 10 0 0 0,-2-15-42 0 0,1 1-1 0 0,0 0 1 0 0,-1 0-1 0 0,1-1 0 0 0,-1 1 1 0 0,1 0-1 0 0,-1-1 1 0 0,0 1-1 0 0,0-1 1 0 0,0 1-1 0 0,0-1 0 0 0,0 1 1 0 0,0-1-1 0 0,0 1 1 0 0,0-1-1 0 0,0 0 1 0 0,-1 0-1 0 0,1 0 1 0 0,-1 0-1 0 0,1 0 0 0 0,-1 0 1 0 0,1 0-1 0 0,-1 0 1 0 0,1 0-1 0 0,-3 0 1 0 0,1 0-300 0 0,0 0 0 0 0,0 0 0 0 0,0 0 0 0 0,0-1 1 0 0,0 1-1 0 0,-5 0 0 0 0,-3-2-1203 0 0</inkml:trace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27.1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27 4607 0 0,'-17'3'680'0'0,"-11"3"936"0"0,9-4 11539 0 0,47 6-11459 0 0,2-5-1155 0 0,-1-2 0 0 0,1 0-1 0 0,31-4 1 0 0,89-17 195 0 0,-69 8-593 0 0,46-2-273 0 0,-102 13-776 0 0,0 1 0 0 0,-1 1 0 0 0,29 5 0 0 0,-15 0-5841 0 0,-19-3 571 0 0</inkml:trace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27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1 77 7831 0 0,'1'-2'356'0'0,"1"-2"-247"0"0,1 0-1 0 0,0-1 0 0 0,0 1 0 0 0,0 0 0 0 0,0 1 1 0 0,1-1-1 0 0,-1 1 0 0 0,1-1 0 0 0,0 1 1 0 0,0 0-1 0 0,9-4 0 0 0,-2 1 760 0 0,1 1-1 0 0,0 0 1 0 0,19-4 0 0 0,-31 9-754 0 0,1-1 0 0 0,-1 1 0 0 0,0 0 0 0 0,0 0 0 0 0,1 0 0 0 0,-1 0 0 0 0,0 0 0 0 0,1 0 0 0 0,-1 0 0 0 0,0 0 0 0 0,1 0 0 0 0,-1 0 0 0 0,0 0 0 0 0,1 0 0 0 0,-1 0 0 0 0,0 0 0 0 0,1 0 0 0 0,-1 0 0 0 0,0 0 0 0 0,1 1 0 0 0,-1-1 0 0 0,0 0 0 0 0,1 0 0 0 0,-1 0 0 0 0,0 0 0 0 0,0 1 0 0 0,1-1 0 0 0,-1 0 0 0 0,0 0 0 0 0,0 0 0 0 0,1 1 0 0 0,-1-1 0 0 0,0 0 0 0 0,0 1 0 0 0,0-1 0 0 0,1 1-25 0 0,-1 0-1 0 0,0 1 1 0 0,0-1-1 0 0,0 0 1 0 0,0 0-1 0 0,0 0 0 0 0,0 0 1 0 0,0 0-1 0 0,0 0 1 0 0,0 0-1 0 0,-1 2 1 0 0,0 0-17 0 0,0 0 1 0 0,0 0-1 0 0,0 0 1 0 0,0 0-1 0 0,0-1 1 0 0,-1 1-1 0 0,0 0 1 0 0,-3 4-1 0 0,-7 2 362 0 0,-1 0 0 0 0,1-1 0 0 0,-2-1 0 0 0,-23 11-1 0 0,17-9-243 0 0,-29 14 202 0 0,-70 37 169 0 0,112-55-522 0 0,0 0 1 0 0,0 1-1 0 0,-5 6 0 0 0,11-11 25 0 0,8 5 3 0 0,-5-5-60 0 0,1 0 0 0 0,0 1 0 0 0,-1-1 0 0 0,1 0 0 0 0,0-1 0 0 0,0 1-1 0 0,0 0 1 0 0,0-1 0 0 0,4 1 0 0 0,30-1-45 0 0,-19-1-1 0 0,1 2 26 0 0,0 1 1 0 0,0 1-1 0 0,0 1 0 0 0,0 1 0 0 0,-1 0 0 0 0,0 2 1 0 0,0 0-1 0 0,0 0 0 0 0,19 13 0 0 0,-18-9 10 0 0,1 1-1 0 0,-2 1 1 0 0,20 17-1 0 0,-33-26 14 0 0,-1 0 0 0 0,0 0 0 0 0,0 1-1 0 0,0-1 1 0 0,0 1 0 0 0,-1 0 0 0 0,0 0 0 0 0,0 0-1 0 0,0 0 1 0 0,-1 1 0 0 0,1-1 0 0 0,-1 1 0 0 0,0 0 0 0 0,-1 0-1 0 0,0-1 1 0 0,0 1 0 0 0,1 7 0 0 0,-2-10 14 0 0,-1 0 0 0 0,1 0-1 0 0,0 0 1 0 0,-1 0 0 0 0,1 0 0 0 0,-1-1 0 0 0,0 1 0 0 0,0 0-1 0 0,0 0 1 0 0,-1 0 0 0 0,1-1 0 0 0,0 1 0 0 0,-1 0 0 0 0,-3 3 0 0 0,2-3 22 0 0,-1 1 0 0 0,1-1 1 0 0,-1 0-1 0 0,0 0 1 0 0,0-1-1 0 0,0 1 0 0 0,0-1 1 0 0,-6 3-1 0 0,-5 0 94 0 0,0 0 0 0 0,0-2 0 0 0,0 1 0 0 0,-24 1-1 0 0,0-1 38 0 0,-74-2 0 0 0,99-3-149 0 0,1 0 0 0 0,-1-1 0 0 0,1 0 0 0 0,0-2 0 0 0,0 1 1 0 0,0-1-1 0 0,1-1 0 0 0,-1 0 0 0 0,-14-10 0 0 0,23 13-97 0 0,0 0-1 0 0,1-1 1 0 0,-1 1-1 0 0,1-1 1 0 0,0 0-1 0 0,-1 0 1 0 0,1 0-1 0 0,1-1 1 0 0,-1 1-1 0 0,0-1 1 0 0,1 0 0 0 0,0 1-1 0 0,0-1 1 0 0,0 0-1 0 0,0 0 1 0 0,1 0-1 0 0,-1-1 1 0 0,1 1-1 0 0,0 0 1 0 0,0-1-1 0 0,1 1 1 0 0,-1 0-1 0 0,1-1 1 0 0,0 1 0 0 0,0-1-1 0 0,1 1 1 0 0,-1 0-1 0 0,1-1 1 0 0,0 1-1 0 0,0 0 1 0 0,0 0-1 0 0,1-1 1 0 0,0 1-1 0 0,-1 0 1 0 0,1 0-1 0 0,1 1 1 0 0,-1-1 0 0 0,1 0-1 0 0,-1 1 1 0 0,4-4-1 0 0,-5 6 10 0 0,0 0 1 0 0,0 0-1 0 0,0 0 0 0 0,0 0 0 0 0,0 0 1 0 0,0 0-1 0 0,0 0 0 0 0,0 1 0 0 0,0-1 0 0 0,0 0 1 0 0,1 1-1 0 0,-1-1 0 0 0,0 1 0 0 0,0-1 1 0 0,0 1-1 0 0,1 0 0 0 0,-1-1 0 0 0,0 1 1 0 0,1 0-1 0 0,-1 0 0 0 0,0 0 0 0 0,1 0 0 0 0,-1 0 1 0 0,0 0-1 0 0,1 0 0 0 0,1 1 0 0 0,1 1-387 0 0,0 0 0 0 0,0 0 0 0 0,0 0 1 0 0,-1 1-1 0 0,1-1 0 0 0,5 6 0 0 0,2 2-1219 0 0</inkml:trace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28.0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903 0 0,'0'0'8435'0'0,"2"0"-8046"0"0,23 2 729 0 0,-12-3-8733 0 0</inkml:trace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28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2 15663 0 0,'0'0'8856'0'0,"-6"-2"-8928"0"0,-2 2-64 0 0</inkml:trace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30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4 7367 0 0,'0'0'972'0'0,"2"-1"134"0"0,11-5 451 0 0,0 1 0 0 0,1 1 1 0 0,-1 0-1 0 0,18-3 0 0 0,-29 7-1209 0 0,2-1 63 0 0,-3 1-284 0 0,0-1-1 0 0,0 1 0 0 0,0 0 1 0 0,-1 0-1 0 0,1-1 1 0 0,0 1-1 0 0,0 0 0 0 0,0 0 1 0 0,-1 0-1 0 0,1 0 1 0 0,0 0-1 0 0,0 0 0 0 0,0 0 1 0 0,-1 0-1 0 0,3 1 1 0 0,-1 2-112 0 0,-1-1-12 0 0,1-1 1 0 0,-1 1 0 0 0,1-1-1 0 0,-1 0 1 0 0,1 1 0 0 0,-1-1 0 0 0,1 0-1 0 0,0 0 1 0 0,-1 0 0 0 0,1 0 0 0 0,0 0-1 0 0,0-1 1 0 0,0 1 0 0 0,0 0-1 0 0,3 0 1 0 0,3 0-2 0 0,0 0 0 0 0,-1 0-1 0 0,1-1 1 0 0,0 0 0 0 0,-1 0 0 0 0,16-3-1 0 0,48-15-157 0 0,-9 3-444 0 0,-53 13 378 0 0,67-11-2409 0 0,-26 7-2894 0 0,-20 4 767 0 0</inkml:trace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31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4 13 5063 0 0,'0'0'14207'0'0,"-12"-12"-13006"0"0,7 12-1196 0 0,1 0 0 0 0,-1 0 0 0 0,0 0 0 0 0,1 1 0 0 0,-1-1 0 0 0,0 1 0 0 0,1 0 0 0 0,-1 1 0 0 0,1-1 0 0 0,-1 1 0 0 0,1 0 0 0 0,0 0 0 0 0,0 0 0 0 0,-1 1 0 0 0,-4 4 0 0 0,-8 6 9 0 0,1 1 0 0 0,-19 20-1 0 0,0 1-6 0 0,-233 186-1159 0 0,248-206 978 0 0,5-5-54 0 0,1 0 1 0 0,-21 21-1 0 0,37-32 218 0 0,0 0 0 0 0,0 0-1 0 0,1 0 1 0 0,-1 0 0 0 0,0 1 0 0 0,0-1 0 0 0,3 0 0 0 0,3-1 4 0 0,158-39 6 0 0,-139 37 0 0 0,-1 0 0 0 0,1 2 0 0 0,-1 1 0 0 0,39 3 0 0 0,-42 1-8 0 0,0 2 0 0 0,-1 0 0 0 0,23 9 0 0 0,64 28-31 0 0,-92-35 38 0 0,102 39 65 0 0,-111-43-27 0 0,-1 1-1 0 0,1-1 0 0 0,-1 1 1 0 0,0 0-1 0 0,0 1 0 0 0,-1 0 1 0 0,7 6-1 0 0,-12-10-28 0 0,1 0-1 0 0,-1 0 1 0 0,0 1-1 0 0,0-1 1 0 0,0 1-1 0 0,0-1 1 0 0,0 1-1 0 0,0-1 1 0 0,0 1 0 0 0,0 0-1 0 0,0-1 1 0 0,-1 1-1 0 0,1 0 1 0 0,-1 0-1 0 0,1-1 1 0 0,-1 1 0 0 0,0 0-1 0 0,0 0 1 0 0,0 0-1 0 0,0 0 1 0 0,0-1-1 0 0,0 1 1 0 0,0 0 0 0 0,-1 0-1 0 0,1 0 1 0 0,-1 0-1 0 0,1-1 1 0 0,-1 1-1 0 0,0 0 1 0 0,1-1 0 0 0,-1 1-1 0 0,0 0 1 0 0,0-1-1 0 0,0 1 1 0 0,0-1-1 0 0,-3 3 1 0 0,-3 4 17 0 0,-1-1 1 0 0,-1 0-1 0 0,1 0 1 0 0,-18 10-1 0 0,-40 18 101 0 0,-19 9 123 0 0,-27 13-118 0 0,75-41-68 0 0,-77 24 0 0 0,97-36-52 0 0,0 0 0 0 0,0-1 1 0 0,0-2-1 0 0,0 1 0 0 0,0-2 1 0 0,0 0-1 0 0,-24-4 0 0 0,32 3 9 0 0,0-1-1 0 0,0 0 0 0 0,0-1 1 0 0,1 0-1 0 0,-1 0 1 0 0,1 0-1 0 0,-13-9 1 0 0,16 9-10 0 0,1 0 0 0 0,0 0 1 0 0,0-1-1 0 0,0 0 1 0 0,0 1-1 0 0,1-1 1 0 0,-1-1-1 0 0,1 1 1 0 0,0 0-1 0 0,0-1 0 0 0,1 0 1 0 0,-1 1-1 0 0,1-1 1 0 0,-2-6-1 0 0,4 9-15 0 0,-1-1 0 0 0,1 1 0 0 0,-1 0-1 0 0,1 0 1 0 0,0 0 0 0 0,-1 0 0 0 0,1-1-1 0 0,0 1 1 0 0,1 0 0 0 0,-1 0 0 0 0,0 0-1 0 0,1 0 1 0 0,-1-1 0 0 0,1 1 0 0 0,-1 0 0 0 0,1 0-1 0 0,0 0 1 0 0,1-2 0 0 0,0 1-25 0 0,0 0 1 0 0,1 1-1 0 0,-1-1 0 0 0,0 1 0 0 0,1-1 1 0 0,-1 1-1 0 0,1 0 0 0 0,0 0 1 0 0,0 0-1 0 0,5-2 0 0 0,-1 1-210 0 0,0 0 0 0 0,0 0-1 0 0,0 1 1 0 0,0 0 0 0 0,1 1-1 0 0,-1 0 1 0 0,1 0 0 0 0,-1 0 0 0 0,0 1-1 0 0,9 0 1 0 0,-9 2-334 0 0,0-1 1 0 0,-1 1-1 0 0,13 5 1 0 0,-17-6 427 0 0,13 5-781 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03:37.0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324 2303 0 0,'0'0'102'0'0,"0"0"544"0"0,0 0 2208 0 0,0 0 966 0 0,0 0 196 0 0,0 0-432 0 0,0 0-1990 0 0,0 0-875 0 0,0 0-170 0 0,0 0-89 0 0,0 0-238 0 0,0 0-102 0 0,1-2-22 0 0,3-1-86 0 0,0-1-1 0 0,-1 0 1 0 0,0 0-1 0 0,0 0 1 0 0,0 0-1 0 0,4-7 1 0 0,-2 0-121 0 0,-2 5-69 0 0,0 0 0 0 0,-1 0 0 0 0,0 0 0 0 0,-1-1 0 0 0,2-11 1 0 0,-2 16 227 0 0,0-8-163 0 0,-1 0 0 0 0,0 0-1 0 0,-1 0 1 0 0,0 0 0 0 0,-4-18 0 0 0,1 5-131 0 0,-9-39-124 0 0,11 56 236 0 0,0-1 0 0 0,0 1 0 0 0,-1 0 0 0 0,0 0 0 0 0,0 0 0 0 0,0 0 0 0 0,-6-6 0 0 0,9 11 54 0 0,-1 1 0 0 0,1-1 0 0 0,-1 1 1 0 0,1-1-1 0 0,-1 1 0 0 0,1-1 0 0 0,-1 1 0 0 0,1-1 0 0 0,-1 1 0 0 0,0 0 0 0 0,1-1 0 0 0,-1 1 0 0 0,0 0 0 0 0,1-1 1 0 0,-1 1-1 0 0,0 0 0 0 0,0 0 0 0 0,1 0 0 0 0,-1-1 0 0 0,0 1 0 0 0,0 0 0 0 0,1 0 0 0 0,-1 0 0 0 0,0 0 0 0 0,-1 1 1 0 0,1-1-60 0 0,0 1 0 0 0,-1-1 0 0 0,1 1 0 0 0,0 0 0 0 0,-1 0 0 0 0,1-1 0 0 0,0 1 1 0 0,0 0-1 0 0,0 0 0 0 0,0 0 0 0 0,-2 3 0 0 0,-1 1-582 0 0,0 0 0 0 0,1 1 0 0 0,0 0-1 0 0,-4 8 1 0 0,1 2-799 0 0,2 0-1 0 0,-5 22 0 0 0,-5 73-298 0 0,13-94 1566 0 0,-5 48 1899 0 0,4 70-1 0 0,4-109-513 0 0,0 0 0 0 0,1 0 0 0 0,2 0 1 0 0,1 0-1 0 0,14 38 0 0 0,-17-55-767 0 0,0-1 1 0 0,1 0-1 0 0,1-1 0 0 0,-1 1 0 0 0,1-1 0 0 0,0 1 1 0 0,1-1-1 0 0,0-1 0 0 0,11 11 0 0 0,-14-15-286 0 0,0 0-1 0 0,0 0 1 0 0,-1 0 0 0 0,1 0-1 0 0,0-1 1 0 0,1 1 0 0 0,-1-1-1 0 0,0 0 1 0 0,0 0 0 0 0,1 0-1 0 0,-1-1 1 0 0,0 1 0 0 0,1-1-1 0 0,-1 1 1 0 0,1-1-1 0 0,-1 0 1 0 0,0-1 0 0 0,1 1-1 0 0,-1-1 1 0 0,0 1 0 0 0,1-1-1 0 0,-1 0 1 0 0,0 0 0 0 0,0 0-1 0 0,1-1 1 0 0,-1 1 0 0 0,0-1-1 0 0,3-2 1 0 0,1-1-141 0 0,0-1 0 0 0,0 1 1 0 0,0-2-1 0 0,-1 1 0 0 0,1-1 0 0 0,-2 0 1 0 0,1 0-1 0 0,-1-1 0 0 0,0 1 0 0 0,-1-1 0 0 0,0 0 1 0 0,0 0-1 0 0,0-1 0 0 0,-1 1 0 0 0,-1-1 1 0 0,4-14-1 0 0,0-8-1147 0 0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38.9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138 4751 0 0,'3'-7'14444'0'0,"-2"11"-14430"0"0,0 1 0 0 0,0 0 0 0 0,-1 0 0 0 0,1 0 0 0 0,-1 0-1 0 0,0 0 1 0 0,-1 0 0 0 0,0 6 0 0 0,-13 42 177 0 0,9-37-111 0 0,-4 26 0 0 0,8-37-61 0 0,1 0 1 0 0,-1 0-1 0 0,1 0 0 0 0,1 8 0 0 0,3 0 8 0 0,-3-12-15 0 0,-1 0 1 0 0,1-1-1 0 0,-1 1 1 0 0,1 0-1 0 0,0 0 1 0 0,-1 0 0 0 0,1-1-1 0 0,0 1 1 0 0,-1 0-1 0 0,1 0 1 0 0,0-1-1 0 0,0 1 1 0 0,0-1-1 0 0,0 1 1 0 0,0-1-1 0 0,0 1 1 0 0,-1-1-1 0 0,1 0 1 0 0,0 1-1 0 0,0-1 1 0 0,0 0-1 0 0,0 0 1 0 0,0 0-1 0 0,0 0 1 0 0,0 0 0 0 0,1 0-1 0 0,-1 0 1 0 0,0 0-1 0 0,0 0 1 0 0,0 0-1 0 0,0 0 1 0 0,0-1-1 0 0,0 1 1 0 0,0 0-1 0 0,-1-1 1 0 0,1 1-1 0 0,0-1 1 0 0,0 1-1 0 0,0-1 1 0 0,0 1-1 0 0,1-2 1 0 0,4-3 107 0 0,0 0 0 0 0,0 0-1 0 0,0 0 1 0 0,6-9 0 0 0,-6 8 50 0 0,28-31 449 0 0,-6 8-470 0 0,-1-1-1 0 0,-1-1 1 0 0,38-62 0 0 0,-54 77-149 0 0,-6 10-2 0 0,-1 1 0 0 0,0-1 0 0 0,0 0 0 0 0,0 0 0 0 0,-1 0 1 0 0,2-7-1 0 0,-3 6-62 0 0,-2 0-3 0 0,0 2 2 0 0,1 4-10 0 0,-2 2-507 0 0,2-1 574 0 0,-1 0-1 0 0,0 0 0 0 0,0 1 1 0 0,1-1-1 0 0,-1 0 1 0 0,0 0-1 0 0,0 1 0 0 0,1-1 1 0 0,-1 0-1 0 0,0 1 1 0 0,1-1-1 0 0,-1 1 0 0 0,1-1 1 0 0,-1 1-1 0 0,0-1 1 0 0,1 1-1 0 0,-1 0 0 0 0,0 1 1 0 0,-1 0-9 0 0,0 1 0 0 0,0 0-1 0 0,1 0 1 0 0,-1 0 0 0 0,0 0 0 0 0,1 0 0 0 0,0 0 0 0 0,0 0 0 0 0,-1 6-1 0 0,-4 32 23 0 0,3-11-19 0 0,-11 75-38 0 0,9-59 50 0 0,4-36-3 0 0,0 0-1 0 0,1-1 1 0 0,1 1-1 0 0,2 19 1 0 0,-3-26 34 0 0,1 1 0 0 0,0-1 1 0 0,0 0-1 0 0,0 0 0 0 0,0 1 0 0 0,0-1 0 0 0,1 0 1 0 0,-1 0-1 0 0,1 0 0 0 0,0 0 0 0 0,0 0 1 0 0,0-1-1 0 0,0 1 0 0 0,0-1 0 0 0,1 1 0 0 0,4 3 1 0 0,-4-5 33 0 0,0 0 1 0 0,0 0 0 0 0,0-1 0 0 0,1 1 0 0 0,-1-1 0 0 0,0 0 0 0 0,0 0 0 0 0,0 0 0 0 0,0 0-1 0 0,0 0 1 0 0,4-1 0 0 0,-5 0-79 0 0,-1 1-1 0 0,0-1 1 0 0,0 1-1 0 0,1-1 1 0 0,-1 1-1 0 0,0-1 1 0 0,0 0-1 0 0,0 1 0 0 0,0-1 1 0 0,0 0-1 0 0,0 0 1 0 0,0 0-1 0 0,1-2 1 0 0,5-8-6536 0 0</inkml:trace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39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0 10591 0 0,'0'0'819'0'0,"7"7"616"0"0,0-1 1127 0 0,-5-4-1968 0 0,0 0-1 0 0,0 0 0 0 0,0 0 0 0 0,-1 1 0 0 0,1-1 0 0 0,0 0 0 0 0,1 5 1 0 0,4-17-180 0 0,3-9-257 0 0,-1-1-1 0 0,8-22 1 0 0,-10 23-136 0 0,0 0 1 0 0,20-32-1 0 0,-24 45-34 0 0,1 1-1 0 0,0 0 0 0 0,0 0 1 0 0,0 0-1 0 0,0 1 1 0 0,1 0-1 0 0,0-1 1 0 0,0 2-1 0 0,0-1 0 0 0,1 0 1 0 0,-1 1-1 0 0,1 0 1 0 0,8-3-1 0 0,-11 5 28 0 0,-1 1-1 0 0,1-1 1 0 0,0 1 0 0 0,0-1-1 0 0,0 1 1 0 0,0 0 0 0 0,0 0-1 0 0,-1 0 1 0 0,1 1 0 0 0,0-1-1 0 0,5 2 1 0 0,32 13 507 0 0,-14-4-198 0 0,-2-4-243 0 0,-13-4 18 0 0,-1 0 0 0 0,1 1 0 0 0,-1 0-1 0 0,18 10 1 0 0,-25-12-85 0 0,-1 0 1 0 0,1 0-1 0 0,-1-1 0 0 0,0 1 1 0 0,0 0-1 0 0,0 1 0 0 0,0-1 0 0 0,-1 0 1 0 0,1 1-1 0 0,0-1 0 0 0,-1 1 1 0 0,0-1-1 0 0,1 1 0 0 0,-1 0 1 0 0,0-1-1 0 0,0 1 0 0 0,-1 0 0 0 0,1 0 1 0 0,-1 0-1 0 0,1 0 0 0 0,-1-1 1 0 0,0 1-1 0 0,0 4 0 0 0,-3 17-43 0 0,-1 0 1 0 0,-1-1-1 0 0,-1 0 0 0 0,-15 35 0 0 0,-8 35-84 0 0,29-91 33 0 0,10 1-873 0 0,-9-3 876 0 0,-1 1 0 0 0,1-1 0 0 0,0 0-1 0 0,0 0 1 0 0,0 1 0 0 0,-1-1 0 0 0,1 0 0 0 0,0 0 0 0 0,0 0 0 0 0,0 0-1 0 0,-1 0 1 0 0,1 0 0 0 0,0 0 0 0 0,0 0 0 0 0,0 0 0 0 0,0-1 0 0 0,11-5-4888 0 0,1-3-1578 0 0</inkml:trace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39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18 6447 0 0,'0'-18'13192'0'0,"-2"33"-12388"0"0,2-12-752 0 0,-1-1 0 0 0,1 1 0 0 0,0-1 0 0 0,-1 1 0 0 0,1-1 0 0 0,1 5 0 0 0,2 7 202 0 0,1 0 1 0 0,0 0-1 0 0,9 16 0 0 0,-7-14-11 0 0,10 32 0 0 0,-12-27-188 0 0,-2 0 1 0 0,0 0-1 0 0,-1 1 0 0 0,-1-1 1 0 0,0 0-1 0 0,-7 32 1 0 0,-33 125 101 0 0,-14-15 53 0 0,6-23-33 0 0,44-125-192 0 0,-12 46 154 0 0,14-54-200 0 0,1 1 0 0 0,0-1 0 0 0,1 1 0 0 0,0-1 0 0 0,0 1 0 0 0,1 7 0 0 0,4-7-2279 0 0</inkml:trace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40.0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1 4143 0 0,'-1'1'8280'0'0,"-14"26"-1442"0"0,1 0-3453 0 0,3-4-3180 0 0,1 0-1 0 0,2 0 0 0 0,-11 47 0 0 0,17-59-310 0 0,1 0 0 0 0,0 0 0 0 0,1 0 0 0 0,1 0-1 0 0,-1 0 1 0 0,2 0 0 0 0,-1-1 0 0 0,2 1 0 0 0,4 16 0 0 0</inkml:trace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40.5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9 124 8263 0 0,'0'0'748'0'0,"9"-12"-600"0"0,-8 9 41 0 0,0 0 0 0 0,0 0 0 0 0,0 0-1 0 0,0 0 1 0 0,0 0 0 0 0,-1 0 0 0 0,1-1-1 0 0,-1 1 1 0 0,0 0 0 0 0,0 0 0 0 0,0 0-1 0 0,0 0 1 0 0,-1 0 0 0 0,1 0 0 0 0,-2-5-1 0 0,1 4 146 0 0,-1-1 0 0 0,1 1 0 0 0,-1-1 0 0 0,0 1 0 0 0,0 0 0 0 0,0 0 0 0 0,-1 0 0 0 0,1 0 0 0 0,-6-6 0 0 0,7 9-252 0 0,-1 0-1 0 0,1 0 0 0 0,0 0 0 0 0,-1 0 1 0 0,1 0-1 0 0,-1 1 0 0 0,0-1 0 0 0,1 0 1 0 0,-1 1-1 0 0,0-1 0 0 0,1 1 0 0 0,-1 0 1 0 0,0 0-1 0 0,1-1 0 0 0,-1 1 0 0 0,0 0 1 0 0,0 1-1 0 0,1-1 0 0 0,-1 0 0 0 0,0 0 1 0 0,1 1-1 0 0,-1-1 0 0 0,0 1 0 0 0,1-1 1 0 0,-1 1-1 0 0,1 0 0 0 0,-2 0 1 0 0,-6 4 26 0 0,0 0 0 0 0,0 1 0 0 0,-10 8 1 0 0,14-10-98 0 0,-12 9 24 0 0,-24 24 1 0 0,37-32-36 0 0,-1 0 0 0 0,0 0 0 0 0,1 1 0 0 0,0-1 1 0 0,0 1-1 0 0,1 0 0 0 0,0 0 0 0 0,-5 12 0 0 0,8-17 15 0 0,-1 0-1 0 0,1 0 1 0 0,0 0-1 0 0,0 0 0 0 0,-1 0 1 0 0,1 0-1 0 0,0 0 1 0 0,0 0-1 0 0,0 0 1 0 0,0 0-1 0 0,0 0 0 0 0,0 0 1 0 0,1 0-1 0 0,-1 0 1 0 0,0 0-1 0 0,0 0 1 0 0,1 0-1 0 0,-1 0 0 0 0,0 0 1 0 0,2 1-1 0 0,-2-1 10 0 0,1-1 0 0 0,0 1-1 0 0,-1-1 1 0 0,1 1 0 0 0,0-1 0 0 0,0 1-1 0 0,0-1 1 0 0,-1 0 0 0 0,1 1-1 0 0,0-1 1 0 0,0 0 0 0 0,0 1-1 0 0,0-1 1 0 0,0 0 0 0 0,0 0 0 0 0,0 0-1 0 0,1 0 1 0 0,4 0 78 0 0,-1-1 0 0 0,1 0 0 0 0,-1 0 1 0 0,1 0-1 0 0,6-3 0 0 0,3-1-80 0 0,-1-1 0 0 0,0 0 1 0 0,0-1-1 0 0,-1 0 0 0 0,0-1 0 0 0,0-1 0 0 0,-1 0 1 0 0,13-12-1 0 0,-24 19-125 0 0,-4 14-1697 0 0,-13 46 1133 0 0,-16 104 0 0 0,10 63-255 0 0,-15 67-262 0 0,28-234 1224 0 0,-28 118 1788 0 0,29-148-831 0 0,-1 0 0 0 0,-2-1 0 0 0,-29 53 0 0 0,40-79-221 0 0,-1-3-376 0 0,-1-2-258 0 0,1-1-1 0 0,-1 1 1 0 0,1-1 0 0 0,0 1-1 0 0,0-1 1 0 0,1 0 0 0 0,-1 0-1 0 0,1-8 1 0 0,6-45 378 0 0,-2 31-563 0 0,20-212-3627 0 0,-18 182 2012 0 0</inkml:trace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41.1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0 9671 0 0,'0'0'875'0'0,"0"2"-719"0"0,7 20 1061 0 0,0-1-1 0 0,-2 1 1 0 0,4 41-1 0 0,-2 70 980 0 0,-6-93-2390 0 0,2 94 789 0 0,-17 171 1 0 0,5-244 101 0 0,-3 0 0 0 0,-35 102 1 0 0,47-161-136 0 0,5-12-187 0 0,-2 6-299 0 0,32-50-98 0 0,2 1 0 0 0,2 2 0 0 0,71-71 0 0 0,-107 119 9 0 0,0 0 0 0 0,0 0 1 0 0,0 0-1 0 0,1 1 0 0 0,0-1 0 0 0,-1 1 1 0 0,1 0-1 0 0,7-3 0 0 0,-10 5 19 0 0,0 0-1 0 0,0-1 1 0 0,-1 1-1 0 0,1 0 1 0 0,0 0-1 0 0,0 0 1 0 0,0 0-1 0 0,0 0 1 0 0,0 0 0 0 0,0 0-1 0 0,0 0 1 0 0,2 0-1 0 0,0 4 49 0 0,-3-3-32 0 0,2 1 4 0 0,0 0 0 0 0,0 1 0 0 0,-1 0 0 0 0,1-1 0 0 0,-1 1 0 0 0,0 0 1 0 0,0-1-1 0 0,0 1 0 0 0,0 0 0 0 0,0 0 0 0 0,0 0 0 0 0,-1 4 0 0 0,2 40 73 0 0,-2-37-48 0 0,0-8-49 0 0,3 100 170 0 0,-2-84-141 0 0,1 0 0 0 0,1 0 1 0 0,9 27-1 0 0,-11-42-374 0 0,6 19-3007 0 0</inkml:trace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41.5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1 6911 0 0,'0'1'3079'0'0,"11"100"5414"0"0,-8 1-5988 0 0,-14 104-3256 0 0,8-156 1577 0 0,-21 253-488 0 0,15-204-321 0 0,7-82-5 0 0,-1 17 26 0 0,1 0 0 0 0,4 60-1 0 0,-2-91-69 0 0,1 1 1 0 0,0 0-1 0 0,0-1 0 0 0,0 1 0 0 0,4 5 1 0 0,-5-7-201 0 0,7-2-2842 0 0,-6 0 1922 0 0</inkml:trace>
</inkml:ink>
</file>

<file path=ppt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41.8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1 6447 0 0,'-5'1'332'0'0,"0"0"-1"0"0,0 1 0 0 0,1-1 0 0 0,-1 1 0 0 0,1 0 0 0 0,-1 0 0 0 0,-7 6 1 0 0,10-7 462 0 0,0 1 1 0 0,0 0 0 0 0,1-1 0 0 0,-1 1 0 0 0,0 0 0 0 0,1 0 0 0 0,-1 0 0 0 0,1 1 0 0 0,0-1 0 0 0,-2 4 2245 0 0,5-4-2896 0 0,0 0 0 0 0,1 0 0 0 0,-1-1 0 0 0,1 1 0 0 0,0-1 0 0 0,-1 1 0 0 0,1-1 0 0 0,0 0 0 0 0,0 0 0 0 0,-1 0-1 0 0,1-1 1 0 0,0 1 0 0 0,0-1 0 0 0,0 0 0 0 0,0 1 0 0 0,0-1 0 0 0,4-1 0 0 0,6 0 185 0 0,1-1 0 0 0,20-6 0 0 0,-7 2 158 0 0,-26 6-463 0 0,242-37 2818 0 0,-199 33-2561 0 0,-1 2-1 0 0,1 2 1 0 0,70 8-1 0 0,-41 1-1170 0 0,-25-6-2523 0 0,-22-2-5304 0 0</inkml:trace>
</inkml:ink>
</file>

<file path=ppt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42.9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 5983 0 0,'0'0'928'0'0,"13"-9"5043"0"0,-6 4-4836 0 0,0 1 1 0 0,0 0-1 0 0,0 0 0 0 0,0 1 1 0 0,10-3-1 0 0,-13 5-982 0 0,-1 0 1 0 0,1 0-1 0 0,-1 1 0 0 0,1-1 1 0 0,0 1-1 0 0,-1 0 0 0 0,1 0 0 0 0,0 1 1 0 0,-1-1-1 0 0,1 1 0 0 0,0 0 1 0 0,-1 0-1 0 0,1 0 0 0 0,3 2 1 0 0,7 2 0 0 0,0 0 0 0 0,1-1 0 0 0,0 0 0 0 0,-1-2-1 0 0,1 1 1 0 0,0-2 0 0 0,1 0 0 0 0,19-1 0 0 0,-12-2-780 0 0,1-1-1 0 0,-1-1 1 0 0,0 0 0 0 0,36-14-1 0 0,-41 11-981 0 0</inkml:trace>
</inkml:ink>
</file>

<file path=ppt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43.6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1 2303 0 0,'-1'1'167'0'0,"-13"13"4541"0"0,-21 28 0 0 0,29-34-3150 0 0,1 0 1 0 0,-7 15-1 0 0,1 7-2370 0 0,5-9 997 0 0,2 1 1 0 0,0-1 0 0 0,1 1-1 0 0,1 0 1 0 0,2 28 0 0 0,1-35-49 0 0,0 0 0 0 0,1-1-1 0 0,1 1 1 0 0,1-1 0 0 0,0 1 0 0 0,0-1 0 0 0,2-1 0 0 0,12 26 0 0 0,10 17 242 0 0,-27-55-544 0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03:37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486 3679 0 0,'0'0'167'0'0,"0"0"585"0"0,0 0 2353 0 0,0 0 1030 0 0,0 0 206 0 0,0 0-531 0 0,-8-3-2038 0 0,3-1-1772 0 0,-1 0 0 0 0,0 0 0 0 0,1-1 0 0 0,0 0 1 0 0,0 0-1 0 0,1 0 0 0 0,-1-1 0 0 0,-5-9 0 0 0,4 7-51 0 0,-31-49-2114 0 0,-52-109-1 0 0,87 163 2059 0 0,1 1 5 0 0,0-1 0 0 0,0 1 1 0 0,0 0-1 0 0,0 0 0 0 0,1-1 1 0 0,-1 1-1 0 0,1 0 0 0 0,0-1 1 0 0,0 1-1 0 0,-1 0 0 0 0,1-1 1 0 0,1 1-1 0 0,-1-1 0 0 0,0 1 1 0 0,1 0-1 0 0,-1-1 0 0 0,1 1 1 0 0,1-3-1 0 0,1-2-120 0 0,1 0-1 0 0,0 0 1 0 0,0 1 0 0 0,7-8-1 0 0,-6 7-21 0 0,1-1-1 0 0,6-12 0 0 0,-4-1-475 0 0,2-2-144 0 0</inkml:trace>
  <inkml:trace contextRef="#ctx0" brushRef="#br0" timeOffset="1">329 0 18167 0 0,'0'0'800'0'0,"0"0"176"0"0,0 0-784 0 0,0 0-192 0 0,0 0 0 0 0,9 12 0 0 0,0-3 448 0 0,2-3 56 0 0,-11-6 8 0 0,15 6 0 0 0,3 0-512 0 0,-1-3-128 0 0,-4-1-16 0 0,-1-2 0 0 0,-12 0-1328 0 0,14-3-256 0 0,4-6-64 0 0,-18 9 0 0 0</inkml:trace>
</inkml:ink>
</file>

<file path=ppt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44.0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4 1839 0 0,'2'-1'134'0'0,"14"-2"325"0"0,10-4 4917 0 0,7-1 2197 0 0,-11 4-6664 0 0,159 0 3810 0 0,-20 0-3329 0 0,95-23-617 0 0,-182 18-618 0 0,108-4-642 0 0,-135 10 199 0 0,54 3-2006 0 0,-58 4-3430 0 0,-16 0-547 0 0</inkml:trace>
</inkml:ink>
</file>

<file path=ppt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44.5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195 1839 0 0,'2'2'6602'0'0,"-1"1"-6046"0"0,1 0 1 0 0,0 0 0 0 0,0 0-1 0 0,1-1 1 0 0,-1 1 0 0 0,1 0-1 0 0,-1-1 1 0 0,1 0 0 0 0,0 1-1 0 0,0-1 1 0 0,0 0-1 0 0,0-1 1 0 0,0 1 0 0 0,0 0-1 0 0,5 1 1 0 0,-2-2-315 0 0,-1 0 0 0 0,1 0 0 0 0,0 0 0 0 0,-1 0 0 0 0,1-1 0 0 0,0 0 0 0 0,-1-1 0 0 0,1 1 0 0 0,5-2 1 0 0,6-2-120 0 0,-1-1 1 0 0,1 0 0 0 0,-1-1-1 0 0,0-1 1 0 0,23-14 0 0 0,-13 6 4 0 0,37-28 1 0 0,-57 38-272 0 0,0 0 0 0 0,0-1 0 0 0,0 1-1 0 0,-1-1 1 0 0,1-1 0 0 0,-2 1 0 0 0,1-1 0 0 0,-1 1 0 0 0,0-1 0 0 0,6-15 0 0 0,-9 20-66 0 0,0 1 0 0 0,-1-1 1 0 0,1 0-1 0 0,-1 1 0 0 0,0-1 1 0 0,1 0-1 0 0,-1 0 0 0 0,0 1 1 0 0,0-1-1 0 0,0 0 0 0 0,0 0 1 0 0,-1 0-1 0 0,1 1 0 0 0,0-1 1 0 0,-1 0-1 0 0,1 1 0 0 0,-2-4 1 0 0,1 4 74 0 0,1 0 0 0 0,-1 0 1 0 0,0 0-1 0 0,0 0 1 0 0,0 0-1 0 0,0 0 0 0 0,-1 0 1 0 0,1 0-1 0 0,0 0 1 0 0,0 1-1 0 0,0-1 0 0 0,-1 0 1 0 0,1 1-1 0 0,0-1 0 0 0,-1 1 1 0 0,1 0-1 0 0,-2-1 1 0 0,-2 0-189 0 0,-1 1 0 0 0,1-1 0 0 0,0 1 1 0 0,0 0-1 0 0,0 1 0 0 0,-1 0 1 0 0,1-1-1 0 0,0 1 0 0 0,0 1 0 0 0,-7 2 1 0 0,-124 45-3655 0 0,-11 5 4968 0 0,6 11 3461 0 0,131-59-3943 0 0,0-1 1 0 0,1 1-1 0 0,0 1 1 0 0,0 0-1 0 0,0 0 1 0 0,1 1-1 0 0,-9 11 1 0 0,14-15-332 0 0,0-1 1 0 0,1 1 0 0 0,0-1-1 0 0,-1 1 1 0 0,2 0-1 0 0,-1 0 1 0 0,0 0 0 0 0,1 0-1 0 0,0 0 1 0 0,0 1 0 0 0,0-1-1 0 0,0 0 1 0 0,1 1 0 0 0,-1-1-1 0 0,1 0 1 0 0,0 1 0 0 0,1-1-1 0 0,-1 0 1 0 0,1 1 0 0 0,0-1-1 0 0,2 8 1 0 0,0-3-83 0 0,1 1 0 0 0,0-1 0 0 0,0 0 0 0 0,1 0 0 0 0,0 0 0 0 0,1-1 0 0 0,0 0 0 0 0,0 0 0 0 0,1 0 0 0 0,0-1 0 0 0,0 1 0 0 0,0-2 0 0 0,1 1 0 0 0,0-1-1 0 0,1-1 1 0 0,-1 1 0 0 0,1-1 0 0 0,0-1 0 0 0,0 0 0 0 0,1 0 0 0 0,-1 0 0 0 0,1-2 0 0 0,0 1 0 0 0,0-1 0 0 0,14 1 0 0 0,-9-2-212 0 0,0 0 0 0 0,0-1-1 0 0,0-1 1 0 0,0 0 0 0 0,29-7-1 0 0,-3-6-352 0 0</inkml:trace>
</inkml:ink>
</file>

<file path=ppt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45.1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235 919 0 0,'-1'2'67'0'0,"-10"25"268"0"0,-9 13 9048 0 0,7-15-5741 0 0,13-24-3558 0 0,-1 0 0 0 0,0-1 0 0 0,1 1 0 0 0,0 0 0 0 0,-1 0 0 0 0,1 0 0 0 0,0 0 0 0 0,-1 0 0 0 0,1 0 0 0 0,0 0 0 0 0,0 0 0 0 0,0 0 0 0 0,0 1 0 0 0,7-6 1518 0 0,16-19-695 0 0,3-11-699 0 0,38-65-1 0 0,-2 1-412 0 0,-54 87 170 0 0,4-6-174 0 0,1 0-1 0 0,22-21 1 0 0,-34 37 274 0 0,0 2-36 0 0,1 0 1 0 0,-1 0-1 0 0,0 0 0 0 0,0 1 0 0 0,1-1 1 0 0,-1 0-1 0 0,0 1 0 0 0,0-1 0 0 0,0 1 0 0 0,0 1 1 0 0,0-1 4 0 0,7 12 145 0 0,-2 1 0 0 0,0 0 0 0 0,-1 0 0 0 0,7 30 0 0 0,-3-8-42 0 0,2 14 211 0 0,-10-49-288 0 0,0-4 0 0 0,29-40-264 0 0,-19 27-26 0 0,0 0 1 0 0,1 0 0 0 0,21-20 0 0 0,-22 25 128 0 0,0 1 0 0 0,21-12-1 0 0,-27 18 154 0 0,-1 1-1 0 0,1-1 0 0 0,0 1 0 0 0,0 0 0 0 0,1 1 0 0 0,-1 0 0 0 0,0-1 1 0 0,1 1-1 0 0,9 0 0 0 0,-12 2 47 0 0,-1-1 1 0 0,1 1-1 0 0,-1 0 1 0 0,1 0-1 0 0,-1 0 0 0 0,0 0 1 0 0,1 0-1 0 0,-1 1 1 0 0,0-1-1 0 0,3 3 0 0 0,1 0 193 0 0,42 27 1033 0 0,29 17-536 0 0,-1-5-1054 0 0,-75-43 124 0 0,0 1 0 0 0,0 0 0 0 0,0 0 0 0 0,0 0 0 0 0,0 1 0 0 0,0-1 0 0 0,0 0 0 0 0,0 0 0 0 0,0 0 0 0 0,0 1 0 0 0,-1-1 0 0 0,1 0 0 0 0,-1 1 1 0 0,1-1-1 0 0,-1 1 0 0 0,1-1 0 0 0,-1 0 0 0 0,0 3 0 0 0,1-1-1087 0 0,-1 1 0 0 0,0 0 0 0 0,0-1 0 0 0,0 1 0 0 0,-1 6 0 0 0,-2 3-3874 0 0</inkml:trace>
</inkml:ink>
</file>

<file path=ppt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45.4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5527 0 0,'0'0'423'0'0,"0"1"-278"0"0,14 52 5240 0 0,-2 17-1731 0 0,-3-13-1251 0 0,53 189 2976 0 0,-21-97-4432 0 0,-35-126-911 0 0,-1 0-1 0 0,-1 1 1 0 0,-1-1-1 0 0,-1 1 1 0 0,-1-1-1 0 0,-1 1 1 0 0,-1 0 0 0 0,-6 30-1 0 0,7-52-280 0 0,-2-17-4127 0 0,-1-2 2493 0 0</inkml:trace>
</inkml:ink>
</file>

<file path=ppt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45.8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418 2759 0 0,'-46'0'14930'0'0,"46"0"-14887"0"0,-1 0 0 0 0,1 0 0 0 0,-1-1 0 0 0,1 1 0 0 0,0 0 0 0 0,0-1 0 0 0,-1 1 0 0 0,1 0 1 0 0,0-1-1 0 0,-1 1 0 0 0,1-1 0 0 0,0 1 0 0 0,0 0 0 0 0,0-1 0 0 0,-1 1 0 0 0,1-1 1 0 0,0 1-1 0 0,0-1 0 0 0,0 1 0 0 0,0 0 0 0 0,0-1 0 0 0,0 1 0 0 0,0-1 0 0 0,0 1 0 0 0,0-1 1 0 0,0 1-1 0 0,0-1 0 0 0,0 0 0 0 0,2-14 504 0 0,2 2-325 0 0,0 1 0 0 0,2-1 0 0 0,-1 1 0 0 0,12-17 0 0 0,3-8-20 0 0,-8 11-122 0 0,1 2 0 0 0,2-1 0 0 0,1 2 0 0 0,0 0 1 0 0,2 1-1 0 0,1 1 0 0 0,0 0 0 0 0,27-21 0 0 0,-38 36 44 0 0,0 1-1 0 0,0-1 1 0 0,1 2-1 0 0,-1-1 1 0 0,1 1 0 0 0,0 1-1 0 0,0-1 1 0 0,0 2-1 0 0,1-1 1 0 0,-1 1-1 0 0,15-1 1 0 0,-15 3-47 0 0,-1 0 1 0 0,1 0-1 0 0,-1 1 1 0 0,1 0-1 0 0,-1 1 1 0 0,0 0-1 0 0,1 0 1 0 0,-1 0 0 0 0,0 1-1 0 0,0 1 1 0 0,-1-1-1 0 0,1 1 1 0 0,7 6-1 0 0,-2-1-63 0 0,-1 1 1 0 0,-1 0-1 0 0,0 1 0 0 0,0 0 0 0 0,-1 1 0 0 0,0 0 1 0 0,-1 0-1 0 0,9 18 0 0 0,-6-8-1 0 0,-1 0 0 0 0,-1 0 0 0 0,-2 0-1 0 0,10 38 1 0 0,-17-57-13 0 0,0 1 0 0 0,-1-1 0 0 0,1 0-1 0 0,-1 1 1 0 0,0-1 0 0 0,0 0 0 0 0,0 1 0 0 0,0-1 0 0 0,-1 0-1 0 0,1 1 1 0 0,-1-1 0 0 0,0 0 0 0 0,0 0 0 0 0,0 1 0 0 0,0-1-1 0 0,-1 0 1 0 0,1 0 0 0 0,-1 0 0 0 0,-2 2 0 0 0,2-2 1 0 0,-1 0 0 0 0,0 0 0 0 0,0-1 0 0 0,0 1 0 0 0,0-1 0 0 0,0 0 0 0 0,0 0 0 0 0,-1 0 0 0 0,1 0 0 0 0,-1-1 0 0 0,0 1 0 0 0,1-1 0 0 0,-1 0 0 0 0,0 0 0 0 0,0 0-1 0 0,-4 0 1 0 0,-7 0-1 0 0,1 0 0 0 0,-1-1-1 0 0,0-1 1 0 0,1 0-1 0 0,-20-5 1 0 0,11 1-569 0 0,0-2 0 0 0,-33-13 0 0 0,50 17-244 0 0,0 0 0 0 0,1 0-1 0 0,0 0 1 0 0,0-1 0 0 0,-5-4-1 0 0,2 2-5786 0 0</inkml:trace>
</inkml:ink>
</file>

<file path=ppt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46.5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2 116 9415 0 0,'0'0'431'0'0,"-14"3"154"0"0,9-2-406 0 0,1 0 0 0 0,0 0 0 0 0,0 0 0 0 0,0 1 0 0 0,0 0-1 0 0,0-1 1 0 0,0 1 0 0 0,0 1 0 0 0,0-1 0 0 0,1 0 0 0 0,-1 1 0 0 0,1 0-1 0 0,-4 4 1 0 0,6-6 647 0 0,2 0-498 0 0,3 2-184 0 0,-1-1 0 0 0,1 0 0 0 0,0-1-1 0 0,0 1 1 0 0,0 0 0 0 0,0-1 0 0 0,0 0 0 0 0,0 0 0 0 0,0 0 0 0 0,0-1 0 0 0,0 1 0 0 0,0-1 0 0 0,5 0 0 0 0,11-1 740 0 0,29-5 0 0 0,-28 3-197 0 0,15-2 357 0 0,40-11-1 0 0,-63 13-1050 0 0,0-1 1 0 0,0-1-1 0 0,0 0 0 0 0,-1-1 1 0 0,1-1-1 0 0,13-9 0 0 0,-25 15-78 0 0,0 1-1 0 0,1-1 1 0 0,-1 0 0 0 0,0 0-1 0 0,0 0 1 0 0,0 0-1 0 0,0 0 1 0 0,0-1 0 0 0,0 1-1 0 0,0 0 1 0 0,0 0-1 0 0,0-1 1 0 0,-1 1 0 0 0,1 0-1 0 0,-1-1 1 0 0,1 1-1 0 0,-1-1 1 0 0,1 1 0 0 0,-1-1-1 0 0,0 1 1 0 0,1-1-1 0 0,-1 1 1 0 0,0-1 0 0 0,0 1-1 0 0,-1-3 1 0 0,1 2-20 0 0,-1-1 0 0 0,0 1 1 0 0,0-1-1 0 0,0 1 0 0 0,-1 0 0 0 0,1 0 0 0 0,0 0 1 0 0,-1 0-1 0 0,1 0 0 0 0,-1 0 0 0 0,0 0 1 0 0,0 0-1 0 0,0 0 0 0 0,-3-1 0 0 0,1 0-53 0 0,0 0 1 0 0,0 1-1 0 0,0-1 0 0 0,-1 1 0 0 0,1 0 0 0 0,-1 0 0 0 0,0 1 1 0 0,1 0-1 0 0,-1-1 0 0 0,-6 1 0 0 0,2 0 84 0 0,0 1 0 0 0,0 0 0 0 0,1 0 0 0 0,-1 1 0 0 0,-10 2 1 0 0,-5 2 429 0 0,2 2 1 0 0,-1 1 0 0 0,-28 14 0 0 0,28-11-120 0 0,2 1-1 0 0,0 0 1 0 0,0 2-1 0 0,-26 24 0 0 0,19-13-31 0 0,2 1 1 0 0,-30 39-1 0 0,49-57-121 0 0,1 0 0 0 0,0 1 1 0 0,1 0-1 0 0,0 0 1 0 0,0 0-1 0 0,-3 11 0 0 0,7-17-56 0 0,0-1 0 0 0,0 0 0 0 0,1 0 0 0 0,-1 0-1 0 0,1 0 1 0 0,0 1 0 0 0,-1-1 0 0 0,1 0 0 0 0,0 1-1 0 0,0-1 1 0 0,0 0 0 0 0,1 0 0 0 0,-1 1 0 0 0,1-1-1 0 0,-1 0 1 0 0,1 0 0 0 0,0 0 0 0 0,-1 0 0 0 0,1 1-1 0 0,0-1 1 0 0,1 0 0 0 0,-1-1 0 0 0,0 1 0 0 0,0 0-1 0 0,1 0 1 0 0,-1 0 0 0 0,1-1 0 0 0,0 1 0 0 0,-1-1-1 0 0,1 1 1 0 0,0-1 0 0 0,0 0 0 0 0,4 2 0 0 0,-1 0 7 0 0,0-1 0 0 0,1-1 0 0 0,-1 1 0 0 0,0-1 0 0 0,1 0 0 0 0,-1 0 0 0 0,1 0 0 0 0,7-1 0 0 0,46-4 264 0 0,-39 1-199 0 0,96-16-171 0 0,-67 7-5418 0 0,-22 4-759 0 0</inkml:trace>
</inkml:ink>
</file>

<file path=ppt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46.9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494 7367 0 0,'0'0'14056'0'0,"-2"-1"-13546"0"0,-3-1-335 0 0,-1 0 0 0 0,0 0 0 0 0,1-1 1 0 0,-1 0-1 0 0,1 0 0 0 0,0-1 0 0 0,0 1 1 0 0,0-1-1 0 0,1 0 0 0 0,-7-7 0 0 0,9 8-126 0 0,-1 0 0 0 0,1-1-1 0 0,0 1 1 0 0,0 0-1 0 0,0-1 1 0 0,1 1 0 0 0,-1-1-1 0 0,1 0 1 0 0,0 1-1 0 0,0-1 1 0 0,0 0 0 0 0,0 0-1 0 0,1 0 1 0 0,-1 0-1 0 0,1 0 1 0 0,0 0 0 0 0,1-7-1 0 0,11-57 88 0 0,3 1 0 0 0,34-98 0 0 0,-47 159-183 0 0,1 0 1 0 0,0 0-1 0 0,-1 1 0 0 0,2-1 0 0 0,-1 1 0 0 0,1 0 1 0 0,-1 0-1 0 0,1 0 0 0 0,6-5 0 0 0,-8 8 18 0 0,1 0 0 0 0,-1 0 0 0 0,1 0 0 0 0,-1 1-1 0 0,1-1 1 0 0,0 1 0 0 0,0-1 0 0 0,-1 1 0 0 0,1 0 0 0 0,0 0 0 0 0,0 1-1 0 0,0-1 1 0 0,0 0 0 0 0,1 1 0 0 0,-1 0 0 0 0,0 0 0 0 0,0 0 0 0 0,0 0-1 0 0,0 0 1 0 0,5 2 0 0 0,58 14-2582 0 0,-11-3-4384 0 0,-24-5 737 0 0</inkml:trace>
</inkml:ink>
</file>

<file path=ppt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47.3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2 66 4143 0 0,'0'0'13044'0'0,"-1"-1"-12662"0"0,-3-5-322 0 0,1 1 1 0 0,-1 0-1 0 0,-1 0 1 0 0,1 0-1 0 0,-1 1 1 0 0,0-1-1 0 0,0 1 1 0 0,0 1-1 0 0,0-1 1 0 0,-7-3-1 0 0,7 5 20 0 0,1 0 0 0 0,-1 0 0 0 0,0 1 0 0 0,0 0 0 0 0,1 0 0 0 0,-1 0 0 0 0,0 0 0 0 0,0 1 0 0 0,0 0 0 0 0,0 0 0 0 0,0 0 0 0 0,0 1 0 0 0,1-1 0 0 0,-8 3 0 0 0,-1 1 103 0 0,0 0 0 0 0,0 1 0 0 0,0 1 0 0 0,1 0 0 0 0,0 1 0 0 0,-21 15 0 0 0,14-7-32 0 0,1 0 0 0 0,1 1 0 0 0,-18 23 0 0 0,31-35-118 0 0,0 1 0 0 0,1 0 1 0 0,0-1-1 0 0,0 1 0 0 0,-4 10 0 0 0,4-5 42 0 0,6-2 19 0 0,-2-7-80 0 0,0 0-1 0 0,1 0 0 0 0,-1 1 1 0 0,1-1-1 0 0,-1 0 0 0 0,1 0 1 0 0,-1-1-1 0 0,1 1 1 0 0,0 0-1 0 0,-1 0 0 0 0,1-1 1 0 0,0 1-1 0 0,0-1 0 0 0,0 0 1 0 0,-1 1-1 0 0,1-1 1 0 0,0 0-1 0 0,0 0 0 0 0,0 0 1 0 0,2-1-1 0 0,1 1 31 0 0,1-1 0 0 0,0 1 0 0 0,0-1-1 0 0,0-1 1 0 0,5-1 0 0 0,4-3 46 0 0,0-1 0 0 0,-1 0 0 0 0,0-1 0 0 0,21-15-1 0 0,-11 6-294 0 0,-23 16 121 0 0,9-2-165 0 0,-9 4 239 0 0,1-1 0 0 0,0 0 0 0 0,0 1 0 0 0,-1 0 0 0 0,1-1 0 0 0,0 1 0 0 0,-1 0 0 0 0,1 0 0 0 0,-1 0-1 0 0,1 0 1 0 0,-1 0 0 0 0,1 0 0 0 0,-1 0 0 0 0,0 0 0 0 0,2 3 0 0 0,1 1-41 0 0,-1 0 0 0 0,-1 0 0 0 0,5 9 0 0 0,-5-9 6 0 0,0 1 0 0 0,1-1 0 0 0,0 0-1 0 0,4 6 1 0 0,4 3-1331 0 0,-4-7-4276 0 0</inkml:trace>
</inkml:ink>
</file>

<file path=ppt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47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7 8 11519 0 0,'-1'-1'887'0'0,"1"0"-762"0"0,0 1-1 0 0,-1-1 1 0 0,1 1 0 0 0,-1-1-1 0 0,1 1 1 0 0,-1-1 0 0 0,1 1 0 0 0,-1 0-1 0 0,1-1 1 0 0,-1 1 0 0 0,1 0-1 0 0,-1 0 1 0 0,1-1 0 0 0,-1 1-1 0 0,0 0 1 0 0,1 0 0 0 0,-1 0-1 0 0,1 0 1 0 0,-1-1 0 0 0,0 1 0 0 0,1 0-1 0 0,-1 0 1 0 0,0 0 0 0 0,1 0-1 0 0,-1 1 1 0 0,1-1 0 0 0,-1 0-1 0 0,0 0 1 0 0,1 0 0 0 0,-1 0-1 0 0,1 1 1 0 0,-1-1 0 0 0,0 0 0 0 0,1 1-1 0 0,-1-1 1 0 0,1 0 0 0 0,-1 1-1 0 0,1-1 1 0 0,-1 0 0 0 0,1 1-1 0 0,-1-1 1 0 0,1 1 0 0 0,0-1-1 0 0,-1 1 1 0 0,1-1 0 0 0,0 1 0 0 0,-1 0-1 0 0,1-1 1 0 0,0 2 0 0 0,-1-1 219 0 0,-6 9 76 0 0,0 1 1 0 0,1 0 0 0 0,1 0-1 0 0,0 1 1 0 0,0 0 0 0 0,-5 20 0 0 0,-10 77-732 0 0,-6 116 158 0 0,-3 26 242 0 0,19-193-237 0 0,-2 1 0 0 0,-25 68 0 0 0,25-95-812 0 0,-7 41 0 0 0,19-72 511 0 0</inkml:trace>
</inkml:ink>
</file>

<file path=ppt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48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6 18111 0 0,'0'0'1639'0'0,"4"8"-1026"0"0,-3-7-560 0 0,0 1-1 0 0,1-1 1 0 0,-1 0-1 0 0,0 0 1 0 0,1 0 0 0 0,-1 0-1 0 0,1 0 1 0 0,0 0-1 0 0,-1 0 1 0 0,1 0-1 0 0,0 0 1 0 0,-1-1 0 0 0,1 1-1 0 0,0-1 1 0 0,0 1-1 0 0,-1-1 1 0 0,3 1-1 0 0,33 0 373 0 0,10-5 206 0 0,-1-3 0 0 0,0-1 0 0 0,52-17 0 0 0,27-5 462 0 0,-117 28-1081 0 0,126-20 712 0 0,-115 20-1277 0 0,0 1-1 0 0,1 1 0 0 0,-1 1 1 0 0,38 6-1 0 0,-52-6 31 0 0,1 1-1 0 0,0 0 1 0 0,-1 0-1 0 0,1 0 0 0 0,7 5 1 0 0,3 3-1776 0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03:37.7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 10591 0 0,'-1'7'116'0'0,"0"-1"-1"0"0,1 1 0 0 0,-1 0 0 0 0,2 0 0 0 0,-1 0 1 0 0,1 0-1 0 0,0 0 0 0 0,0 0 0 0 0,4 9 0 0 0,-1-4 845 0 0,1 0-1 0 0,0-1 0 0 0,0 0 0 0 0,1 0 0 0 0,1 0 1 0 0,12 15-1 0 0,69 64 804 0 0,-58-62-1736 0 0,-1 2-1 0 0,-2 0 1 0 0,26 38-1 0 0,-33-32-68 0 0,-1 0-1 0 0,-2 1 1 0 0,16 54-1 0 0,3 3 197 0 0,-24-63-633 0 0,0-1 1039 0 0,18 33 1 0 0,-24-53-1028 0 0,0 0 1 0 0,10 11 0 0 0,-11-15-564 0 0,1-1 0 0 0,-1 0 0 0 0,1 0-1 0 0,8 6 1 0 0,-12-10-5166 0 0</inkml:trace>
</inkml:ink>
</file>

<file path=ppt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48.3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0 5983 0 0,'0'0'13127'0'0,"1"2"-12598"0"0,1 10-491 0 0,0 1 0 0 0,-1-1 0 0 0,0 1 0 0 0,-1 0-1 0 0,0 0 1 0 0,-2 12 0 0 0,0-1-19 0 0,1-16 66 0 0,1 0 0 0 0,0 0 1 0 0,1 0-1 0 0,0 0 0 0 0,0 0 0 0 0,0 0 0 0 0,6 14 0 0 0,-6-18 43 0 0,1-1 0 0 0,0 0-1 0 0,0 1 1 0 0,0-1 0 0 0,0 0 0 0 0,1 0-1 0 0,-1 0 1 0 0,1 0 0 0 0,0 0 0 0 0,0-1-1 0 0,0 1 1 0 0,0-1 0 0 0,0 0-1 0 0,0 0 1 0 0,1 0 0 0 0,-1 0 0 0 0,1-1-1 0 0,4 2 1 0 0,-1-1 1 0 0,-1-1 1 0 0,1 1-1 0 0,0-2 0 0 0,0 1 0 0 0,-1-1 1 0 0,1 0-1 0 0,0 0 0 0 0,0-1 0 0 0,0 0 0 0 0,9-2 1 0 0,-3-1-24 0 0,0 0 0 0 0,0 0 1 0 0,0-1-1 0 0,16-9 0 0 0,-25 11-89 0 0,0 1 0 0 0,0-1-1 0 0,0 0 1 0 0,-1 0-1 0 0,1 0 1 0 0,-1-1 0 0 0,0 1-1 0 0,0-1 1 0 0,0 0 0 0 0,0 0-1 0 0,0 0 1 0 0,-1 0-1 0 0,0 0 1 0 0,0 0 0 0 0,0-1-1 0 0,0 1 1 0 0,1-7-1 0 0,0-5-46 0 0,-1-1-1 0 0,0 1 0 0 0,-2-30 0 0 0,0 32-147 0 0,0 0 1 0 0,0 0 0 0 0,2 0-1 0 0,0 1 1 0 0,5-21-1 0 0,-6 29-5 0 0,1 1 1 0 0,0 0-1 0 0,0 0 0 0 0,0 1 0 0 0,0-1 0 0 0,1 0 1 0 0,-1 1-1 0 0,1-1 0 0 0,0 1 0 0 0,4-4 0 0 0,13-8-6542 0 0,-12 9 101 0 0</inkml:trace>
</inkml:ink>
</file>

<file path=ppt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55.9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80 919 0 0,'-13'10'15107'0'0,"48"-3"-13388"0"0,-33-6-1481 0 0,8 1 1261 0 0,-9 0-1478 0 0,-1-1 0 0 0,1 0 0 0 0,0 0-1 0 0,-1 1 1 0 0,1-1 0 0 0,-1 0 0 0 0,1 1 0 0 0,-1-1 0 0 0,0 1 0 0 0,1-1 0 0 0,-1 0 0 0 0,0 1-1 0 0,0-1 1 0 0,0 3 0 0 0,-5 23 29 0 0,3-19-51 0 0,0 0-1 0 0,1 0 1 0 0,-1 12-1 0 0,2-3 13 0 0,4-10 654 0 0,-7-10 982 0 0,3 1-1640 0 0,-1 1-1 0 0,0 0 1 0 0,1-1 0 0 0,-1 1 0 0 0,1-1 0 0 0,-1 0 0 0 0,1 1-1 0 0,-1-1 1 0 0,1 1 0 0 0,0-1 0 0 0,0 1 0 0 0,0-1-1 0 0,0 0 1 0 0,0 1 0 0 0,0-1 0 0 0,1-1 0 0 0,-1-1-6 0 0,3-12 36 0 0,0-1 0 0 0,0 1-1 0 0,9-22 1 0 0,4-18 40 0 0,-13 41-76 0 0,-1 5-3 0 0,0 0-1 0 0,0 0 0 0 0,-1 0 1 0 0,0-13-1 0 0,-1 23-2 0 0,0 0 0 0 0,0-1 0 0 0,1 1 0 0 0,-1-1 0 0 0,0 1 0 0 0,0 0 0 0 0,1-1 0 0 0,-1 1 0 0 0,0 0 0 0 0,1-1 0 0 0,-1 1 0 0 0,0 0 0 0 0,1-1 0 0 0,-1 1 0 0 0,1 0 0 0 0,-1 0 0 0 0,0-1 1 0 0,1 1-1 0 0,-1 0 0 0 0,1 0 0 0 0,-1 0 0 0 0,0 0 0 0 0,1 0 0 0 0,-1-1 0 0 0,1 1 0 0 0,-1 0 0 0 0,1 0 0 0 0,0 0 0 0 0,13-1-35 0 0,-14 1 31 0 0,7 0-7 0 0,100-2-4 0 0,-87 0 146 0 0,1 0 0 0 0,-1-2 0 0 0,23-6 0 0 0,-34 7-54 0 0,-8 3-26 0 0,-6-15-2160 0 0,4 14 1384 0 0,0 0 0 0 0,-1-1 0 0 0,1 1 0 0 0,0 0 0 0 0,-1 0-1 0 0,1 0 1 0 0,0 0 0 0 0,-4-1 0 0 0,-5-3-5398 0 0</inkml:trace>
</inkml:ink>
</file>

<file path=ppt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56.7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75 7631 0 0,'0'0'1334'0'0,"-7"19"1822"0"0,6-17-2862 0 0,0-1 0 0 0,1 1 0 0 0,-1 0 0 0 0,0 0-1 0 0,1 0 1 0 0,-1 0 0 0 0,1 1 0 0 0,0-1 0 0 0,0 0 0 0 0,0 0 0 0 0,0 0 0 0 0,0 0 0 0 0,0 0 0 0 0,1 0 0 0 0,-1 0 0 0 0,2 4 0 0 0,-2-5-179 0 0,1 0 0 0 0,0 1 0 0 0,1-1 0 0 0,-1 0 0 0 0,0 0 0 0 0,0 0 1 0 0,0 0-1 0 0,1 0 0 0 0,-1 0 0 0 0,0 0 0 0 0,1 0 0 0 0,-1 0 0 0 0,1-1 0 0 0,-1 1 0 0 0,1 0 0 0 0,-1-1 0 0 0,1 0 0 0 0,0 1 0 0 0,-1-1 0 0 0,1 0 0 0 0,-1 0 0 0 0,4 0 1 0 0,20 0 384 0 0,0-1 1 0 0,45-7-1 0 0,-41 3-367 0 0,42 0 0 0 0,-45 6-127 0 0,30 5 0 0 0,-31-2-6 0 0,30 0-1 0 0,-52-4 1 0 0,-1 0 0 0 0,1 0 0 0 0,0 0 0 0 0,0 0 0 0 0,-1 0 0 0 0,1-1 0 0 0,0 1 0 0 0,-1-1 0 0 0,1 0 0 0 0,4-2 0 0 0,-4 2 0 0 0,-2 1 0 0 0,0 0 0 0 0,0-1 0 0 0,0 1 0 0 0,0-1 0 0 0,0 1 0 0 0,0-1 0 0 0,0 1 0 0 0,0-1 0 0 0,-1 0 0 0 0,1 1 0 0 0,0-1 0 0 0,0 0 0 0 0,0 1 0 0 0,-1-1 0 0 0,1 0 0 0 0,-1 0 0 0 0,1 0 0 0 0,0 0 0 0 0,-1 0 0 0 0,1 0 0 0 0,-1 0 0 0 0,0 0 0 0 0,1-2 0 0 0,0 0 0 0 0,1-2-39 0 0,0 1 1 0 0,-1-1-1 0 0,0 0 0 0 0,0 0 1 0 0,0 0-1 0 0,0-1 0 0 0,-1 1 0 0 0,0 0 1 0 0,0 0-1 0 0,0 0 0 0 0,-1 0 1 0 0,0-5-1 0 0,0 7-9 0 0,1 1 0 0 0,-1 0 1 0 0,0-1-1 0 0,0 1 0 0 0,0 0 0 0 0,0 0 1 0 0,0 0-1 0 0,0 0 0 0 0,-1 0 0 0 0,1 0 1 0 0,-1 0-1 0 0,1 0 0 0 0,-1 1 0 0 0,0-1 1 0 0,1 1-1 0 0,-1-1 0 0 0,0 1 1 0 0,0-1-1 0 0,0 1 0 0 0,0 0 0 0 0,-1 0 1 0 0,1 0-1 0 0,0 0 0 0 0,0 1 0 0 0,-1-1 1 0 0,1 0-1 0 0,-4 1 0 0 0,-19-2-69 0 0,0 2-1 0 0,0 1 1 0 0,0 1 0 0 0,-35 8-1 0 0,6-2 57 0 0,10-4 74 0 0,29-3 88 0 0,0 0-1 0 0,0 1 1 0 0,1 0-1 0 0,-1 2 1 0 0,-15 4-1 0 0,24-5-91 0 0,0 0-1 0 0,0 1 0 0 0,0 0 1 0 0,1 0-1 0 0,0 0 1 0 0,-1 0-1 0 0,2 1 1 0 0,-1 0-1 0 0,-4 6 0 0 0,-6 9 35 0 0,-14 24-1 0 0,18-26-35 0 0,5-9-6 0 0,-35 60 25 0 0,37-61-16 0 0,1 0 0 0 0,-1 0 0 0 0,1 1 0 0 0,1-1 0 0 0,0 1 0 0 0,-3 16 1 0 0,5-23 36 0 0,0 0 0 0 0,0 0 0 0 0,0 0 0 0 0,0 1 0 0 0,1-1 0 0 0,-1 0 0 0 0,1 0 0 0 0,-1 0 0 0 0,1 0 0 0 0,0 0 0 0 0,-1 0 0 0 0,1 0 0 0 0,0-1 0 0 0,0 1 0 0 0,0 0 0 0 0,1 0 0 0 0,-1-1 0 0 0,0 1 0 0 0,3 2 0 0 0,1 0 112 0 0,0 0 0 0 0,1-1 0 0 0,0 1 0 0 0,-1-1 0 0 0,8 3 0 0 0,3 0 58 0 0,1 0 1 0 0,-1-2-1 0 0,1 1 0 0 0,24 1 0 0 0,5 2 86 0 0,50 15 99 0 0,41 8-284 0 0,-111-26-100 0 0,1-2 0 0 0,0-1 0 0 0,33-2 0 0 0,21-9 17 0 0,26 0-503 0 0,-105 9-59 0 0,3 8-1746 0 0,-6 0 1043 0 0,0 0-32 0 0</inkml:trace>
</inkml:ink>
</file>

<file path=ppt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8:58.2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4 3223 0 0,'0'0'7051'0'0,"6"10"-4294"0"0,-4-8-2384 0 0,0 0-1 0 0,0-1 0 0 0,-1 1 1 0 0,2 0-1 0 0,-1-1 0 0 0,0 1 1 0 0,0-1-1 0 0,0 0 0 0 0,1 0 1 0 0,-1 0-1 0 0,0 0 0 0 0,1 0 0 0 0,-1 0 1 0 0,1-1-1 0 0,-1 1 0 0 0,5-1 1 0 0,8 2 802 0 0,26-2 0 0 0,-28 0-1103 0 0,25-1-15 0 0,1-1 0 0 0,-1-2 1 0 0,0-2-1 0 0,0-2 0 0 0,-1-1 0 0 0,44-17 0 0 0,-37 10-194 0 0,7-4-685 0 0,1 2-1 0 0,83-16 1 0 0,-117 32-4035 0 0,-5 3-1490 0 0</inkml:trace>
</inkml:ink>
</file>

<file path=ppt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9:03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4607 0 0,'1'1'11427'0'0,"16"-4"-6307"0"0,54-8-5222 0 0,-43 7 1609 0 0,-14 2-1332 0 0,84-10 804 0 0,-79 12-922 0 0,-1-1 0 0 0,0 2 0 0 0,27 4-1 0 0,51 17-2986 0 0,-79-20 1759 0 0</inkml:trace>
</inkml:ink>
</file>

<file path=ppt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9:01.3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4 0 6911 0 0,'0'0'10063'0'0,"-16"2"-9103"0"0,-4 2-824 0 0,0 2 0 0 0,1 1 0 0 0,0 0 0 0 0,-31 17 0 0 0,-68 48-223 0 0,38-21-25 0 0,-52 22-66 0 0,55-32 180 0 0,67-35-2 0 0,0 0 0 0 0,0 0 0 0 0,1 1 0 0 0,0 1 0 0 0,0-1 0 0 0,-13 16 0 0 0,17-14 0 0 0,4 0 0 0 0,2-8 1 0 0,0 1 0 0 0,-1-1 0 0 0,1 0 0 0 0,0 0 0 0 0,0 0-1 0 0,0 1 1 0 0,0-1 0 0 0,0 0 0 0 0,0 0 0 0 0,0 0 0 0 0,0-1 0 0 0,0 1-1 0 0,0 0 1 0 0,1 0 0 0 0,-1 0 0 0 0,0-1 0 0 0,1 1 0 0 0,-1-1 0 0 0,0 1 0 0 0,1-1-1 0 0,-1 0 1 0 0,0 1 0 0 0,1-1 0 0 0,1 0 0 0 0,4 1 31 0 0,0 0 1 0 0,0-1 0 0 0,12 0-1 0 0,26-6 157 0 0,67-17 0 0 0,-69 13-61 0 0,83-9-1 0 0,-112 18-99 0 0,0 1-1 0 0,0 0 0 0 0,-1 1 0 0 0,1 1 1 0 0,0 0-1 0 0,-1 0 0 0 0,1 2 1 0 0,-1 0-1 0 0,0 0 0 0 0,16 8 1 0 0,-22-8-11 0 0,0 0 0 0 0,0 1 0 0 0,0-1 0 0 0,0 1 0 0 0,0 1 0 0 0,-1-1 0 0 0,0 1 0 0 0,-1 0 0 0 0,1 1 0 0 0,8 12 0 0 0,-12-16 10 0 0,-1 0 0 0 0,1 0-1 0 0,-1 0 1 0 0,0 1-1 0 0,1-1 1 0 0,-2 0 0 0 0,1 0-1 0 0,0 0 1 0 0,0 1-1 0 0,-1-1 1 0 0,0 1-1 0 0,0-1 1 0 0,0 0 0 0 0,0 1-1 0 0,0-1 1 0 0,-1 0-1 0 0,1 1 1 0 0,-1-1-1 0 0,0 0 1 0 0,0 0 0 0 0,0 1-1 0 0,-1-1 1 0 0,1 0-1 0 0,-1 0 1 0 0,0 0 0 0 0,1-1-1 0 0,-1 1 1 0 0,0 0-1 0 0,-4 3 1 0 0,-15 14 71 0 0,0 0 0 0 0,-1-1 0 0 0,-2-2 1 0 0,0 0-1 0 0,0-1 0 0 0,-1-2 0 0 0,-48 20 0 0 0,31-16-86 0 0,5-1-25 0 0,0-3 1 0 0,-1 0-1 0 0,-55 10 1 0 0,66-19-65 0 0,0-1 0 0 0,-1-2 0 0 0,1 0 0 0 0,-46-5 1 0 0,63 2 7 0 0,-1 0 1 0 0,1-1-1 0 0,0 0 1 0 0,0-1-1 0 0,0-1 1 0 0,0 1-1 0 0,0-1 1 0 0,1-1-1 0 0,-1 0 1 0 0,1 0-1 0 0,1-1 1 0 0,-1 0-1 0 0,1-1 1 0 0,0 0-1 0 0,-9-10 1 0 0,-6-7-606 0 0,21 23 476 0 0</inkml:trace>
</inkml:ink>
</file>

<file path=ppt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9:02.0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6 1 5527 0 0,'0'0'498'0'0,"-1"1"-406"0"0,-37 27 7808 0 0,-2 0-5496 0 0,-40 31-1480 0 0,62-45-682 0 0,1 1 0 0 0,-18 20 0 0 0,29-28-123 0 0,1 0 0 0 0,0 0 0 0 0,0 0 0 0 0,0 1 1 0 0,1 0-1 0 0,0 0 0 0 0,1 0 0 0 0,-5 14 0 0 0,8-19-75 0 0,-1-1-1 0 0,1 1 0 0 0,-1-1 1 0 0,1 0-1 0 0,0 1 0 0 0,0 0 1 0 0,0-1-1 0 0,0 0 1 0 0,1 1-1 0 0,-1-1 0 0 0,1 1 1 0 0,-1-1-1 0 0,1 1 0 0 0,0-1 1 0 0,0 0-1 0 0,0 1 1 0 0,0-1-1 0 0,0 0 0 0 0,1 0 1 0 0,-1 0-1 0 0,1 0 0 0 0,-1 0 1 0 0,1 0-1 0 0,0 0 1 0 0,-1-1-1 0 0,1 1 0 0 0,0 0 1 0 0,0-1-1 0 0,3 2 0 0 0,1 0 88 0 0,0 0 0 0 0,-1 0-1 0 0,1-1 1 0 0,1 0-1 0 0,-1 0 1 0 0,0 0-1 0 0,0-1 1 0 0,1 0-1 0 0,-1 0 1 0 0,9 0 0 0 0,18-3 165 0 0,0 0 0 0 0,0-2 1 0 0,-1-2-1 0 0,0-1 1 0 0,40-13-1 0 0,-66 18-276 0 0,1-1-1 0 0,-1 0 1 0 0,0 1-1 0 0,0-2 1 0 0,0 1-1 0 0,10-8 1 0 0,-15 9-31 0 0,1 1 1 0 0,-1 0-1 0 0,1-1 1 0 0,-1 1-1 0 0,0-1 1 0 0,0 1-1 0 0,1-1 1 0 0,-1 0-1 0 0,0 1 1 0 0,0-1-1 0 0,-1 0 1 0 0,1 0-1 0 0,0 0 1 0 0,-1 0-1 0 0,1 0 1 0 0,-1 0-1 0 0,1 0 1 0 0,-1 0-1 0 0,0 0 1 0 0,0 0-1 0 0,0 0 1 0 0,0 0-1 0 0,0 0 1 0 0,-1 0-1 0 0,1 0 1 0 0,-2-3-1 0 0,0-1-57 0 0,0 0-1 0 0,-1 1 0 0 0,0-1 1 0 0,0 1-1 0 0,0 0 1 0 0,-1 0-1 0 0,0 0 0 0 0,0 0 1 0 0,0 1-1 0 0,0 0 0 0 0,-1-1 1 0 0,0 2-1 0 0,0-1 0 0 0,0 0 1 0 0,0 1-1 0 0,-1 0 0 0 0,1 0 1 0 0,-1 1-1 0 0,1 0 0 0 0,-11-3 1 0 0,0 1-88 0 0,1 1 1 0 0,-1 0 0 0 0,0 1-1 0 0,1 1 1 0 0,-1 1 0 0 0,-30 3-1 0 0,42-3 127 0 0,0 1 0 0 0,0-1 1 0 0,1 0-1 0 0,-1 0 0 0 0,0 0 0 0 0,0 0 0 0 0,1 0 0 0 0,-1-1 0 0 0,0 0 0 0 0,1 0 0 0 0,-1 0 1 0 0,0 0-1 0 0,1-1 0 0 0,-7-3 0 0 0,10 5 9 0 0,-1 0 0 0 0,1-1 1 0 0,0 1-1 0 0,-1-1 0 0 0,1 1 0 0 0,0-1 1 0 0,-1 1-1 0 0,1-1 0 0 0,0 1 0 0 0,-1-1 1 0 0,1 1-1 0 0,0-1 0 0 0,0 1 0 0 0,0-1 0 0 0,0 0 1 0 0,-1 1-1 0 0,1-1 0 0 0,0 1 0 0 0,0-1 1 0 0,0 0-1 0 0,0 1 0 0 0,0-1 0 0 0,0 1 1 0 0,1-1-1 0 0,-1 0 0 0 0,0 1 0 0 0,0-1 1 0 0,1 0-1 0 0,7-15-1032 0 0,-7 15 988 0 0,7-9-678 0 0</inkml:trace>
</inkml:ink>
</file>

<file path=ppt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9:02.4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6 4143 0 0,'7'-5'17180'0'0,"-5"20"-16986"0"0,-1 0-1 0 0,0 0 0 0 0,0 0 1 0 0,-4 26-1 0 0,-13 62 878 0 0,12-80-1009 0 0,-2 7-1434 0 0</inkml:trace>
</inkml:ink>
</file>

<file path=ppt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9:02.7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4 3679 0 0,'0'0'160'0'0,"1"-8"40"0"0,1 0-200 0 0,1 0 0 0 0,4 3 0 0 0,0 0 5088 0 0,3 2-2240 0 0,0-2 8 0 0,-2 4-2304 0 0,3 1-456 0 0,-2 0-96 0 0,1 1 0 0 0,1 4-864 0 0,0 0-160 0 0,0 1-24 0 0</inkml:trace>
</inkml:ink>
</file>

<file path=ppt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9:03.0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0 11055 0 0,'0'0'7680'0'0,"1"2"-7308"0"0,7 23 387 0 0,-1 1 0 0 0,-1-1-1 0 0,-1 1 1 0 0,2 37-1 0 0,-4-40-568 0 0,10 193 429 0 0,-14-170-553 0 0,-2 1-1 0 0,-14 75 1 0 0,12-102-16 0 0,0 0 1 0 0,0 0 0 0 0,-2-1-1 0 0,-1 0 1 0 0,0-1 0 0 0,-1 1-1 0 0,-1-1 1 0 0,-12 16 0 0 0,21-33-955 0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03:39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 8287 0 0,'0'0'639'0'0,"0"2"-415"0"0,-1 9 1496 0 0,1 1-1 0 0,0-1 1 0 0,2 19-1 0 0,9 35-700 0 0,-6-46-1649 0 0,-2 0-1 0 0,0 0 0 0 0,-1 0 1 0 0,-1 36-1 0 0,-13 15-865 0 0,7-49 1544 0 0,2 0 1 0 0,-3 37-1 0 0,8-19 1040 0 0,0 0-1 0 0,17 78 1 0 0,37 72 1481 0 0,-43-157-2239 0 0,2 0-1 0 0,36 58 1 0 0,-26-49-691 0 0,-10-9-995 0 0,-14-31 680 0 0,-1-1-116 0 0,0 0-592 0 0,0 0-2373 0 0,0 0-1018 0 0</inkml:trace>
</inkml:ink>
</file>

<file path=ppt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9:05.0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6 1 7367 0 0,'0'0'7768'0'0,"0"2"-7385"0"0,-1 0-243 0 0,0 0 0 0 0,-1 1 0 0 0,1-1 1 0 0,0 0-1 0 0,-1 1 0 0 0,1-1 0 0 0,-1 0 0 0 0,0 0 0 0 0,1 0 1 0 0,-1 0-1 0 0,0-1 0 0 0,0 1 0 0 0,0 0 0 0 0,-5 2 1 0 0,-3 0 327 0 0,1 1 0 0 0,-17 4 0 0 0,17-6-366 0 0,1 0-1 0 0,-1 0 1 0 0,-10 7-1 0 0,-15 9 49 0 0,-9 6-92 0 0,-20 21-58 0 0,-81 76 0 0 0,71-58 0 0 0,-140 96 0 0 0,209-158 23 0 0,0 1-1 0 0,1 0 0 0 0,-1 0 1 0 0,1 0-1 0 0,0 0 0 0 0,-1 0 1 0 0,2 1-1 0 0,-1 0 0 0 0,0-1 1 0 0,1 1-1 0 0,0 0 0 0 0,-3 7 1 0 0,3-7 37 0 0,1 0 0 0 0,1 0 0 0 0,-1 0 1 0 0,0 0-1 0 0,1 0 0 0 0,0 1 0 0 0,0-1 0 0 0,0 0 1 0 0,1 0-1 0 0,0 0 0 0 0,-1 0 0 0 0,1 0 0 0 0,3 8 1 0 0,1 1-1 0 0,1 0 0 0 0,0 0 0 0 0,1-1 0 0 0,0 0 1 0 0,1 0-1 0 0,0 0 0 0 0,1-1 0 0 0,0 0 0 0 0,1-1 1 0 0,0 0-1 0 0,1 0 0 0 0,0-1 0 0 0,0-1 0 0 0,1 0 1 0 0,0-1-1 0 0,0 0 0 0 0,1 0 0 0 0,0-1 0 0 0,27 7 1 0 0,-11-7 208 0 0,1-1 0 0 0,-1-2 0 0 0,35 0 1 0 0,91-10 479 0 0,-77 3-498 0 0,-68 3-246 0 0,198-15 353 0 0,-176 12-299 0 0,-1-2 0 0 0,1-1-1 0 0,-2-2 1 0 0,46-19 0 0 0,-40 12-43 0 0,51-33 0 0 0,-72 40-11 0 0,-1-2 1 0 0,0 0-1 0 0,0 0 0 0 0,-1-2 1 0 0,21-24-1 0 0,-30 32-42 0 0,-1 0 0 0 0,0-1-1 0 0,0 1 1 0 0,0-1 0 0 0,0 0-1 0 0,-1 0 1 0 0,0 0 0 0 0,0 0 0 0 0,-1 0-1 0 0,0 0 1 0 0,0 0 0 0 0,0 0 0 0 0,-1-1-1 0 0,0 1 1 0 0,0-7 0 0 0,-1 8-10 0 0,1 1 1 0 0,-1-1 0 0 0,0 1 0 0 0,-1 0-1 0 0,1 0 1 0 0,-1-1 0 0 0,1 1-1 0 0,-1 0 1 0 0,-1 0 0 0 0,1 1-1 0 0,0-1 1 0 0,-1 0 0 0 0,0 1 0 0 0,0 0-1 0 0,0-1 1 0 0,0 1 0 0 0,0 0-1 0 0,-1 1 1 0 0,1-1 0 0 0,-1 1-1 0 0,0-1 1 0 0,-4-1 0 0 0,-8-3-42 0 0,0 0 0 0 0,0 1 0 0 0,-1 0 0 0 0,-29-4 0 0 0,10 4-223 0 0,0 2 0 0 0,-42 0 0 0 0,63 4 264 0 0,-1 1 1 0 0,1 0 0 0 0,0 2-1 0 0,1 0 1 0 0,-1 0 0 0 0,0 1-1 0 0,-27 13 1 0 0,-49 30 133 0 0,39-20-340 0 0,-85 33 0 0 0,127-56 101 0 0,0-1-1 0 0,0-1 0 0 0,-1 0 1 0 0,1 0-1 0 0,-1-1 1 0 0,-15 0-1 0 0,23-1 70 0 0,0 0 1 0 0,0-1-1 0 0,0 1 0 0 0,0-1 0 0 0,0 0 1 0 0,0 0-1 0 0,0 0 0 0 0,0 0 0 0 0,0 0 0 0 0,1-1 1 0 0,-6-2-1 0 0,7 2 9 0 0,-1 1 0 0 0,1-1-1 0 0,-1 1 1 0 0,1-1 0 0 0,-1 0 0 0 0,1 0 0 0 0,0 0 0 0 0,0 0 0 0 0,0 0-1 0 0,0 0 1 0 0,0 0 0 0 0,0 0 0 0 0,1 0 0 0 0,-1-1 0 0 0,1 1 0 0 0,0 0-1 0 0,-1-5 1 0 0,2-6-814 0 0,3-1-180 0 0</inkml:trace>
</inkml:ink>
</file>

<file path=ppt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9:05.6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63 13503 0 0,'0'0'1224'0'0,"1"1"-1008"0"0,25 26 581 0 0,-22-22-516 0 0,1 1 0 0 0,0-1 1 0 0,11 9-1 0 0,-14-13-246 0 0,1 1 0 0 0,-1-1 1 0 0,1 1-1 0 0,0-1 0 0 0,-1 0 1 0 0,1 0-1 0 0,0 0 0 0 0,0-1 1 0 0,-1 1-1 0 0,1-1 0 0 0,0 1 1 0 0,0-1-1 0 0,6 0 0 0 0,0-1 78 0 0,1-1 0 0 0,-1 1-1 0 0,0-2 1 0 0,1 1 0 0 0,-1-1-1 0 0,0-1 1 0 0,13-6 0 0 0,-8 2-5 0 0,0-1 0 0 0,-1 0 1 0 0,22-18-1 0 0,-34 25-102 0 0,0 1 0 0 0,1 0 0 0 0,-1-1 0 0 0,0 1 0 0 0,0-1 0 0 0,0 1 0 0 0,0-1 0 0 0,0 0 0 0 0,0 1 0 0 0,0-1 0 0 0,-1 0 0 0 0,1 0 0 0 0,-1 0 0 0 0,1-3 0 0 0,-1 4-27 0 0,0 0 0 0 0,0 0 0 0 0,0 0-1 0 0,0 1 1 0 0,0-1 0 0 0,0 0 0 0 0,0 0 0 0 0,-1 0 0 0 0,1 0-1 0 0,0 1 1 0 0,-1-1 0 0 0,1 0 0 0 0,0 0 0 0 0,-1 1 0 0 0,1-1-1 0 0,-1 0 1 0 0,1 0 0 0 0,-1 1 0 0 0,1-1 0 0 0,-1 1 0 0 0,0-1 0 0 0,1 0-1 0 0,-1 1 1 0 0,0-1 0 0 0,1 1 0 0 0,-1 0 0 0 0,0-1 0 0 0,0 1-1 0 0,0 0 1 0 0,1-1 0 0 0,-1 1 0 0 0,0 0 0 0 0,-1-1 0 0 0,-8 0-207 0 0,0 0 1 0 0,1 0 0 0 0,-1 1 0 0 0,0 0 0 0 0,0 1-1 0 0,1 0 1 0 0,-1 0 0 0 0,1 1 0 0 0,-14 5 0 0 0,-10 4 49 0 0,-41 21 1 0 0,44-19 308 0 0,-87 34 783 0 0,48-20 2090 0 0,69-15-2196 0 0,4 21-395 0 0,1 0 0 0 0,12 37 0 0 0,-2-2-425 0 0,-13-59-32 0 0,1 0 1 0 0,-1 1-1 0 0,7 12 0 0 0,-9-21 35 0 0,1 0 1 0 0,-1-1-1 0 0,1 1 0 0 0,0 0 1 0 0,0-1-1 0 0,-1 1 0 0 0,1-1 0 0 0,0 1 1 0 0,0-1-1 0 0,-1 1 0 0 0,1-1 0 0 0,0 0 1 0 0,0 1-1 0 0,0-1 0 0 0,0 0 1 0 0,0 0-1 0 0,-1 1 0 0 0,1-1 0 0 0,0 0 1 0 0,0 0-1 0 0,0 0 0 0 0,0 0 1 0 0,0 0-1 0 0,0 0 0 0 0,0 0 0 0 0,0-1 1 0 0,1 1-1 0 0,25-9-338 0 0,-26 9 313 0 0,35-19-2174 0 0,-15 7 901 0 0</inkml:trace>
</inkml:ink>
</file>

<file path=ppt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9:06.0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3 13103 0 0,'0'0'1186'0'0,"0"2"-978"0"0,0 6-875 0 0,-1 12 3071 0 0,3-18-920 0 0,2-11-875 0 0,13-35-458 0 0,1 1 1 0 0,3 1-1 0 0,32-49 0 0 0,-47 81-181 0 0,4-6-107 0 0,1-1 0 0 0,0 2 0 0 0,1-1 0 0 0,1 2 0 0 0,1-1 0 0 0,24-19 0 0 0,-35 32 139 0 0,-1 0-1 0 0,1 0 1 0 0,0 0 0 0 0,1 0-1 0 0,-1 1 1 0 0,0-1 0 0 0,0 1-1 0 0,1 0 1 0 0,-1 0-1 0 0,0 0 1 0 0,1 0 0 0 0,4 0-1 0 0,-5 1 15 0 0,-1 1 0 0 0,1-1 0 0 0,-1 1-1 0 0,1-1 1 0 0,-1 1 0 0 0,1 0 0 0 0,-1 0 0 0 0,0 0-1 0 0,1 0 1 0 0,-1 0 0 0 0,0 0 0 0 0,0 1 0 0 0,0-1-1 0 0,0 1 1 0 0,0 0 0 0 0,0-1 0 0 0,3 4 0 0 0,4 6 14 0 0,1 1 0 0 0,-2-1 0 0 0,1 1 0 0 0,-2 1 0 0 0,0-1 0 0 0,0 1 0 0 0,-1 1 1 0 0,5 14-1 0 0,-8-18 67 0 0,0 1 0 0 0,-1 0 0 0 0,0-1 0 0 0,-1 1 1 0 0,0 0-1 0 0,-1 0 0 0 0,0 0 0 0 0,0 0 0 0 0,-1 0 0 0 0,-1-1 1 0 0,-4 16-1 0 0,1-8-98 0 0,-20 78-882 0 0</inkml:trace>
</inkml:ink>
</file>

<file path=ppt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9:06.5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93 9671 0 0,'0'0'4536'0'0,"1"1"-3453"0"0,4 4-926 0 0,-1-1 0 0 0,1 1 0 0 0,0-1 1 0 0,0 0-1 0 0,1-1 0 0 0,-1 1 0 0 0,1-1 0 0 0,0 0 1 0 0,0 0-1 0 0,0-1 0 0 0,0 0 0 0 0,0 0 0 0 0,0 0 0 0 0,1-1 1 0 0,-1 0-1 0 0,0 0 0 0 0,11 0 0 0 0,-5-1 63 0 0,1 0-1 0 0,0-1 1 0 0,0 0-1 0 0,0-2 1 0 0,0 1 0 0 0,-1-1-1 0 0,0-1 1 0 0,14-5-1 0 0,-23 8-255 0 0,0-1-1 0 0,0 1 0 0 0,0-1 1 0 0,0 0-1 0 0,-1 0 1 0 0,1 0-1 0 0,0 0 0 0 0,-1 0 1 0 0,1-1-1 0 0,-1 1 1 0 0,0-1-1 0 0,0 1 0 0 0,0-1 1 0 0,0 0-1 0 0,0 0 1 0 0,-1 0-1 0 0,1 0 0 0 0,-1 0 1 0 0,0 0-1 0 0,0 0 1 0 0,0 0-1 0 0,0-1 0 0 0,-1 1 1 0 0,1 0-1 0 0,-1-1 1 0 0,0 1-1 0 0,0 0 0 0 0,0-1 1 0 0,0 1-1 0 0,0 0 1 0 0,-1-1-1 0 0,0 1 0 0 0,1 0 1 0 0,-1 0-1 0 0,-1-1 1 0 0,1 1-1 0 0,0 0 0 0 0,-1 0 1 0 0,-3-4-1 0 0,5 6 19 0 0,-1 1 0 0 0,1-1 0 0 0,-1 1 0 0 0,1 0 0 0 0,-1-1 0 0 0,0 1 0 0 0,1 0 0 0 0,-1 0-1 0 0,0-1 1 0 0,1 1 0 0 0,-1 0 0 0 0,0 0 0 0 0,1 0 0 0 0,-1 0 0 0 0,0 0 0 0 0,1 0 0 0 0,-1 0 0 0 0,0 0 0 0 0,1 0 0 0 0,-1 0-1 0 0,0 0 1 0 0,-15 5-72 0 0,0 2 42 0 0,0 1-1 0 0,-30 20 1 0 0,7-3-4 0 0,-30 13-15 0 0,30-18-13 0 0,1 2 0 0 0,-48 36 0 0 0,82-55 148 0 0,0 1-1 0 0,1-1 0 0 0,-1 1 0 0 0,1 0 1 0 0,0 0-1 0 0,0 1 0 0 0,0-1 1 0 0,1 1-1 0 0,-4 6 0 0 0,6-10-10 0 0,-1 1 0 0 0,1-1 0 0 0,-1 1 0 0 0,1-1 0 0 0,-1 1 0 0 0,1-1 0 0 0,0 1 0 0 0,0 0 0 0 0,0-1 0 0 0,-1 1 0 0 0,2-1 0 0 0,-1 1 0 0 0,0-1-1 0 0,0 1 1 0 0,0 0 0 0 0,1-1 0 0 0,-1 1 0 0 0,1-1 0 0 0,-1 1 0 0 0,1-1 0 0 0,0 1 0 0 0,0-1 0 0 0,-1 0 0 0 0,1 1 0 0 0,0-1 0 0 0,0 0 0 0 0,0 0 0 0 0,1 0 0 0 0,-1 0 0 0 0,0 0 0 0 0,0 0 0 0 0,0 0 0 0 0,3 2 0 0 0,13 5 187 0 0,0 0 1 0 0,0 0 0 0 0,1-2 0 0 0,22 6-1 0 0,75 9-130 0 0,-102-20-318 0 0,0 0 0 0 0,0 0 1 0 0,0-1-1 0 0,0-1 0 0 0,0 0 0 0 0,0-1 1 0 0,0-1-1 0 0,0 0 0 0 0,12-4 1 0 0,-1-3-1419 0 0</inkml:trace>
</inkml:ink>
</file>

<file path=ppt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9:06.8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18 1375 0 0,'1'-18'15648'0'0,"-1"24"-15422"0"0,-1 1 0 0 0,-1-1 0 0 0,1 0 0 0 0,-1 0 0 0 0,-4 11 0 0 0,-3 6 18 0 0,-16 77 893 0 0,-21 164 0 0 0,41-205-1104 0 0,3 1 0 0 0,2-1 1 0 0,2 1-1 0 0,20 108 0 0 0,-19-150-111 0 0,1 2-487 0 0,0 0 1 0 0,-2 0 0 0 0,0 38-1 0 0,-5-44-3605 0 0</inkml:trace>
</inkml:ink>
</file>

<file path=ppt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9:07.2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7367 0 0,'2'1'5182'0'0,"3"2"-4478"0"0,0 0 0 0 0,1 0 0 0 0,-1-1 1 0 0,1 0-1 0 0,-1 0 0 0 0,1 0 0 0 0,0 0 0 0 0,-1-1 1 0 0,8 1-1 0 0,11 0 202 0 0,24-1-1 0 0,19 1 933 0 0,110 32 370 0 0,-132-23-2025 0 0,-15-6-179 0 0,1 0-1 0 0,-1-2 1 0 0,1-2 0 0 0,-1 0-1 0 0,1-2 1 0 0,57-10-1 0 0,91-22-6266 0 0,-156 28 4293 0 0</inkml:trace>
</inkml:ink>
</file>

<file path=ppt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9:07.6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6 11975 0 0,'0'1'5243'0'0,"1"5"-4210"0"0,0-1 0 0 0,0 0-1 0 0,-1 1 1 0 0,0 10 0 0 0,1 12-635 0 0,1-11-213 0 0,1 8 8 0 0,1 0 0 0 0,8 25-1 0 0,10 16 166 0 0,10 35-801 0 0</inkml:trace>
  <inkml:trace contextRef="#ctx0" brushRef="#br0" timeOffset="1">141 1 11975 0 0,'0'0'1280'0'0</inkml:trace>
</inkml:ink>
</file>

<file path=ppt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9:07.9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4 1 16351 0 0,'0'0'1484'0'0,"0"9"-1049"0"0,-2-5-393 0 0,0 0 0 0 0,0 0 0 0 0,0 0 0 0 0,-1 0 0 0 0,1 0 0 0 0,-1-1 1 0 0,0 1-1 0 0,-3 3 0 0 0,-1 0-12 0 0,-4 4 295 0 0,0 0 0 0 0,-1 0 1 0 0,0-1-1 0 0,-19 11 0 0 0,15-10 136 0 0,0 0 1 0 0,-18 18 0 0 0,31-25-382 0 0,0 0 1 0 0,0 0-1 0 0,0 1 1 0 0,1-1-1 0 0,-1 1 0 0 0,1 0 1 0 0,0-1-1 0 0,0 1 1 0 0,1 0-1 0 0,-1 0 1 0 0,1 0-1 0 0,0 1 0 0 0,1-1 1 0 0,-1 0-1 0 0,1 0 1 0 0,0 0-1 0 0,0 1 0 0 0,1-1 1 0 0,1 9-1 0 0,0-3-50 0 0,1 0-1 0 0,0 0 1 0 0,0-1-1 0 0,1 1 0 0 0,1-1 1 0 0,0 0-1 0 0,0 0 1 0 0,9 12-1 0 0,-13-20-18 0 0,1 0 0 0 0,0 0 0 0 0,0 0-1 0 0,1 0 1 0 0,-1 0 0 0 0,0-1 0 0 0,1 1 0 0 0,-1-1-1 0 0,1 1 1 0 0,-1-1 0 0 0,1 0 0 0 0,0 0 0 0 0,-1 0-1 0 0,1 0 1 0 0,0-1 0 0 0,0 1 0 0 0,-1-1-1 0 0,1 1 1 0 0,0-1 0 0 0,0 0 0 0 0,0 0 0 0 0,0-1-1 0 0,3 0 1 0 0,8-1-19 0 0,-1-1-1 0 0,0 0 1 0 0,21-9-1 0 0,-34 11 7 0 0,103-46-1281 0 0,-76 33-1213 0 0,-17 9 920 0 0</inkml:trace>
</inkml:ink>
</file>

<file path=ppt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9:08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0 1 17567 0 0,'0'0'2263'0'0,"-4"8"-1478"0"0,2-5-761 0 0,-1 1 1 0 0,1-1-1 0 0,-1 0 0 0 0,1 0 0 0 0,-1 0 0 0 0,0 0 1 0 0,-1 0-1 0 0,1-1 0 0 0,0 0 0 0 0,-1 1 0 0 0,1-1 0 0 0,-1-1 1 0 0,-6 4-1 0 0,-7 1 54 0 0,-30 7 0 0 0,44-12-77 0 0,-84 17-58 0 0,59-14 22 0 0,0 2 0 0 0,1 1 0 0 0,-1 0 0 0 0,-38 18 0 0 0,62-23 33 0 0,1 1-1 0 0,-1-1 0 0 0,0 1 1 0 0,-6 5-1 0 0,9-7-69 0 0,6 10-187 0 0,6-2 147 0 0,1-1-1 0 0,0-1 1 0 0,0 0 0 0 0,1-1-1 0 0,-1 0 1 0 0,24 7-1 0 0,89 17-6 0 0,-71-18 121 0 0,93 10 339 0 0,-13-3 12 0 0,-128-18-294 0 0,0 1 1 0 0,0-1-1 0 0,0 1 1 0 0,0 0 0 0 0,-1 1-1 0 0,1-1 1 0 0,-1 1-1 0 0,1 0 1 0 0,8 7 0 0 0,-13-8-15 0 0,0-1 0 0 0,0 1 0 0 0,0-1 0 0 0,0 1 0 0 0,0-1 0 0 0,-1 1 0 0 0,1-1 0 0 0,-1 1 0 0 0,1 0 1 0 0,-1-1-1 0 0,0 1 0 0 0,1 0 0 0 0,-1-1 0 0 0,0 1 0 0 0,0 2 0 0 0,-4 25 420 0 0,2-21-419 0 0,0-1 1 0 0,-1 0-1 0 0,1-1 0 0 0,-2 1 1 0 0,1 0-1 0 0,-1-1 0 0 0,0 0 0 0 0,0 0 1 0 0,-1 0-1 0 0,0 0 0 0 0,0-1 1 0 0,0 1-1 0 0,-1-1 0 0 0,1-1 0 0 0,-11 7 1 0 0,4-3 78 0 0,-1-1 1 0 0,1 0 0 0 0,-2 0-1 0 0,1-2 1 0 0,-1 1 0 0 0,-28 5-1 0 0,27-8 54 0 0,0-1 0 0 0,0-1 0 0 0,0-1 0 0 0,0 0 0 0 0,0-1 0 0 0,-24-4 0 0 0,17 0-4 0 0,0 0-1 0 0,1-1 1 0 0,-38-17 0 0 0,38 11-414 0 0,20 11 103 0 0,7-4-4785 0 0</inkml:trace>
</inkml:ink>
</file>

<file path=ppt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9:09.8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92 3679 0 0,'0'0'284'0'0,"-13"8"86"0"0,-6-3 12092 0 0,28-5-8332 0 0,13-1-3760 0 0,0-2 0 0 0,-1 0 0 0 0,34-11 0 0 0,-21 5-88 0 0,4 0-46 0 0,38-9 228 0 0,98-12-1 0 0,-155 28-875 0 0,91-8 161 0 0,-36 6-7207 0 0,-49 3 680 0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03:39.7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393 7111 0 0,'-29'76'786'0'0,"18"-45"-730"0"0,-3 3 662 0 0,7-18 238 0 0,-9 34-1 0 0,15-48-626 0 0,1-2 25 0 0,0 0 104 0 0,0 0 44 0 0,0 0 8 0 0,0 0 9 0 0,0 0 29 0 0,0 0 17 0 0,0 0 3 0 0,-10-18 956 0 0,7 14-1341 0 0,1 0 1 0 0,-1-1 0 0 0,1 1 0 0 0,0-1 0 0 0,-3-8 0 0 0,-28-211 1357 0 0,31 201-1540 0 0,1 0 0 0 0,1 0-1 0 0,1-1 1 0 0,1 1 0 0 0,2 0-1 0 0,0 0 1 0 0,12-41 0 0 0,-13 58 6 0 0,0-1 0 0 0,0 0 0 0 0,0 1 0 0 0,1 0 0 0 0,0-1 0 0 0,0 1 0 0 0,1 1 1 0 0,-1-1-1 0 0,12-9 0 0 0,-13 12-1 0 0,1 0-1 0 0,1 0 1 0 0,-1 1 0 0 0,0-1-1 0 0,1 1 1 0 0,-1 0 0 0 0,1 0 0 0 0,0 0-1 0 0,0 1 1 0 0,-1 0 0 0 0,1 0-1 0 0,0 0 1 0 0,0 0 0 0 0,0 1 0 0 0,6 0-1 0 0,3 1-44 0 0,1 1 0 0 0,-1 1 0 0 0,1 0 0 0 0,-1 0 0 0 0,0 2 0 0 0,-1 0 0 0 0,18 9 0 0 0,-8-7-92 0 0,-18-5 104 0 0,0-1 0 0 0,1 1 0 0 0,-1 0 0 0 0,0 1 0 0 0,0-1 0 0 0,-1 1 1 0 0,1 0-1 0 0,7 6 0 0 0,-3-1 27 0 0,-2-1 53 0 0,-5-3-8 0 0,0 0 0 0 0,0-1 0 0 0,0 1-1 0 0,0 0 1 0 0,-1 0 0 0 0,0 0 0 0 0,0 0 0 0 0,0 0-1 0 0,0 0 1 0 0,0 0 0 0 0,-1 0 0 0 0,0 8 0 0 0,2 11 84 0 0,3 8-187 0 0,-2 1 0 0 0,-1 0 0 0 0,-3 37 1 0 0,-1-45 15 0 0,-1 0 0 0 0,-1-1 0 0 0,0 0 0 0 0,-16 44 0 0 0,17-60 139 0 0,0 0-1 0 0,-1 0 1 0 0,1-1 0 0 0,-1 1 0 0 0,0-1 0 0 0,-8 8 0 0 0,10-11 14 0 0,0-1 1 0 0,-1 1 0 0 0,1-1 0 0 0,-1 0 0 0 0,0 0-1 0 0,0 0 1 0 0,0 0 0 0 0,0 0 0 0 0,0-1 0 0 0,0 0-1 0 0,0 1 1 0 0,-1-1 0 0 0,1 0 0 0 0,0 0 0 0 0,-7 0 0 0 0,4-1 8 0 0,2 1-210 0 0,-1-1 0 0 0,1 0 0 0 0,0 0 0 0 0,0 0 1 0 0,0 0-1 0 0,-8-2 0 0 0,10 1 20 0 0,1 0-1 0 0,0 1 1 0 0,0-1 0 0 0,0 1 0 0 0,0-1 0 0 0,0 0-1 0 0,0 0 1 0 0,0 0 0 0 0,0 0 0 0 0,0 0 0 0 0,0 0-1 0 0,0 0 1 0 0,0 0 0 0 0,1 0 0 0 0,-1 0-1 0 0,0 0 1 0 0,1 0 0 0 0,-1-1 0 0 0,1 1 0 0 0,-1 0-1 0 0,1 0 1 0 0,0-1 0 0 0,-1 1 0 0 0,1 0 0 0 0,0-1-1 0 0,0 1 1 0 0,0-2 0 0 0,0-2-579 0 0,0-1 0 0 0,1 1-1 0 0,0-1 1 0 0,0 1 0 0 0,0 0 0 0 0,0 0 0 0 0,5-11 0 0 0,-1 2-4509 0 0</inkml:trace>
</inkml:ink>
</file>

<file path=ppt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9:25.4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488 3223 0 0,'0'0'7160'0'0,"-5"-13"-6285"0"0,4 11-693 0 0,0-1 1 0 0,1 1-1 0 0,-1-1 1 0 0,0 0-1 0 0,1 1 1 0 0,-1-1-1 0 0,1 0 1 0 0,0 0-1 0 0,0 1 1 0 0,0-1-1 0 0,1-4 1 0 0,0 0 433 0 0,1 0 0 0 0,0 0 0 0 0,3-7 1 0 0,-4 12-28 0 0,-1 4-516 0 0,6 9-45 0 0,0 1-1 0 0,-1 0 0 0 0,-1 0 0 0 0,0 0 1 0 0,0 1-1 0 0,-2-1 0 0 0,1 1 1 0 0,0 18-1 0 0,1 3-9 0 0,7 96 146 0 0,0 5 200 0 0,-11-134-284 0 0,8 8 320 0 0,-6-9-362 0 0,1 1 0 0 0,-1 0 1 0 0,0-1-1 0 0,0 0 0 0 0,0 1 0 0 0,1-1 0 0 0,-1 0 0 0 0,0 0 0 0 0,0 0 1 0 0,1 0-1 0 0,-1-1 0 0 0,0 1 0 0 0,0-1 0 0 0,0 1 0 0 0,1-1 0 0 0,-1 0 0 0 0,0 0 1 0 0,0 0-1 0 0,0 0 0 0 0,0 0 0 0 0,0 0 0 0 0,-1 0 0 0 0,1-1 0 0 0,0 1 1 0 0,0-1-1 0 0,-1 1 0 0 0,3-4 0 0 0,-1 0-23 0 0,0 1 0 0 0,0-1 0 0 0,0 0 0 0 0,-1 0 0 0 0,0 0 0 0 0,0 0-1 0 0,0 0 1 0 0,-1 0 0 0 0,0-1 0 0 0,2-8 0 0 0,-1-6 31 0 0,1 1-1 0 0,0 0 1 0 0,2 0 0 0 0,0 0-1 0 0,2 0 1 0 0,0 1-1 0 0,1 0 1 0 0,0 1-1 0 0,2 0 1 0 0,20-30 0 0 0,-29 46-101 0 0,-1 14-96 0 0,-2 5 143 0 0,-5 19-1 0 0,5-27 17 0 0,0 0 0 0 0,0-1 1 0 0,1 1-1 0 0,0 0 0 0 0,1 0 0 0 0,0 0 0 0 0,3 19 0 0 0,-3-27-4 0 0,1 1 1 0 0,0 0-1 0 0,-1 0 0 0 0,1-1 1 0 0,0 1-1 0 0,0-1 0 0 0,1 1 0 0 0,-1-1 1 0 0,1 1-1 0 0,-1-1 0 0 0,1 0 1 0 0,0 0-1 0 0,-1 0 0 0 0,1 0 0 0 0,0 0 1 0 0,1 0-1 0 0,2 2 0 0 0,0 0 5 0 0,-4-3 7 0 0,6 4 79 0 0,-1 0 0 0 0,1 0 0 0 0,1 0-1 0 0,-1-1 1 0 0,1 0 0 0 0,0 0-1 0 0,15 4 1 0 0,-19-6-6 0 0,-1-1-1 0 0,1 0 0 0 0,0 0 0 0 0,0 0 1 0 0,0-1-1 0 0,0 1 0 0 0,0-1 1 0 0,0 0-1 0 0,0 0 0 0 0,1-1 1 0 0,-1 1-1 0 0,0-1 0 0 0,-1 0 1 0 0,1 0-1 0 0,0 0 0 0 0,4-2 1 0 0,-1-1 124 0 0,0 0 0 0 0,-1 0 1 0 0,1-1-1 0 0,-1 0 1 0 0,10-11-1 0 0,9-7-31 0 0,-11 11-166 0 0,0 0-1 0 0,-1-1 1 0 0,0 0-1 0 0,-1-1 1 0 0,-1-1-1 0 0,0 0 1 0 0,-1 0 0 0 0,0-1-1 0 0,-2 0 1 0 0,0-1-1 0 0,10-28 1 0 0,82-380-708 0 0,-83 336 69 0 0,-17 88 431 0 0,-4 10-3822 0 0,0-2-1174 0 0,5-7 5100 0 0,-1 0 0 0 0,0 0 0 0 0,0 0 0 0 0,0 0 0 0 0,1 1 0 0 0,-1-1 0 0 0,0 0 0 0 0,0 0 0 0 0,1 0 0 0 0,-1 0 0 0 0,0 0 0 0 0,1 0 0 0 0,-1 0 0 0 0,0 0 0 0 0,0 0 0 0 0,1 0 0 0 0,-1 0 0 0 0,0 0 0 0 0,0 0 0 0 0,1 0 0 0 0,-1 0 0 0 0,0 0 0 0 0,0 0 0 0 0,1-1 0 0 0,-1 1 0 0 0,0 0 0 0 0,0 0 0 0 0,1 0 0 0 0,-1 0 0 0 0,0-1 0 0 0,10-3-3582 0 0</inkml:trace>
</inkml:ink>
</file>

<file path=ppt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9:26.4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1 125 2759 0 0,'0'0'8123'0'0,"-3"-14"-6834"0"0,2 7-1010 0 0,1 0-1 0 0,-1 1 1 0 0,1-1 0 0 0,1 0-1 0 0,-1 0 1 0 0,1 1-1 0 0,0-1 1 0 0,1 0-1 0 0,-1 1 1 0 0,1-1 0 0 0,1 1-1 0 0,-1 0 1 0 0,7-12-1 0 0,-8 17-35 0 0,0-5 39 0 0,-5 12-247 0 0,-7 6 62 0 0,-1-1 0 0 0,0-1-1 0 0,0 0 1 0 0,-1 0 0 0 0,-26 14-1 0 0,20-12 214 0 0,1-1-1 0 0,-21 19 0 0 0,37-27-221 0 0,-1-1 0 0 0,1 0 0 0 0,0 0 0 0 0,0 1-1 0 0,1-1 1 0 0,-1 1 0 0 0,0-1 0 0 0,1 1 0 0 0,-3 5 0 0 0,-5 37 497 0 0,8-44-563 0 0,1-1 0 0 0,0 1 0 0 0,0 0 0 0 0,0-1 0 0 0,0 1 0 0 0,0-1 0 0 0,0 1-1 0 0,0-1 1 0 0,0 1 0 0 0,0 0 0 0 0,0-1 0 0 0,1 1 0 0 0,-1-1 0 0 0,0 1 0 0 0,0-1 0 0 0,0 1 0 0 0,1-1 0 0 0,-1 1-1 0 0,0-1 1 0 0,1 1 0 0 0,-1-1 0 0 0,0 1 0 0 0,1-1 0 0 0,-1 0 0 0 0,0 1 0 0 0,1-1 0 0 0,-1 1 0 0 0,1-1 0 0 0,-1 0-1 0 0,1 0 1 0 0,-1 1 0 0 0,1-1 0 0 0,-1 0 0 0 0,1 0 0 0 0,-1 1 0 0 0,1-1 0 0 0,-1 0 0 0 0,1 0 0 0 0,0 0 0 0 0,-1 0-1 0 0,1 0 1 0 0,-1 0 0 0 0,1 0 0 0 0,0 0 0 0 0,2 0 15 0 0,-1 0-1 0 0,1-1 1 0 0,-1 1 0 0 0,0 0-1 0 0,1-1 1 0 0,-1 0 0 0 0,0 0 0 0 0,4-1-1 0 0,11-9 154 0 0,26-22 0 0 0,10-7-124 0 0,-47 37-119 0 0,0-1 0 0 0,0 1 1 0 0,1 0-1 0 0,-1 0 0 0 0,1 1 1 0 0,0 0-1 0 0,7-2 0 0 0,-12 4-93 0 0,-3 5-530 0 0,1 0 624 0 0,-1 0 0 0 0,0 0 0 0 0,0 0 0 0 0,-1 0 0 0 0,-3 9 0 0 0,2-9 70 0 0,1 1 1 0 0,0-1 0 0 0,1 1-1 0 0,-2 9 1 0 0,2-8 58 0 0,2-6-67 0 0,-1 0 0 0 0,0-1 0 0 0,0 1 0 0 0,1 0 0 0 0,-1-1 0 0 0,0 1-1 0 0,1 0 1 0 0,-1-1 0 0 0,0 1 0 0 0,1 0 0 0 0,-1-1 0 0 0,1 1 0 0 0,-1-1 0 0 0,1 1 0 0 0,-1-1-1 0 0,1 1 1 0 0,0-1 0 0 0,-1 0 0 0 0,1 1 0 0 0,0 0 0 0 0,13 5 45 0 0,-10-6-99 0 0,-1 1 0 0 0,0-1 0 0 0,0 0 0 0 0,0 0 0 0 0,1 0 0 0 0,-1 0 0 0 0,0 0 0 0 0,0-1 0 0 0,5-1 1 0 0,8-3-5247 0 0,-5 1-952 0 0</inkml:trace>
</inkml:ink>
</file>

<file path=ppt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9:26.7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0 11519 0 0,'0'0'5324'0'0,"3"8"-5080"0"0,3 19 260 0 0,-2 1-1 0 0,2 52 0 0 0,-5-49-245 0 0,1 37 451 0 0,-12 121-1 0 0,-30 65-401 0 0,33-217-1061 0 0,7-36 391 0 0,0 7-163 0 0</inkml:trace>
</inkml:ink>
</file>

<file path=ppt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9:27.1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0 8751 0 0,'0'0'1146'0'0,"-8"0"1742"0"0,5 1-2642 0 0,1-1 1 0 0,0 1 0 0 0,0-1 0 0 0,0 1-1 0 0,0 0 1 0 0,-1 0 0 0 0,1 0 0 0 0,0 0-1 0 0,0 0 1 0 0,1 0 0 0 0,-1 0 0 0 0,0 1-1 0 0,0-1 1 0 0,0 1 0 0 0,1-1-1 0 0,-1 1 1 0 0,1 0 0 0 0,-1-1 0 0 0,1 1-1 0 0,-1 2 1 0 0,0-1-90 0 0,1 0 1 0 0,-1 0-1 0 0,1 0 0 0 0,0 0 0 0 0,0 0 0 0 0,0 0 1 0 0,1 0-1 0 0,-1 0 0 0 0,1 1 0 0 0,0-1 1 0 0,0 0-1 0 0,0 0 0 0 0,0 5 0 0 0,1-6 166 0 0,0-1 10 0 0,2 2-241 0 0,0 0-1 0 0,0-1 1 0 0,1 1 0 0 0,-1-1-1 0 0,1 0 1 0 0,-1 0 0 0 0,1 0-1 0 0,0 0 1 0 0,0-1-1 0 0,0 1 1 0 0,0-1 0 0 0,0 0-1 0 0,0 0 1 0 0,0-1 0 0 0,0 1-1 0 0,5-1 1 0 0,12 0 229 0 0,42-3 0 0 0,-41 1-198 0 0,65-7 109 0 0,69-3 59 0 0,-136 12-353 0 0,0 1 0 0 0,0 0 0 0 0,0 2 0 0 0,-1 0 0 0 0,35 11-1 0 0,-47-11-371 0 0,1 1-1 0 0,-1-1 1 0 0,13 9-1 0 0,5 6-6114 0 0,-12-9 67 0 0</inkml:trace>
</inkml:ink>
</file>

<file path=ppt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9:27.6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95 2759 0 0,'0'0'12894'0'0,"1"0"-12352"0"0,25 8 518 0 0,1-1 0 0 0,35 3 0 0 0,56 2 170 0 0,-101-11-989 0 0,-9-1-120 0 0,-6 0-10 0 0,-1 0-38 0 0,4 0-3 0 0,-3 0 16 0 0,4-5 1 0 0,-5 5-85 0 0,0-1 0 0 0,-1 0 0 0 0,1 1 0 0 0,0-1 0 0 0,-1 0 0 0 0,1 1 0 0 0,0-1 1 0 0,-1 0-1 0 0,1 0 0 0 0,-1 0 0 0 0,1 1 0 0 0,-1-1 0 0 0,0 0 0 0 0,1 0 0 0 0,-1 0 0 0 0,0 0 0 0 0,0 0 0 0 0,1 0 1 0 0,-1 0-1 0 0,0 0 0 0 0,0 0 0 0 0,0 0 0 0 0,0 0 0 0 0,0-1 0 0 0,-1-1 10 0 0,1-3-109 0 0,-1 1 0 0 0,1-1 0 0 0,-1 1-1 0 0,-1 0 1 0 0,1-1 0 0 0,-1 1 0 0 0,0 0 0 0 0,0 0 0 0 0,0 0 0 0 0,-1 0 0 0 0,0 0 0 0 0,0 0 0 0 0,0 1-1 0 0,-1 0 1 0 0,1-1 0 0 0,-9-6 0 0 0,9 9 48 0 0,0 1-1 0 0,1 0 1 0 0,-1-1-1 0 0,0 1 1 0 0,0 1-1 0 0,0-1 1 0 0,0 0-1 0 0,0 1 1 0 0,0-1-1 0 0,0 1 1 0 0,-1 0-1 0 0,1 0 1 0 0,0 0-1 0 0,0 1 1 0 0,0-1-1 0 0,-4 1 1 0 0,-7 3-21 0 0,0 0 0 0 0,-15 7 0 0 0,17-7 24 0 0,-116 49-98 0 0,107-42 215 0 0,-1 1-1 0 0,1 1 0 0 0,-30 24 0 0 0,48-35-17 0 0,1 0 0 0 0,-1 0 0 0 0,1 0 0 0 0,0 1 0 0 0,0-1-1 0 0,0 0 1 0 0,0 1 0 0 0,1 0 0 0 0,-1-1 0 0 0,1 1 0 0 0,-1 0 0 0 0,1 0 0 0 0,0 0-1 0 0,0 0 1 0 0,0 0 0 0 0,0 0 0 0 0,1 0 0 0 0,-1 0 0 0 0,1 0 0 0 0,0 0 0 0 0,0 1 0 0 0,0-1-1 0 0,0 0 1 0 0,1 0 0 0 0,-1 0 0 0 0,1 0 0 0 0,0 0 0 0 0,0 0 0 0 0,0 0 0 0 0,0 0-1 0 0,0 0 1 0 0,1 0 0 0 0,-1 0 0 0 0,1-1 0 0 0,0 1 0 0 0,0-1 0 0 0,2 3 0 0 0,4 4 172 0 0,0-1 0 0 0,0-1 1 0 0,1 1-1 0 0,0-1 1 0 0,0-1-1 0 0,16 9 0 0 0,-6-5-7 0 0,1-1-1 0 0,30 9 0 0 0,-25-11-42 0 0,0-1-1 0 0,1-1 1 0 0,-1-2 0 0 0,35 1-1 0 0,103-9 82 0 0,-124 3-479 0 0,-25 0-376 0 0,4 1-3995 0 0</inkml:trace>
</inkml:ink>
</file>

<file path=ppt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9:28.1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255 3679 0 0,'0'0'284'0'0,"0"2"-186"0"0,-4 7 1054 0 0,1-1 1 0 0,-1 1 0 0 0,-9 13-1 0 0,7-13 402 0 0,1 0 0 0 0,1 0-1 0 0,-8 19 1 0 0,11-23-1223 0 0,-1 1 0 0 0,1-1 1 0 0,0 1-1 0 0,1-1 0 0 0,-1 1 0 0 0,1-1 0 0 0,0 1 1 0 0,1 0-1 0 0,-1-1 0 0 0,1 1 0 0 0,0-1 1 0 0,0 1-1 0 0,1-1 0 0 0,0 0 0 0 0,0 0 1 0 0,0 1-1 0 0,0-1 0 0 0,8 10 2405 0 0,-11-18-2649 0 0,1-1 0 0 0,-1 1-1 0 0,1 0 1 0 0,-1 0-1 0 0,-2-6 1 0 0,-3-8 120 0 0,4-5-34 0 0,0 1-1 0 0,2-1 1 0 0,0 0-1 0 0,2 0 1 0 0,0 0 0 0 0,8-34-1 0 0,-7 44-150 0 0,0 1 0 0 0,0 0 0 0 0,1 0 0 0 0,1 0 0 0 0,0 0 0 0 0,0 1 0 0 0,1 0 0 0 0,8-11 0 0 0,-9 14-10 0 0,1 1 0 0 0,-1 0 1 0 0,1 0-1 0 0,1 0 0 0 0,-1 0 0 0 0,1 1 0 0 0,0 0 0 0 0,0 1 1 0 0,1-1-1 0 0,-1 2 0 0 0,16-7 0 0 0,15-2 4 0 0,0 2 0 0 0,1 2 0 0 0,73-7 0 0 0,-93 14-113 0 0,-8 1-167 0 0,0-1 1 0 0,0 0 0 0 0,0 0-1 0 0,-1-1 1 0 0,1-1-1 0 0,15-5 1 0 0,-16 3-764 0 0</inkml:trace>
</inkml:ink>
</file>

<file path=ppt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41.5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8 308 4607 0 0,'0'0'208'0'0,"0"9"7096"0"0,0-8-7215 0 0,0-1-1 0 0,0 1 0 0 0,0-1 0 0 0,0 1 1 0 0,0 0-1 0 0,0-1 0 0 0,0 1 1 0 0,0-1-1 0 0,0 1 0 0 0,0 0 0 0 0,1-1 1 0 0,-1 1-1 0 0,0-1 0 0 0,0 1 1 0 0,0-1-1 0 0,1 1 0 0 0,-1-1 0 0 0,0 1 1 0 0,1-1-1 0 0,-1 1 0 0 0,0-1 1 0 0,1 1-1 0 0,-1-1 0 0 0,1 0 0 0 0,-1 1 1 0 0,1-1-1 0 0,0 1 0 0 0,0-1-24 0 0,0 0 0 0 0,-1 0 0 0 0,1 0 0 0 0,0 0 0 0 0,0 0-1 0 0,0 0 1 0 0,0 0 0 0 0,0-1 0 0 0,-1 1 0 0 0,1 0 0 0 0,0 0 0 0 0,0-1-1 0 0,0 1 1 0 0,-1 0 0 0 0,1-1 0 0 0,1 0 0 0 0,2-2 157 0 0,0 1 1 0 0,-1-2 0 0 0,1 1 0 0 0,0 0-1 0 0,2-5 1 0 0,-5 7 98 0 0,2-14 590 0 0,-7-5-827 0 0,2 0 1 0 0,-2-33-1 0 0,8-14 137 0 0,-2 47-175 0 0,0-1 0 0 0,-2 0 0 0 0,-2-24 0 0 0,1 43-48 0 0,1 1 0 0 0,0 0 0 0 0,-1 0 0 0 0,1 0 0 0 0,-1 0 0 0 0,1 0-1 0 0,-1 0 1 0 0,1 0 0 0 0,-1 0 0 0 0,0 0 0 0 0,0 0 0 0 0,1 0 0 0 0,-1 1 0 0 0,0-1 0 0 0,0 0-1 0 0,0 0 1 0 0,0 1 0 0 0,0-1 0 0 0,0 0 0 0 0,0 1 0 0 0,0-1 0 0 0,0 1 0 0 0,0 0 0 0 0,0-1-1 0 0,0 1 1 0 0,-2 0 0 0 0,0 0-3 0 0,0 0 1 0 0,-1 0-1 0 0,1 1 0 0 0,0-1 0 0 0,0 1 0 0 0,0 0 0 0 0,0 0 1 0 0,0 0-1 0 0,0 0 0 0 0,0 1 0 0 0,0-1 0 0 0,0 1 0 0 0,-5 4 1 0 0,-3 2-20 0 0,-18 19 0 0 0,26-24 24 0 0,-89 93-63 0 0,73-72 43 0 0,0-1 0 0 0,-21 38-1 0 0,-7 29 26 0 0,40-75-21 0 0,0 1 0 0 0,1 1 0 0 0,-6 31 0 0 0,11-43 31 0 0,1 0 0 0 0,0 1 0 0 0,-1-1 0 0 0,2 1 0 0 0,-1-1 0 0 0,1 0 0 0 0,0 0 0 0 0,0 1 0 0 0,0-1 0 0 0,3 7 0 0 0,-3-9 48 0 0,0-1 0 0 0,0 1 0 0 0,1-1 0 0 0,-1 1-1 0 0,1-1 1 0 0,-1 0 0 0 0,1 1 0 0 0,0-1 0 0 0,0 0-1 0 0,0 0 1 0 0,0 0 0 0 0,0-1 0 0 0,0 1 0 0 0,0 0-1 0 0,1-1 1 0 0,-1 1 0 0 0,0-1 0 0 0,1 0 0 0 0,0 0-1 0 0,4 2 1 0 0,-3-3 16 0 0,-1-1 0 0 0,1 1 0 0 0,0-1 0 0 0,-1 1 0 0 0,1-1 0 0 0,-1 0 1 0 0,0 0-1 0 0,1 0 0 0 0,-1-1 0 0 0,0 1 0 0 0,1-1 0 0 0,-1 0 0 0 0,0 0 0 0 0,3-3 0 0 0,5-4-13 0 0,0-1 0 0 0,-1 0 0 0 0,0 0 1 0 0,12-17-1 0 0,28-51-6 0 0,-33 49-111 0 0,33-41 0 0 0,-44 63-4 0 0,-2 2-24 0 0,0 1-1 0 0,0-1 1 0 0,1 1 0 0 0,8-7 0 0 0,-17 35 55 0 0,-5 5 71 0 0,2-9-38 0 0,-3 20 0 0 0,8-33 8 0 0,1-1-1 0 0,1 0 1 0 0,-1 0-1 0 0,1 0 1 0 0,0 0 0 0 0,1 0-1 0 0,-1 0 1 0 0,3 7-1 0 0,-2-11-90 0 0,0 1 0 0 0,1 0-1 0 0,-1 0 1 0 0,1-1 0 0 0,3 5-1 0 0,3 4-1018 0 0,-4-3-256 0 0</inkml:trace>
</inkml:ink>
</file>

<file path=ppt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42.0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41 1375 0 0,'0'0'3674'0'0,"-7"8"946"0"0,5-5-5133 0 0,1-1 1076 0 0,-1 0 1 0 0,1-1-1 0 0,0 1 0 0 0,0 0 0 0 0,1 0 0 0 0,-1 0 0 0 0,0 0 1 0 0,1 0-1 0 0,-1 0 0 0 0,0 3 0 0 0,1-3 149 0 0,8 27 1991 0 0,-6-11-2382 0 0,0 0 0 0 0,-1 0 0 0 0,-1 0 0 0 0,-1 1 0 0 0,0-1 0 0 0,-6 26 0 0 0,-2 27-164 0 0,8-51-117 0 0,0 0 0 0 0,1 0 0 0 0,6 40 0 0 0,-6-59-22 0 0,0 0-1 0 0,0 0 1 0 0,0 0 0 0 0,0 0-1 0 0,1 0 1 0 0,-1 0 0 0 0,0 0-1 0 0,1-1 1 0 0,-1 1 0 0 0,1 0 0 0 0,-1 0-1 0 0,1 0 1 0 0,-1-1 0 0 0,1 1-1 0 0,-1 0 1 0 0,1 0 0 0 0,0-1-1 0 0,0 1 1 0 0,-1-1 0 0 0,1 1-1 0 0,0 0 1 0 0,0-1 0 0 0,1 1 0 0 0,-1-1 7 0 0,0 1 1 0 0,1-1 0 0 0,-1 0-1 0 0,0 0 1 0 0,0 0 0 0 0,1-1-1 0 0,-1 1 1 0 0,0 0 0 0 0,0 0 0 0 0,1-1-1 0 0,-1 1 1 0 0,0 0 0 0 0,0-1-1 0 0,0 1 1 0 0,2-2 0 0 0,3-1 104 0 0,0-1 0 0 0,-1-1-1 0 0,1 1 1 0 0,8-10 0 0 0,9-13 77 0 0,-1-1 0 0 0,33-57 0 0 0,-39 58-180 0 0,6-14-95 0 0,32-80-1 0 0,-41 86-104 0 0,2 1 1 0 0,1 1-1 0 0,39-61 0 0 0,-53 91 197 0 0,6-5-526 0 0,-8 8 434 0 0,0 0 1 0 0,1 0-1 0 0,-1 0 1 0 0,0 0-1 0 0,1 0 1 0 0,-1 1-1 0 0,0-1 1 0 0,1 0 0 0 0,-1 0-1 0 0,0 0 1 0 0,0 0-1 0 0,1 0 1 0 0,-1 1-1 0 0,0-1 1 0 0,1 0-1 0 0,-1 0 1 0 0,0 0 0 0 0,0 1-1 0 0,0-1 1 0 0,1 0-1 0 0,-1 0 1 0 0,0 1-1 0 0,0-1 1 0 0,0 0-1 0 0,1 0 1 0 0,-1 1 0 0 0,0-1-1 0 0,0 0 1 0 0,0 1-1 0 0,0-1 1 0 0,0 0-1 0 0,0 1 1 0 0,0-1-1 0 0,0 0 1 0 0,0 1 0 0 0,4 9-1543 0 0</inkml:trace>
</inkml:ink>
</file>

<file path=ppt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42.3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179 11519 0 0,'0'0'887'0'0,"2"0"-406"0"0,4 2-225 0 0,0 0 0 0 0,0-1 0 0 0,0 0 0 0 0,1 0 0 0 0,-1-1 0 0 0,0 0 0 0 0,1 0 0 0 0,-1 0 0 0 0,0-1 0 0 0,0 0 0 0 0,1 0 0 0 0,-1-1 0 0 0,0 0 0 0 0,0 0 0 0 0,0 0 0 0 0,0 0 0 0 0,-1-1 0 0 0,1 0 0 0 0,-1-1 0 0 0,0 1 0 0 0,1-1 0 0 0,-1 0 0 0 0,-1 0 0 0 0,1 0 0 0 0,-1-1 0 0 0,0 0 0 0 0,7-9 0 0 0,-5 4-480 0 0,0 0 0 0 0,9-20 0 0 0,-14 27 177 0 0,1 0-1 0 0,-1 0 1 0 0,0 1-1 0 0,-1-1 1 0 0,1 0-1 0 0,-1 0 1 0 0,1 0-1 0 0,-1 0 0 0 0,0 0 1 0 0,0 0-1 0 0,0 0 1 0 0,0 0-1 0 0,-1 0 1 0 0,1 0-1 0 0,-1 0 1 0 0,-1-5-1 0 0,1 7 16 0 0,1 0 0 0 0,-1 0-1 0 0,1 0 1 0 0,-1 1 0 0 0,0-1 0 0 0,0 0 0 0 0,0 0-1 0 0,0 0 1 0 0,1 0 0 0 0,-1 1 0 0 0,0-1-1 0 0,0 0 1 0 0,0 1 0 0 0,0-1 0 0 0,0 1-1 0 0,-1-1 1 0 0,1 1 0 0 0,0 0 0 0 0,0-1-1 0 0,0 1 1 0 0,0 0 0 0 0,0 0 0 0 0,-1 0-1 0 0,1 0 1 0 0,0 0 0 0 0,0 0 0 0 0,0 0-1 0 0,0 0 1 0 0,-1 0 0 0 0,-1 1 0 0 0,-4 1-47 0 0,1 0 0 0 0,-1 1 0 0 0,0 0 0 0 0,-6 3 0 0 0,5-1 41 0 0,-27 12-38 0 0,2 1 0 0 0,-35 25 1 0 0,55-34 196 0 0,2 0 0 0 0,-1 1 1 0 0,1 0-1 0 0,1 0 1 0 0,0 2-1 0 0,1-1 1 0 0,0 1-1 0 0,-11 19 1 0 0,17-25-13 0 0,1-1 1 0 0,0 1-1 0 0,0 0 1 0 0,0 0-1 0 0,1 0 1 0 0,0 0-1 0 0,0 0 1 0 0,1 0-1 0 0,0 0 1 0 0,0 0-1 0 0,0 0 1 0 0,1 0-1 0 0,0 0 1 0 0,0 0-1 0 0,0 0 1 0 0,1 0-1 0 0,-1-1 1 0 0,2 1-1 0 0,-1 0 1 0 0,6 9 0 0 0,-6-11-70 0 0,1 1 0 0 0,0-1 0 0 0,0 0 0 0 0,0 0 1 0 0,0-1-1 0 0,1 1 0 0 0,0-1 0 0 0,-1 1 0 0 0,1-1 1 0 0,0 0-1 0 0,0-1 0 0 0,1 1 0 0 0,-1-1 0 0 0,1 0 1 0 0,-1 0-1 0 0,1 0 0 0 0,0 0 0 0 0,-1-1 0 0 0,1 0 1 0 0,0 0-1 0 0,0 0 0 0 0,0-1 0 0 0,0 1 0 0 0,0-1 1 0 0,7-1-1 0 0,45-12-1579 0 0,-39 9-277 0 0</inkml:trace>
</inkml:ink>
</file>

<file path=ppt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42.7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31 13247 0 0,'6'10'1408'0'0,"-5"-8"-1265"0"0,0-1 0 0 0,0 1-1 0 0,0 0 1 0 0,0 0 0 0 0,1-1 0 0 0,-1 1-1 0 0,1-1 1 0 0,-1 1 0 0 0,1-1 0 0 0,-1 1-1 0 0,1-1 1 0 0,0 0 0 0 0,0 0-1 0 0,-1 0 1 0 0,1 0 0 0 0,0 0 0 0 0,0 0-1 0 0,0 0 1 0 0,0-1 0 0 0,2 1 0 0 0,-2-1-9 0 0,0-1 1 0 0,0 1-1 0 0,-1 0 1 0 0,1-1-1 0 0,0 0 1 0 0,-1 1-1 0 0,1-1 1 0 0,-1 0-1 0 0,1 0 1 0 0,-1 0-1 0 0,1 0 1 0 0,-1 0-1 0 0,1 0 1 0 0,-1 0 0 0 0,0 0-1 0 0,0-1 1 0 0,0 1-1 0 0,0-1 1 0 0,2-1-1 0 0,0-2 102 0 0,0-1 0 0 0,1 1 0 0 0,-2-1 0 0 0,1 0 0 0 0,-1 0 0 0 0,1 0 0 0 0,1-12 0 0 0,4-47 744 0 0,-4 23-564 0 0,-2 30-329 0 0,1-11 11 0 0,1-1 0 0 0,1 2 0 0 0,10-30 0 0 0,-13 45-107 0 0,1 0 1 0 0,1 0-1 0 0,-1 0 0 0 0,1 1 0 0 0,1 0 1 0 0,-1-1-1 0 0,1 1 0 0 0,0 1 0 0 0,0-1 1 0 0,1 1-1 0 0,-1 0 0 0 0,1 0 1 0 0,1 1-1 0 0,7-6 0 0 0,15-3-299 0 0,-1 0 1 0 0,2 2-1 0 0,46-11 0 0 0,0 0-181 0 0,127-47-1767 0 0,-186 63 448 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03:40.1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5 587 12007 0 0,'13'59'1283'0'0,"-8"-41"-1259"0"0,5 35 1 0 0,-9-48 72 0 0,-1 1-1 0 0,0-1 1 0 0,0 1-1 0 0,-1-1 1 0 0,1 0-1 0 0,-1 1 1 0 0,0-1-1 0 0,0 0 1 0 0,-1 0-1 0 0,-4 10 1 0 0,5-13 373 0 0,1-2 12 0 0,-10-8 716 0 0,1-1-691 0 0,1 0 1 0 0,0 0-1 0 0,1-1 0 0 0,-9-14 0 0 0,-21-46 858 0 0,16 29-619 0 0,-5-8-64 0 0,1 6-66 0 0,-22-58 1 0 0,41 87-667 0 0,1 0 1 0 0,1 0 0 0 0,1 0-1 0 0,0-1 1 0 0,0 0 0 0 0,2 1-1 0 0,0-1 1 0 0,1-26 0 0 0,1 35-108 0 0,0-1 1 0 0,1 1 0 0 0,0-1 0 0 0,0 1 0 0 0,0-1 0 0 0,1 1 0 0 0,5-10 0 0 0,3-1-516 0 0,16-20-1 0 0,-18 25 372 0 0,1 0 0 0 0,-2-1 0 0 0,11-20 0 0 0,-15 26 23 0 0,0 1 0 0 0,0 0-1 0 0,8-11 1 0 0,5-5-2029 0 0,-8 8-3369 0 0</inkml:trace>
</inkml:ink>
</file>

<file path=ppt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43.1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8 116 4143 0 0,'0'0'319'0'0,"3"-7"5226"0"0,7-15 322 0 0,10-8-4453 0 0,-10 16-1769 0 0,14-26 1 0 0,-24 39 422 0 0,-1 0-43 0 0,0 1 0 0 0,0 0-1 0 0,0 0 1 0 0,-1 0 0 0 0,1 0-1 0 0,0 0 1 0 0,0 0 0 0 0,0 0-1 0 0,0 0 1 0 0,-1 0 0 0 0,-1 1-1 0 0,-12 6 65 0 0,1 1-1 0 0,0 0 0 0 0,1 1 0 0 0,0 0 1 0 0,-15 15-1 0 0,17-16 18 0 0,-8 10 142 0 0,0-1-1 0 0,-26 34 1 0 0,-28 46 61 0 0,67-89-291 0 0,-25 40 289 0 0,28-44-184 0 0,1 0 1 0 0,0 1-1 0 0,0 0 0 0 0,0 0 0 0 0,0-1 0 0 0,1 1 0 0 0,0 0 0 0 0,-1 10 1 0 0,2-14-93 0 0,0-1 1 0 0,1 1 0 0 0,-1-1 0 0 0,0 0-1 0 0,1 1 1 0 0,-1-1 0 0 0,0 1 0 0 0,1-1 0 0 0,-1 0-1 0 0,0 1 1 0 0,1-1 0 0 0,-1 0 0 0 0,1 0-1 0 0,-1 1 1 0 0,1-1 0 0 0,-1 0 0 0 0,1 0 0 0 0,-1 0-1 0 0,1 1 1 0 0,-1-1 0 0 0,1 0 0 0 0,-1 0-1 0 0,1 0 1 0 0,12 2 151 0 0,-7-3-121 0 0,-1 1 1 0 0,1-1-1 0 0,0-1 1 0 0,-1 1-1 0 0,1-1 1 0 0,-1 0-1 0 0,11-5 1 0 0,35-22 55 0 0,-48 27-120 0 0,26-16-128 0 0,-2-1 0 0 0,46-41 1 0 0,-61 48-291 0 0,-1-1 1 0 0,1 0 0 0 0,-2-1-1 0 0,0 0 1 0 0,-1 0 0 0 0,0-1-1 0 0,12-29 1 0 0,-44 94 97 0 0,15-35 171 0 0,1 2 1 0 0,0-1 0 0 0,1 1 0 0 0,1 0 0 0 0,-4 20 0 0 0,9-26-932 0 0,1-1-64 0 0</inkml:trace>
</inkml:ink>
</file>

<file path=ppt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43.6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4 110 7831 0 0,'79'-33'1811'0'0,"-31"14"2125"0"0,-31 10-2519 0 0,-16 8-290 0 0,-6-13 158 0 0,3 13-1216 0 0,0-1-1 0 0,0 1 1 0 0,0 0 0 0 0,0 0-1 0 0,0 0 1 0 0,-1 0-1 0 0,1 0 1 0 0,0 0-1 0 0,-1 1 1 0 0,1-1-1 0 0,0 1 1 0 0,-1-1 0 0 0,1 1-1 0 0,-1 0 1 0 0,1 0-1 0 0,-5 1 1 0 0,-4 0-7 0 0,1 0 0 0 0,-15 5 0 0 0,8-1-30 0 0,-1 2-1 0 0,2 0 1 0 0,-1 0 0 0 0,1 2-1 0 0,0 0 1 0 0,1 0 0 0 0,-23 19-1 0 0,15-8 88 0 0,1 0 0 0 0,1 1 0 0 0,-33 45 1 0 0,45-50 27 0 0,-3 3 1094 0 0,28-25-774 0 0,-5 2-332 0 0,12-8-189 0 0,0-1 0 0 0,-1-1 0 0 0,0-1 0 0 0,-2 0 0 0 0,1-2 0 0 0,-2-1 0 0 0,-1 0 0 0 0,0-1 0 0 0,-1-1 0 0 0,-1-1 0 0 0,17-30 0 0 0,-20 22-599 0 0,-12 28 450 0 0,-1 2-43 0 0,-1 1 200 0 0,1 0-1 0 0,0-1 1 0 0,-1 1 0 0 0,1 0 0 0 0,-1-1 0 0 0,0 1-1 0 0,1-1 1 0 0,-1 1 0 0 0,-2 2 0 0 0,1 0-46 0 0,-22 54-331 0 0,4 0-1 0 0,-22 93 0 0 0,12-33-605 0 0,27-110 981 0 0,-96 287-22 0 0,91-275 657 0 0,0 0 0 0 0,1 1 1 0 0,1 0-1 0 0,1 0 0 0 0,1 0 1 0 0,1 0-1 0 0,-1 38 0 0 0,3-49-778 0 0,1-5-1345 0 0</inkml:trace>
</inkml:ink>
</file>

<file path=ppt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44.1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122 13991 0 0,'0'0'1268'0'0,"0"1"-1151"0"0,-1 0-1 0 0,1 0 0 0 0,0-1 0 0 0,0 1 1 0 0,0 0-1 0 0,0 0 0 0 0,0-1 1 0 0,0 1-1 0 0,0 0 0 0 0,0 0 1 0 0,0 0-1 0 0,0 0 0 0 0,4 4 231 0 0,-1-1-1 0 0,1 0 1 0 0,0 0-1 0 0,0 0 1 0 0,0-1-1 0 0,1 0 1 0 0,-1 1-1 0 0,1-2 1 0 0,7 5-1 0 0,0-2 354 0 0,0 0 0 0 0,0 0 0 0 0,14 2 0 0 0,-22-6-607 0 0,-1 0 0 0 0,1-1 0 0 0,0 1 0 0 0,0-1-1 0 0,0 0 1 0 0,0 0 0 0 0,-1-1 0 0 0,1 1-1 0 0,0-1 1 0 0,0 0 0 0 0,6-2 0 0 0,-4 1-51 0 0,0-1 0 0 0,0 0 0 0 0,0-1 0 0 0,0 1 0 0 0,11-10 0 0 0,-4 1-179 0 0,0-1 0 0 0,-1-1 1 0 0,21-29-1 0 0,14-32-1018 0 0,-47 75 1130 0 0,0 0 0 0 0,0 0 0 0 0,1 0-1 0 0,-1 0 1 0 0,0 0 0 0 0,0-1-1 0 0,0 1 1 0 0,0 0 0 0 0,0 0 0 0 0,0 0-1 0 0,0 0 1 0 0,0-1 0 0 0,0 1-1 0 0,0 0 1 0 0,0 0 0 0 0,1 0-1 0 0,-1 0 1 0 0,0-1 0 0 0,0 1 0 0 0,0 0-1 0 0,0 0 1 0 0,-1 0 0 0 0,1-1-1 0 0,0 1 1 0 0,0 0 0 0 0,0 0 0 0 0,0 0-1 0 0,0 0 1 0 0,0-1 0 0 0,0 1-1 0 0,0 0 1 0 0,0 0 0 0 0,0 0-1 0 0,0 0 1 0 0,0 0 0 0 0,-1-1 0 0 0,1 1-1 0 0,-8-1-215 0 0,-9 4 142 0 0,-1 4 12 0 0,-1 0-1 0 0,1 2 1 0 0,-25 15 0 0 0,-48 38-353 0 0,46-30 357 0 0,24-19 264 0 0,1 1-1 0 0,1 2 0 0 0,1 0 1 0 0,0 0-1 0 0,-17 22 0 0 0,31-33-102 0 0,0 1-1 0 0,0 0 1 0 0,0 0 0 0 0,1 1-1 0 0,0-1 1 0 0,0 1 0 0 0,1-1-1 0 0,0 1 1 0 0,-2 11 0 0 0,3-12-48 0 0,1 0 0 0 0,0-1 0 0 0,0 1 0 0 0,0-1 0 0 0,1 1 0 0 0,0 0 0 0 0,0-1 1 0 0,0 1-1 0 0,1-1 0 0 0,0 0 0 0 0,0 1 0 0 0,0-1 0 0 0,5 8 0 0 0,-2-6 39 0 0,0 0 0 0 0,1-1-1 0 0,-1 1 1 0 0,1-2 0 0 0,1 1-1 0 0,-1 0 1 0 0,1-1 0 0 0,0-1-1 0 0,0 1 1 0 0,0-1 0 0 0,0 0-1 0 0,1 0 1 0 0,0-1 0 0 0,0 0-1 0 0,13 3 1 0 0,-1-2 113 0 0,0 0 1 0 0,1-1-1 0 0,0 0 0 0 0,-1-2 0 0 0,26-2 0 0 0,130-13 672 0 0,47-2-1793 0 0,-192 16-181 0 0,-5-1-59 0 0</inkml:trace>
</inkml:ink>
</file>

<file path=ppt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9:47.2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0 3679 0 0,'0'0'7996'0'0,"0"3"-7638"0"0,-13 156 860 0 0,0 4-158 0 0,14-154-1060 0 0,-2-4 0 0 0,-7 38 0 0 0,6-32-16 0 0,1 0 3 0 0,1-5-2006 0 0,13-9-4997 0 0</inkml:trace>
</inkml:ink>
</file>

<file path=ppt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9:47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80 5527 0 0,'0'0'2855'0'0,"-1"1"-1596"0"0,0-1-855 0 0,0 0 1 0 0,0 1 0 0 0,1-1-1 0 0,-1 1 1 0 0,0-1 0 0 0,0 1 0 0 0,1-1-1 0 0,-1 1 1 0 0,0-1 0 0 0,1 1-1 0 0,-1 0 1 0 0,1-1 0 0 0,-1 1-1 0 0,1 0 1 0 0,-1 0 0 0 0,1-1-1 0 0,-1 1 1 0 0,1 0 0 0 0,0 0 0 0 0,-1 0-1 0 0,1 0 1 0 0,0 0-356 0 0,1 0 0 0 0,0 0 0 0 0,0 0-1 0 0,-1 0 1 0 0,1 0 0 0 0,0 0 0 0 0,0 0 0 0 0,0-1 0 0 0,0 1-1 0 0,0 0 1 0 0,0-1 0 0 0,0 1 0 0 0,0-1 0 0 0,0 1 0 0 0,0-1 0 0 0,0 0-1 0 0,2 1 1 0 0,1 0 2 0 0,0 1-1 0 0,1-1 1 0 0,-1-1-1 0 0,0 1 1 0 0,1-1 0 0 0,-1 1-1 0 0,1-1 1 0 0,-1-1-1 0 0,8 0 1 0 0,40-11 282 0 0,-44 10-276 0 0,54-14 237 0 0,179-42 620 0 0,-205 52-767 0 0,0 2-1 0 0,0 1 1 0 0,0 2 0 0 0,66 6 0 0 0,-79-1-136 0 0,0 2 0 0 0,-1 0 1 0 0,37 15-1 0 0,13 5-199 0 0,-62-24 161 0 0,-1 0-1 0 0,0-1 1 0 0,1 0 0 0 0,-1-1 0 0 0,1 0 0 0 0,-1 0 0 0 0,1-1-1 0 0,-1 0 1 0 0,0-1 0 0 0,1 0 0 0 0,12-5 0 0 0,0-1-1033 0 0,0-1 0 0 0,0-1 0 0 0,28-18 1 0 0,-38 20-1315 0 0,-3 0-3350 0 0</inkml:trace>
</inkml:ink>
</file>

<file path=ppt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9:48.3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60 4143 0 0,'0'0'191'0'0,"4"-11"8001"0"0,-18 29-6440 0 0,-1-1-1673 0 0,-23 38 1 0 0,28-37 87 0 0,1 0-1 0 0,1 1 1 0 0,0 0 0 0 0,2 1 0 0 0,-8 32 0 0 0,14-35 576 0 0,3-16-531 0 0,0 1-163 0 0,0-1 0 0 0,0 0 0 0 0,0 0 0 0 0,0 0 0 0 0,1 0 0 0 0,-1-1 0 0 0,0 1 0 0 0,0-1 0 0 0,1 0 1 0 0,-1 0-1 0 0,0 0 0 0 0,1 0 0 0 0,-1-1 0 0 0,0 1 0 0 0,0-1 0 0 0,1 0 0 0 0,-1 0 0 0 0,0 0 0 0 0,4-3 0 0 0,9-3 335 0 0,0-1-1 0 0,21-16 1 0 0,-22 15-198 0 0,-14 8-181 0 0,86-58 629 0 0,-70 46-522 0 0,-1 0 0 0 0,-1-1 1 0 0,15-17-1 0 0,-26 28-112 0 0,7-15 0 0 0,-6 6 0 0 0,-1-6 3 0 0,-5 14-5 0 0,0 3-11 0 0,0-2-61 0 0,-8-6-368 0 0,8 8 394 0 0,-9-11-177 0 0,7 9 114 0 0,1 0 0 0 0,-1 0 0 0 0,1 0 0 0 0,-1 0 1 0 0,0 0-1 0 0,0 1 0 0 0,0 0 0 0 0,-1-1 0 0 0,1 1 0 0 0,0 0 0 0 0,-1 0 0 0 0,0 1 0 0 0,1-1 0 0 0,-1 1 0 0 0,-7-2 0 0 0,-4 1 18 0 0,1 1 0 0 0,-1 0 0 0 0,0 1 0 0 0,0 1 0 0 0,1 0 0 0 0,-1 1 0 0 0,0 1 0 0 0,1 0-1 0 0,-1 1 1 0 0,-19 8 0 0 0,6-2-94 0 0,11-4-463 0 0,0 0 0 0 0,-26 15 0 0 0,27-12-950 0 0,0-2-79 0 0</inkml:trace>
</inkml:ink>
</file>

<file path=ppt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9:48.9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222 7743 0 0,'0'0'2262'0'0,"1"1"-1802"0"0,0 1-238 0 0,1-1 1 0 0,-1 1-1 0 0,0-1 1 0 0,-1 0 0 0 0,1 1-1 0 0,0 0 1 0 0,0-1 0 0 0,-1 1-1 0 0,1 0 1 0 0,0-1-1 0 0,-1 1 1 0 0,0 0 0 0 0,1 0-1 0 0,-1-1 1 0 0,0 1-1 0 0,0 0 1 0 0,0 0 0 0 0,0-1-1 0 0,0 1 1 0 0,-1 0-1 0 0,0 3 1 0 0,0-2-82 0 0,0 0 0 0 0,0-1 1 0 0,0 1-1 0 0,0 0 0 0 0,0-1 0 0 0,-1 1 1 0 0,1-1-1 0 0,-1 1 0 0 0,0-1 0 0 0,0 0 1 0 0,0 0-1 0 0,0 0 0 0 0,-2 2 0 0 0,3-3-118 0 0,1-1 0 0 0,-1 0 0 0 0,1 1 0 0 0,-1-1 0 0 0,1 0 0 0 0,-1 0 0 0 0,0 1 0 0 0,1-1 0 0 0,-1 0 0 0 0,1 0 0 0 0,-1 0 0 0 0,1 0 0 0 0,-1 0 0 0 0,0 0 0 0 0,1 0 0 0 0,-1 0 0 0 0,1 0 0 0 0,-1 0 0 0 0,0 0 0 0 0,1 0 0 0 0,-1 0 0 0 0,1 0 0 0 0,-1 0 0 0 0,0-1 0 0 0,1 1 0 0 0,-1 0 0 0 0,1-1 0 0 0,-1 1 0 0 0,1 0 0 0 0,-1-1 0 0 0,1 1 0 0 0,-1 0 0 0 0,1-1 0 0 0,0 1 0 0 0,-1-1 0 0 0,0 0 0 0 0,0 0 5 0 0,0-1 0 0 0,0 1 1 0 0,0-1-1 0 0,0 1 0 0 0,1-1 0 0 0,-1 0 1 0 0,0 1-1 0 0,1-1 0 0 0,-1 0 0 0 0,0-2 1 0 0,1-2-22 0 0,1 1 1 0 0,-1-1 0 0 0,1 0 0 0 0,0 1 0 0 0,1-1 0 0 0,-1 1 0 0 0,1-1 0 0 0,0 1 0 0 0,1 0 0 0 0,-1 0-1 0 0,1 0 1 0 0,0 0 0 0 0,5-6 0 0 0,2-2-114 0 0,0 0-1 0 0,1 1 0 0 0,18-15 1 0 0,-26 24 101 0 0,0 0 0 0 0,0 1 0 0 0,1-1 0 0 0,-1 1 1 0 0,0 0-1 0 0,1 0 0 0 0,0 0 0 0 0,0 1 0 0 0,-1-1 1 0 0,1 1-1 0 0,0 0 0 0 0,0 0 0 0 0,0 0 0 0 0,0 0 1 0 0,0 1-1 0 0,1 0 0 0 0,-1-1 0 0 0,0 2 1 0 0,0-1-1 0 0,0 0 0 0 0,0 1 0 0 0,0 0 0 0 0,0 0 1 0 0,0 0-1 0 0,0 0 0 0 0,0 1 0 0 0,0-1 0 0 0,-1 1 1 0 0,1 0-1 0 0,-1 0 0 0 0,6 5 0 0 0,2 0 16 0 0,-1 0 0 0 0,0 1-1 0 0,0 0 1 0 0,16 18 0 0 0,-26-25-6 0 0,1-1 0 0 0,-1 1 0 0 0,1 0 1 0 0,-1-1-1 0 0,1 1 0 0 0,-1-1 0 0 0,0 1 1 0 0,1 0-1 0 0,-1-1 0 0 0,0 1 0 0 0,1 0 1 0 0,-1 0-1 0 0,0-1 0 0 0,0 1 0 0 0,0 0 1 0 0,1 0-1 0 0,-1-1 0 0 0,0 1 0 0 0,0 0 1 0 0,0 0-1 0 0,0-1 0 0 0,-1 1 0 0 0,1 0 1 0 0,0 0-1 0 0,0-1 0 0 0,0 1 1 0 0,0 0-1 0 0,-1 0 0 0 0,1-1 0 0 0,0 1 1 0 0,-1 0-1 0 0,0 0 0 0 0,1 0-18 0 0,-1 0 113 0 0,7-11-702 0 0,54-72-778 0 0,-52 70 1346 0 0,0 0-1 0 0,1 0 1 0 0,0 1-1 0 0,0 0 1 0 0,2 1-1 0 0,-1 0 1 0 0,1 1-1 0 0,16-11 1 0 0,-26 20 49 0 0,0-1 0 0 0,0 0 1 0 0,0 0-1 0 0,0 1 1 0 0,0-1-1 0 0,1 1 0 0 0,-1-1 1 0 0,0 1-1 0 0,0-1 1 0 0,1 1-1 0 0,-1 0 0 0 0,0 0 1 0 0,1-1-1 0 0,-1 1 1 0 0,0 0-1 0 0,1 0 0 0 0,-1 1 1 0 0,0-1-1 0 0,1 0 1 0 0,-1 0-1 0 0,0 1 1 0 0,2 0-1 0 0,-1 0 23 0 0,0 0 1 0 0,-1 0-1 0 0,1 0 1 0 0,-1 0-1 0 0,1 1 1 0 0,-1-1-1 0 0,0 1 1 0 0,0-1-1 0 0,1 1 1 0 0,-1-1-1 0 0,0 1 1 0 0,0 0-1 0 0,1 3 1 0 0,1 2 47 0 0,-1 0 0 0 0,0 1 1 0 0,0 0-1 0 0,-1-1 0 0 0,0 1 1 0 0,1 13-1 0 0,-3-2-37 0 0,0 0 1 0 0,-2 1-1 0 0,0-1 0 0 0,-1 0 1 0 0,0 0-1 0 0,-10 21 0 0 0,12-31-1097 0 0</inkml:trace>
</inkml:ink>
</file>

<file path=ppt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9:49.5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8 69 4143 0 0,'0'0'646'0'0,"-1"1"492"0"0,-30 26 3589 0 0,22-21-4566 0 0,-1 0 1 0 0,1 0-1 0 0,-1-1 0 0 0,0 0 1 0 0,-1-1-1 0 0,-16 5 0 0 0,19-7-26 0 0,1 0 0 0 0,-1-1-1 0 0,0 0 1 0 0,0 0 0 0 0,0 0-1 0 0,0-1 1 0 0,0-1 0 0 0,0 1-1 0 0,-11-3 1 0 0,16 2-52 0 0,-1 0 0 0 0,1 0-1 0 0,0 0 1 0 0,-1 0 0 0 0,1-1-1 0 0,0 0 1 0 0,0 1 0 0 0,0-1 0 0 0,0 0-1 0 0,0-1 1 0 0,0 1 0 0 0,1 0-1 0 0,-1-1 1 0 0,1 0 0 0 0,0 1 0 0 0,-1-1-1 0 0,1 0 1 0 0,0 0 0 0 0,1 0-1 0 0,-1 0 1 0 0,1-1 0 0 0,-1 1 0 0 0,0-5-1 0 0,-4-17 396 0 0,6 19-428 0 0,-1 1 1 0 0,0 0-1 0 0,0 0 1 0 0,-1-1-1 0 0,0 1 1 0 0,0 0-1 0 0,0 0 1 0 0,-5-8-1 0 0,7 13-53 0 0,-1-1-1 0 0,1 1 0 0 0,0 0 0 0 0,-1 0 1 0 0,1 0-1 0 0,0-1 0 0 0,-1 1 0 0 0,1 0 1 0 0,0 0-1 0 0,-1 0 0 0 0,1 0 1 0 0,-1 0-1 0 0,1 0 0 0 0,0 0 0 0 0,-1 0 1 0 0,1-1-1 0 0,-1 1 0 0 0,1 1 1 0 0,0-1-1 0 0,-1 0 0 0 0,1 0 0 0 0,-1 0 1 0 0,1 0-1 0 0,0 0 0 0 0,-1 0 0 0 0,1 0 1 0 0,-1 0-1 0 0,1 1 0 0 0,0-1 1 0 0,-1 0-1 0 0,1 0 0 0 0,0 1 0 0 0,-1-1 1 0 0,1 0-1 0 0,0 0 0 0 0,0 1 0 0 0,-1-1 1 0 0,1 0-1 0 0,0 1 0 0 0,-13 13 81 0 0,12-13-57 0 0,-21 31 236 0 0,1 0-1 0 0,-25 53 1 0 0,41-74-225 0 0,0 0 1 0 0,1 0 0 0 0,0 0-1 0 0,1 0 1 0 0,-3 14-1 0 0,6-23 729 0 0,21-1 426 0 0,-14-3-1000 0 0,-1 0 1 0 0,1 0-1 0 0,-1-1 1 0 0,1 0 0 0 0,-1 0-1 0 0,0 0 1 0 0,0-1-1 0 0,0 0 1 0 0,-1 0 0 0 0,10-10-1 0 0,-6 7-120 0 0,0 0 0 0 0,15-9 0 0 0,-6 9-54 0 0,-17 7-15 0 0,0 0 0 0 0,0-1 0 0 0,0 1 0 0 0,0 0 0 0 0,0-1 0 0 0,0 1 0 0 0,0 0 0 0 0,0 0 0 0 0,0 0 0 0 0,0 0 0 0 0,0 0 0 0 0,0 0 0 0 0,0 1 0 0 0,0-1 0 0 0,0 0 0 0 0,0 0 0 0 0,0 1 0 0 0,0-1 0 0 0,0 0 0 0 0,0 1 1 0 0,-1-1-1 0 0,1 1 0 0 0,0 0 0 0 0,0-1 0 0 0,1 2 0 0 0,0 0-9 0 0,0-1 0 0 0,1 0 1 0 0,-1 1-1 0 0,0-1 0 0 0,0 1 1 0 0,0 0-1 0 0,0 0 0 0 0,-1 0 1 0 0,1 0-1 0 0,0 0 0 0 0,-1 0 1 0 0,1 0-1 0 0,-1 0 0 0 0,0 1 1 0 0,2 2-1 0 0,1 5-25 0 0,-3-9 19 0 0,5 9 12 0 0,0-1 1 0 0,0 0-1 0 0,1-1 1 0 0,14 16-1 0 0,-19-22-90 0 0,1 0 1 0 0,-1-1-1 0 0,1 1 0 0 0,-1 0 0 0 0,1-1 1 0 0,0 0-1 0 0,0 1 0 0 0,-1-1 0 0 0,1 0 1 0 0,0 0-1 0 0,0-1 0 0 0,0 1 0 0 0,0-1 1 0 0,0 1-1 0 0,0-1 0 0 0,1 0 0 0 0,-1 0 1 0 0,0 0-1 0 0,0-1 0 0 0,0 1 0 0 0,0-1 1 0 0,3-1-1 0 0,14-5-1948 0 0,0-4-4075 0 0</inkml:trace>
</inkml:ink>
</file>

<file path=ppt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9:49.9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0 15199 0 0,'-1'2'1172'0'0,"-6"12"-899"0"0,1 0-1 0 0,0 1 1 0 0,1 0-1 0 0,-4 21 0 0 0,1-7 138 0 0,-6 25-41 0 0,-15 106 0 0 0,26-129-284 0 0,2 0 0 0 0,1-1 0 0 0,1 1 0 0 0,2-1 0 0 0,7 36 0 0 0,10 11-39 0 0,6 38 36 0 0,-25-107-138 0 0,0 0 0 0 0,-1 1 0 0 0,0-1 0 0 0,-1 0 0 0 0,0 0 0 0 0,0 1 0 0 0,-4 14 0 0 0,-3-1-1004 0 0,-14 30 0 0 0,14-35 178 0 0,5-10-190 0 0,2-6-30 0 0</inkml:trace>
</inkml:ink>
</file>

<file path=ppt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9:50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 8751 0 0,'0'0'674'0'0,"2"0"-156"0"0,62-4 7240 0 0,35-13-4322 0 0,19-1-1951 0 0,9 12-1223 0 0,-58 5-2779 0 0,-48-1 1557 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03:40.5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11 2303 0 0,'0'0'102'0'0,"-1"1"-1"0"0,-23 31 3974 0 0,20-29-2261 0 0,1 2 0 0 0,0-1 1 0 0,0 0-1 0 0,-3 6 1 0 0,1-1-1560 0 0,1 2 1 0 0,0-1 0 0 0,1 0 0 0 0,-4 21 0 0 0,-3 46-796 0 0,7-50 531 0 0,2-19-15 0 0,-3 32-492 0 0,0 70 0 0 0,4-105 774 0 0,0 0 0 0 0,1 1-1 0 0,-1-1 1 0 0,1 0 0 0 0,0 0 0 0 0,1 0-1 0 0,-1 0 1 0 0,1 0 0 0 0,4 9 0 0 0,-5-12 228 0 0,-1-2-11 0 0,13 2 330 0 0,-10-2-742 0 0,-1 0 0 0 0,1-1 0 0 0,-1 1-1 0 0,0-1 1 0 0,1 0 0 0 0,-1 1 0 0 0,0-1 0 0 0,1 0-1 0 0,-1 0 1 0 0,0 0 0 0 0,0-1 0 0 0,0 1 0 0 0,0 0-1 0 0,0-1 1 0 0,0 0 0 0 0,0 1 0 0 0,-1-1 0 0 0,3-3-1 0 0,5-5-30 0 0,-2 0 0 0 0,8-13-1 0 0,-10 16-338 0 0,0-1 0 0 0,0 1 0 0 0,1 0 0 0 0,12-12 1 0 0,-16 18-234 0 0,-2 1-18 0 0,0 0 17 0 0,0 0 80 0 0,0 0 39 0 0,0 0 6 0 0,0 0 98 0 0,0 0 387 0 0,-1-4 87 0 0,0 0 0 0 0,0 1 0 0 0,0-1 0 0 0,0 0 0 0 0,-1 1 0 0 0,0 0 0 0 0,0-1 0 0 0,1 1-1 0 0,-6-6 1 0 0,0-2 302 0 0,-4-8 112 0 0,-6-8-26 0 0,1-1-1 0 0,1-1 1 0 0,-19-55-1 0 0,6-2-991 0 0,27 84 282 0 0,1 0 0 0 0,-1 0 0 0 0,0 1 0 0 0,1-1 0 0 0,-1 0 0 0 0,0 1 0 0 0,0-1 0 0 0,0 1-1 0 0,0-1 1 0 0,0 1 0 0 0,-1 0 0 0 0,1-1 0 0 0,0 1 0 0 0,-1 0 0 0 0,-1-2 0 0 0,2 3 71 0 0,1 0 1 0 0,0 0-1 0 0,-1 0 1 0 0,1 0-1 0 0,-1 0 1 0 0,1 0-1 0 0,0 0 1 0 0,-1 0-1 0 0,1 0 1 0 0,0 0-1 0 0,-1 0 1 0 0,1 1-1 0 0,-1-1 1 0 0,1 0-1 0 0,0 0 1 0 0,-1 0-1 0 0,1 0 1 0 0,0 1-1 0 0,-1-1 1 0 0,1 0-1 0 0,0 0 1 0 0,-1 1-1 0 0,1-1 1 0 0,0 0-1 0 0,-1 1 1 0 0,-7 9-1208 0 0,7-9 841 0 0,-10 14-1303 0 0,3 2-11 0 0</inkml:trace>
</inkml:ink>
</file>

<file path=ppt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9:50.7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35 14567 0 0,'-16'-3'1558'0'0,"4"2"-1536"0"0,-7-1 574 0 0,18 2-321 0 0,-1-1 0 0 0,0 1 0 0 0,1 0 0 0 0,-1 0 0 0 0,1 1 0 0 0,-1-1 0 0 0,1 0 0 0 0,-1 0 0 0 0,1 1 1 0 0,-2 0-1 0 0,1 0-273 0 0,0 0 0 0 0,0 0 0 0 0,0 1 0 0 0,0-1 0 0 0,1 1 0 0 0,-1 0 0 0 0,1-1 0 0 0,-1 1 0 0 0,1 0 1 0 0,0 0-1 0 0,0 0 0 0 0,-1 0 0 0 0,1 0 0 0 0,1 0 0 0 0,-1 0 0 0 0,-1 4 0 0 0,-1 1 1 0 0,0 1 24 0 0,1-1-1 0 0,0 1 1 0 0,0 0-1 0 0,0 0 1 0 0,1 0-1 0 0,0 0 1 0 0,1 0-1 0 0,0 0 1 0 0,0 0-1 0 0,1 0 1 0 0,0 0-1 0 0,0 0 1 0 0,3 9-1 0 0,-3-13 5 0 0,0-1-1 0 0,0 0 1 0 0,0 1 0 0 0,1-1 0 0 0,-1 0-1 0 0,1 0 1 0 0,0 0 0 0 0,0 0-1 0 0,0 0 1 0 0,0-1 0 0 0,1 1-1 0 0,-1 0 1 0 0,1-1 0 0 0,-1 0 0 0 0,1 0-1 0 0,0 0 1 0 0,0 0 0 0 0,0 0-1 0 0,0 0 1 0 0,0-1 0 0 0,0 1-1 0 0,1-1 1 0 0,-1 0 0 0 0,0 0 0 0 0,1 0-1 0 0,-1-1 1 0 0,1 1 0 0 0,-1-1-1 0 0,1 0 1 0 0,-1 0 0 0 0,1 0 0 0 0,4-1-1 0 0,1 0 59 0 0,0-1 0 0 0,0 0 0 0 0,0-1 0 0 0,0 0 1 0 0,0 0-1 0 0,14-9 0 0 0,48-34 755 0 0,-25 16-600 0 0,-38 25-246 0 0,0 0 1 0 0,-1 0-1 0 0,1-1 0 0 0,-1 0 1 0 0,0 0-1 0 0,8-10 0 0 0,-15 15-69 0 0,-21-13-1023 0 0,-21-7 621 0 0,-1 3-1 0 0,-46-13 1 0 0,74 27 120 0 0,1 0 1 0 0,0 1 0 0 0,-1 1-1 0 0,0 0 1 0 0,1 1-1 0 0,-1 1 1 0 0,0 0 0 0 0,0 1-1 0 0,-25 5 1 0 0,32-4-843 0 0,6-2-41 0 0</inkml:trace>
</inkml:ink>
</file>

<file path=ppt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9:51.1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0 6447 0 0,'0'0'586'0'0,"0"2"-173"0"0,-11 33 4174 0 0,-8 50 0 0 0,5 38-2757 0 0,12-49-2325 0 0,10 100 1 0 0,-6-136 136 0 0,-2-37 241 0 0</inkml:trace>
</inkml:ink>
</file>

<file path=ppt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9:51.6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304 5983 0 0,'0'0'542'0'0,"-1"1"-446"0"0,-14 29 711 0 0,9-18 2146 0 0,-11 18 0 0 0,14-26-2874 0 0,0-1 1 0 0,0 1-1 0 0,1-1 1 0 0,-2 0 0 0 0,-3 3-1 0 0,6-5 451 0 0,6-19 727 0 0,7-18-882 0 0,1 0 0 0 0,2 2 0 0 0,1 0-1 0 0,2 0 1 0 0,29-41 0 0 0,-38 64-358 0 0,0 0-1 0 0,0 0 0 0 0,1 1 1 0 0,0 1-1 0 0,1-1 0 0 0,0 2 1 0 0,0-1-1 0 0,1 2 0 0 0,0 0 1 0 0,1 0-1 0 0,0 1 0 0 0,-1 0 1 0 0,2 1-1 0 0,18-4 0 0 0,-23 7 28 0 0,1 0-1 0 0,-1 0 1 0 0,1 1 0 0 0,0 1-1 0 0,0-1 1 0 0,-1 1-1 0 0,1 1 1 0 0,0 0 0 0 0,0 1-1 0 0,-1-1 1 0 0,1 2-1 0 0,-1-1 1 0 0,0 2-1 0 0,0-1 1 0 0,0 1 0 0 0,0 0-1 0 0,0 1 1 0 0,-1 0-1 0 0,0 0 1 0 0,0 1 0 0 0,9 8-1 0 0,-11-8-37 0 0,-1 0-1 0 0,1 0 1 0 0,-1 0-1 0 0,0 1 0 0 0,-1 0 1 0 0,0-1-1 0 0,0 2 1 0 0,0-1-1 0 0,-1 0 1 0 0,0 1-1 0 0,3 13 0 0 0,-5-14-5 0 0,0-1 0 0 0,0 1-1 0 0,-1 0 1 0 0,0 0 0 0 0,0-1-1 0 0,0 1 1 0 0,-1 0 0 0 0,0-1-1 0 0,-1 1 1 0 0,1-1 0 0 0,-1 1-1 0 0,-1-1 1 0 0,1 1 0 0 0,-5 7-1 0 0,0-3 40 0 0,-1 0-1 0 0,1-1 0 0 0,-1 0 1 0 0,-1 0-1 0 0,0-1 0 0 0,0 0 1 0 0,-1-1-1 0 0,0 0 0 0 0,-1 0 1 0 0,1-1-1 0 0,-19 9 0 0 0,-6 0-136 0 0,0-2 1 0 0,-60 17-1 0 0,-79 14-2922 0 0,145-40 1137 0 0,21-5-3341 0 0</inkml:trace>
</inkml:ink>
</file>

<file path=ppt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9:52.0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1 15319 0 0,'0'0'1386'0'0,"1"0"-1319"0"0,0 0 0 0 0,-1 0 0 0 0,1 0 0 0 0,0 0 0 0 0,-1 0 0 0 0,1 0 0 0 0,-1 0 0 0 0,1 0 0 0 0,0 0 0 0 0,-1 0 0 0 0,1 0 1 0 0,0 0-1 0 0,-1 1 0 0 0,1-1 0 0 0,0 1 0 0 0,1 2-35 0 0,0 0 0 0 0,0 0 0 0 0,-1 0-1 0 0,1 0 1 0 0,-1 0 0 0 0,0 1 0 0 0,0-1 0 0 0,0 0 0 0 0,0 1 0 0 0,-1-1-1 0 0,1 1 1 0 0,-1-1 0 0 0,0 1 0 0 0,0-1 0 0 0,-1 5 0 0 0,0 9 172 0 0,-9 31 1 0 0,7-34-183 0 0,-26 112 60 0 0,-18 91 120 0 0,7 36-23 0 0,39-245-170 0 0,1-6-263 0 0</inkml:trace>
</inkml:ink>
</file>

<file path=ppt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9:52.5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8 257 8287 0 0,'0'0'5378'0'0,"1"11"-4528"0"0,-1-10-817 0 0,0-1-1 0 0,0 1 1 0 0,-1 0 0 0 0,1-1-1 0 0,0 1 1 0 0,-1 0-1 0 0,1-1 1 0 0,0 1 0 0 0,-1-1-1 0 0,1 1 1 0 0,-1-1-1 0 0,1 1 1 0 0,-1-1 0 0 0,1 1-1 0 0,-1-1 1 0 0,1 1-1 0 0,-1-1 1 0 0,0 1 0 0 0,1-1-1 0 0,-2 1 1 0 0,2-1 25 0 0,-1 0 0 0 0,1 0 0 0 0,-1 0-1 0 0,0 0 1 0 0,1-1 0 0 0,-1 1 0 0 0,1 0 0 0 0,-1 0 0 0 0,1 0 0 0 0,-1 0 0 0 0,1-1 0 0 0,-1 1 0 0 0,1 0 0 0 0,-1 0 0 0 0,1-1 0 0 0,0 1-1 0 0,-1 0 1 0 0,1-1 0 0 0,-1 1 0 0 0,0-1 0 0 0,0-1 49 0 0,-1 0-1 0 0,1 0 0 0 0,0 0 1 0 0,-1 0-1 0 0,1 0 1 0 0,0 0-1 0 0,0 0 0 0 0,1-1 1 0 0,-1 1-1 0 0,0 0 0 0 0,1-1 1 0 0,-1-2-1 0 0,1-12 1 0 0,1 0 0 0 0,0-1-1 0 0,1 1 1 0 0,1 0-1 0 0,6-20 1 0 0,-4 18-7 0 0,-1 0 0 0 0,0-1 0 0 0,0-27 0 0 0,-4 38-100 0 0,0 9 0 0 0,0 0 0 0 0,0 0-1 0 0,-1-1 1 0 0,1 1 0 0 0,0 0-1 0 0,0-1 1 0 0,0 1 0 0 0,0 0-1 0 0,0-1 1 0 0,0 1 0 0 0,0 0 0 0 0,0 0-1 0 0,-1-1 1 0 0,1 1 0 0 0,0 0-1 0 0,0 0 1 0 0,0-1 0 0 0,-1 1-1 0 0,1 0 1 0 0,0 0 0 0 0,0 0 0 0 0,-1-1-1 0 0,1 1 1 0 0,0 0 0 0 0,0 0-1 0 0,-1 0 1 0 0,1 0 0 0 0,0 0-1 0 0,-1-1 1 0 0,1 1 0 0 0,0 0-1 0 0,-1 0 1 0 0,1 0 0 0 0,0 0 0 0 0,0 0-1 0 0,-1 0 1 0 0,1 0 0 0 0,0 0-1 0 0,-1 0 1 0 0,1 0 0 0 0,0 0-1 0 0,-1 0 1 0 0,1 1 0 0 0,0-1 0 0 0,0 0-1 0 0,-1 0 1 0 0,0 0 0 0 0,-4 2-21 0 0,-1-1 0 0 0,1 1 0 0 0,-1 1 0 0 0,1-1 1 0 0,0 1-1 0 0,0-1 0 0 0,0 1 0 0 0,-6 6 0 0 0,-35 31-81 0 0,-51 62-204 0 0,83-84 299 0 0,0 0-1 0 0,2 1 0 0 0,0 0 1 0 0,-11 26-1 0 0,22-44 19 0 0,0 1-1 0 0,1 0 1 0 0,-1-1 0 0 0,1 1-1 0 0,-1 0 1 0 0,1 0-1 0 0,0 0 1 0 0,0 0 0 0 0,0 0-1 0 0,0-1 1 0 0,0 1 0 0 0,0 0-1 0 0,0 0 1 0 0,1 0-1 0 0,0 3 1 0 0,0-4 0 0 0,-1 0 0 0 0,1 0 0 0 0,0 1 0 0 0,-1-1 0 0 0,1 0 0 0 0,0 0-1 0 0,0 0 1 0 0,0 0 0 0 0,0 0 0 0 0,0-1 0 0 0,0 1 0 0 0,0 0 0 0 0,0 0 0 0 0,0-1 0 0 0,0 1 0 0 0,0 0 0 0 0,0-1 0 0 0,1 1 0 0 0,-1-1-1 0 0,0 1 1 0 0,0-1 0 0 0,1 0 0 0 0,1 0 0 0 0,2 1 15 0 0,-1-1-1 0 0,1 0 0 0 0,0-1 0 0 0,0 1 1 0 0,-1-1-1 0 0,1 0 0 0 0,0 0 1 0 0,7-3-1 0 0,37-18 272 0 0,-26 11-238 0 0,30-22-195 0 0,-52 32 64 0 0,3-3-37 0 0,4-2-415 0 0</inkml:trace>
</inkml:ink>
</file>

<file path=ppt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9:52.9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9 10591 0 0,'0'0'964'0'0,"1"2"-794"0"0,19 23 1746 0 0,-19-24-1761 0 0,0-1 1 0 0,0 0 0 0 0,0 1 0 0 0,1-1-1 0 0,-1 0 1 0 0,0 0 0 0 0,0 0-1 0 0,0 1 1 0 0,0-1 0 0 0,1-1 0 0 0,-1 1-1 0 0,0 0 1 0 0,0 0 0 0 0,2-1 0 0 0,0 0 89 0 0,1-1-1 0 0,-1 0 1 0 0,0 0 0 0 0,0 0 0 0 0,0 0 0 0 0,0 0 0 0 0,0-1 0 0 0,4-4 0 0 0,20-26 668 0 0,-23 27-720 0 0,72-104 1309 0 0,-52 71-1395 0 0,3 1 0 0 0,55-62 0 0 0,-78 96-160 0 0,1-1 0 0 0,0 1 1 0 0,0 0-1 0 0,0 1 0 0 0,1-1 1 0 0,-1 1-1 0 0,10-4 0 0 0,-14 6 42 0 0,0 1-1 0 0,1-1 1 0 0,-1 1-1 0 0,1-1 1 0 0,-1 1-1 0 0,1 0 1 0 0,-1 0-1 0 0,1 0 1 0 0,-1 0-1 0 0,1 0 1 0 0,-1 0 0 0 0,1 0-1 0 0,-1 0 1 0 0,1 0-1 0 0,-1 1 1 0 0,1-1-1 0 0,-1 1 1 0 0,1-1-1 0 0,-1 1 1 0 0,0-1-1 0 0,1 1 1 0 0,-1 0-1 0 0,0 0 1 0 0,0 0-1 0 0,1 0 1 0 0,-1 0-1 0 0,0 0 1 0 0,0 0-1 0 0,0 0 1 0 0,0 0-1 0 0,0 0 1 0 0,0 1-1 0 0,-1-1 1 0 0,1 0-1 0 0,0 1 1 0 0,0 1-1 0 0,28 76-112 0 0,-23-59 117 0 0,1 0-1 0 0,1 0 1 0 0,14 24-1 0 0,-18-38-46 0 0,0 0 1 0 0,0-1-1 0 0,0 1 0 0 0,1-1 0 0 0,-1 0 0 0 0,1 0 0 0 0,1-1 0 0 0,-1 1 0 0 0,1-1 0 0 0,0 0 0 0 0,0-1 0 0 0,0 1 0 0 0,0-1 0 0 0,9 3 1 0 0,15 2-1691 0 0,-15-6-4582 0 0</inkml:trace>
</inkml:ink>
</file>

<file path=ppt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9:53.2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9671 0 0,'0'0'29'0'0,"3"-7"183"0"0,0 1 0 0 0,-1-1 1 0 0,2 1-1 0 0,-1 0 0 0 0,9-9 6552 0 0,-9 17-6711 0 0,-1-1 1 0 0,0 1 0 0 0,0 0 0 0 0,0 0-1 0 0,0 0 1 0 0,0 0 0 0 0,0 0 0 0 0,0 0-1 0 0,0 0 1 0 0,-1 1 0 0 0,1-1 0 0 0,-1 1-1 0 0,0-1 1 0 0,0 1 0 0 0,0-1-1 0 0,0 1 1 0 0,0 0 0 0 0,-1 0 0 0 0,2 4-1 0 0,-1 8-31 0 0,0-1 0 0 0,-1 25-1 0 0,-1-25 72 0 0,0 52 24 0 0,-7 166 216 0 0,4-101-167 0 0,21 220-1 0 0,-16-335-204 0 0,-1-8-4030 0 0</inkml:trace>
</inkml:ink>
</file>

<file path=ppt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9:53.6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48 11519 0 0,'-4'1'248'0'0,"1"0"0"0"0,0 1 0 0 0,-1-1 0 0 0,1 1 0 0 0,0-1 0 0 0,0 1 0 0 0,0 0 0 0 0,0 0 0 0 0,0 0 0 0 0,-4 4 0 0 0,6-5-92 0 0,1 0 1 0 0,-1 0 0 0 0,0 0-1 0 0,1 0 1 0 0,-1 0 0 0 0,1 0-1 0 0,-1 0 1 0 0,1 0 0 0 0,0 0-1 0 0,-1 0 1 0 0,1 0 0 0 0,0 0-1 0 0,0 0 1 0 0,0 0 0 0 0,0 0-1 0 0,0 0 1 0 0,0 0 0 0 0,0 0-1 0 0,0 0 1 0 0,0 1 0 0 0,0-1-1 0 0,0 0 1 0 0,1 0 0 0 0,-1 0-1 0 0,1 0 1 0 0,-1 0 0 0 0,0 0-1 0 0,1 0 1 0 0,0 0 0 0 0,-1 0-1 0 0,1-1 1 0 0,0 1 0 0 0,-1 0-1 0 0,1 0 1 0 0,0 0 0 0 0,0-1-1 0 0,0 1 1 0 0,1 1 0 0 0,2 0-76 0 0,-1 1 1 0 0,1-1-1 0 0,0 0 1 0 0,0 0-1 0 0,0 0 1 0 0,0-1 0 0 0,0 1-1 0 0,1-1 1 0 0,-1 0-1 0 0,0 0 1 0 0,1 0 0 0 0,-1-1-1 0 0,7 1 1 0 0,9-1 237 0 0,32-4 0 0 0,-40 3-193 0 0,62-10 634 0 0,101-28 0 0 0,-99 20-544 0 0,10-3-2180 0 0,-2-5-3393 0 0,-67 21-1818 0 0</inkml:trace>
</inkml:ink>
</file>

<file path=ppt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9:54.2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3 18 10367 0 0,'2'0'472'0'0,"2"-2"-215"0"0,33-13 3814 0 0,-45 16-3668 0 0,1 0-1 0 0,-1 1 1 0 0,0 0-1 0 0,1 0 1 0 0,0 0-1 0 0,-13 7 1 0 0,-3 1-37 0 0,-362 117 362 0 0,318-106-733 0 0,-163 40-678 0 0,221-59 621 0 0,0-2 0 0 0,0 1-1 0 0,0-1 1 0 0,0 0 0 0 0,0 0-1 0 0,0-1 1 0 0,-12-3 0 0 0,18 3 28 0 0,0 0-1 0 0,0 0 1 0 0,-1 0 0 0 0,1-1-1 0 0,0 1 1 0 0,1-1 0 0 0,-1 1-1 0 0,0-1 1 0 0,0 0 0 0 0,-2-3-1 0 0,3 3 15 0 0,1 1 0 0 0,0-1 0 0 0,0 1-1 0 0,0-1 1 0 0,-1 0 0 0 0,2 0 0 0 0,-1 0 0 0 0,0 1-1 0 0,0-1 1 0 0,1 0 0 0 0,-1 0 0 0 0,1 0-1 0 0,-1 0 1 0 0,1 0 0 0 0,0 0 0 0 0,0 0-1 0 0,0-4 1 0 0,1 3 21 0 0,-1-1-1 0 0,1 1 1 0 0,1 0-1 0 0,-1 0 1 0 0,0 0-1 0 0,1 0 1 0 0,-1 0-1 0 0,1 0 0 0 0,0 1 1 0 0,0-1-1 0 0,0 0 1 0 0,0 1-1 0 0,1 0 1 0 0,-1-1-1 0 0,1 1 1 0 0,3-2-1 0 0,-1 0 36 0 0,0 0 1 0 0,1 1-1 0 0,-1 0 0 0 0,0 0 0 0 0,1 0 0 0 0,0 1 0 0 0,11-3 1 0 0,-14 4 3 0 0,-1 1 0 0 0,1-1 0 0 0,-1 1-1 0 0,1 0 1 0 0,-1 0 0 0 0,1 1 0 0 0,-1-1 0 0 0,1 0 0 0 0,-1 1 0 0 0,1-1 0 0 0,-1 1 0 0 0,1 0 0 0 0,-1 0 0 0 0,0 0 0 0 0,1 0 0 0 0,2 2 0 0 0,-2 0 13 0 0,1 0 0 0 0,-1 0-1 0 0,0 0 1 0 0,0 0-1 0 0,-1 0 1 0 0,1 0 0 0 0,-1 1-1 0 0,1-1 1 0 0,1 6 0 0 0,1 1-8 0 0,-1 1 0 0 0,0 0 1 0 0,-1 0-1 0 0,0 0 1 0 0,-1 0-1 0 0,2 17 1 0 0,-4-10-45 0 0,0 0 1 0 0,-1-1 0 0 0,0 1 0 0 0,-2-1 0 0 0,-7 30 0 0 0,3-22-2 0 0,-2-1 0 0 0,0 0-1 0 0,-16 29 1 0 0,13-31 0 0 0,0 0 0 0 0,-2-1 0 0 0,0 0 0 0 0,-2-2 0 0 0,0 1 0 0 0,-1-2 0 0 0,-1 0 0 0 0,-20 15 0 0 0,-54 32 147 0 0,90-64-136 0 0,1 0 0 0 0,0 0 0 0 0,0 0-1 0 0,-1 0 1 0 0,1 0 0 0 0,0 0 0 0 0,0 1 0 0 0,0-1 0 0 0,0 0 0 0 0,1 1-1 0 0,-1-1 1 0 0,0 0 0 0 0,0 1 0 0 0,1-1 0 0 0,-1 1 0 0 0,1-1 0 0 0,-1 1 0 0 0,1-1-1 0 0,0 1 1 0 0,0-1 0 0 0,0 1 0 0 0,0 0 0 0 0,0-1 0 0 0,0 1 0 0 0,0-1 0 0 0,0 1-1 0 0,0-1 1 0 0,1 1 0 0 0,-1 0 0 0 0,1-1 0 0 0,0 3 0 0 0,2 1 51 0 0,-1-1 0 0 0,1 0 0 0 0,0 0 1 0 0,0 0-1 0 0,0-1 0 0 0,0 1 0 0 0,7 4 0 0 0,-4-3-10 0 0,1 0-1 0 0,0-1 0 0 0,0 0 1 0 0,0 0-1 0 0,1-1 1 0 0,-1 0-1 0 0,1 0 0 0 0,0-1 1 0 0,0 0-1 0 0,0 0 1 0 0,0 0-1 0 0,0-1 0 0 0,0-1 1 0 0,0 0-1 0 0,14-1 1 0 0,7-2 96 0 0,0-1 0 0 0,-1-1 1 0 0,29-11-1 0 0,272-66 139 0 0,-318 79-689 0 0,-1 1 0 0 0,1 1 1 0 0,-1 0-1 0 0,1 0 0 0 0,0 1 1 0 0,11 1-1 0 0</inkml:trace>
</inkml:ink>
</file>

<file path=ppt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9:54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58 4607 0 0,'0'0'1751'0'0,"-8"0"1170"0"0,5 1-2558 0 0,1-1-1 0 0,-1 1 0 0 0,1 0 0 0 0,-1 0 0 0 0,1 0 1 0 0,-1 0-1 0 0,1 0 0 0 0,0 1 0 0 0,-1-1 0 0 0,1 1 1 0 0,0-1-1 0 0,-3 4 0 0 0,-9 6 1409 0 0,13-11-1672 0 0,1 1 0 0 0,-1-1-1 0 0,1 0 1 0 0,0 0 0 0 0,-1 1 0 0 0,1-1-1 0 0,-1 0 1 0 0,1 1 0 0 0,-1-1 0 0 0,1 1-1 0 0,0-1 1 0 0,-1 0 0 0 0,1 1-1 0 0,0-1 1 0 0,-1 1 0 0 0,1-1 0 0 0,0 1-1 0 0,0-1 1 0 0,-1 1 0 0 0,1-1 0 0 0,0 2-1 0 0,0-2-56 0 0,0 1-1 0 0,0-1 0 0 0,0 0 1 0 0,1 1-1 0 0,-1-1 0 0 0,0 0 1 0 0,0 1-1 0 0,0-1 0 0 0,1 1 1 0 0,-1-1-1 0 0,0 0 0 0 0,0 1 1 0 0,1-1-1 0 0,-1 0 0 0 0,0 0 1 0 0,1 1-1 0 0,-1-1 0 0 0,0 0 1 0 0,1 0-1 0 0,0 1 0 0 0,1 0 6 0 0,0 0-1 0 0,0 0 0 0 0,0-1 1 0 0,0 1-1 0 0,1-1 0 0 0,-1 1 1 0 0,0-1-1 0 0,3 1 1 0 0,9-4 167 0 0,-1 1 0 0 0,1-2 0 0 0,-1 0 1 0 0,0 0-1 0 0,25-13 0 0 0,-2 2 131 0 0,105-41-1513 0 0,-127 51-552 0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03:41.0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8 571 4607 0 0,'-1'2'354'0'0,"-12"42"693"0"0,7-13 4627 0 0,-6 13 2075 0 0,9-36-7932 0 0,-1-1 0 0 0,0 1 0 0 0,0 0 0 0 0,0-1 0 0 0,-9 11 0 0 0,12-17 19 0 0,0 0 0 0 0,0 0 0 0 0,-1 0 0 0 0,1 0 0 0 0,0 0 1 0 0,-1 0-1 0 0,1 0 0 0 0,-1 0 0 0 0,1-1 0 0 0,-1 1 0 0 0,1-1 0 0 0,-1 1 1 0 0,0-1-1 0 0,1 0 0 0 0,-1 1 0 0 0,0-1 0 0 0,1 0 0 0 0,-1 0 1 0 0,1 0-1 0 0,-1 0 0 0 0,0 0 0 0 0,1-1 0 0 0,-1 1 0 0 0,0-1 0 0 0,1 1 1 0 0,-1-1-1 0 0,-1 0 0 0 0,-2-1-152 0 0,1 0 0 0 0,-1 0-1 0 0,1 0 1 0 0,0-1 0 0 0,0 0 0 0 0,0 0 0 0 0,-6-5-1 0 0,0-4 945 0 0,0 0 0 0 0,1 0-1 0 0,0-1 1 0 0,1 0 0 0 0,0-1-1 0 0,1 1 1 0 0,1-1 0 0 0,0-1 0 0 0,1 1-1 0 0,1-1 1 0 0,0 0 0 0 0,-3-28-1 0 0,3 8-164 0 0,2-1-1 0 0,2 0 0 0 0,1 1 1 0 0,8-53-1 0 0,-5 65-435 0 0,11-29 0 0 0,1-11-130 0 0,-14 54 58 0 0,1-9-116 0 0,1 2-1 0 0,0-1 0 0 0,10-23 0 0 0,-13 36 92 0 0,1 0-1 0 0,-1 1 0 0 0,1-1 0 0 0,0 1 1 0 0,1 0-1 0 0,-1 0 0 0 0,0 0 1 0 0,1 0-1 0 0,-1 0 0 0 0,1 0 1 0 0,0 1-1 0 0,0-1 0 0 0,0 1 1 0 0,1 0-1 0 0,-1 0 0 0 0,0 0 1 0 0,1 0-1 0 0,-1 0 0 0 0,1 1 1 0 0,0 0-1 0 0,4-2 0 0 0,-4 3 49 0 0,-1 0 0 0 0,1 0-1 0 0,-1 0 1 0 0,0 1 0 0 0,1-1 0 0 0,-1 1-1 0 0,0 0 1 0 0,1 0 0 0 0,-1 0 0 0 0,0 0-1 0 0,0 1 1 0 0,0-1 0 0 0,0 1 0 0 0,3 2-1 0 0,7 5-129 0 0,21 18 0 0 0,-28-21 142 0 0,21 17 41 0 0,1-2 0 0 0,34 21-1 0 0,-54-39 38 0 0,-7-3-75 0 0,0 0 0 0 0,0 0-1 0 0,0 0 1 0 0,1 0 0 0 0,-1 0 0 0 0,0 1-1 0 0,0-1 1 0 0,0 0 0 0 0,0 1-1 0 0,0-1 1 0 0,0 1 0 0 0,0 0-1 0 0,0-1 1 0 0,1 2 0 0 0,0-1-526 0 0,-2-1-214 0 0,0 0-1044 0 0,0 0-3989 0 0</inkml:trace>
</inkml:ink>
</file>

<file path=ppt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9:55.0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5527 0 0,'0'0'423'0'0,"1"0"-278"0"0,15-1 1179 0 0,-13 1-738 0 0,1-1-1 0 0,0 1 1 0 0,-1 0 0 0 0,1 0-1 0 0,0 1 1 0 0,-1-1-1 0 0,1 1 1 0 0,-1-1-1 0 0,1 1 1 0 0,-1 1-1 0 0,1-1 1 0 0,-1 0-1 0 0,6 4 1 0 0,3 4-130 0 0,0 2 0 0 0,0-1 1 0 0,-1 2-1 0 0,0 0 1 0 0,-1 0-1 0 0,13 19 0 0 0,7 8-37 0 0,-11-15-306 0 0,1-2 0 0 0,1 0 0 0 0,2-1 0 0 0,0-2 0 0 0,1 0 0 0 0,0-1 0 0 0,2-2 0 0 0,44 22 0 0 0,-48-28-46 0 0,5 2-21 0 0,0 1-1 0 0,40 27 0 0 0,-66-39-364 0 0,11 9 871 0 0,-12-10-756 0 0,1 1 0 0 0,-1-1 1 0 0,0 0-1 0 0,1 0 0 0 0,-1 1 0 0 0,0-1 1 0 0,0 0-1 0 0,1 1 0 0 0,-1-1 1 0 0,0 0-1 0 0,0 1 0 0 0,0-1 0 0 0,0 1 1 0 0,0-1-1 0 0,1 0 0 0 0,-1 1 0 0 0,0-1 1 0 0,0 1-1 0 0,0-1 0 0 0,0 1 1 0 0,-3 7-5867 0 0</inkml:trace>
</inkml:ink>
</file>

<file path=ppt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9:55.3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3 0 10855 0 0,'0'0'7782'0'0,"-1"1"-7258"0"0,-98 90 513 0 0,-165 116 0 0 0,143-124-978 0 0,89-63-22 0 0,-64 28-1 0 0,92-46-25 0 0,-8 2-50 0 0,9-5-15 0 0,4-5-16 0 0,1 2-110 0 0,1 1 1 0 0,-1 0-1 0 0,1-1 0 0 0,-1 1 0 0 0,7-4 1 0 0,-6 3-68 0 0,18-16-1148 0 0</inkml:trace>
</inkml:ink>
</file>

<file path=ppt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9:56.8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 5527 0 0,'0'0'250'0'0,"8"-3"90"0"0,1-1-708 0 0,22-6 2476 0 0,-24 7-295 0 0,0 2-1 0 0,0-1 1 0 0,0 1 0 0 0,14-1 0 0 0,-28 23-1312 0 0,1-5-1106 0 0</inkml:trace>
</inkml:ink>
</file>

<file path=ppt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9:58.1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9 77 1375 0 0,'-1'1'107'0'0,"-16"4"6772"0"0,15-6-5203 0 0,-1-8 1173 0 0,2 8-2764 0 0,1 1 0 0 0,-1-1 1 0 0,1 0-1 0 0,0 0 0 0 0,-1 1 1 0 0,1-1-1 0 0,0 0 1 0 0,0 0-1 0 0,-1 1 0 0 0,1-1 1 0 0,0 0-1 0 0,0 0 0 0 0,0 0 1 0 0,0 1-1 0 0,0-1 0 0 0,0 0 1 0 0,1-1-1 0 0,0-2 67 0 0,1 1 1 0 0,0-1-1 0 0,0 0 0 0 0,0 1 1 0 0,0 0-1 0 0,0-1 0 0 0,1 1 1 0 0,0 0-1 0 0,-1 0 0 0 0,1 0 1 0 0,0 1-1 0 0,1-1 0 0 0,-1 1 1 0 0,0-1-1 0 0,1 1 1 0 0,-1 0-1 0 0,1 1 0 0 0,7-4 1 0 0,-10 5 185 0 0,-2 1-276 0 0,-18 15-46 0 0,-1-1 0 0 0,0 0 0 0 0,-1-2-1 0 0,-37 18 1 0 0,-15 10-119 0 0,16-6-46 0 0,9-7 86 0 0,2 3 0 0 0,-46 38 0 0 0,77-55 69 0 0,1 1-1 0 0,1 0 0 0 0,0 1 1 0 0,1 0-1 0 0,1 1 0 0 0,1 0 1 0 0,0 1-1 0 0,-13 36 0 0 0,21-51 7 0 0,1 1 0 0 0,0-1-1 0 0,1 1 1 0 0,-1-1 0 0 0,0 1-1 0 0,1 0 1 0 0,0-1 0 0 0,0 1-1 0 0,1 6 1 0 0,-1-9 5 0 0,0 0 0 0 0,1 1-1 0 0,-1-1 1 0 0,1 0 0 0 0,-1 0 0 0 0,1 1-1 0 0,-1-1 1 0 0,1 0 0 0 0,0 0 0 0 0,0 0 0 0 0,-1 0-1 0 0,1 0 1 0 0,0 0 0 0 0,0 0 0 0 0,0 0-1 0 0,0 0 1 0 0,0-1 0 0 0,0 1 0 0 0,1 0-1 0 0,-1 0 1 0 0,0-1 0 0 0,0 1 0 0 0,0-1 0 0 0,1 1-1 0 0,-1-1 1 0 0,0 0 0 0 0,0 1 0 0 0,1-1-1 0 0,1 0 1 0 0,12 0 242 0 0,1 0 0 0 0,-1-1 0 0 0,0 0-1 0 0,0-2 1 0 0,24-6 0 0 0,24-3 83 0 0,-58 11-349 0 0,-1 0-1 0 0,0 1 1 0 0,0 0 0 0 0,0 0 0 0 0,0 0-1 0 0,0 0 1 0 0,0 1 0 0 0,0 0 0 0 0,1 0-1 0 0,-1 0 1 0 0,-1 0 0 0 0,1 0 0 0 0,0 1 0 0 0,0 0-1 0 0,0 0 1 0 0,6 4 0 0 0,-7-3-999 0 0,1 0 0 0 0,-1 0 0 0 0,0 1 0 0 0,0-1 0 0 0,4 8 0 0 0,-2-2-4914 0 0</inkml:trace>
</inkml:ink>
</file>

<file path=ppt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9:58.5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1 7367 0 0,'0'0'7942'0'0,"0"2"-7826"0"0,-1 2-113 0 0,0 0 1 0 0,-1 0-1 0 0,1 0 1 0 0,0 0 0 0 0,-1 0-1 0 0,0-1 1 0 0,0 1 0 0 0,0 0-1 0 0,-1-1 1 0 0,-4 6-1 0 0,-4 4 44 0 0,-19 15-1 0 0,-7 8-12 0 0,35-34-35 0 0,-61 79 72 0 0,55-70 50 0 0,2-1-1 0 0,-1 1 1 0 0,2 1 0 0 0,-1-1 0 0 0,-6 25 0 0 0,11-35-90 0 0,1 0 0 0 0,-1 1-1 0 0,1-1 1 0 0,0 0 0 0 0,-1 0 0 0 0,1 0 0 0 0,0 0 0 0 0,0 1-1 0 0,0-1 1 0 0,0 0 0 0 0,0 0 0 0 0,0 0 0 0 0,0 0 0 0 0,0 1-1 0 0,1-1 1 0 0,-1 0 0 0 0,0 0 0 0 0,1 0 0 0 0,-1 0 0 0 0,1 0-1 0 0,-1 0 1 0 0,1 0 0 0 0,-1 0 0 0 0,1 0 0 0 0,0 0 0 0 0,0 0-1 0 0,-1 0 1 0 0,1 0 0 0 0,0 0 0 0 0,0 0 0 0 0,0-1 0 0 0,0 1-1 0 0,0 0 1 0 0,0-1 0 0 0,0 1 0 0 0,0-1 0 0 0,0 1 0 0 0,0-1-1 0 0,1 0 1 0 0,-1 1 0 0 0,0-1 0 0 0,0 0 0 0 0,0 0 0 0 0,2 0 0 0 0,3 1 103 0 0,0-1 0 0 0,-1-1 1 0 0,1 1-1 0 0,0-1 1 0 0,-1 0-1 0 0,1 0 0 0 0,-1-1 1 0 0,7-2-1 0 0,18-8 98 0 0,0-2-1 0 0,-1-1 1 0 0,41-27-1 0 0,-54 30-214 0 0,0 0 0 0 0,-1-1-1 0 0,0 0 1 0 0,-1-1 0 0 0,-1-1 0 0 0,0 0-1 0 0,11-18 1 0 0,-22 29-30 0 0,0 1 1 0 0,0 0-1 0 0,0-1 0 0 0,-1 1 0 0 0,1-1 0 0 0,-1 0 0 0 0,0 0 0 0 0,0 1 1 0 0,-1-1-1 0 0,1 0 0 0 0,-1 0 0 0 0,0-5 0 0 0,0 7-35 0 0,0 0 0 0 0,-1 0 0 0 0,1 0 0 0 0,0 0 1 0 0,-1 0-1 0 0,0 1 0 0 0,0-1 0 0 0,1 0 0 0 0,-1 0 0 0 0,0 1 0 0 0,0-1 0 0 0,-1 1 0 0 0,1-1 0 0 0,0 1 0 0 0,0-1 0 0 0,-1 1 0 0 0,1-1 0 0 0,-1 1 0 0 0,1 0 0 0 0,-1 0 1 0 0,1 0-1 0 0,-1 0 0 0 0,0 0 0 0 0,0 0 0 0 0,0 1 0 0 0,-1-2 0 0 0,-8-1-297 0 0,1 1 0 0 0,-1 0 1 0 0,1 0-1 0 0,-1 1 0 0 0,0 0 0 0 0,-13 2 0 0 0,-65 7-1842 0 0,75-6 1953 0 0,-29 5-343 0 0,26-3 136 0 0,0-2 0 0 0,0 0 0 0 0,-30 0 0 0 0,26-5-150 0 0</inkml:trace>
</inkml:ink>
</file>

<file path=ppt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9:59.0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377 10999 0 0,'0'0'499'0'0,"-1"1"-4"0"0,-11 8 2647 0 0,8-16-2159 0 0,3 4-869 0 0,1 0 1 0 0,-1 1-1 0 0,1-1 1 0 0,-1 0-1 0 0,1 0 0 0 0,0 1 1 0 0,0-1-1 0 0,0 0 1 0 0,1 0-1 0 0,-1 1 0 0 0,0-1 1 0 0,2-3-1 0 0,13-34 662 0 0,-8 22-508 0 0,2-8-212 0 0,35-90 290 0 0,-34 93-278 0 0,1 1 0 0 0,26-40 0 0 0,-35 59-78 0 0,0 0 1 0 0,1 1-1 0 0,-1-1 0 0 0,1 1 0 0 0,-1 0 1 0 0,1-1-1 0 0,0 1 0 0 0,-1 0 0 0 0,1 1 1 0 0,0-1-1 0 0,0 1 0 0 0,1-1 0 0 0,-1 1 1 0 0,0 0-1 0 0,0 0 0 0 0,1 0 0 0 0,-1 0 1 0 0,0 1-1 0 0,1-1 0 0 0,-1 1 0 0 0,1 0 0 0 0,-1 0 1 0 0,0 0-1 0 0,5 1 0 0 0,-3 0-6 0 0,0 1 0 0 0,1-1-1 0 0,-1 1 1 0 0,0 0 0 0 0,0 0 0 0 0,0 0-1 0 0,0 1 1 0 0,0-1 0 0 0,-1 1 0 0 0,1 1-1 0 0,-1-1 1 0 0,0 0 0 0 0,0 1-1 0 0,5 5 1 0 0,2 4 93 0 0,-1 1 0 0 0,0 0 1 0 0,-1 0-1 0 0,-1 1 0 0 0,0 0 0 0 0,6 20 0 0 0,-10-25-28 0 0,-1 0 0 0 0,-1 1 0 0 0,0-1 1 0 0,0 1-1 0 0,-1-1 0 0 0,0 1 0 0 0,-1 0 0 0 0,0 0 0 0 0,-1-1 0 0 0,-4 22 0 0 0,2-19-638 0 0,-10 22 1 0 0,3-9-516 0 0,9-22-343 0 0,0 4-65 0 0</inkml:trace>
</inkml:ink>
</file>

<file path=ppt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9:59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8 5527 0 0,'0'-8'10856'0'0,"9"33"-9800"0"0,-7-7-1032 0 0,-1 0 0 0 0,-1 0-1 0 0,0 0 1 0 0,-2 0 0 0 0,-4 24-1 0 0,3-22 5 0 0,-48 276 373 0 0,47-277-392 0 0,-13 60 23 0 0,5-31-10 0 0,-7 75 0 0 0,13-49-32 0 0,-4 83-546 0 0,10-138-2334 0 0</inkml:trace>
</inkml:ink>
</file>

<file path=ppt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49:59.7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2 11975 0 0,'0'0'923'0'0,"6"-6"288"0"0,-2 3-823 0 0,1 0-1 0 0,-1 1 1 0 0,1 0 0 0 0,-1 0 0 0 0,1 0 0 0 0,0 0 0 0 0,9-1 0 0 0,37-5 247 0 0,-45 7-548 0 0,27-2 325 0 0,266-24 3673 0 0,-211 23-3565 0 0,109 0 472 0 0,-186 5-1145 0 0,-2-1-434 0 0,0 1 0 0 0,0 0 0 0 0,10 3 0 0 0,-7 0-784 0 0</inkml:trace>
</inkml:ink>
</file>

<file path=ppt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00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4 9215 0 0,'0'0'707'0'0,"2"0"-464"0"0,22-3 887 0 0,-17 2 230 0 0,-1 1-1 0 0,0-1 1 0 0,0 1 0 0 0,12 1 0 0 0,-14 0-1315 0 0,-1 0 1 0 0,1 0-1 0 0,0 0 0 0 0,-1 0 0 0 0,1 0 1 0 0,-1 1-1 0 0,1-1 0 0 0,-1 1 1 0 0,0 0-1 0 0,0 0 0 0 0,4 3 1 0 0,-6-4-48 0 0,1 1 1 0 0,-1-1 0 0 0,0 1 0 0 0,0 0 0 0 0,1-1 0 0 0,-1 1 0 0 0,0 0 0 0 0,-1 0 0 0 0,1 0 0 0 0,0 0 0 0 0,0-1 0 0 0,-1 1 0 0 0,1 0 0 0 0,-1 0 0 0 0,0 0 0 0 0,1 1 0 0 0,-1-1 0 0 0,0 0 0 0 0,0 0 0 0 0,-1 0 0 0 0,1 4 0 0 0,-5 11 277 0 0,1 0 0 0 0,-2 0 0 0 0,-15 32 0 0 0,13-33-77 0 0,1 1-1 0 0,1-1 1 0 0,-9 36 0 0 0,15-50-244 0 0,0 0 0 0 0,0 0 0 0 0,0 1 0 0 0,0-1 0 0 0,0 0 0 0 0,1 0 0 0 0,0 3 1 0 0,0 9-6604 0 0</inkml:trace>
  <inkml:trace contextRef="#ctx0" brushRef="#br0" timeOffset="1">182 0 6447 0 0,'0'0'576'0'0,"11"7"-464"0"0,2-4-112 0 0</inkml:trace>
</inkml:ink>
</file>

<file path=ppt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00.5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368 6447 0 0,'0'0'499'0'0,"-1"1"-328"0"0,-11 6 2628 0 0,4-1-1233 0 0,-1-1-1 0 0,1 0 0 0 0,-11 4 0 0 0,17-9-1501 0 0,0 1 0 0 0,0 0 0 0 0,0-1 0 0 0,0 1 0 0 0,0-1 0 0 0,0 1 0 0 0,0-1 0 0 0,0 0 0 0 0,-1 0 0 0 0,1 0 0 0 0,0 0 0 0 0,0 0 0 0 0,0-1 0 0 0,0 1 0 0 0,0 0 0 0 0,0-1 0 0 0,0 0 0 0 0,0 1 0 0 0,0-1 0 0 0,-3-2 0 0 0,4 2-44 0 0,1 0 0 0 0,-1 1 1 0 0,0-1-1 0 0,1 0 0 0 0,-1 0 1 0 0,1 0-1 0 0,-1 0 0 0 0,1 0 1 0 0,-1 0-1 0 0,1 0 0 0 0,0 0 1 0 0,-1 0-1 0 0,1 0 1 0 0,0 0-1 0 0,0 0 0 0 0,0 0 1 0 0,0 0-1 0 0,0 0 0 0 0,0 0 1 0 0,0 0-1 0 0,0 0 0 0 0,0-2 1 0 0,8-24 309 0 0,-7 23-271 0 0,5-12 22 0 0,2-1-1 0 0,0 1 1 0 0,0 0 0 0 0,1 0 0 0 0,18-21 0 0 0,62-65 279 0 0,-66 77-358 0 0,28-22 1 0 0,-43 41 3 0 0,1-1 0 0 0,0 1 0 0 0,0 0 1 0 0,0 1-1 0 0,0 0 0 0 0,1 1 1 0 0,16-6-1 0 0,-25 10 29 0 0,0-1 0 0 0,0 1-1 0 0,1 0 1 0 0,-1 0 0 0 0,0 0 0 0 0,0-1 0 0 0,1 1 0 0 0,-1 1-1 0 0,0-1 1 0 0,1 0 0 0 0,-1 0 0 0 0,0 0 0 0 0,0 1 0 0 0,1-1-1 0 0,-1 0 1 0 0,0 1 0 0 0,0-1 0 0 0,0 1 0 0 0,1 0 0 0 0,-1-1-1 0 0,0 1 1 0 0,1 1 0 0 0,0 0-10 0 0,-1-1-1 0 0,1 1 1 0 0,-1 0-1 0 0,0 0 1 0 0,1 1-1 0 0,-1-1 1 0 0,0 0 0 0 0,0 0-1 0 0,0 1 1 0 0,1 4-1 0 0,0 1-23 0 0,-1 1-1 0 0,0-1 0 0 0,0 1 1 0 0,-1 0-1 0 0,-1 14 0 0 0,-8 220-152 0 0,10-196-273 0 0,-1-46-18 0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03:41.5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384 17503 0 0,'0'0'1352'0'0,"-1"2"-873"0"0,0 8-235 0 0,1-7 540 0 0,0-3 252 0 0,0 0 54 0 0,1 0-1003 0 0,-1 1 0 0 0,1 0 0 0 0,0-1-1 0 0,-1 1 1 0 0,1 0 0 0 0,0-1 0 0 0,0 1-1 0 0,0-1 1 0 0,-1 1 0 0 0,1-1 0 0 0,0 0-1 0 0,0 1 1 0 0,0-1 0 0 0,0 0 0 0 0,1 1-1 0 0,2-3-85 0 0,0 1-1 0 0,0-1 1 0 0,-1 0-1 0 0,1 0 1 0 0,-1-1-1 0 0,1 1 1 0 0,-1-1-1 0 0,0 0 1 0 0,0 0-1 0 0,0 0 1 0 0,-1 0-1 0 0,5-6 1 0 0,-3 3-50 0 0,-1 0 1 0 0,0 0-1 0 0,0 0 1 0 0,-1-1-1 0 0,0 1 1 0 0,3-14 0 0 0,-2-4-329 0 0,-1 0 0 0 0,-1 0 1 0 0,-2-33-1 0 0,0 49 230 0 0,1-8-201 0 0,-1 1 0 0 0,0 0 0 0 0,-2-1 0 0 0,0 1 1 0 0,0 0-1 0 0,-1 0 0 0 0,-1 1 0 0 0,-9-20 0 0 0,13 33 360 0 0,1 0 0 0 0,-1 0 0 0 0,1 0 0 0 0,-1-1 1 0 0,1 1-1 0 0,-1 0 0 0 0,0 0 0 0 0,0 1 0 0 0,0-1 0 0 0,1 0 0 0 0,-1 0 0 0 0,0 0 0 0 0,0 0 0 0 0,0 1 0 0 0,0-1 0 0 0,0 0 0 0 0,0 1 0 0 0,-1-1 0 0 0,1 1 0 0 0,0-1 1 0 0,0 1-1 0 0,0 0 0 0 0,0-1 0 0 0,-1 1 0 0 0,1 0 0 0 0,0 0 0 0 0,0 0 0 0 0,-1 0 0 0 0,1 0 0 0 0,0 0 0 0 0,0 0 0 0 0,0 0 0 0 0,-1 1 0 0 0,1-1 0 0 0,-2 1 0 0 0,1 0 45 0 0,0 0 0 0 0,0 1 0 0 0,0-1 0 0 0,0 1-1 0 0,0-1 1 0 0,0 1 0 0 0,0 0 0 0 0,1-1-1 0 0,-1 1 1 0 0,0 0 0 0 0,1 0 0 0 0,0 0-1 0 0,-1 1 1 0 0,1-1 0 0 0,0 0 0 0 0,0 0-1 0 0,0 3 1 0 0,-8 26-91 0 0,2 0 0 0 0,1 0 0 0 0,-2 32-1 0 0,2 96-183 0 0,5-120 205 0 0,12 222 13 0 0,7-111 0 0 0,-12-120 0 0 0,1 0 0 0 0,20 55 0 0 0,-24-78-10 0 0,0 0 0 0 0,0 0 1 0 0,1 0-1 0 0,0 0 0 0 0,9 12 0 0 0,-12-18 11 0 0,0 0-1 0 0,1 0 1 0 0,-1 0 0 0 0,0 0-1 0 0,0 0 1 0 0,1 0 0 0 0,-1 0 0 0 0,1 0-1 0 0,-1 0 1 0 0,1-1 0 0 0,-1 1-1 0 0,1-1 1 0 0,-1 1 0 0 0,1-1-1 0 0,0 0 1 0 0,-1 1 0 0 0,1-1 0 0 0,0 0-1 0 0,-1 0 1 0 0,1 0 0 0 0,-1 0-1 0 0,1 0 1 0 0,0-1 0 0 0,-1 1-1 0 0,1 0 1 0 0,0-1 0 0 0,-1 1 0 0 0,1-1-1 0 0,-1 1 1 0 0,1-1 0 0 0,-1 0-1 0 0,1 0 1 0 0,-1 0 0 0 0,2-1 0 0 0,2-2 61 0 0,-1 0 0 0 0,1-1 1 0 0,-1 1-1 0 0,0-1 0 0 0,0 0 1 0 0,-1 0-1 0 0,6-9 0 0 0,2-4 88 0 0,12-20 117 0 0,-3 0 0 0 0,0-2 0 0 0,16-52 0 0 0,-17 45-365 0 0,-3 3-938 0 0,-4-1-3914 0 0,-4-1-1688 0 0</inkml:trace>
</inkml:ink>
</file>

<file path=ppt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00.8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74 16007 0 0,'0'0'1452'0'0,"-1"2"-1196"0"0,-7 24-116 0 0,1 1-1 0 0,2-1 1 0 0,0 1-1 0 0,2 0 1 0 0,1 1 0 0 0,1-1-1 0 0,1 0 1 0 0,5 31-1 0 0,-4-49-19 0 0,0 0 0 0 0,1-1 0 0 0,5 14-1 0 0,-5-19 149 0 0,-1 1 0 0 0,1-1-1 0 0,0 0 1 0 0,0 1 0 0 0,0-1-1 0 0,1 0 1 0 0,-1 0 0 0 0,1-1 0 0 0,5 6-1 0 0,-6-7-147 0 0,1 0 0 0 0,-1 0 0 0 0,1-1 0 0 0,0 1 0 0 0,-1-1 0 0 0,1 0-1 0 0,-1 1 1 0 0,1-1 0 0 0,0-1 0 0 0,-1 1 0 0 0,1 0 0 0 0,0 0 0 0 0,2-2 0 0 0,1 0-78 0 0,-1 0 0 0 0,1-1 1 0 0,-1 0-1 0 0,0 0 0 0 0,0-1 1 0 0,0 1-1 0 0,-1-1 0 0 0,1 0 1 0 0,-1 0-1 0 0,7-8 0 0 0,2-6 192 0 0,17-29 0 0 0,-20 31-206 0 0,142-247-980 0 0,-100 175-1312 0 0,-21 29-3094 0 0</inkml:trace>
</inkml:ink>
</file>

<file path=ppt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01.2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176 2759 0 0,'1'0'207'0'0,"18"2"3282"0"0,-1 0 1 0 0,27-3-1 0 0,19 2 4520 0 0,-55 0-7994 0 0,1 0-1 0 0,13 4 0 0 0,-15-3-14 0 0,-1 0 0 0 0,0-1 0 0 0,1 1 0 0 0,-1-2 0 0 0,1 1 0 0 0,-1-1 0 0 0,1 0 0 0 0,-1-1 0 0 0,1 0 0 0 0,-1 0 0 0 0,1-1 0 0 0,-1 0 0 0 0,0 0 0 0 0,0 0 0 0 0,0-1-1 0 0,8-4 1 0 0,-8 3-85 0 0,0-1-1 0 0,0 0 1 0 0,0 0 0 0 0,0-1-1 0 0,-1 0 1 0 0,0 0-1 0 0,0-1 1 0 0,-1 1-1 0 0,0-1 1 0 0,0 0-1 0 0,0-1 1 0 0,-1 1-1 0 0,6-16 1 0 0,-7 15 47 0 0,1 0 0 0 0,-2-1 0 0 0,1 0 0 0 0,1-10 0 0 0,-4 18 37 0 0,0 1 0 0 0,0-1 0 0 0,0 0 0 0 0,0 1 0 0 0,0-1 0 0 0,0 0 0 0 0,0 1 0 0 0,0-1 0 0 0,0 1 0 0 0,0-1 0 0 0,0 0 0 0 0,0 1 0 0 0,-1-1-1 0 0,1 1 1 0 0,0-1 0 0 0,0 0 0 0 0,-1 1 0 0 0,1-1 0 0 0,0 1 0 0 0,-1-1 0 0 0,1 1 0 0 0,-1-1 0 0 0,1 1 0 0 0,0-1 0 0 0,-1 1 0 0 0,1 0 0 0 0,-1-1 0 0 0,1 1 0 0 0,-1 0 0 0 0,1-1 0 0 0,-1 1 0 0 0,0 0-1 0 0,1-1 1 0 0,-1 1 0 0 0,1 0 0 0 0,-1 0 0 0 0,0 0 0 0 0,1 0 0 0 0,-1 0 0 0 0,1 0 0 0 0,-1 0 0 0 0,0 0 0 0 0,1 0 0 0 0,-1 0 0 0 0,0 0 0 0 0,1 0 0 0 0,-1 0 0 0 0,1 0 0 0 0,-1 0 0 0 0,0 1 0 0 0,1-1-1 0 0,-1 1 1 0 0,-1-1-3 0 0,-61 16-15 0 0,-67 25 0 0 0,-49 13-15 0 0,167-52 48 0 0,-10 3 213 0 0,1 0 0 0 0,0 1 0 0 0,-28 12 0 0 0,43-15-172 0 0,1 0-1 0 0,-1 0 1 0 0,1 0-1 0 0,0 1 1 0 0,-1 0-1 0 0,1 0 1 0 0,1 0-1 0 0,-1 1 1 0 0,1 0-1 0 0,0 0 0 0 0,0 0 1 0 0,0 0-1 0 0,1 0 1 0 0,-1 1-1 0 0,1 0 1 0 0,-2 7-1 0 0,1 1 15 0 0,0 1 0 0 0,1-1 0 0 0,1 1 0 0 0,1 0 0 0 0,0 0 0 0 0,0 0 0 0 0,2 0 0 0 0,0 0 0 0 0,1 0 0 0 0,0 0 0 0 0,1-1 0 0 0,0 1 0 0 0,10 22-1 0 0,-12-33-69 0 0,1-1-1 0 0,0 1 0 0 0,-1-1 0 0 0,1 1 0 0 0,1-1 0 0 0,-1 0 0 0 0,0 0 0 0 0,1 0 0 0 0,-1 0 0 0 0,1 0 0 0 0,0 0 0 0 0,0-1 0 0 0,0 1 0 0 0,0-1 0 0 0,1 0 0 0 0,6 3 0 0 0,-4-3-45 0 0,-1 0-1 0 0,1-1 1 0 0,0 0 0 0 0,0 0 0 0 0,0-1-1 0 0,0 1 1 0 0,0-1 0 0 0,0-1 0 0 0,0 1-1 0 0,9-2 1 0 0,15-5-1077 0 0,1-2-356 0 0</inkml:trace>
</inkml:ink>
</file>

<file path=ppt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01.8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1 458 12495 0 0,'0'0'1134'0'0,"-1"2"-937"0"0,1 1 24 0 0,0-1 0 0 0,-1 1 0 0 0,0 0 1 0 0,0-1-1 0 0,0 1 0 0 0,0 0 0 0 0,0-1 0 0 0,0 1 0 0 0,-1-1 0 0 0,1 1 1 0 0,-1-1-1 0 0,1 0 0 0 0,-1 0 0 0 0,0 0 0 0 0,0 0 0 0 0,0 0 0 0 0,0 0 1 0 0,-1 0-1 0 0,1-1 0 0 0,0 1 0 0 0,-1-1 0 0 0,1 0 0 0 0,-1 1 0 0 0,1-1 1 0 0,-1 0-1 0 0,0-1 0 0 0,1 1 0 0 0,-1 0 0 0 0,0-1 0 0 0,0 1 0 0 0,-5-1 1 0 0,1 0-50 0 0,-1 0 1 0 0,1-1 0 0 0,-1 0-1 0 0,1 0 1 0 0,0 0 0 0 0,0-1-1 0 0,-1 0 1 0 0,1-1-1 0 0,1 0 1 0 0,-9-4 0 0 0,11 5-102 0 0,0-1 1 0 0,0 1-1 0 0,0-1 0 0 0,0 0 1 0 0,0 0-1 0 0,1 0 0 0 0,0-1 1 0 0,0 1-1 0 0,0-1 1 0 0,0 0-1 0 0,0 0 0 0 0,1 0 1 0 0,-4-7-1 0 0,4 6-52 0 0,0 0 0 0 0,1-1 1 0 0,0 1-1 0 0,0 0 0 0 0,1-1 0 0 0,-1 1 1 0 0,1 0-1 0 0,0-1 0 0 0,1 1 0 0 0,-1 0 1 0 0,1-1-1 0 0,1-4 0 0 0,4-13-29 0 0,1 0-1 0 0,1 1 1 0 0,1 0 0 0 0,1 1-1 0 0,13-21 1 0 0,5-3-222 0 0,38-46-1 0 0,-59 83 209 0 0,0 1 0 0 0,0 1 0 0 0,1-1 0 0 0,-1 1 0 0 0,1 0 0 0 0,1 1-1 0 0,-1 0 1 0 0,1 0 0 0 0,0 1 0 0 0,0 0 0 0 0,0 1 0 0 0,1-1 0 0 0,-1 2-1 0 0,1 0 1 0 0,0 0 0 0 0,-1 0 0 0 0,20 1 0 0 0,-19 0 1 0 0,0 1-1 0 0,0 1 1 0 0,0 0 0 0 0,-1 0 0 0 0,1 1-1 0 0,0 0 1 0 0,0 1 0 0 0,-1 0-1 0 0,1 0 1 0 0,-1 1 0 0 0,0 0 0 0 0,0 1-1 0 0,-1 0 1 0 0,1 1 0 0 0,-1-1 0 0 0,0 1-1 0 0,12 13 1 0 0,-16-14 47 0 0,1 1 0 0 0,-1-1 0 0 0,-1 1-1 0 0,1 0 1 0 0,-1 0 0 0 0,0 0 0 0 0,0 1 0 0 0,-1-1-1 0 0,0 1 1 0 0,0-1 0 0 0,0 1 0 0 0,-1 0 0 0 0,0 0-1 0 0,0 0 1 0 0,-1 0 0 0 0,0 0 0 0 0,0 0 0 0 0,-1-1-1 0 0,-1 11 1 0 0,0-9 6 0 0,0-1 0 0 0,-1 1 0 0 0,1-1 0 0 0,-1 1 0 0 0,-1-1-1 0 0,0 0 1 0 0,0 0 0 0 0,0-1 0 0 0,-1 1 0 0 0,1-1 0 0 0,-2 0 0 0 0,1 0 0 0 0,-1 0-1 0 0,0-1 1 0 0,0 0 0 0 0,-11 7 0 0 0,-120 63 197 0 0,23-13-145 0 0,105-57-83 0 0,-54 29 22 0 0,54-30-36 0 0,0 0 0 0 0,0-1 0 0 0,0 0 1 0 0,-1 0-1 0 0,-12 1 0 0 0,21-4 5 0 0,0 0 1 0 0,-1 1-1 0 0,1-1 0 0 0,0 0 1 0 0,0 0-1 0 0,0 0 0 0 0,-1 0 1 0 0,1-1-1 0 0,0 1 0 0 0,0 0 1 0 0,0 0-1 0 0,0-1 0 0 0,-1 1 1 0 0,1 0-1 0 0,0-1 0 0 0,0 1 1 0 0,0-1-1 0 0,0 0 0 0 0,0 1 1 0 0,0-1-1 0 0,-1-1 0 0 0,2 1-38 0 0,-1 0-1 0 0,0 0 0 0 0,1 0 0 0 0,-1 0 0 0 0,1 0 0 0 0,0-1 1 0 0,-1 1-1 0 0,1 0 0 0 0,0 0 0 0 0,0 0 0 0 0,0-1 0 0 0,-1 1 1 0 0,1 0-1 0 0,1 0 0 0 0,-1-1 0 0 0,0-1 0 0 0,2-6-450 0 0,1 0-1 0 0,-1 1 1 0 0,2-1-1 0 0,5-11 0 0 0,-6 13 40 0 0,35-82-2027 0 0,-19 42-2554 0 0,-6 16-286 0 0</inkml:trace>
</inkml:ink>
</file>

<file path=ppt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02.2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7 106 5527 0 0,'7'-19'181'0'0,"0"0"0"0"0,11-19 0 0 0,1 8 11478 0 0,-26 44-11338 0 0,-92 150 861 0 0,24-42-611 0 0,55-86-277 0 0,2 0 0 0 0,1 1 1 0 0,2 1-1 0 0,-14 52 0 0 0,27-81-206 0 0,0-1 0 0 0,1 1 0 0 0,0-1 0 0 0,0 1 0 0 0,1 0 0 0 0,0 0 0 0 0,1-1 0 0 0,-1 1 0 0 0,2 0 0 0 0,-1-1 0 0 0,1 1 1 0 0,1-1-1 0 0,-1 1 0 0 0,1-1 0 0 0,1 0 0 0 0,0 0 0 0 0,0-1 0 0 0,0 1 0 0 0,1-1 0 0 0,0 0 0 0 0,0 0 0 0 0,12 11 0 0 0,0-2-131 0 0,2 0-1 0 0,0-2 1 0 0,0 0-1 0 0,27 14 1 0 0,43 14-4856 0 0,-98-27-3809 0 0,4-5 8976 0 0</inkml:trace>
</inkml:ink>
</file>

<file path=ppt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02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59 7367 0 0,'-5'-3'10324'0'0,"13"-1"-8563"0"0,-1 0-1040 0 0,24-8 1014 0 0,42-10 0 0 0,-53 18-1949 0 0,0 0 0 0 0,1 1 0 0 0,26 0 0 0 0</inkml:trace>
</inkml:ink>
</file>

<file path=ppt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02.9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1887 0 0,'0'0'2368'0'0,"10"2"-2368"0"0,1 1 0 0 0,-2 2 112 0 0,1 1-24 0 0,-2 2-8 0 0,-2 0 0 0 0,1 0-408 0 0,-3 1-88 0 0,1 1-8 0 0</inkml:trace>
</inkml:ink>
</file>

<file path=ppt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08.1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053 6303 0 0,'-1'3'290'0'0,"1"0"-188"0"0,0 0-21 0 0,-14 19 10212 0 0,16-37-7965 0 0,9-21-2006 0 0,1 9-69 0 0,0 0 0 0 0,17-24 0 0 0,-19 34-220 0 0,78-121-33 0 0,5-7 0 0 0,70-162 0 0 0,-50 91 0 0 0,-60 120 64 0 0,-50 89-74 0 0,-3 6-45 0 0,-1 3-216 0 0,-6 10 253 0 0,0 1 1 0 0,1 1-1 0 0,0-1 0 0 0,1 1 0 0 0,0 0 1 0 0,1 0-1 0 0,1 1 0 0 0,-2 22 0 0 0,1 11-46 0 0,2 62 0 0 0,7-57 91 0 0,1 0 0 0 0,21 79 0 0 0,-5-27 10 0 0,-22-104-37 0 0,15 74 7 0 0,-5 1 0 0 0,3 151 0 0 0,-8-238-1140 0 0,-2-5-193 0 0</inkml:trace>
</inkml:ink>
</file>

<file path=ppt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08.4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94 2759 0 0,'-7'0'140'0'0,"-1"-1"0"0"0,0 2 0 0 0,0-1 0 0 0,1 1 0 0 0,-15 3 0 0 0,-16 9 6070 0 0,38-13-6101 0 0,-1 1 1 0 0,1-1-1 0 0,-1 0 1 0 0,1 0-1 0 0,0 0 1 0 0,-1 0-1 0 0,1 1 0 0 0,-1-1 1 0 0,1 0-1 0 0,0 0 1 0 0,-1 1-1 0 0,1-1 1 0 0,0 0-1 0 0,-1 0 1 0 0,1 1-1 0 0,0-1 1 0 0,0 0-1 0 0,-1 1 1 0 0,1-1-1 0 0,0 1 1 0 0,0-1-1 0 0,0 0 1 0 0,-1 1-1 0 0,1-1 1 0 0,0 1-1 0 0,0-1 0 0 0,0 0 1 0 0,0 1-1 0 0,0-1 1 0 0,0 1-1 0 0,0-1 1 0 0,0 1-1 0 0,0-1 1 0 0,0 0-1 0 0,0 1 1 0 0,0-1-1 0 0,0 1 1 0 0,0-1-1 0 0,1 0 1 0 0,-1 1-1 0 0,0-1 1 0 0,0 1-1 0 0,0-1 1 0 0,0 0-1 0 0,1 1 0 0 0,-1-1 1 0 0,0 0-1 0 0,1 1 1 0 0,-1-1-1 0 0,2 2 12 0 0,-1 0 0 0 0,1-1-1 0 0,-1 0 1 0 0,1 1 0 0 0,0-1 0 0 0,-1 0-1 0 0,1 0 1 0 0,3 2 0 0 0,2-1 205 0 0,1 0 1 0 0,-1 0-1 0 0,1-1 1 0 0,-1 0 0 0 0,1 0-1 0 0,-1-1 1 0 0,1 0-1 0 0,8-1 1 0 0,65-12 1727 0 0,-44 6-1310 0 0,73-12 885 0 0,-76 11-1610 0 0,0-2-1 0 0,38-15 1 0 0,-4-6-2218 0 0,-24 9-4231 0 0,-18 6-117 0 0</inkml:trace>
</inkml:ink>
</file>

<file path=ppt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08.9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24 8751 0 0,'0'0'399'0'0,"-5"-7"138"0"0,1 0 650 0 0,2-2 5395 0 0,4 19-5420 0 0,2 23-1052 0 0,0 0 1 0 0,-3 0-1 0 0,-2 37 0 0 0,1-18 6 0 0,-7 323 36 0 0,-25-1-80 0 0,27-346-69 0 0,3-18 73 0 0,0 0 1 0 0,0 0-1 0 0,1 0 0 0 0,1 20 0 0 0,17-44 116 0 0,-9 5-358 0 0,0-1 1 0 0,-1 0-1 0 0,0 0 0 0 0,-1-1 0 0 0,7-15 0 0 0,-1 3-1636 0 0,-6 11-97 0 0</inkml:trace>
</inkml:ink>
</file>

<file path=ppt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09.9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39 1839 0 0,'0'0'16163'0'0,"10"-15"-14991"0"0,-7 9-1098 0 0,-1 1-1 0 0,0-1 1 0 0,0 1-1 0 0,0-1 1 0 0,0 1 0 0 0,-1-1-1 0 0,0 0 1 0 0,0-8 0 0 0,-1-52 139 0 0,-1 31-176 0 0,1 27-11 0 0,0 0-1 0 0,0 0 1 0 0,0 1 0 0 0,1-1-1 0 0,1 0 1 0 0,-1 0-1 0 0,1 1 1 0 0,0-1 0 0 0,1 1-1 0 0,0 0 1 0 0,0-1-1 0 0,1 1 1 0 0,-1 0 0 0 0,7-6-1 0 0,0-1-14 0 0,1 2 0 0 0,0-1 0 0 0,1 2 0 0 0,1-1 1 0 0,0 2-1 0 0,0-1 0 0 0,1 2 0 0 0,0 0 0 0 0,1 1 0 0 0,0 0 0 0 0,0 1 0 0 0,24-7 0 0 0,-34 12 5 0 0,0 1 0 0 0,0 0 0 0 0,0 0 0 0 0,-1 0-1 0 0,1 1 1 0 0,0 0 0 0 0,0 0 0 0 0,0 0 0 0 0,0 0-1 0 0,0 1 1 0 0,0 0 0 0 0,0 0 0 0 0,-1 0 0 0 0,1 1 0 0 0,6 2-1 0 0,-8-2-10 0 0,1 0 0 0 0,-1 0 0 0 0,0 0 0 0 0,0 1 0 0 0,0-1 0 0 0,0 1 0 0 0,0 0 0 0 0,0 0 0 0 0,-1 0 0 0 0,1 0 0 0 0,-1 0 0 0 0,0 1 0 0 0,0-1 0 0 0,0 1 0 0 0,-1-1-1 0 0,1 1 1 0 0,-1 0 0 0 0,0 0 0 0 0,2 5 0 0 0,-1 9 15 0 0,0 0 1 0 0,0 0-1 0 0,-2 0 0 0 0,0 0 1 0 0,-1 0-1 0 0,-1 0 0 0 0,-1 0 1 0 0,0-1-1 0 0,-1 1 0 0 0,-10 23 1 0 0,-2 0 35 0 0,-2 0 0 0 0,-2-1 0 0 0,-26 39 0 0 0,39-68-47 0 0,1 0 0 0 0,1 1 1 0 0,0 0-1 0 0,0 0 0 0 0,1 0 0 0 0,-2 17 0 0 0,2-12-23 0 0,4-15-56 0 0,2-1-42 0 0,0-1 0 0 0,-1 1 0 0 0,1-1 0 0 0,0 0 0 0 0,0 1 0 0 0,-1-1 0 0 0,1 0 0 0 0,0 0 0 0 0,0 0 0 0 0,0 0 0 0 0,-1 0 0 0 0,1-1 0 0 0,0 1 0 0 0,2-1 0 0 0,13-5-780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0:47:29.2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7743 0 0,'0'0'356'0'0,"0"0"-8"0"0,0 0-92 0 0,0 0 447 0 0,0 0 216 0 0,0 0 45 0 0,0 0-34 0 0,0 0-182 0 0,0 0-78 0 0,0 0-20 0 0,0 0-32 0 0,0 0-130 0 0,0 0-59 0 0,0 0-12 0 0,0 0-18 0 0,0 0-74 0 0,0 0-34 0 0,0 2-10 0 0,2 3-123 0 0,-1 1 0 0 0,0 0 0 0 0,0 0 0 0 0,-1 0 0 0 0,1-1-1 0 0,-1 1 1 0 0,-1 0 0 0 0,0 8 0 0 0,0-7-86 0 0,0 1-1 0 0,1 0 1 0 0,0 0 0 0 0,0-1-1 0 0,2 10 1 0 0,0-10-81 0 0,-1-1 0 0 0,1 1 0 0 0,0-1 1 0 0,1 1-1 0 0,-1-1 0 0 0,1 0 0 0 0,1 0 0 0 0,-1 0 0 0 0,1-1 1 0 0,0 1-1 0 0,0-1 0 0 0,1 0 0 0 0,0 0 0 0 0,0 0 0 0 0,6 5 1 0 0,-9-9-124 0 0,-2-1 10 0 0,0 0-198 0 0,0 0-841 0 0,0 0-366 0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03:42.3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343 0 0,'0'0'704'0'0,"0"0"-14"0"0,0 0-342 0 0,0 0 213 0 0,0 0 140 0 0,0 0 31 0 0,0 0-54 0 0,0 0-246 0 0,0 0-103 0 0,0 0-17 0 0,0 0-36 0 0,0 0-125 0 0,0 0-58 0 0,0 0-12 0 0,2 0-14 0 0,2 1-70 0 0,0-1 0 0 0,0 1 0 0 0,-1 0 0 0 0,1 1 0 0 0,0-1 0 0 0,0 1 0 0 0,-1-1 0 0 0,1 1 0 0 0,-1 0 0 0 0,1 0 0 0 0,-1 1 0 0 0,0-1 0 0 0,0 1 0 0 0,0 0 1 0 0,3 4-1 0 0,5 4-82 0 0,0 2 1 0 0,13 21 0 0 0,1 7-169 0 0,-2 1 0 0 0,22 53 0 0 0,21 96-313 0 0,8 97 227 0 0,-72-279 303 0 0,8 23-264 0 0,-4-16-786 0 0,0 3-3311 0 0,-4-9-759 0 0</inkml:trace>
</inkml:ink>
</file>

<file path=ppt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10.5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94 10423 0 0,'0'0'942'0'0,"-7"5"-756"0"0,-3 2 337 0 0,10-7-500 0 0,0 0 0 0 0,0 0 0 0 0,0 0 1 0 0,0 0-1 0 0,0 0 0 0 0,0 0 0 0 0,0 0 0 0 0,0 0 1 0 0,0 0-1 0 0,0 0 0 0 0,0 0 0 0 0,0 0 0 0 0,0 0 1 0 0,0 0-1 0 0,0 0 0 0 0,0 0 0 0 0,0 0 1 0 0,0 0-1 0 0,0 0 0 0 0,1 0 0 0 0,-1 0 0 0 0,0 0 1 0 0,0 0-1 0 0,0 0 0 0 0,0 0 0 0 0,0 0 0 0 0,0 0 1 0 0,0 0-1 0 0,0 0 0 0 0,0 0 0 0 0,0 0 0 0 0,0 0 1 0 0,0 0-1 0 0,0 0 0 0 0,0 0 0 0 0,0 0 0 0 0,0 0 1 0 0,0 0-1 0 0,0 0 0 0 0,0 0 0 0 0,0 0 1 0 0,0 0-1 0 0,0 0 0 0 0,0 0 0 0 0,0 0 0 0 0,0 0 1 0 0,0 1-1 0 0,1-1 0 0 0,-1 0 0 0 0,0 0 0 0 0,0 0 1 0 0,0 0-1 0 0,0 0 0 0 0,22-8 2794 0 0,-13 4-2215 0 0,67-28 1446 0 0,13-5-193 0 0,-80 34-1791 0 0,-1 1 1 0 0,1 0-1 0 0,0 0 1 0 0,-1 1-1 0 0,1 0 1 0 0,0 0-1 0 0,0 1 1 0 0,0 0-1 0 0,0 1 1 0 0,0 0-1 0 0,0 0 1 0 0,14 5-1 0 0,-15-5-181 0 0,0 1 1 0 0,1-1-1 0 0,-1-1 0 0 0,0 1 0 0 0,0-1 0 0 0,1-1 1 0 0,-1 1-1 0 0,0-1 0 0 0,12-4 0 0 0,19-6-5691 0 0,-14 1-440 0 0</inkml:trace>
</inkml:ink>
</file>

<file path=ppt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11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4 10591 0 0,'-8'-2'1104'0'0,"7"2"-1009"0"0,-1-1-1 0 0,0 1 1 0 0,0 0-1 0 0,1-1 0 0 0,-1 1 1 0 0,0 0-1 0 0,1 0 1 0 0,-1 0-1 0 0,0 0 1 0 0,0 0-1 0 0,1 1 0 0 0,-1-1 1 0 0,0 1-1 0 0,1-1 1 0 0,-1 1-1 0 0,0-1 1 0 0,1 1-1 0 0,-1 0 0 0 0,1 0 1 0 0,-1 0-1 0 0,1 0 1 0 0,-1 0-1 0 0,1 0 1 0 0,0 0-1 0 0,0 0 0 0 0,-1 1 1 0 0,1-1-1 0 0,0 0 1 0 0,0 1-1 0 0,0-1 1 0 0,0 1-1 0 0,-1 2 0 0 0,-2 5 94 0 0,1 0-1 0 0,-1 1 0 0 0,1-1 1 0 0,-2 16-1 0 0,4-21-264 0 0,-9 52 319 0 0,3 0-1 0 0,2 0 1 0 0,3 61-1 0 0,21 170 335 0 0,-5-164-534 0 0,5 56 61 0 0,-15-123-75 0 0,-6 67 1 0 0,1-105 6 0 0,-1-1 0 0 0,-1 1-1 0 0,-8 26 1 0 0,11-42-7 0 0</inkml:trace>
</inkml:ink>
</file>

<file path=ppt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11.4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2895 0 0,'0'0'6219'0'0,"2"1"-5768"0"0,46 13-50 0 0,-29-8-162 0 0,0-1-1 0 0,0 0 1 0 0,1-2 0 0 0,23 3-1 0 0,132-16 822 0 0,-22 1-1602 0 0,-123 8-959 0 0,-1 2 0 0 0,0 2 1 0 0,36 6-1 0 0,-42-4-342 0 0</inkml:trace>
</inkml:ink>
</file>

<file path=ppt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11.7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1 110 919 0 0,'0'0'17128'0'0,"1"1"-16800"0"0,4 0-172 0 0,-1 0 0 0 0,0-1 1 0 0,1 0-1 0 0,-1 1 0 0 0,0-1 0 0 0,1-1 0 0 0,-1 1 0 0 0,0-1 0 0 0,1 1 1 0 0,-1-1-1 0 0,0-1 0 0 0,0 1 0 0 0,8-4 0 0 0,-6 3 44 0 0,0-1 0 0 0,0-1 0 0 0,-1 1-1 0 0,1-1 1 0 0,-1 0 0 0 0,0 0 0 0 0,0 0 0 0 0,0-1-1 0 0,4-4 1 0 0,-8 7-222 0 0,0 1 1 0 0,0-1-1 0 0,0 1 0 0 0,0-1 0 0 0,-1 0 0 0 0,1 1 0 0 0,0-1 1 0 0,-1 0-1 0 0,1 0 0 0 0,-1 1 0 0 0,0-1 0 0 0,0 0 1 0 0,1 0-1 0 0,-1 0 0 0 0,0 1 0 0 0,-1-1 0 0 0,1 0 0 0 0,0 0 1 0 0,0 0-1 0 0,-1 1 0 0 0,0-4 0 0 0,0 4 2 0 0,1 0-1 0 0,-1 0 1 0 0,0-1-1 0 0,1 1 1 0 0,-1 0-1 0 0,0 0 0 0 0,0 0 1 0 0,0 0-1 0 0,0 0 1 0 0,0 0-1 0 0,0 0 1 0 0,0 0-1 0 0,0 1 1 0 0,0-1-1 0 0,0 0 1 0 0,0 1-1 0 0,-1-1 1 0 0,1 1-1 0 0,0-1 1 0 0,0 1-1 0 0,-1-1 0 0 0,1 1 1 0 0,0 0-1 0 0,-1 0 1 0 0,1 0-1 0 0,0 0 1 0 0,-1-1-1 0 0,1 2 1 0 0,-3-1-1 0 0,-4 2-180 0 0,1 0 0 0 0,-1 0 0 0 0,0 0 0 0 0,1 1-1 0 0,-1 1 1 0 0,-10 6 0 0 0,-40 28-295 0 0,27-12 460 0 0,1 2-1 0 0,1 1 0 0 0,-29 36 1 0 0,55-61 85 0 0,0-1 0 0 0,0 1 0 0 0,1 0 0 0 0,-1 0 0 0 0,1 0 0 0 0,0 1 0 0 0,0-1 0 0 0,0 1 0 0 0,1-1 0 0 0,-1 1 0 0 0,1-1 0 0 0,-1 9 0 0 0,2-10 12 0 0,0 1 1 0 0,0 0 0 0 0,1 0 0 0 0,-1-1-1 0 0,1 1 1 0 0,0 0 0 0 0,0-1-1 0 0,0 1 1 0 0,0-1 0 0 0,1 1 0 0 0,-1-1-1 0 0,1 0 1 0 0,0 0 0 0 0,0 1 0 0 0,0-1-1 0 0,4 4 1 0 0,2 1-96 0 0,-1-1-1 0 0,1-1 1 0 0,0 1-1 0 0,0-1 1 0 0,1-1-1 0 0,0 0 1 0 0,0 0-1 0 0,0 0 1 0 0,0-1-1 0 0,1-1 0 0 0,0 0 1 0 0,0 0-1 0 0,0-1 1 0 0,0 0-1 0 0,0 0 1 0 0,0-1-1 0 0,18-1 1 0 0,-3-2-1293 0 0</inkml:trace>
</inkml:ink>
</file>

<file path=ppt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12.1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 526 10247 0 0,'0'0'466'0'0,"0"2"-5"0"0,6 18-276 0 0,-6-18 242 0 0,1 0 0 0 0,-1 0 0 0 0,0 0 0 0 0,0 0-1 0 0,0 0 1 0 0,0 0 0 0 0,0 0 0 0 0,0 0 0 0 0,-1 0-1 0 0,1 0 1 0 0,-1 0 0 0 0,1 0 0 0 0,-1 0 0 0 0,0 0-1 0 0,0 1 1 0 0,-1-1-146 0 0,1 1 0 0 0,-1-1 0 0 0,1-1 0 0 0,-1 1 0 0 0,0 0 0 0 0,0 0 0 0 0,1-1 0 0 0,-1 1 0 0 0,-1-1 0 0 0,-3 3 0 0 0,2-2-143 0 0,1-1 0 0 0,-1 1 1 0 0,0-1-1 0 0,0 0 1 0 0,0 0-1 0 0,0 0 0 0 0,0 0 1 0 0,0-1-1 0 0,0 0 0 0 0,0 0 1 0 0,0 0-1 0 0,0 0 0 0 0,0 0 1 0 0,0-1-1 0 0,-4-1 0 0 0,6 1-65 0 0,0 1-1 0 0,0-1 0 0 0,-1 0 0 0 0,1 0 0 0 0,0 0 0 0 0,0 0 0 0 0,1 0 0 0 0,-1-1 0 0 0,0 1 0 0 0,0-1 0 0 0,1 1 0 0 0,-1-1 1 0 0,0 0-1 0 0,1 1 0 0 0,0-1 0 0 0,-1 0 0 0 0,-1-4 0 0 0,2 3-17 0 0,0-1 1 0 0,0 1-1 0 0,0-1 0 0 0,0 1 1 0 0,0-1-1 0 0,1 1 0 0 0,0-1 1 0 0,0 0-1 0 0,0 1 0 0 0,1-6 0 0 0,1-4-6 0 0,1 1 0 0 0,0-1 0 0 0,1 0 0 0 0,1 1 0 0 0,6-14 0 0 0,7-7-62 0 0,2 0 0 0 0,1 1 0 0 0,1 1 0 0 0,1 1 0 0 0,51-49 0 0 0,-35 44-394 0 0,68-49-1 0 0,-3 15-3730 0 0,-67 47-3460 0 0</inkml:trace>
</inkml:ink>
</file>

<file path=ppt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12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9 183 3223 0 0,'-11'-4'13159'0'0,"9"1"-11760"0"0,-11-28-183 0 0,7 14-1173 0 0,-1 1 1 0 0,-18-31-1 0 0,23 43-46 0 0,-4-4-89 0 0,1 1-1 0 0,-1-1 1 0 0,-13-13 0 0 0,17 20 47 0 0,0-1 0 0 0,0 0-1 0 0,0 1 1 0 0,0-1 0 0 0,-1 1 0 0 0,1-1-1 0 0,0 1 1 0 0,-1 0 0 0 0,1 0 0 0 0,-1 1-1 0 0,0-1 1 0 0,1 0 0 0 0,-1 1 0 0 0,0-1-1 0 0,1 1 1 0 0,-1 0 0 0 0,0 0-1 0 0,-4 1 1 0 0,-4 1-63 0 0,1 1-1 0 0,0 0 1 0 0,0 0-1 0 0,0 1 1 0 0,0 1-1 0 0,1 0 1 0 0,0 0-1 0 0,-17 13 1 0 0,4-1 45 0 0,0 1 0 0 0,-21 25 0 0 0,22-22 115 0 0,1 2-1 0 0,1-1 1 0 0,1 2 0 0 0,-16 28 0 0 0,32-49-36 0 0,1 1 1 0 0,-1 0 0 0 0,0 0 0 0 0,1-1 0 0 0,0 1-1 0 0,0 0 1 0 0,-1 8 0 0 0,2-10 3 0 0,0-1 1 0 0,0 0-1 0 0,0 0 0 0 0,0 1 1 0 0,1-1-1 0 0,-1 0 0 0 0,0 0 1 0 0,1 0-1 0 0,-1 1 0 0 0,1-1 1 0 0,-1 0-1 0 0,1 0 0 0 0,-1 0 1 0 0,1 0-1 0 0,0 0 0 0 0,-1 0 0 0 0,1 0 1 0 0,0 0-1 0 0,0 0 0 0 0,0 0 1 0 0,0 0-1 0 0,0-1 0 0 0,0 1 1 0 0,0 0-1 0 0,0-1 0 0 0,0 1 1 0 0,0-1-1 0 0,0 1 0 0 0,3 0 1 0 0,2 1 152 0 0,-1-1 0 0 0,1 0 0 0 0,0 0 0 0 0,0 0 0 0 0,0-1 0 0 0,0 0 0 0 0,0 0 0 0 0,1-1 0 0 0,6-1 0 0 0,9-2 459 0 0,24-9 0 0 0,-16 5-153 0 0,124-39-1606 0 0,-149 45 951 0 0,-3 2 157 0 0,0-1-1 0 0,-1 1 0 0 0,1-1 1 0 0,0 1-1 0 0,0 0 1 0 0,0 0-1 0 0,0 0 0 0 0,-1 0 1 0 0,1 0-1 0 0,0 0 1 0 0,0 1-1 0 0,0-1 0 0 0,-1 1 1 0 0,1-1-1 0 0,0 1 1 0 0,0 0-1 0 0,-1-1 0 0 0,1 1 1 0 0,0 0-1 0 0,-1 0 1 0 0,3 2-1 0 0,9 5 19 0 0,22 7-77 0 0,44 13 0 0 0,-43-16-238 0 0,-2-1-880 0 0,-19-7 40 0 0</inkml:trace>
</inkml:ink>
</file>

<file path=ppt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13.5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16 1375 0 0,'-15'-6'128'0'0,"10"3"465"0"0,-21-4 12876 0 0,24 19-13059 0 0,2 5 145 0 0,1 1 0 0 0,3 19 1 0 0,-1-3 12 0 0,3 37-402 0 0,-4 0 0 0 0,-3 0 1 0 0,-3 0-1 0 0,-3 0 1 0 0,-21 90-1 0 0,26-154-166 0 0,-12 53-32 0 0,-40 107 0 0 0,50-159 47 0 0,3-6-810 0 0</inkml:trace>
</inkml:ink>
</file>

<file path=ppt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14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0 398 6447 0 0,'-29'17'533'0'0,"14"-8"-58"0"0,0 0 1 0 0,-21 16-1 0 0,33-21-118 0 0,-1-1 1 0 0,0 0-1 0 0,0 0 1 0 0,0 0-1 0 0,0-1 1 0 0,-1 0-1 0 0,1 0 0 0 0,-1 0 1 0 0,1 0-1 0 0,-1 0 1 0 0,0-1-1 0 0,1 0 0 0 0,-1 0 1 0 0,-7 0-1 0 0,11-1-297 0 0,0 0 0 0 0,0 0 0 0 0,0-1 0 0 0,0 1 0 0 0,0-1 0 0 0,0 1 0 0 0,0-1 0 0 0,1 1 0 0 0,-1-1 0 0 0,0 1 0 0 0,0-1 0 0 0,0 0 0 0 0,1 0 0 0 0,-1 1 0 0 0,0-1 0 0 0,1 0 1 0 0,-2-2-1 0 0,-7-13 723 0 0,5 7-577 0 0,1 1-1 0 0,1 0 0 0 0,-1-1 1 0 0,1 1-1 0 0,1-1 0 0 0,0 0 1 0 0,0 1-1 0 0,0-1 0 0 0,1 0 1 0 0,1 0-1 0 0,-1 1 0 0 0,2-1 1 0 0,-1 0-1 0 0,5-13 0 0 0,-2 9-179 0 0,1 1 0 0 0,0 0 0 0 0,1 0-1 0 0,0 0 1 0 0,1 0 0 0 0,0 1 0 0 0,1 0-1 0 0,18-18 1 0 0,2 1-26 0 0,1 1-1 0 0,37-26 1 0 0,-47 40 3 0 0,1 0 0 0 0,0 1 0 0 0,1 2 1 0 0,43-17-1 0 0,-53 24 25 0 0,0 0 0 0 0,1 1 0 0 0,0 0 1 0 0,-1 1-1 0 0,1 1 0 0 0,0 0 0 0 0,0 0 0 0 0,0 1 1 0 0,-1 0-1 0 0,1 1 0 0 0,-1 1 0 0 0,1 0 0 0 0,-1 0 1 0 0,0 1-1 0 0,0 1 0 0 0,0-1 0 0 0,-1 2 0 0 0,13 7 1 0 0,-15-7-7 0 0,0-1 0 0 0,0 1 1 0 0,-1 0-1 0 0,0 1 0 0 0,0 0 1 0 0,-1 0-1 0 0,0 0 0 0 0,0 1 1 0 0,0 0-1 0 0,-1 0 0 0 0,0 1 1 0 0,-1-1-1 0 0,0 1 0 0 0,0 0 1 0 0,-1 0-1 0 0,0 0 0 0 0,0 1 1 0 0,-1-1-1 0 0,-1 1 0 0 0,0-1 1 0 0,0 1-1 0 0,-1 15 0 0 0,-1-15-3 0 0,-1 0 0 0 0,0-1-1 0 0,-1 1 1 0 0,0 0 0 0 0,0-1-1 0 0,-1 1 1 0 0,0-1 0 0 0,-1 0-1 0 0,0 0 1 0 0,-1-1 0 0 0,-6 9-1 0 0,-3 1 46 0 0,0 0 0 0 0,-1-1 0 0 0,-31 24 0 0 0,33-30-41 0 0,0-2 1 0 0,-1 1-1 0 0,0-2 0 0 0,0 0 1 0 0,-1 0-1 0 0,-1-2 0 0 0,-19 6 1 0 0,26-9-100 0 0,0 0 0 0 0,-1-1 0 0 0,1-1 0 0 0,-1 1 0 0 0,0-2 0 0 0,1 0 0 0 0,-1 0 1 0 0,1 0-1 0 0,-1-2 0 0 0,1 1 0 0 0,-1-1 0 0 0,-19-7 0 0 0,26 7-6 0 0,-1 0 0 0 0,1 0-1 0 0,0-1 1 0 0,0 1 0 0 0,1-1-1 0 0,-1 0 1 0 0,1 0 0 0 0,-1 0-1 0 0,-4-6 1 0 0,7 8-9 0 0,0-1 0 0 0,0 1 0 0 0,1 0 0 0 0,-1 0 0 0 0,0-1 0 0 0,1 1 0 0 0,-1 0 0 0 0,0-1 0 0 0,1 1 0 0 0,0-1 0 0 0,-1 1 0 0 0,1 0 0 0 0,0-1 0 0 0,0 1 0 0 0,-1-1 0 0 0,1 1 0 0 0,0-1 0 0 0,1 1 0 0 0,-1-1 0 0 0,0 1 0 0 0,0-1 0 0 0,1 1 0 0 0,-1-1 0 0 0,1 1 0 0 0,-1 0 0 0 0,1-1 0 0 0,-1 1 0 0 0,1 0 0 0 0,0-1 0 0 0,0 1 0 0 0,0 0 0 0 0,0 0 0 0 0,1-1 0 0 0,10-10-1168 0 0</inkml:trace>
</inkml:ink>
</file>

<file path=ppt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14.4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0 107 10591 0 0,'0'0'819'0'0,"0"2"-534"0"0,-14 39 1331 0 0,14-39-1101 0 0,0 0-384 0 0,1-1 0 0 0,0 1 0 0 0,-1 0 0 0 0,1 0 0 0 0,0-1 0 0 0,-1 1 0 0 0,1 0 0 0 0,0-1 0 0 0,0 1 0 0 0,1-1-1 0 0,-1 1 1 0 0,0-1 0 0 0,0 0 0 0 0,1 1 0 0 0,-1-1 0 0 0,1 0 0 0 0,-1 0 0 0 0,4 2 0 0 0,-3-2 51 0 0,1 0-1 0 0,0 0 1 0 0,0-1-1 0 0,0 1 1 0 0,0 0-1 0 0,0-1 1 0 0,0 0-1 0 0,0 0 1 0 0,0 0 0 0 0,5 0-1 0 0,2-2 172 0 0,1-1-1 0 0,-1 1 0 0 0,0-1 1 0 0,0-1-1 0 0,16-8 1 0 0,-18 8-296 0 0,-1 0 0 0 0,1 0 0 0 0,-1-1 0 0 0,0 0 0 0 0,0-1 0 0 0,-1 1 0 0 0,1-1 0 0 0,6-8 0 0 0,-12 11-67 0 0,1 1 0 0 0,0-1 1 0 0,0 1-1 0 0,-1-1 0 0 0,0 0 0 0 0,1 1 1 0 0,-1-1-1 0 0,0 0 0 0 0,0 0 0 0 0,-1 0 0 0 0,1 0 1 0 0,-1 0-1 0 0,1 0 0 0 0,-1 0 0 0 0,0 0 1 0 0,0 0-1 0 0,0 0 0 0 0,-1 0 0 0 0,1 0 1 0 0,-1 0-1 0 0,1 0 0 0 0,-1 0 0 0 0,0 0 0 0 0,0 0 1 0 0,0 0-1 0 0,-3-3 0 0 0,3 4-23 0 0,0 0 0 0 0,-1 0 0 0 0,1 0 0 0 0,-1 1 0 0 0,0-1 0 0 0,0 0 0 0 0,0 1 0 0 0,0-1 0 0 0,0 1 0 0 0,0-1 0 0 0,0 1 0 0 0,0 0 0 0 0,0 0-1 0 0,-1 0 1 0 0,1 0 0 0 0,0 1 0 0 0,-1-1 0 0 0,1 1 0 0 0,-1-1 0 0 0,1 1 0 0 0,-1 0 0 0 0,1 0 0 0 0,0 0 0 0 0,-1 0 0 0 0,-3 1 0 0 0,-7 0-29 0 0,0 2 1 0 0,0 0-1 0 0,-18 7 0 0 0,27-9 52 0 0,-12 5-14 0 0,1 0 1 0 0,0 2-1 0 0,0 0 0 0 0,1 0 0 0 0,0 1 1 0 0,-13 12-1 0 0,-73 71 99 0 0,58-51 67 0 0,10-11 19 0 0,-107 110 534 0 0,134-135-684 0 0,0 1 1 0 0,1 0-1 0 0,0 0 1 0 0,0 1-1 0 0,0-1 0 0 0,-5 14 1 0 0,9-19-6 0 0,-1 1-1 0 0,1-1 1 0 0,0 1 0 0 0,-1-1-1 0 0,1 1 1 0 0,0-1 0 0 0,0 1 0 0 0,0-1-1 0 0,0 1 1 0 0,0 0 0 0 0,0-1 0 0 0,0 1-1 0 0,1-1 1 0 0,-1 1 0 0 0,0-1 0 0 0,1 1-1 0 0,-1-1 1 0 0,1 1 0 0 0,0-1-1 0 0,0 0 1 0 0,-1 1 0 0 0,1-1 0 0 0,0 0-1 0 0,0 0 1 0 0,0 1 0 0 0,0-1 0 0 0,0 0-1 0 0,1 0 1 0 0,-1 0 0 0 0,0 0 0 0 0,0-1-1 0 0,1 1 1 0 0,-1 0 0 0 0,0 0 0 0 0,1-1-1 0 0,-1 1 1 0 0,1-1 0 0 0,-1 1-1 0 0,2 0 1 0 0,6 1 46 0 0,-1 0-1 0 0,1-1 1 0 0,0 0 0 0 0,-1 0-1 0 0,1-1 1 0 0,0 0-1 0 0,14-1 1 0 0,64-16 276 0 0,-64 12-237 0 0,89-26 421 0 0,-65 17-1872 0 0,0 1-3749 0 0,-8 4-1614 0 0</inkml:trace>
</inkml:ink>
</file>

<file path=ppt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14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446 13735 0 0,'0'0'1246'0'0,"0"2"-1028"0"0,-1 2 31 0 0,1 1-1 0 0,-1 0 1 0 0,0 0-1 0 0,-1-1 1 0 0,1 1-1 0 0,-1-1 1 0 0,0 1 0 0 0,0-1-1 0 0,-4 6 1 0 0,6-9-187 0 0,-1-1 0 0 0,1 0 1 0 0,-1 1-1 0 0,1-1 1 0 0,-1 1-1 0 0,1-1 0 0 0,-1 0 1 0 0,0 0-1 0 0,1 1 1 0 0,-1-1-1 0 0,1 0 0 0 0,-1 0 1 0 0,1 0-1 0 0,-1 1 1 0 0,0-1-1 0 0,1 0 1 0 0,-1 0-1 0 0,0 0 0 0 0,1 0 1 0 0,-1 0-1 0 0,1 0 1 0 0,-1 0-1 0 0,0-1 0 0 0,1 1 1 0 0,-1 0-1 0 0,1 0 1 0 0,-1 0-1 0 0,1-1 0 0 0,-1 1 1 0 0,0-1-1 0 0,-16-9 858 0 0,16 9-794 0 0,-3-2 100 0 0,1-1 1 0 0,-1 0 0 0 0,1 1-1 0 0,-1-2 1 0 0,1 1 0 0 0,1 0-1 0 0,-1-1 1 0 0,0 1 0 0 0,1-1 0 0 0,-2-5-1 0 0,-3-10 412 0 0,-4-22-1 0 0,10 41-615 0 0,-5-32 111 0 0,1-1-1 0 0,2 0 1 0 0,1 1-1 0 0,2-1 1 0 0,1 0 0 0 0,6-36-1 0 0,-6 64-138 0 0,0-1 0 0 0,0 0 0 0 0,1 0 0 0 0,0 1 0 0 0,0-1-1 0 0,0 1 1 0 0,4-7 0 0 0,-4 11-3 0 0,-1-1 0 0 0,1 1-1 0 0,0-1 1 0 0,0 1 0 0 0,0-1 0 0 0,0 1-1 0 0,0 0 1 0 0,1 0 0 0 0,-1 0-1 0 0,1 0 1 0 0,-1 1 0 0 0,1-1 0 0 0,0 1-1 0 0,-1 0 1 0 0,1-1 0 0 0,0 1-1 0 0,5-1 1 0 0,10-2-262 0 0,1 2 1 0 0,0 0-1 0 0,30 0 0 0 0,21 5-4554 0 0,-46-1-2339 0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03:42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538 16495 0 0,'-1'2'760'0'0,"-1"-1"-483"0"0,-11 22 497 0 0,12-22-683 0 0,7 23-1521 0 0,-3-24 1206 0 0,0 0 214 0 0,1 0-1 0 0,0-1 1 0 0,-1 1-1 0 0,1-1 1 0 0,-1 0-1 0 0,1 0 1 0 0,-1 0-1 0 0,0-1 1 0 0,0 1-1 0 0,1-1 1 0 0,-1 0-1 0 0,0 0 0 0 0,0 0 1 0 0,0 0-1 0 0,-1 0 1 0 0,1-1-1 0 0,2-2 1 0 0,29-36 1355 0 0,-2-2-1 0 0,-2-1 1 0 0,-1-1 0 0 0,43-97 0 0 0,-61 117-1203 0 0,43-111 76 0 0,-25 53-3018 0 0,-28 81 2169 0 0,-1 2 1 0 0,0 0 4 0 0,0 0 2 0 0,0 0 0 0 0,0 0-29 0 0,0 0-123 0 0,0 0-51 0 0,0 0-5 0 0</inkml:trace>
</inkml:ink>
</file>

<file path=ppt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15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462 12895 0 0,'-1'2'5218'0'0,"-4"6"-3499"0"0,1 1 1 0 0,-6 15 0 0 0,-3 21-509 0 0,8-16-1332 0 0,-2 36-1 0 0,8-25-397 0 0,-1 5-1803 0 0,-1-40 493 0 0,1-1 0 0 0,-1 0 1 0 0,0 1-1 0 0,-3 5 0 0 0</inkml:trace>
  <inkml:trace contextRef="#ctx0" brushRef="#br0" timeOffset="1">178 88 7831 0 0,'-5'-36'696'0'0,"4"21"-560"0"0,-3 1-136 0 0,3 1 0 0 0,-2 4 6640 0 0,-4 18-6496 0 0,3 6-48 0 0,0 0-16 0 0,1 5-336 0 0,3 0-64 0 0</inkml:trace>
</inkml:ink>
</file>

<file path=ppt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15.5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7 1 6447 0 0,'0'0'499'0'0,"-2"1"-328"0"0,-4 4 438 0 0,-1 0 0 0 0,1 1 0 0 0,0 0 0 0 0,0 0 0 0 0,0 1 0 0 0,1-1 0 0 0,0 1 0 0 0,-4 8 0 0 0,3-5 210 0 0,0-1 1 0 0,-1 0-1 0 0,0-1 1 0 0,-13 13-1 0 0,-37 33-603 0 0,38-37-87 0 0,2 1-1 0 0,0 0 0 0 0,1 1 0 0 0,-15 24 1 0 0,26-36-22 0 0,0 0 1 0 0,0 1 0 0 0,1 0 0 0 0,1 0 0 0 0,-1 1 0 0 0,-4 15-1 0 0,8-22-54 0 0,-1 0 0 0 0,1 0 0 0 0,0 0 0 0 0,0 0 0 0 0,0-1 0 0 0,0 1-1 0 0,0 0 1 0 0,0 0 0 0 0,0 0 0 0 0,0 0 0 0 0,1 0 0 0 0,-1-1 0 0 0,1 1-1 0 0,-1 0 1 0 0,1 0 0 0 0,0-1 0 0 0,0 1 0 0 0,0 0 0 0 0,0-1 0 0 0,0 1 0 0 0,0-1-1 0 0,0 1 1 0 0,0-1 0 0 0,1 0 0 0 0,-1 1 0 0 0,1-1 0 0 0,-1 0 0 0 0,1 0-1 0 0,-1 0 1 0 0,1 0 0 0 0,-1 0 0 0 0,1 0 0 0 0,0 0 0 0 0,0-1 0 0 0,-1 1-1 0 0,1-1 1 0 0,0 1 0 0 0,0-1 0 0 0,2 0 0 0 0,4 2 121 0 0,0-1 1 0 0,1-1 0 0 0,0 1-1 0 0,-1-2 1 0 0,1 1 0 0 0,-1-1-1 0 0,0 0 1 0 0,1-1 0 0 0,-1 0-1 0 0,0 0 1 0 0,0-1-1 0 0,0 0 1 0 0,8-5 0 0 0,-5 3-41 0 0,-1-1-1 0 0,0 0 1 0 0,0-1 0 0 0,-1 0 0 0 0,0 0 0 0 0,0-1-1 0 0,-1 0 1 0 0,14-18 0 0 0,-14 14-77 0 0,-1 1-1 0 0,0-1 1 0 0,-1 0-1 0 0,0-1 1 0 0,-1 0-1 0 0,0 0 1 0 0,-1 0 0 0 0,4-27-1 0 0,-7 33-120 0 0,0-1-1 0 0,0 0 1 0 0,-1 0-1 0 0,0 0 1 0 0,0 1-1 0 0,-1-1 1 0 0,0 0-1 0 0,-1 0 1 0 0,0 1-1 0 0,0-1 1 0 0,0 1-1 0 0,-1 0 1 0 0,0-1-1 0 0,0 1 1 0 0,-1 0-1 0 0,0 1 1 0 0,-5-8-1 0 0,5 11-48 0 0,1-1 0 0 0,-1 1 0 0 0,0 0 0 0 0,1 1 0 0 0,-1-1 0 0 0,0 0 0 0 0,-1 1 0 0 0,1 0 0 0 0,0 0 0 0 0,-1 0 0 0 0,1 1 0 0 0,-1 0 0 0 0,1-1 0 0 0,-1 2 0 0 0,0-1 1 0 0,1 0-1 0 0,-7 1 0 0 0,3 0-108 0 0,1 0 0 0 0,0 0 1 0 0,-1 1-1 0 0,1 0 1 0 0,0 1-1 0 0,-1 0 1 0 0,1 0-1 0 0,0 0 0 0 0,0 1 1 0 0,-8 4-1 0 0,13-6-150 0 0,0 0 0 0 0,0 1 0 0 0,0-1 0 0 0,0 1 0 0 0,0-1 0 0 0,0 1 0 0 0,-2 3 0 0 0,-1 4-1341 0 0</inkml:trace>
</inkml:ink>
</file>

<file path=ppt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15.8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1087 0 0,'0'0'1080'0'0</inkml:trace>
</inkml:ink>
</file>

<file path=ppt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16.2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251 11887 0 0,'0'0'547'0'0,"-2"1"-11"0"0,1-1-501 0 0,0 0 0 0 0,0 0 0 0 0,-1 0 0 0 0,1 1 0 0 0,0-1 0 0 0,0 0 0 0 0,-1 1 0 0 0,1 0 0 0 0,-8 5 7430 0 0,2-2-7137 0 0,3-2-311 0 0,0 0 0 0 0,1 0 1 0 0,-1-1-1 0 0,0 0 0 0 0,0 1 1 0 0,-1-1-1 0 0,1-1 0 0 0,0 1 1 0 0,0-1-1 0 0,0 0 0 0 0,0 0 1 0 0,-1 0-1 0 0,1 0 0 0 0,0-1 1 0 0,0 1-1 0 0,0-1 0 0 0,0 0 0 0 0,0 0 1 0 0,-6-3-1 0 0,7 3-8 0 0,0-1-1 0 0,1 0 1 0 0,-1 0 0 0 0,0 0-1 0 0,0 0 1 0 0,1 0-1 0 0,-1 0 1 0 0,1 0 0 0 0,0-1-1 0 0,0 0 1 0 0,0 1-1 0 0,0-1 1 0 0,0 0 0 0 0,1 0-1 0 0,-1 0 1 0 0,1 0-1 0 0,-1 0 1 0 0,1 0 0 0 0,0 0-1 0 0,0 0 1 0 0,1-1-1 0 0,-1 1 1 0 0,1 0 0 0 0,0-7-1 0 0,0 1 7 0 0,1-1-1 0 0,1 0 1 0 0,-1 1-1 0 0,2 0 1 0 0,-1-1-1 0 0,1 1 1 0 0,6-11-1 0 0,-3 7 5 0 0,1 0-1 0 0,0 1 0 0 0,1 0 1 0 0,10-14-1 0 0,-15 23-27 0 0,-1 1 0 0 0,1-1 0 0 0,0 0-1 0 0,0 0 1 0 0,0 1 0 0 0,0 0 0 0 0,0-1 0 0 0,0 1-1 0 0,1 1 1 0 0,-1-1 0 0 0,1 0 0 0 0,0 1 0 0 0,-1 0-1 0 0,1-1 1 0 0,0 2 0 0 0,0-1 0 0 0,-1 0-1 0 0,1 1 1 0 0,0-1 0 0 0,0 1 0 0 0,0 0 0 0 0,0 1-1 0 0,0-1 1 0 0,-1 1 0 0 0,1-1 0 0 0,0 1 0 0 0,0 0-1 0 0,-1 1 1 0 0,1-1 0 0 0,5 3 0 0 0,23 14 4 0 0,-15-9-9 0 0,0 0 0 0 0,0 0 0 0 0,1-2 0 0 0,24 7 0 0 0,-6-7 14 0 0,0-2 0 0 0,1-1 0 0 0,40-2 0 0 0,-1 0 0 0 0,-72-2 1 0 0,13 4 10 0 0,-15-3 55 0 0,-4 10 144 0 0,1-6-152 0 0,-1-1 1 0 0,1 1-1 0 0,-1 0 0 0 0,0-1 0 0 0,-1 1 0 0 0,1-1 0 0 0,-1 0 1 0 0,1 0-1 0 0,-1 0 0 0 0,-5 5 0 0 0,-5 4 135 0 0,-21 16 1 0 0,11-10-173 0 0,1 1-9 0 0,-2-2-1 0 0,0 0 0 0 0,-1-2 1 0 0,0 0-1 0 0,-1-2 1 0 0,-55 21-1 0 0,74-32-9 0 0,-23 4-16 0 0,29-7-45 0 0,1-2-6 0 0,2-3-102 0 0,1 0 0 0 0,-1-1 0 0 0,1 1 0 0 0,0 0 0 0 0,1 1 0 0 0,7-10 0 0 0,29-25-3601 0 0,-24 23-12 0 0,8-7-2295 0 0</inkml:trace>
</inkml:ink>
</file>

<file path=ppt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16.6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223 10591 0 0,'7'-35'491'0'0,"10"-59"2343"0"0,-15 81-2071 0 0,-1 0 0 0 0,-1 0 0 0 0,0 0 0 0 0,-1 0 0 0 0,-2-14 0 0 0,2 25-300 0 0,-7 3 395 0 0,6 0-820 0 0,1 0 0 0 0,-1 0 0 0 0,0 0 0 0 0,0 0 0 0 0,1 0 0 0 0,-1 0 0 0 0,1 0 0 0 0,-1 0 1 0 0,1 1-1 0 0,-1-1 0 0 0,1 1 0 0 0,0-1 0 0 0,0 1 0 0 0,0 0 0 0 0,0-1 0 0 0,-1 3 0 0 0,-12 33-29 0 0,8-21 39 0 0,-17 56 40 0 0,3 2-1 0 0,3 1 1 0 0,3 0-1 0 0,-7 124 1 0 0,20-187-21 0 0,1 0 0 0 0,0 0 1 0 0,1 0-1 0 0,0-1 1 0 0,5 23-1 0 0,-4-29-21 0 0,-1 1 0 0 0,2-1 0 0 0,-1 0 0 0 0,1 1 0 0 0,0-1 0 0 0,0 0 1 0 0,0-1-1 0 0,1 1 0 0 0,-1-1 0 0 0,1 1 0 0 0,0-1 0 0 0,1 0 0 0 0,7 6 0 0 0,-7-7-128 0 0,1 1-1 0 0,-1-1 1 0 0,1 0 0 0 0,0 0-1 0 0,0-1 1 0 0,0 1 0 0 0,0-1-1 0 0,0-1 1 0 0,0 1 0 0 0,10 0 0 0 0,1-1-532 0 0</inkml:trace>
</inkml:ink>
</file>

<file path=ppt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17.3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6 183 1375 0 0,'11'-11'128'0'0,"-9"9"564"0"0,0-1-1 0 0,0 1 1 0 0,0-1-1 0 0,0 1 0 0 0,0 0 1 0 0,1 0-1 0 0,-1 0 0 0 0,1 0 1 0 0,0 0-1 0 0,-1 1 1 0 0,1-1-1 0 0,5-2 3736 0 0,-9 4-3831 0 0,-7 1-325 0 0,0 0-1 0 0,0 0 0 0 0,1 0 1 0 0,-1 1-1 0 0,0 0 0 0 0,1 1 1 0 0,-14 6-1 0 0,-52 32 37 0 0,36-19 119 0 0,29-17-281 0 0,-1 1 1 0 0,1 0-1 0 0,0 0 0 0 0,1 1 0 0 0,-1 0 0 0 0,-10 12 0 0 0,17-17 167 0 0,17 5-54 0 0,-6-2-62 0 0,5-1 58 0 0,-1-1 0 0 0,1-1 0 0 0,0 0 0 0 0,0-1 1 0 0,0-1-1 0 0,17-1 0 0 0,15 0 323 0 0,103 7-688 0 0,-148-6-46 0 0,-2-1-623 0 0,-3-6 727 0 0,1 0 1 0 0,-1 0 0 0 0,1 1 0 0 0,-2 0 0 0 0,1-1 0 0 0,-9-10-1 0 0,-2-6-44 0 0,-31-47 84 0 0,31 51 30 0 0,0-1-1 0 0,2-1 1 0 0,-19-42-1 0 0,30 59 6 0 0,0 3-93 0 0,1 0 1 0 0,-1 0-1 0 0,1 0 1 0 0,-1 0-1 0 0,1 0 1 0 0,0 0-1 0 0,-1 0 1 0 0,1 0-1 0 0,0 0 0 0 0,0 0 1 0 0,-1 0-1 0 0,1 0 1 0 0,0 0-1 0 0,0 0 1 0 0,0 0-1 0 0,1 0 1 0 0,-1 0-1 0 0,0 0 1 0 0,0 0-1 0 0,1 0 1 0 0,-1 0-1 0 0,0 0 1 0 0,1 0-1 0 0,-1 0 1 0 0,2-2-1 0 0,7-3-917 0 0</inkml:trace>
</inkml:ink>
</file>

<file path=ppt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17.8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9 730 4143 0 0,'0'0'319'0'0,"-6"4"-198"0"0,-29 23 7195 0 0,14-10-4753 0 0,20-16-1644 0 0,0-1-857 0 0,1 0 1 0 0,-1-1-1 0 0,1 1 1 0 0,-1 0-1 0 0,1 0 0 0 0,-1-1 1 0 0,1 1-1 0 0,0 0 1 0 0,-1-1-1 0 0,1 1 1 0 0,-1 0-1 0 0,1-1 1 0 0,0 1-1 0 0,0 0 1 0 0,-1-1-1 0 0,1 1 1 0 0,0-1-1 0 0,0 1 1 0 0,-1-1-1 0 0,1 1 1 0 0,0-1-1 0 0,0 1 1 0 0,0-1-1 0 0,0 1 0 0 0,0-1 1 0 0,0 1-1 0 0,0-1 1 0 0,0 1-1 0 0,0-1 1 0 0,0 1-1 0 0,0-1 1 0 0,0 0-1 0 0,1-18 1071 0 0,15-66 940 0 0,8-64-1578 0 0,-20 81-440 0 0,-4 0-1 0 0,-2-1 0 0 0,-4 1 1 0 0,-16-79-1 0 0,21 139-62 0 0,-1 0 1 0 0,0 0-1 0 0,-1 0 0 0 0,1 1 1 0 0,-2-1-1 0 0,1 1 0 0 0,-9-13 1 0 0,11 19-1 0 0,0-1-1 0 0,-1 1 1 0 0,1-1 0 0 0,0 1-1 0 0,-1 0 1 0 0,1 0 0 0 0,-1-1 0 0 0,1 1-1 0 0,-1 0 1 0 0,0 0 0 0 0,1 1 0 0 0,-1-1-1 0 0,0 0 1 0 0,0 0 0 0 0,-3 0 0 0 0,3 1-8 0 0,0 0 1 0 0,-1 0-1 0 0,1 0 1 0 0,0 1-1 0 0,0-1 1 0 0,0 1 0 0 0,0-1-1 0 0,0 1 1 0 0,-1 0-1 0 0,1-1 1 0 0,0 1-1 0 0,0 0 1 0 0,1 1-1 0 0,-1-1 1 0 0,0 0 0 0 0,-3 3-1 0 0,-4 4-35 0 0,0 1 0 0 0,1 0 0 0 0,0 0-1 0 0,0 1 1 0 0,1 0 0 0 0,0 0 0 0 0,1 1 0 0 0,-9 19-1 0 0,2 2 19 0 0,-16 62-1 0 0,10-13 24 0 0,5 1-1 0 0,2 0 1 0 0,0 107-1 0 0,25 249-21 0 0,-11-413 33 0 0,-2-1 0 0 0,0 1 0 0 0,-2 0 0 0 0,-1 0 0 0 0,0-1 1 0 0,-2 1-1 0 0,-1-1 0 0 0,-13 34 0 0 0,-1-11-804 0 0,-37 65 0 0 0,56-110-155 0 0</inkml:trace>
</inkml:ink>
</file>

<file path=ppt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18.1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26 10591 0 0,'-5'-5'964'0'0,"-8"-15"9780"0"0,86 37-5829 0 0,93 18-5021 0 0,-102-28-2177 0 0,87 0 0 0 0,-88-8-5988 0 0</inkml:trace>
</inkml:ink>
</file>

<file path=ppt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19.1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7 7831 0 0,'0'0'356'0'0,"0"-2"-6"0"0,2-3 3130 0 0,-14 50 714 0 0,-10 62-3748 0 0,16-60-168 0 0,2 1 1 0 0,5 86-1 0 0,21 96 240 0 0,3 75-241 0 0,-31-132-225 0 0,1-82-93 0 0,5-16-15 0 0,0-73-185 0 0</inkml:trace>
</inkml:ink>
</file>

<file path=ppt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19.5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7 6911 0 0,'0'0'6954'0'0,"16"-10"-2790"0"0,-10 10-3902 0 0,0 0 1 0 0,0 0-1 0 0,0 0 1 0 0,0 1 0 0 0,0 0-1 0 0,0 0 1 0 0,0 1-1 0 0,-1 0 1 0 0,11 4 0 0 0,-6-2 91 0 0,0 0 0 0 0,15 2 1 0 0,-9-4-170 0 0,1-1 0 0 0,-1 0 0 0 0,1-1 0 0 0,-1-1 0 0 0,0-1 0 0 0,1 0 0 0 0,29-9 0 0 0,6-5-64 0 0,52-25-1 0 0,-16 5-40 0 0,-67 28-300 0 0,54-17 452 0 0,-69 24-566 0 0,1-1 0 0 0,-1 1 0 0 0,0 0 0 0 0,1 1 0 0 0,-1 0 0 0 0,0 0 0 0 0,1 0 0 0 0,-1 0 0 0 0,11 3 0 0 0,-5 2-1290 0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03:44.4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84 8607 0 0,'0'0'396'0'0,"0"0"-12"0"0,-1 1-244 0 0,1 2-129 0 0,-1 0-8 0 0,-10 9 21 0 0,4-8 108 0 0,5-2-89 0 0,0-1 0 0 0,0 0 0 0 0,1 1-1 0 0,-1-1 1 0 0,0 0 0 0 0,1 1-1 0 0,-1 0 1 0 0,1-1 0 0 0,-2 4 0 0 0,0-1 130 0 0,0 0 0 0 0,0 0 0 0 0,0 0 0 0 0,1 0 0 0 0,0 1 0 0 0,0-1 0 0 0,0 0 0 0 0,0 1 0 0 0,1 0 1 0 0,-2 8-1 0 0,2-5-23 0 0,1 1 1 0 0,-1-1 0 0 0,2 0 0 0 0,-1 0 0 0 0,1 1 0 0 0,3 8-1 0 0,15 51 1314 0 0,-5-22-1005 0 0,25 62-1138 0 0,-11-35 222 0 0,-27-71 321 0 0,-1-2 40 0 0,0 0 170 0 0,0 0 76 0 0,0 0 12 0 0,8-15 698 0 0,-1 5-439 0 0,-1-5 74 0 0,-1 1-1 0 0,0-1 1 0 0,-1 0 0 0 0,2-19 0 0 0,4-64 871 0 0,-6 42-1049 0 0,10-24-577 0 0,-2 21-893 0 0,-12 59 1156 0 0,1-23-1306 0 0,-1 22 1186 0 0,0 0 0 0 0,0 0 1 0 0,0 0-1 0 0,-1 0 0 0 0,1 0 1 0 0,0 0-1 0 0,-1 0 1 0 0,1 1-1 0 0,0-1 0 0 0,-1 0 1 0 0,1 0-1 0 0,-1 0 1 0 0,1 0-1 0 0,-1 1 0 0 0,0-1 1 0 0,1 0-1 0 0,-1 1 0 0 0,0-1 1 0 0,0 0-1 0 0,0 0 1 0 0,0 1 109 0 0,1 0 0 0 0,-1 0 0 0 0,0 0 0 0 0,1 0 0 0 0,-1 0 1 0 0,1 0-1 0 0,-1 0 0 0 0,0 0 0 0 0,1 0 0 0 0,-1 0 0 0 0,1 0 1 0 0,-1 0-1 0 0,1 0 0 0 0,-1 0 0 0 0,0 0 0 0 0,1 1 0 0 0,-1-1 1 0 0,-2 1 7 0 0,-75 13 1893 0 0,76-14-1768 0 0,0 0 1 0 0,-1 0 0 0 0,1 0 0 0 0,0 0 0 0 0,-1 0 0 0 0,1-1 0 0 0,0 1 0 0 0,-1-1 0 0 0,1 0-1 0 0,0 1 1 0 0,0-1 0 0 0,-1 0 0 0 0,1 0 0 0 0,0-1 0 0 0,0 1 0 0 0,0 0 0 0 0,0-1-1 0 0,1 1 1 0 0,-4-4 0 0 0,1 1 11 0 0,0-1 0 0 0,1 1 0 0 0,-1-1 0 0 0,1 0-1 0 0,1 0 1 0 0,-5-9 0 0 0,4 7-204 0 0,1 1 0 0 0,1-1 0 0 0,-2-8 0 0 0,3 12-275 0 0,0 2-830 0 0,0-8-357 0 0</inkml:trace>
</inkml:ink>
</file>

<file path=ppt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19.8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0 18311 0 0,'0'0'1996'0'0,"0"2"-1741"0"0,0 37 24 0 0,-1-1 0 0 0,-9 44 0 0 0,-17 127-1095 0 0,28-193-913 0 0</inkml:trace>
</inkml:ink>
</file>

<file path=ppt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20.4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430 2303 0 0,'-1'1'167'0'0,"-20"3"327"0"0,-10 7 6921 0 0,-4 0-2251 0 0,34-11-5142 0 0,0 1-1 0 0,0-1 0 0 0,0 0 1 0 0,1 0-1 0 0,-1 0 0 0 0,0 0 1 0 0,0 0-1 0 0,0 0 0 0 0,0 0 1 0 0,1 0-1 0 0,-1 0 1 0 0,0 0-1 0 0,0 0 0 0 0,0 0 1 0 0,0-1-1 0 0,1 1 0 0 0,-1 0 1 0 0,0-1-1 0 0,0 1 0 0 0,1-1 1 0 0,-1 1-1 0 0,0-1 0 0 0,1 1 1 0 0,-1-1-1 0 0,0 1 0 0 0,1-1 1 0 0,-1 1-1 0 0,1-1 1 0 0,-1 0-1 0 0,1 1 0 0 0,-1-1 1 0 0,1 0-1 0 0,0 0 0 0 0,-1 1 1 0 0,1-1-1 0 0,0 0 0 0 0,-1 0 1 0 0,1 0-1 0 0,0 1 0 0 0,0-1 1 0 0,0-1-1 0 0,-1-2 81 0 0,1 0 0 0 0,0 0 1 0 0,0 0-1 0 0,0 0 0 0 0,0 1 0 0 0,0-1 0 0 0,1 0 0 0 0,1-4 0 0 0,4-8-21 0 0,0 0 0 0 0,1 0 0 0 0,1 1 0 0 0,1 0 0 0 0,0 0 0 0 0,1 1-1 0 0,0 0 1 0 0,17-16 0 0 0,5-2 187 0 0,70-54 0 0 0,-91 77-290 0 0,1 0-1 0 0,0 1 0 0 0,1 1 1 0 0,0 0-1 0 0,17-6 0 0 0,-25 11 15 0 0,1 0 0 0 0,-1 1 0 0 0,1 0 0 0 0,-1 0 0 0 0,1 0 0 0 0,0 0 0 0 0,0 1 0 0 0,-1 0 0 0 0,1 0 0 0 0,0 1 0 0 0,-1 0 0 0 0,1 0 0 0 0,0 0 0 0 0,-1 0 0 0 0,1 1 0 0 0,5 3 0 0 0,3 1 5 0 0,-6-3-10 0 0,-1 0-1 0 0,0 1 0 0 0,0 0 0 0 0,11 9 1 0 0,-16-12 19 0 0,0 1 0 0 0,0 0 0 0 0,-1-1 0 0 0,1 1 0 0 0,-1 0 0 0 0,1 0 0 0 0,-1 0 0 0 0,0 1 0 0 0,0-1 0 0 0,0 0 0 0 0,0 0 1 0 0,0 0-1 0 0,0 1 0 0 0,-1-1 0 0 0,1 1 0 0 0,-1-1 0 0 0,0 0 0 0 0,0 1 0 0 0,0-1 0 0 0,0 4 0 0 0,-2 12 279 0 0,-1 0-1 0 0,-1 0 1 0 0,-7 19-1 0 0,1 0-71 0 0,3-14-158 0 0,-5 20-111 0 0,12-41-72 0 0,0-4-399 0 0,5-20 126 0 0,0 0 1 0 0,1 0-1 0 0,1 1 0 0 0,1 0 1 0 0,14-27-1 0 0,64-95-1098 0 0,-83 137 1587 0 0,1 1 0 0 0,0 0 0 0 0,0 0 0 0 0,1 0 1 0 0,0 0-1 0 0,0 0 0 0 0,0 1 0 0 0,7-5 0 0 0,-10 8 15 0 0,1 0 1 0 0,-1-1 0 0 0,1 1-1 0 0,-1 0 1 0 0,1 1 0 0 0,0-1-1 0 0,-1 0 1 0 0,1 1-1 0 0,0 0 1 0 0,-1-1 0 0 0,1 1-1 0 0,0 0 1 0 0,0 0 0 0 0,-1 1-1 0 0,1-1 1 0 0,0 1-1 0 0,0-1 1 0 0,-1 1 0 0 0,1 0-1 0 0,-1 0 1 0 0,1 0 0 0 0,3 2-1 0 0,3 2 74 0 0,-1 0 1 0 0,0 1-1 0 0,0 0 0 0 0,-1 0 0 0 0,9 9 0 0 0,32 42 135 0 0,1 0-39 0 0,-39-48-147 0 0,-1 1 0 0 0,0 0 0 0 0,-1 1 0 0 0,9 14 0 0 0,-14-20-80 0 0,-1 0 0 0 0,1 0-1 0 0,-1 1 1 0 0,0 0 0 0 0,-1-1-1 0 0,1 1 1 0 0,-1 0 0 0 0,0 0-1 0 0,-1-1 1 0 0,1 1 0 0 0,-1 0-1 0 0,-1 7 1 0 0,0-1-542 0 0,0 0 0 0 0,-1 0-1 0 0,-1 0 1 0 0,0-1 0 0 0,0 1 0 0 0,-1-1-1 0 0,-1 0 1 0 0,0 0 0 0 0,-11 18 0 0 0,8-19-1366 0 0</inkml:trace>
</inkml:ink>
</file>

<file path=ppt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20.8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118 10135 0 0,'0'0'778'0'0,"1"1"-350"0"0,0 2-204 0 0,0 0 1 0 0,0-1-1 0 0,0 0 1 0 0,0 1-1 0 0,1-1 1 0 0,-1 0-1 0 0,1 1 1 0 0,0-1-1 0 0,-1 0 1 0 0,1 0-1 0 0,0-1 0 0 0,0 1 1 0 0,0 0-1 0 0,1 0 1 0 0,-1-1-1 0 0,0 0 1 0 0,1 1-1 0 0,-1-1 1 0 0,1 0-1 0 0,-1 0 1 0 0,1 0-1 0 0,-1 0 1 0 0,1-1-1 0 0,0 1 1 0 0,-1-1-1 0 0,1 0 1 0 0,0 0-1 0 0,-1 0 1 0 0,7 0-1 0 0,5-2 276 0 0,0 0-1 0 0,0-1 0 0 0,0-1 1 0 0,18-6-1 0 0,16-5-200 0 0,-41 13-378 0 0,-1 0 0 0 0,0-1 0 0 0,0 1 0 0 0,0-1-1 0 0,0-1 1 0 0,-1 1 0 0 0,6-5 0 0 0,-10 8 30 0 0,0-1 0 0 0,-1 0-1 0 0,1 0 1 0 0,-1 1 0 0 0,1-1 0 0 0,-1 0 0 0 0,1 0 0 0 0,-1 0-1 0 0,1 0 1 0 0,-1 1 0 0 0,0-1 0 0 0,1 0 0 0 0,-1 0 0 0 0,0 0-1 0 0,0 0 1 0 0,0 0 0 0 0,0 0 0 0 0,0 0 0 0 0,0 0 0 0 0,0 0 0 0 0,0 0-1 0 0,0 0 1 0 0,0 0 0 0 0,-1 0 0 0 0,1 1 0 0 0,0-1 0 0 0,-1 0-1 0 0,1 0 1 0 0,-1-1 0 0 0,-1-2-82 0 0,0 1 0 0 0,0-1 0 0 0,0 1 1 0 0,0 0-1 0 0,-3-4 0 0 0,0 2 23 0 0,1 0 1 0 0,-1 1-1 0 0,0-1 0 0 0,0 1 1 0 0,0 0-1 0 0,0 1 1 0 0,-1-1-1 0 0,1 1 0 0 0,-8-3 1 0 0,9 5 105 0 0,0 0 0 0 0,0 0 0 0 0,0 1 0 0 0,0-1-1 0 0,0 1 1 0 0,0-1 0 0 0,0 1 0 0 0,0 1 0 0 0,0-1 0 0 0,0 0 0 0 0,0 1 0 0 0,0 0 0 0 0,0 0 0 0 0,1 0 0 0 0,-8 4 0 0 0,0 0 52 0 0,1 0 0 0 0,0 1 0 0 0,0 1 1 0 0,0 0-1 0 0,1 0 0 0 0,0 1 0 0 0,1 0 0 0 0,-1 1 1 0 0,-7 10-1 0 0,-7 13 319 0 0,-28 47-1 0 0,33-49-155 0 0,-40 77 511 0 0,52-95-626 0 0,1 1-1 0 0,1 0 1 0 0,0 0 0 0 0,0 0 0 0 0,1 0 0 0 0,-1 26 0 0 0,3-37-71 0 0,1 1-1 0 0,0 0 1 0 0,0-1 0 0 0,1 1 0 0 0,-1 0-1 0 0,0-1 1 0 0,1 1 0 0 0,0 0 0 0 0,-1-1-1 0 0,1 1 1 0 0,0-1 0 0 0,1 1 0 0 0,-1-1-1 0 0,0 1 1 0 0,1-1 0 0 0,-1 0 0 0 0,1 0-1 0 0,0 0 1 0 0,-1 0 0 0 0,1 0 0 0 0,0 0 0 0 0,4 3-1 0 0,-1-3 31 0 0,-1 1-1 0 0,1-2 1 0 0,0 1 0 0 0,0 0-1 0 0,-1-1 1 0 0,1 0 0 0 0,0 0-1 0 0,0 0 1 0 0,0 0-1 0 0,0-1 1 0 0,8 0 0 0 0,47-5 273 0 0,0-2 1 0 0,76-20-1 0 0,-73 14-338 0 0,118-26-3331 0 0,-125 25 2045 0 0</inkml:trace>
</inkml:ink>
</file>

<file path=ppt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21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4 17303 0 0,'1'-1'795'0'0,"24"-10"260"0"0,-14 9-925 0 0,-8 5-51 0 0,-4 3 76 0 0,-1 47 388 0 0,-16 85 0 0 0,1-10-608 0 0,7 158 103 0 0,20-1 28 0 0,-9-258-42 0 0,0 18-45 0 0,0-8-2 0 0,10 69 0 0 0,-11-106 23 0 0,0 3-433 0 0,1 0 0 0 0,-1 0 0 0 0,1 0 0 0 0,0 0 0 0 0,0 1 0 0 0,0-1 0 0 0,0-1 0 0 0,1 1 0 0 0,-1 0 0 0 0,1 0 0 0 0,-1 0 0 0 0,1-1 0 0 0,3 3 0 0 0,3 2-5817 0 0</inkml:trace>
</inkml:ink>
</file>

<file path=ppt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21.7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33 14279 0 0,'-13'-5'775'0'0,"0"1"778"0"0,20 5-1079 0 0,15 2 51 0 0,0-1 0 0 0,-1-1 0 0 0,1 0 0 0 0,38-5 0 0 0,-8 1 342 0 0,72-2-274 0 0,294-6 1960 0 0,-368 11-3104 0 0,-4 1-2868 0 0,52-6 0 0 0,-72 1-3616 0 0</inkml:trace>
</inkml:ink>
</file>

<file path=ppt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22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1 16615 0 0,'0'0'1506'0'0,"1"1"-1241"0"0,1 9-239 0 0,0-1-1 0 0,0 1 1 0 0,0-1 0 0 0,-1 20 0 0 0,-4 43 44 0 0,1-41-36 0 0,1-15-27 0 0,-44 570 214 0 0,37-515-130 0 0,-16 98-259 0 0,17-130 663 0 0,-3-1 0 0 0,-17 50 0 0 0,23-74 258 0 0,8-17 163 0 0,13-22 117 0 0,-13 20-1239 0 0,13-21 144 0 0,6-11-282 0 0,47-53 1 0 0,-62 81 255 0 0,0 0 1 0 0,1 1 0 0 0,0 0 0 0 0,0 0 0 0 0,0 1 0 0 0,1 1 0 0 0,0 0 0 0 0,1 0-1 0 0,-1 1 1 0 0,23-8 0 0 0,-30 12 75 0 0,0 0-1 0 0,1 0 1 0 0,-1 1-1 0 0,0-1 0 0 0,0 1 1 0 0,0 0-1 0 0,0 0 1 0 0,1 0-1 0 0,-1 0 1 0 0,0 1-1 0 0,0-1 1 0 0,0 1-1 0 0,0 0 0 0 0,0 0 1 0 0,0 0-1 0 0,5 2 1 0 0,-6-1 5 0 0,0-1 0 0 0,0 1-1 0 0,0 0 1 0 0,0 0 0 0 0,0 0 0 0 0,0 0 0 0 0,0 0 0 0 0,-1 1 0 0 0,1-1-1 0 0,-1 0 1 0 0,1 1 0 0 0,-1-1 0 0 0,0 1 0 0 0,0 0 0 0 0,0-1 0 0 0,-1 1 0 0 0,1 0-1 0 0,-1-1 1 0 0,1 5 0 0 0,3 69 113 0 0,-4-54-66 0 0,1 0 0 0 0,1 0 1 0 0,6 25-1 0 0,-8-44-184 0 0,1-1-20 0 0,-1 0-1 0 0,0 0 1 0 0,1-1 0 0 0,-1 1-1 0 0,1 0 1 0 0,-1 0 0 0 0,1-1-1 0 0,0 1 1 0 0,0 0 0 0 0,0-1-1 0 0,0 1 1 0 0,0-1 0 0 0,0 0-1 0 0,0 1 1 0 0,2 1 0 0 0,5 1-6434 0 0</inkml:trace>
</inkml:ink>
</file>

<file path=ppt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22.5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120 2759 0 0,'0'0'126'0'0,"2"0"-5"0"0,9 3 2443 0 0,0-1 1 0 0,0 0-1 0 0,15 0 0 0 0,-8-1-135 0 0,27-4 1 0 0,-14-2-1797 0 0,-1 0 0 0 0,32-11 0 0 0,-58 14-625 0 0,-1 1 0 0 0,1-1 0 0 0,0 1 1 0 0,0-1-1 0 0,-1-1 0 0 0,1 1 0 0 0,-1 0 1 0 0,0-1-1 0 0,4-3 0 0 0,-6 5-18 0 0,0 1 0 0 0,-1-1 0 0 0,1 1 0 0 0,-1-1 0 0 0,1 1 0 0 0,-1-1 0 0 0,1 1-1 0 0,-1-1 1 0 0,0 0 0 0 0,1 1 0 0 0,-1-1 0 0 0,0 0 0 0 0,1 1 0 0 0,-1-1 0 0 0,0 0 0 0 0,0 0 0 0 0,0 1 0 0 0,1-1 0 0 0,-1 0-1 0 0,0 0 1 0 0,0 1 0 0 0,0-1 0 0 0,0 0 0 0 0,-1 0 0 0 0,1 1 0 0 0,0-1 0 0 0,0 0 0 0 0,0 0 0 0 0,0 1 0 0 0,-1-1-1 0 0,1 0 1 0 0,0 1 0 0 0,-1-1 0 0 0,1 0 0 0 0,-1 1 0 0 0,0-2 0 0 0,0 1-60 0 0,-1-1 0 0 0,0 0-1 0 0,0 1 1 0 0,1 0 0 0 0,-1-1 0 0 0,0 1 0 0 0,-3-1 0 0 0,-9-4-429 0 0,0 1 0 0 0,-1 0 1 0 0,-29-4-1 0 0,10 2 42 0 0,25 5 367 0 0,0 0 1 0 0,-1 1-1 0 0,1 0 1 0 0,0 1-1 0 0,-1 0 1 0 0,1 0 0 0 0,-1 1-1 0 0,1 0 1 0 0,0 1-1 0 0,-1 0 1 0 0,1 0-1 0 0,-11 5 1 0 0,9-2 253 0 0,0 1 0 0 0,0 0 0 0 0,1 0 0 0 0,0 1 0 0 0,0 0 0 0 0,1 0 0 0 0,0 1 0 0 0,0 1-1 0 0,-7 9 1 0 0,7-8 42 0 0,1 1 0 0 0,0 0 0 0 0,0 0 0 0 0,2 1-1 0 0,-1 0 1 0 0,2 0 0 0 0,0 1 0 0 0,0 0 0 0 0,1 0-1 0 0,0 0 1 0 0,1 0 0 0 0,1 0 0 0 0,0 1 0 0 0,1-1-1 0 0,0 1 1 0 0,1-1 0 0 0,4 27 0 0 0,-3-34-186 0 0,0-1-1 0 0,1 1 1 0 0,0 0 0 0 0,0-1 0 0 0,0 1 0 0 0,1-1 0 0 0,-1 0-1 0 0,1 0 1 0 0,1 0 0 0 0,-1 0 0 0 0,1 0 0 0 0,0-1-1 0 0,0 1 1 0 0,0-1 0 0 0,5 4 0 0 0,-2-3 2 0 0,1-1 0 0 0,-1 1 0 0 0,1-1 0 0 0,0-1 0 0 0,0 1 0 0 0,0-1 0 0 0,1-1 0 0 0,-1 1 0 0 0,16 1 0 0 0,1-1 20 0 0,1-2 0 0 0,35-1 1 0 0,53-9-860 0 0,-105 8 618 0 0,46-6-985 0 0,-1-2-59 0 0</inkml:trace>
</inkml:ink>
</file>

<file path=ppt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45.6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4 52 4143 0 0,'0'0'319'0'0,"1"-1"-210"0"0,35-23 7942 0 0,2-2-1667 0 0,-39 28-6287 0 0,-4 11 46 0 0,-1 0-1 0 0,0-1 0 0 0,-1 0 1 0 0,-10 16-1 0 0,-40 46 92 0 0,29-40-241 0 0,5-5 46 0 0,-7 9-32 0 0,-45 73 0 0 0,48-60-7 0 0,1 0 0 0 0,-21 66 0 0 0,39-93 0 0 0,1-1 0 0 0,1 1 0 0 0,2 1 0 0 0,0-1 0 0 0,1 1 0 0 0,2-1 0 0 0,2 43 0 0 0,-1-60-1 0 0,1-1 0 0 0,0 1 0 0 0,0-1-1 0 0,1 1 1 0 0,-1-1 0 0 0,1 0 0 0 0,1 1 0 0 0,5 10 0 0 0,1-8-42 0 0,-6-7 23 0 0,1 0 0 0 0,0 0 0 0 0,-1 0 0 0 0,1-1 0 0 0,0 0 0 0 0,0 1 0 0 0,0-1 0 0 0,0-1 1 0 0,1 1-1 0 0,-1-1 0 0 0,0 1 0 0 0,0-1 0 0 0,0 0 0 0 0,0-1 0 0 0,0 1 0 0 0,1-1 0 0 0,4-1 0 0 0,9-3-189 0 0,0-1 0 0 0,27-12 0 0 0,-23 8-397 0 0,8-1-3871 0 0,-3-2-1529 0 0</inkml:trace>
</inkml:ink>
</file>

<file path=ppt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46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0 9703 0 0,'0'0'875'0'0,"0"2"-719"0"0,5 12 1438 0 0,-1 1 0 0 0,3 18 0 0 0,-6-23-1359 0 0,1 3 321 0 0,0 0-1 0 0,-1 14 1 0 0,-1-25 873 0 0,1-4-1151 0 0,26-78 1402 0 0,-1 4-1538 0 0,-22 65-160 0 0,1 1 0 0 0,0 0 0 0 0,1 1 0 0 0,0-1 0 0 0,8-9 0 0 0,-13 18-15 0 0,1-1 1 0 0,-1 1-1 0 0,0 0 0 0 0,1 0 0 0 0,-1 0 0 0 0,1 0 1 0 0,0 0-1 0 0,-1 0 0 0 0,3 0 0 0 0,-2 0-39 0 0,0 1 12 0 0,4 1 33 0 0,-1-1-1 0 0,1 1 1 0 0,-1 0-1 0 0,1 1 1 0 0,-1-1-1 0 0,10 5 1 0 0,36 20-13 0 0,-17-8 28 0 0,-28-15 116 0 0,0 0 0 0 0,-1 0 0 0 0,1 0 0 0 0,-1 1 0 0 0,1 0-1 0 0,-1 0 1 0 0,-1 1 0 0 0,1-1 0 0 0,-1 1 0 0 0,8 9 0 0 0,-6-3-33 0 0,-2-1 14 0 0,-3-6-26 0 0,-2 3-63 0 0,0-5-92 0 0,-14 4-1103 0 0,13-6 811 0 0,-10-19-785 0 0,11 16 1105 0 0,1 1 1 0 0,0-1 0 0 0,-1 1 0 0 0,1-1-1 0 0,0 1 1 0 0,0-1 0 0 0,0 1 0 0 0,1-1 0 0 0,-1 1-1 0 0,0-1 1 0 0,1 1 0 0 0,0-1 0 0 0,0 1 0 0 0,0-1-1 0 0,1-2 1 0 0,3-4-65 0 0,0-1 0 0 0,7-9 0 0 0,2-2-33 0 0,44-64-7 0 0,-46 71 176 0 0,0-1-1 0 0,1 2 1 0 0,21-18 0 0 0,-28 26 25 0 0,0 1 1 0 0,0 0-1 0 0,0 0 0 0 0,1 0 0 0 0,0 1 1 0 0,0 0-1 0 0,0 0 0 0 0,0 1 0 0 0,0 0 1 0 0,1 1-1 0 0,-1-1 0 0 0,0 1 0 0 0,10 0 1 0 0,-15 1 20 0 0,1 1 1 0 0,0-1 0 0 0,-1 1 0 0 0,1 0 0 0 0,0-1-1 0 0,-1 1 1 0 0,1 1 0 0 0,-1-1 0 0 0,0 0 0 0 0,1 0-1 0 0,-1 1 1 0 0,0-1 0 0 0,4 5 0 0 0,-2-3 22 0 0,-1 1 0 0 0,0 0 1 0 0,0 0-1 0 0,-1 0 0 0 0,1 0 1 0 0,-1 0-1 0 0,3 6 1 0 0,-1 2 88 0 0,-1-1 0 0 0,0 0 0 0 0,0 1 0 0 0,-1 0 0 0 0,1 18 0 0 0,-8 91 1223 0 0,4-99-1343 0 0,0-10 15 0 0,1-1-1 0 0,0 1 1 0 0,2 14 0 0 0,0-11-314 0 0,0-1 0 0 0,-2 1 0 0 0,0 0 0 0 0,-3 22 1 0 0,1 9-4468 0 0</inkml:trace>
</inkml:ink>
</file>

<file path=ppt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46.8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167 11055 0 0,'0'0'1002'0'0,"2"1"-681"0"0,1 1 45 0 0,1-1 0 0 0,0 1 0 0 0,0-1 0 0 0,0 0 0 0 0,0 0 0 0 0,0 0 0 0 0,0-1 0 0 0,0 0 0 0 0,0 1 0 0 0,0-1 0 0 0,0-1 0 0 0,1 1 0 0 0,-1 0 0 0 0,4-2 0 0 0,11-2 379 0 0,32-13 0 0 0,-32 11-670 0 0,-7 2-4 0 0,0 0 1 0 0,-1-1 0 0 0,0 0 0 0 0,0-1 0 0 0,0-1 0 0 0,0 1-1 0 0,15-14 1 0 0,-15 10-172 0 0,25-21-878 0 0,-34 28 888 0 0,1 0 0 0 0,-1 0 1 0 0,1 0-1 0 0,-1 0 0 0 0,0 0 0 0 0,0 0 0 0 0,0-1 0 0 0,-1 1 0 0 0,3-5 0 0 0,-4 7-373 0 0,0 0 406 0 0,0 1 0 0 0,0-1 0 0 0,0 1 0 0 0,0-1 0 0 0,0 1 0 0 0,0-1-1 0 0,0 1 1 0 0,0-1 0 0 0,0 1 0 0 0,-1 0 0 0 0,1-1 0 0 0,0 1 0 0 0,0-1 0 0 0,0 1-1 0 0,-1-1 1 0 0,1 1 0 0 0,0 0 0 0 0,-1-1 0 0 0,1 1 0 0 0,0 0 0 0 0,-1-1 0 0 0,1 1 0 0 0,0 0-1 0 0,-1 0 1 0 0,1-1 0 0 0,-1 1 0 0 0,1 0 0 0 0,0 0 0 0 0,-1 0 0 0 0,1-1 0 0 0,-1 1-1 0 0,-1 0-17 0 0,0 0-1 0 0,0-1 1 0 0,1 1-1 0 0,-1 0 1 0 0,0 0-1 0 0,0 1 0 0 0,0-1 1 0 0,-2 1-1 0 0,-34 13-242 0 0,37-14 299 0 0,-35 18-81 0 0,-49 34 1 0 0,17-9 55 0 0,50-33-4 0 0,-3 1 455 0 0,1 2 0 0 0,0 0-1 0 0,0 1 1 0 0,-28 27 0 0 0,46-40-295 0 0,1 1 0 0 0,0-1 0 0 0,-1 1 0 0 0,1 0 0 0 0,0 0 0 0 0,0 0 0 0 0,0 0 0 0 0,0 0 1 0 0,0 0-1 0 0,0 0 0 0 0,0 0 0 0 0,1 0 0 0 0,-1 0 0 0 0,1 0 0 0 0,0 0 0 0 0,-1 0 0 0 0,1 1 1 0 0,0-1-1 0 0,0 0 0 0 0,0 0 0 0 0,1 4 0 0 0,0-4-20 0 0,0 0 0 0 0,0 0 0 0 0,0 1 0 0 0,0-1-1 0 0,0 0 1 0 0,1 0 0 0 0,-1 0 0 0 0,0-1 0 0 0,1 1 0 0 0,0 0 0 0 0,-1 0 0 0 0,1-1-1 0 0,0 1 1 0 0,0-1 0 0 0,0 0 0 0 0,0 1 0 0 0,0-1 0 0 0,0 0 0 0 0,4 1 0 0 0,4 2 126 0 0,0-2 0 0 0,-1 1 1 0 0,1-1-1 0 0,0-1 1 0 0,0 0-1 0 0,0 0 0 0 0,0-1 1 0 0,0 0-1 0 0,15-2 1 0 0,7-4-490 0 0,50-15 0 0 0,-63 16-176 0 0,44-17-2216 0 0,-31 9 1273 0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03:45.1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122 919 0 0,'0'-2'67'0'0,"4"-49"4967"0"0,-2 34 730 0 0,0-35-1 0 0,-3 55-5627 0 0,1 0-1 0 0,-1-1 1 0 0,1 1-1 0 0,-1 0 1 0 0,0-1-1 0 0,0 1 1 0 0,-3 4-1 0 0,-2 8 220 0 0,1 8-39 0 0,0 0 0 0 0,0 35 0 0 0,-1-3-296 0 0,-51 257-1989 0 0,57-310 2073 0 0,0-2 78 0 0,0 0 12 0 0,0 0 0 0 0,0 0-15 0 0,0 0-10 0 0,0 0-1 0 0,13-8 11 0 0,-1 0-153 0 0,0-1 0 0 0,20-20 1 0 0,-23 20-22 0 0,0 1 1 0 0,1-1-1 0 0,0 2 1 0 0,16-11 0 0 0,-14 12-133 0 0,1 0 0 0 0,23-7 0 0 0,-31 11 64 0 0,0 1 1 0 0,1 0 0 0 0,-1 0-1 0 0,0 1 1 0 0,1-1-1 0 0,-1 1 1 0 0,1 1-1 0 0,-1-1 1 0 0,9 2-1 0 0,-3 4-129 0 0,2 3 93 0 0,-11-3 108 0 0,-1-4-15 0 0,0 1 17 0 0,0 1 0 0 0,0-1 0 0 0,0 1 0 0 0,0-1 0 0 0,0 0 0 0 0,-1 1 0 0 0,0-1 0 0 0,0 1 0 0 0,0-1 0 0 0,0 1 0 0 0,0-1-1 0 0,-1 1 1 0 0,-1 5 0 0 0,-2 4 144 0 0,0 0-1 0 0,-9 16 1 0 0,0 1 62 0 0,-8 19-321 0 0,-2 0 1 0 0,-44 65 0 0 0,46-79-249 0 0,10-17-470 0 0,10-16 451 0 0,1-2-40 0 0,0 0-5 0 0,0 0-132 0 0,-1-1-554 0 0,-5-7-245 0 0,-1-7-48 0 0</inkml:trace>
</inkml:ink>
</file>

<file path=ppt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47.2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0 94 6911 0 0,'1'-1'528'0'0,"4"-2"-155"0"0,0 0-1 0 0,0-1 0 0 0,8-7 0 0 0,-11 8 217 0 0,0 1-1 0 0,0 0 0 0 0,0 0 1 0 0,-1-1-1 0 0,1 1 1 0 0,-1-1-1 0 0,1 0 0 0 0,-1 1 1 0 0,0-1-1 0 0,1-3 1 0 0,-2 5-48 0 0,-1-10 88 0 0,0 9-625 0 0,1 1-1 0 0,-1 0 1 0 0,1-1-1 0 0,-1 1 0 0 0,1 0 1 0 0,-1-1-1 0 0,0 1 1 0 0,1 0-1 0 0,-1 0 0 0 0,0-1 1 0 0,0 1-1 0 0,0 0 1 0 0,0 0-1 0 0,0 0 1 0 0,0 0-1 0 0,0 0 0 0 0,0 0 1 0 0,-3-1-1 0 0,2 1 11 0 0,-1 0 0 0 0,1 1 0 0 0,-1-1 0 0 0,1 0 1 0 0,-1 1-1 0 0,1-1 0 0 0,-1 1 0 0 0,1 0 0 0 0,-6 0 0 0 0,-2 2 81 0 0,1-1 1 0 0,-1 1 0 0 0,1 1 0 0 0,-15 5-1 0 0,12-2-26 0 0,0-1 0 0 0,0 2 0 0 0,1 0 1 0 0,-19 14-1 0 0,-39 40 132 0 0,48-41-92 0 0,9-9 167 0 0,1 0-1 0 0,0 0 1 0 0,1 1-1 0 0,-14 21 1 0 0,23-31 370 0 0,3-1-314 0 0,1 0-239 0 0,1 1 0 0 0,-1-1-1 0 0,1 0 1 0 0,-1 0-1 0 0,1 0 1 0 0,0 0 0 0 0,-1-1-1 0 0,1 1 1 0 0,0-1 0 0 0,0 0-1 0 0,-1 0 1 0 0,1-1 0 0 0,0 1-1 0 0,-1-1 1 0 0,1 0 0 0 0,0 0-1 0 0,5-2 1 0 0,6-2 53 0 0,-1-1 0 0 0,27-15-1 0 0,-6-2-50 0 0,-26 16-89 0 0,0 1-1 0 0,1 0 0 0 0,12-5 0 0 0,-21 10-31 0 0,-1 1-1 0 0,0 0 1 0 0,0 0-1 0 0,1 0 1 0 0,-1 0-1 0 0,0 0 1 0 0,1-1-1 0 0,-1 1 1 0 0,0 0-1 0 0,1 0 1 0 0,-1 0-1 0 0,0 0 1 0 0,1 0-1 0 0,-1 0 1 0 0,0 0-1 0 0,1 0 1 0 0,-1 0-1 0 0,0 1 1 0 0,1-1-1 0 0,-1 0 1 0 0,0 0-1 0 0,1 0 1 0 0,-1 0-1 0 0,0 0 1 0 0,1 0-1 0 0,-1 1 1 0 0,0-1-1 0 0,1 0 1 0 0,-1 0-1 0 0,0 1 1 0 0,0-1-1 0 0,1 0 0 0 0,2 13-382 0 0,-8 15-28 0 0,-9 23-235 0 0,15-43-1233 0 0</inkml:trace>
</inkml:ink>
</file>

<file path=ppt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47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4 8287 0 0,'0'0'639'0'0,"1"2"-415"0"0,2 4 102 0 0,12 21 13677 0 0,-14-28-13175 0 0,6-6-350 0 0,0 0 0 0 0,-1 0 0 0 0,0-1 0 0 0,8-12 0 0 0,6-8-185 0 0,14-15-251 0 0,65-62 0 0 0,-76 85-339 0 0,0 0 1 0 0,2 2-1 0 0,0 0 1 0 0,40-20-1 0 0,-53 32 139 0 0,1 0 0 0 0,22-6-1 0 0,-30 11 140 0 0,-1 0 1 0 0,1 0-1 0 0,0 0 0 0 0,-1 1 0 0 0,1 0 0 0 0,0-1 0 0 0,-1 2 0 0 0,1-1 0 0 0,0 0 1 0 0,0 1-1 0 0,5 2 0 0 0,-7-2 12 0 0,-1 0-1 0 0,0 0 1 0 0,0 0 0 0 0,0 1 0 0 0,0-1-1 0 0,-1 1 1 0 0,1 0 0 0 0,0-1 0 0 0,0 1 0 0 0,-1 0-1 0 0,1 0 1 0 0,-1 0 0 0 0,0 0 0 0 0,0 0-1 0 0,0 0 1 0 0,0 1 0 0 0,0-1 0 0 0,0 0 0 0 0,0 0-1 0 0,-1 1 1 0 0,1-1 0 0 0,-1 1 0 0 0,1 2-1 0 0,0 6-31 0 0,-1 0 0 0 0,1 1-1 0 0,-4 17 1 0 0,-6 34 58 0 0,5-41-13 0 0,1-1 0 0 0,1 1 0 0 0,0 0-1 0 0,3 21 1 0 0,-1-39-34 0 0,0 0 0 0 0,1 0 1 0 0,0-1-1 0 0,0 1 0 0 0,0-1 0 0 0,0 1 0 0 0,1-1 0 0 0,-1 1 0 0 0,1-1 1 0 0,0 0-1 0 0,0 0 0 0 0,0 0 0 0 0,0 0 0 0 0,1 0 0 0 0,-1 0 0 0 0,5 3 1 0 0,-2-2-275 0 0,0-1 0 0 0,0 0 1 0 0,0 0-1 0 0,0 0 1 0 0,1-1-1 0 0,-1 0 1 0 0,1 0-1 0 0,-1 0 0 0 0,9 1 1 0 0,-2-1-1482 0 0</inkml:trace>
</inkml:ink>
</file>

<file path=ppt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48.1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1 13935 0 0,'-4'3'101'0'0,"0"1"0"0"0,0-1 0 0 0,0 1-1 0 0,0 0 1 0 0,1 0 0 0 0,0 0 0 0 0,0 1 0 0 0,0-1-1 0 0,0 1 1 0 0,1 0 0 0 0,-1 0 0 0 0,1 0 0 0 0,1 0-1 0 0,-4 10 1 0 0,3-7-15 0 0,1 1 1 0 0,0 0-1 0 0,0 0 0 0 0,0 0 0 0 0,1 0 0 0 0,0-1 1 0 0,1 1-1 0 0,0 0 0 0 0,1 0 0 0 0,0 0 1 0 0,0-1-1 0 0,0 1 0 0 0,1-1 0 0 0,1 0 0 0 0,-1 0 1 0 0,1 0-1 0 0,1 0 0 0 0,-1 0 0 0 0,1-1 0 0 0,1 0 1 0 0,-1 0-1 0 0,1-1 0 0 0,1 1 0 0 0,-1-1 0 0 0,14 10 1 0 0,27 14 548 0 0,0-2-1 0 0,82 35 1 0 0,-79-40 270 0 0,-1 1-1 0 0,74 50 0 0 0,-113-67-778 0 0,-1 1-1 0 0,0 0 1 0 0,0 0 0 0 0,-1 1 0 0 0,0 0 0 0 0,0 1-1 0 0,8 13 1 0 0,-12-16-91 0 0,-1-1 0 0 0,0 1 0 0 0,0 0-1 0 0,0 0 1 0 0,-1 0 0 0 0,0 0 0 0 0,-1 0-1 0 0,0 1 1 0 0,0-1 0 0 0,0 0 0 0 0,-1 1 0 0 0,0-1-1 0 0,-1 10 1 0 0,-3 5-21 0 0,-1 0 0 0 0,-1 0-1 0 0,-1-1 1 0 0,-1 1 0 0 0,-1-2-1 0 0,-1 1 1 0 0,0-1 0 0 0,-2-1-1 0 0,-15 21 1 0 0,-16 16-31 0 0,-79 78 0 0 0,101-113-499 0 0,0-1 0 0 0,-1-1 0 0 0,-1-1 0 0 0,-39 24 0 0 0,54-38-1303 0 0</inkml:trace>
</inkml:ink>
</file>

<file path=ppt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48.7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2 5983 0 0,'0'0'464'0'0,"0"-1"-305"0"0,2-33 3296 0 0,0 21 370 0 0,-2-1 3752 0 0,0 16-7515 0 0,1 1-1 0 0,0-1 1 0 0,-1 0-1 0 0,1 0 1 0 0,1 1-1 0 0,-1-1 1 0 0,2 3 0 0 0,3 6 36 0 0,7 21 167 0 0,4 9 120 0 0,29 52 0 0 0,-39-81-401 0 0,0 0 0 0 0,1-1-1 0 0,1 0 1 0 0,0 0 0 0 0,0-1 0 0 0,1 0 0 0 0,0-1-1 0 0,19 14 1 0 0,-24-20-157 0 0,0 0 1 0 0,0-1-1 0 0,0 1 0 0 0,0-1 0 0 0,1 0 0 0 0,-1 0 1 0 0,1-1-1 0 0,-1 0 0 0 0,1 0 0 0 0,0 0 1 0 0,-1 0-1 0 0,1-1 0 0 0,7 0 0 0 0,-6-1-336 0 0,0 0 0 0 0,0-1 0 0 0,0 1 0 0 0,0-2 1 0 0,0 1-1 0 0,-1-1 0 0 0,1 0 0 0 0,-1 0 0 0 0,0 0 0 0 0,8-6 0 0 0,5-6-5090 0 0</inkml:trace>
</inkml:ink>
</file>

<file path=ppt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49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7 93 6911 0 0,'0'-2'315'0'0,"3"-61"808"0"0,2 36 11985 0 0,-1 37-12399 0 0,-2-4-617 0 0,-1-1 1 0 0,0 1-1 0 0,0-1 1 0 0,-1 1-1 0 0,0-1 1 0 0,-1 12-1 0 0,-6 35 100 0 0,4-37-114 0 0,-74 314 151 0 0,54-258-282 0 0,-3-1-1 0 0,-53 100 0 0 0,20-64-100 0 0,-87 172-25 0 0,139-262-670 0 0,-8 25 1 0 0</inkml:trace>
</inkml:ink>
</file>

<file path=ppt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49.3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6 18399 0 0,'0'0'3298'0'0,"1"2"-2595"0"0,1 4-475 0 0,0 1 0 0 0,0 0 0 0 0,0 1 0 0 0,-1-1 0 0 0,0 0 0 0 0,-1 10 0 0 0,-2 49 224 0 0,1-50-278 0 0,0-4-134 0 0,-6 167-388 0 0,15-180-2895 0 0</inkml:trace>
  <inkml:trace contextRef="#ctx0" brushRef="#br0" timeOffset="1">139 9 11055 0 0,'-3'-7'6752'0'0,"13"6"-8152"0"0,-1 2-5224 0 0</inkml:trace>
</inkml:ink>
</file>

<file path=ppt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49.7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03 9071 0 0,'0'0'816'0'0,"1"1"-672"0"0,19 60 5290 0 0,-14-52-1774 0 0,-4-8-3490 0 0,0-1 1 0 0,0 1 0 0 0,0 0 0 0 0,0-1 0 0 0,0 1 0 0 0,0-1-1 0 0,1 1 1 0 0,-1-1 0 0 0,0 0 0 0 0,0 0 0 0 0,0 0 0 0 0,0-1-1 0 0,1 1 1 0 0,-1 0 0 0 0,0-1 0 0 0,0 1 0 0 0,0-1 0 0 0,0 0-1 0 0,0 1 1 0 0,0-1 0 0 0,3-2 0 0 0,5-3 234 0 0,1-1 1 0 0,16-13-1 0 0,-12 9-162 0 0,105-69 414 0 0,-95 56-753 0 0,-24 23-35 0 0,-1 0-199 0 0,0 0 301 0 0,-1 0-1 0 0,1 1 1 0 0,0-1 0 0 0,-1 0 0 0 0,1 1 0 0 0,-1-1-1 0 0,1 0 1 0 0,-1 1 0 0 0,0-1 0 0 0,1 0-1 0 0,-1 1 1 0 0,1-1 0 0 0,-1 1 0 0 0,0-1-1 0 0,1 1 1 0 0,-1 0 0 0 0,0-1 0 0 0,-1 1 0 0 0,-14-7-323 0 0,9 6 254 0 0,1 0 0 0 0,-1 1 1 0 0,1-1-1 0 0,-1 1 0 0 0,1 1 0 0 0,0-1 0 0 0,-1 1 0 0 0,1 0 0 0 0,0 1 1 0 0,-1-1-1 0 0,1 1 0 0 0,-9 4 0 0 0,3 0 47 0 0,0 0 0 0 0,1 0 0 0 0,-1 1 0 0 0,1 1 0 0 0,-10 9 0 0 0,7-3 34 0 0,1 1 0 0 0,0 1 0 0 0,0 0 0 0 0,2 1 1 0 0,0 0-1 0 0,-9 21 0 0 0,13-23 70 0 0,0 0-1 0 0,1 0 1 0 0,0 1 0 0 0,2-1-1 0 0,-4 18 1 0 0,7-25-29 0 0,0-1 1 0 0,0 1-1 0 0,1 0 0 0 0,0 0 1 0 0,0 0-1 0 0,0 0 0 0 0,1 0 1 0 0,1 0-1 0 0,-1 0 0 0 0,1 0 1 0 0,1-1-1 0 0,3 11 0 0 0,0-12-24 0 0,-4-5-17 0 0,0 0 0 0 0,0-1 0 0 0,0 1 0 0 0,0-1 0 0 0,0 1 0 0 0,0-1 0 0 0,0 0 0 0 0,0 0 0 0 0,1 0 0 0 0,-1 0 0 0 0,0 0 0 0 0,0 0 0 0 0,0-1 1 0 0,0 1-1 0 0,3-1 0 0 0,32-12-5019 0 0,-34 11 3669 0 0,22-8-5423 0 0</inkml:trace>
</inkml:ink>
</file>

<file path=ppt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50.1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0 12895 0 0,'-1'2'998'0'0,"-8"8"-601"0"0,0 0 1 0 0,1 1 0 0 0,1 0 0 0 0,0 1 0 0 0,1-1 0 0 0,-10 24-1 0 0,7-10 406 0 0,0 0 0 0 0,-7 42 0 0 0,9-12-273 0 0,3 0 1 0 0,4 106-1 0 0,3-104 190 0 0,-3 0-1 0 0,-13 97 0 0 0,9-132-721 0 0,-1 1-1 0 0,-2-1 1 0 0,0 0 0 0 0,-12 24-1 0 0,11-24-1782 0 0,6-13-86 0 0</inkml:trace>
</inkml:ink>
</file>

<file path=ppt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50.5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7 355 17191 0 0,'11'3'1834'0'0,"-4"0"-1678"0"0,-1 0 0 0 0,0 0 0 0 0,0 1 1 0 0,0 0-1 0 0,-1 0 0 0 0,1 0 0 0 0,-1 1 0 0 0,0 0 1 0 0,-1 0-1 0 0,7 8 1512 0 0,-12-9-1328 0 0,1-4-334 0 0,0 1-1 0 0,0-1 1 0 0,0 0-1 0 0,0 0 1 0 0,0 1-1 0 0,0-1 1 0 0,0 0-1 0 0,0 0 1 0 0,0 0-1 0 0,0 1 1 0 0,0-1-1 0 0,0 0 1 0 0,0 0-1 0 0,-1 0 1 0 0,1 1-1 0 0,0-1 1 0 0,0 0-1 0 0,0 0 1 0 0,0 0-1 0 0,0 1 1 0 0,0-1-1 0 0,0 0 1 0 0,-1 0-1 0 0,1 0 0 0 0,0 0 1 0 0,0 1-1 0 0,0-1 1 0 0,0 0-1 0 0,-1 0 1 0 0,1 0-1 0 0,0 0 1 0 0,0 0-1 0 0,-1 0 1 0 0,-4 3 32 0 0,-1-2 0 0 0,0 1 0 0 0,1-1 0 0 0,-1 0 0 0 0,0 0 0 0 0,0 0 1 0 0,0-1-1 0 0,0 0 0 0 0,0 0 0 0 0,0 0 0 0 0,0-1 0 0 0,0 0 0 0 0,-5-2 0 0 0,-9-2-7 0 0,0-1 0 0 0,-28-12-1 0 0,27 8-30 0 0,0 0 0 0 0,0-1 0 0 0,2-1 0 0 0,-1-1 0 0 0,-20-17 0 0 0,34 24 0 0 0,0 1 0 0 0,0-1 0 0 0,0-1 0 0 0,1 1 0 0 0,-1-1 0 0 0,2 1 0 0 0,-1-1 0 0 0,1-1 0 0 0,0 1 0 0 0,0-1 0 0 0,1 1 0 0 0,0-1 0 0 0,1 0 0 0 0,-1 0 0 0 0,1-1 0 0 0,1 1 0 0 0,-1-14 0 0 0,2 17-5 0 0,0 0-1 0 0,0 0 1 0 0,1 0-1 0 0,0 0 1 0 0,0 0 0 0 0,0 0-1 0 0,0 0 1 0 0,1 1-1 0 0,0-1 1 0 0,0 0-1 0 0,0 1 1 0 0,1 0 0 0 0,4-7-1 0 0,-3 7-11 0 0,0-1-1 0 0,1 1 1 0 0,-1-1 0 0 0,1 1-1 0 0,0 1 1 0 0,0-1 0 0 0,1 1-1 0 0,-1 0 1 0 0,9-4-1 0 0,9-1-44 0 0,0 2-1 0 0,0 0 0 0 0,0 1 1 0 0,38-2-1 0 0,-34 4 50 0 0,-11 1 13 0 0,41-6 0 0 0,101 1 0 0 0,-154 7-2 0 0,1 0 0 0 0,-1 0 0 0 0,0 1 0 0 0,1-1 1 0 0,-1 1-1 0 0,0 1 0 0 0,0-1 0 0 0,0 0 0 0 0,0 1 0 0 0,0 0 0 0 0,0 0 0 0 0,0 0 0 0 0,-1 0 0 0 0,1 1 0 0 0,-1 0 1 0 0,1-1-1 0 0,-1 1 0 0 0,0 0 0 0 0,0 1 0 0 0,0-1 0 0 0,-1 0 0 0 0,1 1 0 0 0,-1 0 0 0 0,0-1 0 0 0,0 1 0 0 0,0 0 0 0 0,0 0 1 0 0,-1 0-1 0 0,1 0 0 0 0,-1 0 0 0 0,0 1 0 0 0,-1-1 0 0 0,1 0 0 0 0,-1 1 0 0 0,0-1 0 0 0,0 0 0 0 0,0 1 0 0 0,-1 5 0 0 0,-1 2 15 0 0,-1 0-1 0 0,-1 0 1 0 0,0 0-1 0 0,0 0 1 0 0,-1-1-1 0 0,-1 0 0 0 0,0 0 1 0 0,0 0-1 0 0,-10 10 1 0 0,-10 13 19 0 0,-40 38 0 0 0,63-69-29 0 0,-25 25 56 0 0,-2 0 0 0 0,-36 25 0 0 0,48-40-34 0 0,-1-1 0 0 0,0-1 0 0 0,-1-1 0 0 0,0 0 0 0 0,-30 9 0 0 0,47-18-21 0 0,0 0 1 0 0,-1-1-1 0 0,1 1 0 0 0,-1-1 0 0 0,1 1 0 0 0,-1-1 1 0 0,1 0-1 0 0,-1 0 0 0 0,1 0 0 0 0,0-1 0 0 0,-8-1 1 0 0,10 2-18 0 0,1-1 0 0 0,-1 1 1 0 0,0-1-1 0 0,0 1 1 0 0,0-1-1 0 0,0 1 1 0 0,0-1-1 0 0,1 1 1 0 0,-1-1-1 0 0,0 0 1 0 0,0 1-1 0 0,1-1 1 0 0,-1 0-1 0 0,1 0 1 0 0,-1 0-1 0 0,1 1 0 0 0,-2-3 1 0 0,2 1-38 0 0,0 1-1 0 0,-1-1 1 0 0,1 0-1 0 0,0 1 1 0 0,0-1 0 0 0,0 1-1 0 0,0-1 1 0 0,0 0 0 0 0,0 1-1 0 0,1-1 1 0 0,-1 0 0 0 0,0 1-1 0 0,1-1 1 0 0,0-1-1 0 0,4-8-810 0 0,0 1 0 0 0,1 0 0 0 0,0 1 0 0 0,0-1 0 0 0,9-8 0 0 0,-6 6-1515 0 0,18-23-4019 0 0</inkml:trace>
</inkml:ink>
</file>

<file path=ppt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50.8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0 14855 0 0,'-5'7'1350'0'0,"-1"1"-1198"0"0,1 1 1 0 0,0-1 0 0 0,1 1-1 0 0,-1 0 1 0 0,2 0 0 0 0,-1 1-1 0 0,1-1 1 0 0,-3 19 0 0 0,1 8 656 0 0,0 40-1 0 0,2-34-661 0 0,-9 72 567 0 0,-5-1-1 0 0,-32 113 0 0 0,23-133-614 0 0,12-48-61 0 0,2 1 0 0 0,-9 63-1 0 0,20-101-25 0 0,1 0-1 0 0,0 0 1 0 0,0 0-1 0 0,0-1 1 0 0,1 1-1 0 0,0 0 1 0 0,4 10-1 0 0,-4-14-96 0 0,1 0 1 0 0,-1 0-1 0 0,1 0 1 0 0,0 0-1 0 0,1 0 0 0 0,-1 0 1 0 0,1-1-1 0 0,-1 1 1 0 0,1-1-1 0 0,0 0 0 0 0,1 0 1 0 0,-1 0-1 0 0,0 0 0 0 0,6 3 1 0 0,9 4-1147 0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03:45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1 3223 0 0,'-1'1'240'0'0,"-1"3"-1425"0"0,-12 12 15726 0 0,7-11-13427 0 0,-2 0-912 0 0,4-3-463 0 0,1 0 0 0 0,-1-1 1 0 0,1 1-1 0 0,-1-1 0 0 0,0 0 0 0 0,0-1 0 0 0,0 1 0 0 0,-8-1 0 0 0,-2 1-808 0 0,13-1 414 0 0,-2 2 636 0 0,0 0 0 0 0,-1 0 0 0 0,1 0 0 0 0,0 1 0 0 0,0-1 0 0 0,0 1 0 0 0,0 0-1 0 0,1 1 1 0 0,-1-1 0 0 0,1 0 0 0 0,0 1 0 0 0,0 0 0 0 0,0 0 0 0 0,-3 5 0 0 0,0 4 262 0 0,1 1 1 0 0,0-1 0 0 0,1 1 0 0 0,0 0 0 0 0,1 0 0 0 0,0 0 0 0 0,2 1-1 0 0,-1-1 1 0 0,2 0 0 0 0,2 28 0 0 0,0-25-40 0 0,1 1 0 0 0,1-1 0 0 0,0 0-1 0 0,1 0 1 0 0,1 0 0 0 0,1 0 0 0 0,0-1 0 0 0,15 22 0 0 0,-20-35-155 0 0,0 0-1 0 0,0 0 1 0 0,0 0 0 0 0,0 0 0 0 0,1 0 0 0 0,0-1-1 0 0,-1 1 1 0 0,1-1 0 0 0,0 0 0 0 0,0 0-1 0 0,1 0 1 0 0,-1 0 0 0 0,0 0 0 0 0,6 1-1 0 0,-7-2-27 0 0,0-1 0 0 0,0 0-1 0 0,0 1 1 0 0,0-1 0 0 0,0 0-1 0 0,0 0 1 0 0,0-1-1 0 0,0 1 1 0 0,0 0 0 0 0,0-1-1 0 0,0 1 1 0 0,0-1-1 0 0,0 1 1 0 0,0-1 0 0 0,0 0-1 0 0,-1 0 1 0 0,1 0-1 0 0,0 0 1 0 0,-1 0 0 0 0,1 0-1 0 0,0-1 1 0 0,-1 1 0 0 0,1 0-1 0 0,-1-1 1 0 0,0 1-1 0 0,1-1 1 0 0,-1 0 0 0 0,1-2-1 0 0,3-5 57 0 0,0 1 0 0 0,-1-1-1 0 0,0 0 1 0 0,0-1 0 0 0,-1 1 0 0 0,0-1-1 0 0,-1 1 1 0 0,0-1 0 0 0,-1 0 0 0 0,0 0-1 0 0,0 0 1 0 0,-2-12 0 0 0,0 3 49 0 0,-1 0 1 0 0,0 0 0 0 0,-2 1-1 0 0,0-1 1 0 0,-10-26 0 0 0,9 35-117 0 0,0 3 4 0 0,4 6 50 0 0,0 3-8 0 0,0 2-56 0 0,0 1 0 0 0,1 0 1 0 0,-1-1-1 0 0,1 1 1 0 0,0 0-1 0 0,0 0 1 0 0,0-1-1 0 0,1 1 1 0 0,-1 0-1 0 0,1 0 0 0 0,0-1 1 0 0,1 1-1 0 0,-1-1 1 0 0,5 8-1 0 0,-1 0-124 0 0,1-1 1 0 0,0 0-1 0 0,0 0 0 0 0,13 14 1 0 0,-18-24-191 0 0,-1-1-7 0 0,0 0-132 0 0,0 0-533 0 0,6-6-2388 0 0,-4 4-2404 0 0</inkml:trace>
</inkml:ink>
</file>

<file path=ppt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51.5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1 90 9671 0 0,'0'0'748'0'0,"2"-2"-1020"0"0,0-8 6699 0 0,-3 10-6397 0 0,0-1 0 0 0,0 1 0 0 0,-1-1 0 0 0,1 1 0 0 0,0 0 0 0 0,0-1 0 0 0,-1 1 0 0 0,1 0 0 0 0,0 0 0 0 0,-1 0 0 0 0,1 0 0 0 0,0 0 0 0 0,-1 1 0 0 0,1-1 0 0 0,0 0 0 0 0,-1 0 0 0 0,1 1 0 0 0,0-1 0 0 0,0 1 0 0 0,0-1 0 0 0,-1 1 0 0 0,1 0 0 0 0,0-1 0 0 0,0 1 0 0 0,0 0 0 0 0,0 0 0 0 0,0 0 0 0 0,0 0 0 0 0,-1 1 0 0 0,-6 6 110 0 0,1 0 1 0 0,-10 15-1 0 0,11-15-20 0 0,-13 17 117 0 0,-43 63 131 0 0,56-78-309 0 0,0 0 0 0 0,1 1-1 0 0,0 0 1 0 0,1 0 0 0 0,0 1-1 0 0,-4 20 1 0 0,8-31-31 0 0,0 0 0 0 0,-1-1 0 0 0,1 1 0 0 0,0 0 0 0 0,0-1-1 0 0,0 1 1 0 0,0 0 0 0 0,0-1 0 0 0,1 1 0 0 0,-1-1 0 0 0,0 1 0 0 0,0 0 0 0 0,0-1 0 0 0,0 1-1 0 0,1 0 1 0 0,-1-1 0 0 0,0 1 0 0 0,1-1 0 0 0,-1 1 0 0 0,0-1 0 0 0,1 1 0 0 0,-1-1-1 0 0,1 1 1 0 0,-1-1 0 0 0,1 1 0 0 0,1 0 10 0 0,-1-1 0 0 0,0 1 0 0 0,0 0 0 0 0,1-1 0 0 0,-1 0 0 0 0,0 1 0 0 0,1-1 0 0 0,-1 0 0 0 0,0 0 0 0 0,1 1 0 0 0,1-1 0 0 0,4-1 137 0 0,0 0 0 0 0,0 0-1 0 0,11-3 1 0 0,-7 1-44 0 0,1-1-1 0 0,-1-1 1 0 0,0 0 0 0 0,-1-1-1 0 0,11-6 1 0 0,0-3-6 0 0,26-22 1 0 0,-33 25-107 0 0,0-1 0 0 0,-1-1 1 0 0,17-23-1 0 0,-25 31-82 0 0,0-1 0 0 0,-1 0 0 0 0,0-1 0 0 0,-1 1 0 0 0,1-1 0 0 0,-2 1 0 0 0,1-1 0 0 0,-1 0 0 0 0,0 0 0 0 0,1-13 0 0 0,-3 18-13 0 0,0 0 0 0 0,0 0 0 0 0,0-1 0 0 0,-1 1-1 0 0,1 0 1 0 0,-1 0 0 0 0,0 1 0 0 0,0-1 0 0 0,0 0 0 0 0,0 0 0 0 0,0 0 0 0 0,-1 1 0 0 0,1-1 0 0 0,-1 0 0 0 0,0 1 0 0 0,0 0-1 0 0,0-1 1 0 0,0 1 0 0 0,0 0 0 0 0,-1 0 0 0 0,-2-2 0 0 0,-1 0-101 0 0,0 0 0 0 0,0 0 0 0 0,0 1 0 0 0,0 0-1 0 0,-1 0 1 0 0,0 1 0 0 0,1 0 0 0 0,-9-1 0 0 0,1 1-516 0 0,11 2 388 0 0,0 0-1 0 0,0-1 1 0 0,0 1-1 0 0,0-1 1 0 0,0 1 0 0 0,0-1-1 0 0,-3-2 1 0 0,1 1-430 0 0</inkml:trace>
</inkml:ink>
</file>

<file path=ppt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52.0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8 504 12439 0 0,'0'0'958'0'0,"-1"2"-625"0"0,-7 25 112 0 0,4-14-2 0 0,0 0 1 0 0,-11 23 0 0 0,14-35-168 0 0,1-9 59 0 0,2-6 106 0 0,1 1 0 0 0,0 0 0 0 0,1 0 0 0 0,5-13 0 0 0,6-21 26 0 0,-5 1-766 0 0,-2-1 0 0 0,-2-1 0 0 0,-2 1 0 0 0,-4-84 0 0 0,-1 113-319 0 0,-1 0 1 0 0,0 0-1 0 0,-2 0 1 0 0,-7-22-1 0 0,11 38 574 0 0,-1 0 0 0 0,1 1 1 0 0,-1-1-1 0 0,0 1 0 0 0,0-1 0 0 0,1 1 0 0 0,-1-1 1 0 0,0 1-1 0 0,0-1 0 0 0,0 1 0 0 0,0 0 1 0 0,-1 0-1 0 0,1-1 0 0 0,0 1 0 0 0,0 0 0 0 0,-1 0 1 0 0,1 0-1 0 0,-1 0 0 0 0,1 1 0 0 0,-1-1 0 0 0,1 0 1 0 0,-1 1-1 0 0,0-1 0 0 0,1 1 0 0 0,-1-1 1 0 0,0 1-1 0 0,1 0 0 0 0,-1-1 0 0 0,0 1 0 0 0,1 0 1 0 0,-1 0-1 0 0,0 0 0 0 0,1 1 0 0 0,-1-1 1 0 0,0 0-1 0 0,1 1 0 0 0,-1-1 0 0 0,0 1 0 0 0,-1 0 1 0 0,-5 3 137 0 0,0-1 0 0 0,0 1 0 0 0,1 1 0 0 0,0-1 1 0 0,0 1-1 0 0,-11 10 0 0 0,-7 8 364 0 0,1 2 0 0 0,1 1 0 0 0,1 1 1 0 0,-25 42-1 0 0,22-29-87 0 0,3 2 1 0 0,-29 75-1 0 0,39-84-241 0 0,1 1-1 0 0,3-1 1 0 0,0 2 0 0 0,2-1-1 0 0,2 1 1 0 0,1 0-1 0 0,2 0 1 0 0,1 0 0 0 0,9 63-1 0 0,4-25 486 0 0,5 56 58 0 0,-17-113-621 0 0,0 0-1 0 0,-2 1 1 0 0,0-1-1 0 0,-1 0 0 0 0,-1 0 1 0 0,-4 17-1 0 0,4-20-10 0 0,-1 0 0 0 0,-1 0 0 0 0,0 0 0 0 0,0 0 0 0 0,-2-1 0 0 0,1 0-1 0 0,-1 0 1 0 0,-10 11 0 0 0,14-20-146 0 0,-1 0-1 0 0,1 0 0 0 0,-1-1 0 0 0,1 1 1 0 0,-1-1-1 0 0,0 0 0 0 0,0 0 1 0 0,0 0-1 0 0,0 0 0 0 0,-7 1 1 0 0,2-1-1309 0 0</inkml:trace>
</inkml:ink>
</file>

<file path=ppt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52.3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 16127 0 0,'0'0'1242'0'0,"0"-8"1787"0"0,2 6-2779 0 0,0 1 1 0 0,0-1-1 0 0,0 1 1 0 0,0-1-1 0 0,0 1 0 0 0,0 0 1 0 0,0-1-1 0 0,0 1 1 0 0,0 0-1 0 0,1 1 1 0 0,-1-1-1 0 0,0 0 1 0 0,1 1-1 0 0,3-1 0 0 0,41-3-198 0 0,-35 4 365 0 0,141 6 248 0 0,-102-1-373 0 0,57-4-1 0 0,21-10-2256 0 0,-91 6 850 0 0</inkml:trace>
</inkml:ink>
</file>

<file path=ppt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52.7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59 7367 0 0,'0'-2'117'0'0,"0"1"-1"0"0,0-1 1 0 0,0 0-1 0 0,1 0 1 0 0,-1 0-1 0 0,1 1 1 0 0,-1-1-1 0 0,1 0 1 0 0,0 1-1 0 0,-1-1 1 0 0,1 1 0 0 0,0-1-1 0 0,0 1 1 0 0,0-1-1 0 0,0 1 1 0 0,1-1-1 0 0,-1 1 1 0 0,0 0-1 0 0,1 0 1 0 0,-1 0-1 0 0,0 0 1 0 0,1 0-1 0 0,-1 0 1 0 0,1 0-1 0 0,2-1 1 0 0,12-7 3807 0 0,-14 7-3188 0 0,0 1-1 0 0,0-1 1 0 0,1 1 0 0 0,-1 0 0 0 0,1 0-1 0 0,3-2 1 0 0,-5 3-696 0 0,0 0 0 0 0,0 0 0 0 0,0 0 0 0 0,-1 0 0 0 0,1 0 0 0 0,0 0 0 0 0,0 0 0 0 0,0 0 0 0 0,0 1 0 0 0,-1-1 0 0 0,1 0 0 0 0,0 0 0 0 0,0 1 0 0 0,-1-1 0 0 0,1 0 0 0 0,0 1 0 0 0,-1-1 0 0 0,1 1 0 0 0,0-1 0 0 0,-1 1 0 0 0,1-1 0 0 0,0 1 0 0 0,-1 0 0 0 0,1-1 0 0 0,-1 1 0 0 0,1 1 0 0 0,2 3 1 0 0,0 0-1 0 0,0 1 0 0 0,0-1 1 0 0,-1 1-1 0 0,0 0 0 0 0,0 0 1 0 0,0 6-1 0 0,7 47 255 0 0,-8-45-215 0 0,6 71 151 0 0,-3 91 0 0 0,-18 86 113 0 0,-19 89-1152 0 0,30-331 640 0 0,0-1 1 0 0,-1 0-1 0 0,-1 0 0 0 0,-1 0 1 0 0,0 0-1 0 0,-2-1 0 0 0,0 0 0 0 0,-1 0 1 0 0,-20 29-1 0 0,-1-8-5245 0 0,22-29 3399 0 0</inkml:trace>
</inkml:ink>
</file>

<file path=ppt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53.1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24 15551 0 0,'-9'3'236'0'0,"0"0"0"0"0,0 0 0 0 0,1 1 0 0 0,-1 0 0 0 0,1 0 0 0 0,-11 8 0 0 0,-13 7 1403 0 0,32-19-1587 0 0,0 0 1 0 0,-1 0-1 0 0,1 0 1 0 0,0 0-1 0 0,0 0 1 0 0,0 0-1 0 0,0 0 0 0 0,0 0 1 0 0,0 0-1 0 0,0 0 1 0 0,0 0-1 0 0,-1 0 1 0 0,1 0-1 0 0,0 0 0 0 0,0 0 1 0 0,0 0-1 0 0,0 0 1 0 0,0 0-1 0 0,0 0 1 0 0,0 0-1 0 0,0 0 1 0 0,0 0-1 0 0,-1 0 0 0 0,1 0 1 0 0,0 0-1 0 0,0 1 1 0 0,0-1-1 0 0,0 0 1 0 0,0 0-1 0 0,0 0 0 0 0,0 0 1 0 0,0 0-1 0 0,0 0 1 0 0,0 0-1 0 0,0 0 1 0 0,0 0-1 0 0,0 0 1 0 0,0 1-1 0 0,0-1 0 0 0,0 0 1 0 0,0 0-1 0 0,0 0 1 0 0,0 0-1 0 0,0 0 1 0 0,0 0-1 0 0,0 0 0 0 0,0 0 1 0 0,0 1-1 0 0,0-1 1 0 0,0 0-1 0 0,0 0 1 0 0,0 0-1 0 0,0 0 1 0 0,0 0-1 0 0,0 0 0 0 0,0 0 1 0 0,0 0-1 0 0,0 0 1 0 0,0 1-1 0 0,0-1 1 0 0,0 0-1 0 0,0 0 0 0 0,0 0 1 0 0,0 0-1 0 0,1 0 1 0 0,-1 0-1 0 0,10 2 758 0 0,16-3-648 0 0,96-27 1377 0 0,-4 1-1025 0 0,-39 16-528 0 0,111-2-1 0 0,-74 11-4082 0 0,-84 2-3702 0 0</inkml:trace>
</inkml:ink>
</file>

<file path=ppt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53.4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9 1 16783 0 0,'-1'0'770'0'0,"-10"2"-601"0"0,1 1 1 0 0,0 0 0 0 0,0 1 0 0 0,0 0-1 0 0,0 0 1 0 0,1 1 0 0 0,-1 0 0 0 0,1 1-1 0 0,1 0 1 0 0,-1 1 0 0 0,1-1-1 0 0,0 2 1 0 0,0-1 0 0 0,-10 14 0 0 0,-4 9-27 0 0,0 2-1 0 0,-30 58 1 0 0,44-73-94 0 0,1-1 0 0 0,0 1 0 0 0,1 1 0 0 0,0-1 0 0 0,-2 21 0 0 0,7-36-33 0 0,1 0 0 0 0,0 1 0 0 0,-1-1 0 0 0,1 1 0 0 0,0-1 0 0 0,1 1 0 0 0,-1-1 0 0 0,0 0 1 0 0,1 1-1 0 0,1 3 0 0 0,-2-4 224 0 0,12 0 369 0 0,-7-2-453 0 0,0 0 0 0 0,0 0 0 0 0,0 0 0 0 0,0-1 0 0 0,0 0 1 0 0,0 0-1 0 0,0 0 0 0 0,0-1 0 0 0,-1 0 0 0 0,1 0 0 0 0,8-5 0 0 0,5-3 281 0 0,23-19 0 0 0,-40 28-435 0 0,27-20 159 0 0,0-1-1 0 0,28-30 0 0 0,-49 45-237 0 0,-1-1 0 0 0,0 1 0 0 0,0-1 0 0 0,0 0 0 0 0,-1-1 1 0 0,0 1-1 0 0,-1-1 0 0 0,0 0 0 0 0,0 0 0 0 0,-1 0 0 0 0,-1-1 1 0 0,4-17-1 0 0,-5 24-6 0 0,-1 1 0 0 0,0-1-1 0 0,0 1 1 0 0,0-1 0 0 0,0 1 0 0 0,0-1 0 0 0,-1 1 0 0 0,1-1 0 0 0,-1 1-1 0 0,0-1 1 0 0,1 1 0 0 0,-1 0 0 0 0,0-1 0 0 0,0 1 0 0 0,-1 0 0 0 0,1 0-1 0 0,0 0 1 0 0,-1 0 0 0 0,-1-3 0 0 0,0 3-67 0 0,0 0 1 0 0,1 0-1 0 0,-1 0 1 0 0,0 1-1 0 0,0-1 0 0 0,0 1 1 0 0,0-1-1 0 0,-1 1 0 0 0,1 0 1 0 0,0 0-1 0 0,0 0 1 0 0,-6 0-1 0 0,-3 1-536 0 0,0-1 1 0 0,1 2-1 0 0,-1-1 1 0 0,0 2-1 0 0,1-1 1 0 0,-1 2-1 0 0,-12 3 1 0 0,10-1-3134 0 0,3-2-1005 0 0</inkml:trace>
</inkml:ink>
</file>

<file path=ppt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53.9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359 12439 0 0,'0'0'958'0'0,"1"17"43"0"0,-1-15-861 0 0,-1-1 0 0 0,0 1 0 0 0,0-1 0 0 0,0 1 0 0 0,0-1 0 0 0,0 0 0 0 0,0 1 0 0 0,0-1 0 0 0,-1 0 0 0 0,1 0 0 0 0,0 0 0 0 0,-1 0 0 0 0,1 0 0 0 0,-1 0 0 0 0,1 0 0 0 0,-1 0 0 0 0,1 0 0 0 0,-1-1 0 0 0,0 1 0 0 0,1-1 0 0 0,-1 1 0 0 0,0-1 0 0 0,1 0 0 0 0,-1 0 0 0 0,0 0 0 0 0,0 1 0 0 0,1-2 0 0 0,-4 1 0 0 0,2 0-13 0 0,0-1 0 0 0,1 1-1 0 0,-1-1 1 0 0,1 0 0 0 0,-1 0-1 0 0,1 0 1 0 0,-1 0-1 0 0,1 0 1 0 0,-1 0 0 0 0,1-1-1 0 0,0 1 1 0 0,0-1 0 0 0,0 1-1 0 0,0-1 1 0 0,0 0 0 0 0,0 0-1 0 0,0 0 1 0 0,0 0 0 0 0,-1-3-1 0 0,0-1 15 0 0,1 0 1 0 0,0 0-1 0 0,0 0 0 0 0,0-1 1 0 0,1 1-1 0 0,0 0 0 0 0,0-1 1 0 0,0 1-1 0 0,1-1 0 0 0,0 1 1 0 0,1-1-1 0 0,-1 1 0 0 0,1-1 1 0 0,0 1-1 0 0,1 0 0 0 0,0-1 1 0 0,0 1-1 0 0,4-10 0 0 0,-1 5-191 0 0,0 1 0 0 0,1 0 0 0 0,-1 0 0 0 0,2 0 0 0 0,0 0 0 0 0,0 1-1 0 0,0 1 1 0 0,1-1 0 0 0,16-12 0 0 0,-21 19 34 0 0,0 0 0 0 0,0 0 0 0 0,0 0 0 0 0,0 0 1 0 0,0 1-1 0 0,0-1 0 0 0,1 1 0 0 0,-1 0 0 0 0,0 0 0 0 0,1 0 0 0 0,-1 1 0 0 0,0-1 0 0 0,1 1 0 0 0,-1 0 0 0 0,1 0 1 0 0,-1 0-1 0 0,1 0 0 0 0,-1 1 0 0 0,1-1 0 0 0,-1 1 0 0 0,1 0 0 0 0,-1 0 0 0 0,0 0 0 0 0,0 0 0 0 0,1 1 0 0 0,-1-1 0 0 0,0 1 1 0 0,0 0-1 0 0,0 0 0 0 0,4 4 0 0 0,-2-2 22 0 0,1 0 0 0 0,-1 1 0 0 0,0 0 0 0 0,-1 0 0 0 0,0 0 0 0 0,1 0 0 0 0,-1 1 1 0 0,-1-1-1 0 0,1 1 0 0 0,-1 0 0 0 0,0 0 0 0 0,-1 1 0 0 0,1-1 0 0 0,-1 0 0 0 0,-1 1 0 0 0,1 0 0 0 0,-1-1 1 0 0,0 1-1 0 0,0 0 0 0 0,-1 10 0 0 0,-2-8 48 0 0,1-1 18 0 0,1-6 4 0 0,5-2-88 0 0,-1-1-1 0 0,1 0 1 0 0,-1 0-1 0 0,1 0 0 0 0,-1-1 1 0 0,1 1-1 0 0,-1-1 1 0 0,0 0-1 0 0,0 0 0 0 0,0-1 1 0 0,4-2-1 0 0,9-8-446 0 0,16-15-1 0 0,-25 21 245 0 0,9-10-291 0 0,0-1 0 0 0,-2 0 0 0 0,19-28 0 0 0,-22 27-122 0 0,1 2 1 0 0,1 0-1 0 0,0 0 0 0 0,24-20 1 0 0,-37 36 612 0 0,0 0 0 0 0,1 0 0 0 0,-1 0 0 0 0,1 0 0 0 0,-1 0 0 0 0,1 0 0 0 0,-1 0 0 0 0,1 0 0 0 0,0 1 0 0 0,-1-1 0 0 0,1 1 0 0 0,0-1 1 0 0,0 1-1 0 0,-1 0 0 0 0,1 0 0 0 0,0-1 0 0 0,0 1 0 0 0,-1 1 0 0 0,3-1 0 0 0,-2 1 62 0 0,0-1 0 0 0,-1 1 0 0 0,1 0 0 0 0,0 0 0 0 0,-1 0 0 0 0,1 0 0 0 0,-1 0 0 0 0,1 0 0 0 0,-1 0-1 0 0,0 1 1 0 0,1-1 0 0 0,-1 1 0 0 0,0-1 0 0 0,0 1 0 0 0,0-1 0 0 0,0 1 0 0 0,0-1 0 0 0,0 3 0 0 0,52 118 4106 0 0,-48-112-3821 0 0,0 0 1 0 0,0 0-1 0 0,-1 0 0 0 0,-1 0 0 0 0,0 1 0 0 0,2 13 0 0 0,-1 8-410 0 0,-1 36-1 0 0,-3-50-1282 0 0,0-17 10 0 0</inkml:trace>
</inkml:ink>
</file>

<file path=ppt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54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9 168 8751 0 0,'0'0'399'0'0,"2"-1"-4"0"0,15-5-237 0 0,-14 4 206 0 0,1 0 0 0 0,-1 0 0 0 0,0 0 0 0 0,0 0 0 0 0,0-1-1 0 0,0 1 1 0 0,0-1 0 0 0,-1 0 0 0 0,1 0 0 0 0,-1 0 0 0 0,1 0 0 0 0,-1 0-1 0 0,0-1 1 0 0,-1 1 0 0 0,3-4 0 0 0,-1-3 814 0 0,1 0 1 0 0,-1 0-1 0 0,-1-1 0 0 0,2-12 1 0 0,-4 19-1179 0 0,0 0 0 0 0,0 0 1 0 0,0 1-1 0 0,0-1 1 0 0,-1 0-1 0 0,0 1 1 0 0,1-1-1 0 0,-3-5 1 0 0,2 8-37 0 0,1 1 0 0 0,-1-1 0 0 0,1 0 0 0 0,-1 1 0 0 0,1-1 1 0 0,-1 0-1 0 0,1 1 0 0 0,-1-1 0 0 0,0 0 0 0 0,0 1 1 0 0,1-1-1 0 0,-1 1 0 0 0,0 0 0 0 0,0-1 0 0 0,1 1 1 0 0,-1-1-1 0 0,0 1 0 0 0,0 0 0 0 0,0 0 0 0 0,0-1 1 0 0,1 1-1 0 0,-1 0 0 0 0,0 0 0 0 0,0 0 0 0 0,0 0 1 0 0,0 0-1 0 0,0 0 0 0 0,0 0 0 0 0,-1 1 0 0 0,-2-1-78 0 0,1 1 0 0 0,-1 0 0 0 0,0 0-1 0 0,-6 3 1 0 0,-11 8 31 0 0,1 1-1 0 0,0 0 1 0 0,1 2 0 0 0,-27 25-1 0 0,16-13 333 0 0,9-10 41 0 0,2 1 0 0 0,-1 1 0 0 0,-27 37 0 0 0,46-55-18 0 0,18 0 290 0 0,-13-1-465 0 0,1 1 0 0 0,-1-1 0 0 0,1-1 0 0 0,0 1 0 0 0,4-1 0 0 0,17-7 144 0 0,-1 0 0 0 0,1-1 0 0 0,-2-2 0 0 0,28-15 0 0 0,26-12-470 0 0,-69 35-340 0 0,1 0-1 0 0,18-4 1 0 0,-27 7-223 0 0,2 2-1085 0 0,-3-2 1855 0 0,1 0 0 0 0,-1 0 1 0 0,0 0-1 0 0,0 0 0 0 0,1 1 0 0 0,-1-1 1 0 0,0 0-1 0 0,0 0 0 0 0,1 0 0 0 0,-1 0 1 0 0,0 0-1 0 0,0 0 0 0 0,1 1 0 0 0,-1-1 1 0 0,0 0-1 0 0,0 0 0 0 0,0 0 0 0 0,1 1 1 0 0,-1-1-1 0 0,0 0 0 0 0,0 0 1 0 0,0 0-1 0 0,0 1 0 0 0,0-1 0 0 0,1 1 1 0 0,0 0-95 0 0,2 16-408 0 0,-6 31 466 0 0,5-37 58 0 0,3-3-24 0 0,-3-7-90 0 0,-1 0 0 0 0,1 1-1 0 0,0-2 1 0 0,0 1 0 0 0,-1 0-1 0 0,1 0 1 0 0,0-1 0 0 0,0 1-1 0 0,0 0 1 0 0,0-1 0 0 0,3 1-1 0 0,10-1-5665 0 0</inkml:trace>
</inkml:ink>
</file>

<file path=ppt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55.0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1 18167 0 0,'0'0'1646'0'0,"0"1"-1356"0"0,-6 177 702 0 0,1-75-660 0 0,5 310 797 0 0,0-386-1129 0 0,0 155 130 0 0,-2-146-221 0 0,-2 1 0 0 0,-16 68-1 0 0,-4-30-3247 0 0</inkml:trace>
</inkml:ink>
</file>

<file path=ppt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55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8 14279 0 0,'0'0'1695'0'0,"2"0"-571"0"0,125-7 4423 0 0,64-19-4624 0 0,-91 11-108 0 0,171-12-106 0 0,-139 17-5316 0 0,-93 7-2967 0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03:46.2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3 5063 0 0,'0'0'232'0'0,"2"1"-13"0"0,35 22 130 0 0,-36-22 1222 0 0,1 0 517 0 0,-1 0-1447 0 0,1 0-1 0 0,-1-1 1 0 0,0 1-1 0 0,1-1 1 0 0,-1 1-1 0 0,1-1 1 0 0,-1 1-1 0 0,1-1 1 0 0,1 0-1 0 0,-1 0-128 0 0,-2 0-134 0 0,0 0-61 0 0,0 0-12 0 0,0 0 7 0 0,0 0 35 0 0,0 0 18 0 0,0 0 3 0 0,0 0 24 0 0,0 0 100 0 0,0 0 42 0 0,-3-2-422 0 0,0 0 1 0 0,0 0 0 0 0,0 0 0 0 0,1-1 0 0 0,-1 1 0 0 0,1-1 0 0 0,0 1 0 0 0,-1-1 0 0 0,1 0 0 0 0,1 0 0 0 0,-1 0 0 0 0,0 0 0 0 0,1-1 0 0 0,-1 1 0 0 0,1 0 0 0 0,0-1 0 0 0,0 1 0 0 0,0-4 0 0 0,-2-10-54 0 0,0 1 1 0 0,1-26 0 0 0,2 32 10 0 0,-1 3-45 0 0,1 0 0 0 0,1 0-1 0 0,-1 0 1 0 0,1 0-1 0 0,0 0 1 0 0,1 0-1 0 0,0 1 1 0 0,0-1 0 0 0,0 1-1 0 0,1-1 1 0 0,0 1-1 0 0,0 0 1 0 0,6-9-1 0 0,-6 11 1 0 0,0 0 0 0 0,1 1 0 0 0,0-1 0 0 0,-1 1 0 0 0,1-1 0 0 0,0 1 0 0 0,1 0 0 0 0,-1 1 0 0 0,0-1 0 0 0,1 1 0 0 0,0 0 0 0 0,-1 0 0 0 0,1 0 0 0 0,0 0 0 0 0,0 1 0 0 0,0 0 0 0 0,0 0 0 0 0,9 0 0 0 0,-9 0-159 0 0,0 1-1 0 0,0 0 1 0 0,0 0-1 0 0,0 0 1 0 0,0 1 0 0 0,0 0-1 0 0,0 0 1 0 0,0 0-1 0 0,-1 0 1 0 0,1 1 0 0 0,0 0-1 0 0,-1 0 1 0 0,1 0-1 0 0,-1 0 1 0 0,7 6 0 0 0,4 0-100 0 0,-13-7 356 0 0,-2-1 28 0 0,0 0 2 0 0,0 0-2 0 0,0 0-12 0 0,1-2-2 0 0,1-4-90 0 0,-1 0 0 0 0,0 1 0 0 0,1-1 0 0 0,-2 0 0 0 0,1 0 0 0 0,-1-10 1 0 0,-4-40 28 0 0,3 50-57 0 0,-6-27-30 0 0,7 29-36 0 0,4-3 25 0 0,-3 6 16 0 0,-1 0-1 0 0,1 0 0 0 0,-1 1 0 0 0,1-1 0 0 0,0 0 1 0 0,-1 0-1 0 0,1 0 0 0 0,0 1 0 0 0,-1-1 0 0 0,1 0 0 0 0,0 1 1 0 0,0-1-1 0 0,0 1 0 0 0,0-1 0 0 0,0 1 0 0 0,1-1 1 0 0,23-14-203 0 0,-17 9 185 0 0,-6 4-30 0 0,0 3-4 0 0,12 7 47 0 0,-13-3 19 0 0,-1-4-3 0 0,5 8-650 0 0,4 9 480 0 0,-8-5-6095 0 0,-3-3-77 0 0</inkml:trace>
</inkml:ink>
</file>

<file path=ppt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55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92 13359 0 0,'0'0'8885'0'0,"-1"1"-8829"0"0,-5 2-72 0 0,0 1-1 0 0,1-1 0 0 0,0 1 0 0 0,0 1 0 0 0,0-1 0 0 0,1 1 0 0 0,-5 5 1 0 0,-30 43-100 0 0,21-26 89 0 0,-16 23 20 0 0,31-44 93 0 0,0 0-1 0 0,0 0 1 0 0,0 1-1 0 0,1-1 1 0 0,0 1 0 0 0,-2 9-1 0 0,4-15-22 0 0,0 0-1 0 0,0 0 1 0 0,0-1 0 0 0,0 1-1 0 0,0 0 1 0 0,0 0 0 0 0,1 0-1 0 0,-1 0 1 0 0,0 0 0 0 0,1 0-1 0 0,-1 0 1 0 0,0 0 0 0 0,1 0-1 0 0,-1-1 1 0 0,1 1 0 0 0,0 0-1 0 0,-1 0 1 0 0,1-1 0 0 0,0 1-1 0 0,-1 0 1 0 0,1-1 0 0 0,0 1-1 0 0,0-1 1 0 0,-1 1 0 0 0,1-1-1 0 0,0 1 1 0 0,0-1 0 0 0,0 1-1 0 0,0-1 1 0 0,0 0 0 0 0,0 1-1 0 0,-1-1 1 0 0,1 0 0 0 0,2 0-1 0 0,1 1 29 0 0,1 0-1 0 0,-1-1 1 0 0,1 1-1 0 0,-1-1 1 0 0,8-1-1 0 0,1-1 78 0 0,-1-1 1 0 0,1 0-1 0 0,-1-1 0 0 0,-1-1 1 0 0,18-8-1 0 0,-3-1 15 0 0,30-21 0 0 0,-50 30-181 0 0,1 0 0 0 0,-1 0-1 0 0,0 0 1 0 0,0-1 0 0 0,-1 1 0 0 0,0-1-1 0 0,0-1 1 0 0,0 1 0 0 0,-1-1 0 0 0,5-8-1 0 0,-8 12-49 0 0,1-1 0 0 0,-1 0 0 0 0,0 1 0 0 0,0-1-1 0 0,0 0 1 0 0,-1 0 0 0 0,1 0 0 0 0,-1 0 0 0 0,0 0-1 0 0,0 1 1 0 0,0-1 0 0 0,0 0 0 0 0,-1 0 0 0 0,0 0-1 0 0,0 0 1 0 0,0 0 0 0 0,0 1 0 0 0,0-1 0 0 0,-1 0-1 0 0,0 1 1 0 0,1-1 0 0 0,-5-4 0 0 0,-1-1-378 0 0,-1 0 0 0 0,0 0 0 0 0,-1 1 0 0 0,0 0 0 0 0,0 0 0 0 0,-1 1 1 0 0,0 0-1 0 0,0 1 0 0 0,-1 0 0 0 0,0 1 0 0 0,-15-6 0 0 0,23 10 191 0 0,0 0 0 0 0,0 0 0 0 0,0 1-1 0 0,0-1 1 0 0,0 1 0 0 0,0-1 0 0 0,0 1 0 0 0,0 0-1 0 0,-3 1 1 0 0,4-1-565 0 0</inkml:trace>
</inkml:ink>
</file>

<file path=ppt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56.0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6 73 20071 0 0,'-1'-5'308'0'0,"6"-19"1484"0"0,-5 23-2194 0 0,-8 2-1392 0 0,-28 6-255 0 0,35-7 2098 0 0,1 0 0 0 0,-1 1 0 0 0,1-1 0 0 0,0 0 0 0 0,-1 1 1 0 0,1-1-1 0 0,0 0 0 0 0,-1 1 0 0 0,1-1 0 0 0,0 1 0 0 0,-1-1 0 0 0,1 0 0 0 0,0 1 0 0 0,0-1 1 0 0,-1 1-1 0 0,1-1 0 0 0,0 1 0 0 0,0-1 0 0 0,0 1 0 0 0,0-1 0 0 0,0 1 0 0 0,0-1 0 0 0,0 1 0 0 0,0-1 1 0 0,0 1-1 0 0,-1 12 714 0 0,2-11-698 0 0,-1 0 1 0 0,1 0-1 0 0,0 0 0 0 0,0 0 1 0 0,0 0-1 0 0,0-1 1 0 0,0 1-1 0 0,0 0 0 0 0,0 0 1 0 0,1-1-1 0 0,-1 1 1 0 0,1 0-1 0 0,-1-1 0 0 0,1 0 1 0 0,-1 1-1 0 0,1-1 1 0 0,0 0-1 0 0,0 0 0 0 0,0 0 1 0 0,0 0-1 0 0,0 0 0 0 0,0 0 1 0 0,0 0-1 0 0,0-1 1 0 0,0 1-1 0 0,0-1 0 0 0,0 0 1 0 0,0 1-1 0 0,3-1 1 0 0,3 0 150 0 0,1 1 1 0 0,-1-1 0 0 0,1-1 0 0 0,-1 0 0 0 0,16-3-1 0 0,-14 0-183 0 0,0 1 0 0 0,0-1-1 0 0,-1-1 1 0 0,11-6-1 0 0,-16 8-89 0 0,0 0-1 0 0,0 0 0 0 0,0 0 1 0 0,-1 0-1 0 0,1 0 1 0 0,-1-1-1 0 0,0 0 0 0 0,0 1 1 0 0,0-1-1 0 0,0 0 1 0 0,-1-1-1 0 0,1 1 0 0 0,-1 0 1 0 0,2-7-1 0 0,-4 10 15 0 0,0 1 0 0 0,0-1 0 0 0,0 1-1 0 0,0-1 1 0 0,0 0 0 0 0,0 1 0 0 0,0-1-1 0 0,0 1 1 0 0,0-1 0 0 0,0 1 0 0 0,-1-1 0 0 0,1 0-1 0 0,0 1 1 0 0,0-1 0 0 0,-1 1 0 0 0,1-1 0 0 0,0 1-1 0 0,-1-1 1 0 0,1 1 0 0 0,0-1 0 0 0,-1 1 0 0 0,1 0-1 0 0,-1-1 1 0 0,1 1 0 0 0,-1 0 0 0 0,1-1 0 0 0,-1 1-1 0 0,1 0 1 0 0,-1-1 0 0 0,0 1 0 0 0,-17-5-579 0 0,10 6 505 0 0,1-1 1 0 0,0 1 0 0 0,-1 1-1 0 0,1 0 1 0 0,0 0-1 0 0,0 0 1 0 0,-10 5-1 0 0,-47 27-23 0 0,48-24 145 0 0,-235 142 1343 0 0,246-148-1250 0 0,-1 0 0 0 0,1 0 0 0 0,-1 0 1 0 0,1 0-1 0 0,1 1 0 0 0,-1 0 0 0 0,1 0 0 0 0,-1 1 0 0 0,1-1 0 0 0,1 1 0 0 0,-1 0 0 0 0,1 0 0 0 0,-3 8 0 0 0,5-12 65 0 0,10 5 162 0 0,-5-4-261 0 0,1-1 0 0 0,0 0 0 0 0,-1 0-1 0 0,1 0 1 0 0,0-1 0 0 0,0 1 0 0 0,0-1-1 0 0,0-1 1 0 0,0 1 0 0 0,9 0-1 0 0,1-1-840 0 0,1-1-1 0 0,19-4 1 0 0,-3-1-6829 0 0</inkml:trace>
</inkml:ink>
</file>

<file path=ppt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0:56.4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2 13 7367 0 0,'-1'-1'334'0'0,"-2"-1"-210"0"0,-1 1 0 0 0,1-1 0 0 0,-1 1 0 0 0,0-1 0 0 0,0 1 0 0 0,1 0 0 0 0,-1 1 0 0 0,0-1 0 0 0,0 0 0 0 0,0 1 0 0 0,0 0 0 0 0,0 0 0 0 0,-3 1 0 0 0,-7 1 1947 0 0,1 1-1 0 0,-20 6 1 0 0,5-1 795 0 0,-8 2-2641 0 0,0 2 0 0 0,1 1 0 0 0,0 1 0 0 0,-42 25 1 0 0,75-38-214 0 0,2-1-9 0 0,-1 0 0 0 0,0 0 1 0 0,1 1-1 0 0,-1-1 0 0 0,1 0 0 0 0,-1 0 0 0 0,0 1 0 0 0,1-1 0 0 0,-1 0 1 0 0,1 1-1 0 0,-1-1 0 0 0,1 0 0 0 0,-1 1 0 0 0,1-1 0 0 0,-1 1 1 0 0,1-1-1 0 0,0 1 0 0 0,-1-1 0 0 0,1 1 0 0 0,0-1 0 0 0,-1 1 1 0 0,1 0-1 0 0,0-1 0 0 0,0 1 0 0 0,-1 0 0 0 0,1 0-2 0 0,-1 0-1 0 0,1-1 0 0 0,0 1 1 0 0,-1 0-1 0 0,1 0 1 0 0,0-1-1 0 0,-1 1 0 0 0,1 0 1 0 0,0 0-1 0 0,0 0 1 0 0,0-1-1 0 0,0 1 1 0 0,0 0-1 0 0,0 0 0 0 0,0 0 1 0 0,0 0-1 0 0,0-1 1 0 0,0 1-1 0 0,0 0 0 0 0,1 0 1 0 0,-1 0-1 0 0,0-1 1 0 0,1 1-1 0 0,-1 0 0 0 0,0 0 1 0 0,1-1-1 0 0,-1 1 1 0 0,1 0-1 0 0,-1-1 1 0 0,1 1-1 0 0,-1-1 0 0 0,1 1 1 0 0,0 0-1 0 0,-1-1 1 0 0,1 1-1 0 0,0-1 0 0 0,-1 0 1 0 0,1 1-1 0 0,0-1 1 0 0,0 1-1 0 0,-1-1 0 0 0,1 0 1 0 0,0 0-1 0 0,1 1 1 0 0,5 1-4 0 0,0 0 1 0 0,1 0 0 0 0,14 1-1 0 0,-12-2-6 0 0,16 3-105 0 0,17 3-8 0 0,1 1-1 0 0,-1 2 0 0 0,53 20 0 0 0,-79-23 443 0 0,-1 2 1 0 0,0-1 0 0 0,-1 2-1 0 0,21 15 1 0 0,-27-17-26 0 0,0 0 1 0 0,0 0-1 0 0,-1 1 1 0 0,-1 0-1 0 0,1 0 1 0 0,-1 1-1 0 0,10 18 0 0 0,-16-26-259 0 0,0 1-1 0 0,1-1 1 0 0,-1 1-1 0 0,0 0 0 0 0,0 0 1 0 0,-1 0-1 0 0,1-1 0 0 0,0 1 1 0 0,-1 0-1 0 0,0 0 0 0 0,0 0 1 0 0,0 0-1 0 0,0 0 0 0 0,0 0 1 0 0,0 0-1 0 0,-1 0 0 0 0,1-1 1 0 0,-1 1-1 0 0,0 0 0 0 0,0 0 1 0 0,0-1-1 0 0,0 1 1 0 0,-1 0-1 0 0,1-1 0 0 0,-1 1 1 0 0,1-1-1 0 0,-1 0 0 0 0,0 1 1 0 0,0-1-1 0 0,0 0 0 0 0,0 0 1 0 0,-1 0-1 0 0,1 0 0 0 0,0-1 1 0 0,-1 1-1 0 0,1-1 0 0 0,-1 1 1 0 0,-4 1-1 0 0,-8 3 58 0 0,0-1 0 0 0,0 0 0 0 0,0-1-1 0 0,0-1 1 0 0,-1-1 0 0 0,-25 2 0 0 0,-96-7 97 0 0,129 3-198 0 0,-31-4-749 0 0,2-2-298 0 0</inkml:trace>
</inkml:ink>
</file>

<file path=ppt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17.5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7 36 1839 0 0,'2'1'83'0'0,"0"-1"-76"0"0,-1 0-1 0 0,1 0 0 0 0,0 1 1 0 0,-1-1-1 0 0,1 0 0 0 0,0-1 1 0 0,-1 1-1 0 0,1 0 1 0 0,-1 0-1 0 0,1-1 0 0 0,0 1 1 0 0,-1-1-1 0 0,1 1 1 0 0,-1-1-1 0 0,1 0 0 0 0,-1 0 1 0 0,3-1-1 0 0,1-1 227 0 0,-1 1 898 0 0,-1 0 1 0 0,0 0-1 0 0,1 0 0 0 0,10-11 11065 0 0,-14 13-12122 0 0,0 0 0 0 0,0-1-1 0 0,0 1 1 0 0,0 0 0 0 0,0 0-1 0 0,0-1 1 0 0,0 1 0 0 0,0 0 0 0 0,0 0-1 0 0,-1-1 1 0 0,1 1 0 0 0,0 0-1 0 0,0 0 1 0 0,0 0 0 0 0,0-1 0 0 0,0 1-1 0 0,0 0 1 0 0,0 0 0 0 0,-1 0-1 0 0,1-1 1 0 0,0 1 0 0 0,0 0 0 0 0,0 0-1 0 0,0 0 1 0 0,-1 0 0 0 0,1-1-1 0 0,-1 1 1 0 0,-12 4-42 0 0,0 0-1 0 0,0 0 1 0 0,0 2-1 0 0,0 0 1 0 0,1 0-1 0 0,-22 15 1 0 0,13-8-92 0 0,-25 12-1 0 0,16-13 6 0 0,2 2 0 0 0,-1 1 0 0 0,2 1-1 0 0,-34 25 1 0 0,58-38 57 0 0,-1 1 1 0 0,1-1-1 0 0,0 1 0 0 0,0-1 1 0 0,0 1-1 0 0,0 0 0 0 0,1 0 0 0 0,0 0 1 0 0,-1 0-1 0 0,-1 6 0 0 0,2-3-5 0 0,0 0 0 0 0,1 0 0 0 0,0-1 0 0 0,0 1 0 0 0,1 0-1 0 0,-1 1 1 0 0,2 11 0 0 0,2-9 3 0 0,3-3-10 0 0,-5-6 5 0 0,1 0 1 0 0,0 0 0 0 0,0-1 0 0 0,-1 1 0 0 0,1 0 0 0 0,0-1 0 0 0,0 1 0 0 0,0-1-1 0 0,0 0 1 0 0,0 0 0 0 0,-1 0 0 0 0,1 0 0 0 0,3 0 0 0 0,27-6 11 0 0,-13 2-10 0 0,-5 3 1 0 0,1-1 0 0 0,-1 2-1 0 0,1 0 1 0 0,-1 1 0 0 0,1 0 0 0 0,-1 1-1 0 0,0 0 1 0 0,1 2 0 0 0,13 4-1 0 0,-17-4 5 0 0,0 1 1 0 0,0 0-1 0 0,-1 0 0 0 0,1 1 0 0 0,-1 1 0 0 0,-1 0 0 0 0,1 0 0 0 0,-1 1 0 0 0,-1 0 1 0 0,1 0-1 0 0,10 15 0 0 0,18 25 585 0 0,-30-39-551 0 0,-5-3-13 0 0,-2 4 11 0 0,0-7-14 0 0,0 0 0 0 0,0 0 0 0 0,0 0-1 0 0,-1 0 1 0 0,1 0 0 0 0,-1 0 0 0 0,0 0 0 0 0,0 0 0 0 0,0 0 0 0 0,0-1 0 0 0,-1 1 0 0 0,1 0 0 0 0,-1-1-1 0 0,0 1 1 0 0,1-1 0 0 0,-1 1 0 0 0,0-1 0 0 0,-3 2 0 0 0,-5 5 92 0 0,0 0 0 0 0,-20 13 1 0 0,20-16-111 0 0,-6 4 13 0 0,0 0 0 0 0,-1-1 0 0 0,-1-1 1 0 0,1-1-1 0 0,-1 0 0 0 0,-1-1 0 0 0,1-1 0 0 0,-1-1 0 0 0,0 0 0 0 0,0-1 0 0 0,-32 0 0 0 0,45-4 2 0 0,0 1 0 0 0,0-1 0 0 0,1 0 0 0 0,-1 0 0 0 0,0 0 0 0 0,1-1 0 0 0,0 0-1 0 0,-1 0 1 0 0,1 0 0 0 0,0-1 0 0 0,0 0 0 0 0,-6-4 0 0 0,6 3-32 0 0,0-1 0 0 0,0 0-1 0 0,0 0 1 0 0,0-1 0 0 0,1 1 0 0 0,0-1 0 0 0,0 0 0 0 0,1 0 0 0 0,-5-11-1 0 0,8 17-18 0 0,0 0 0 0 0,0-1-1 0 0,0 1 1 0 0,0 0-1 0 0,0 0 1 0 0,-1-1-1 0 0,1 1 1 0 0,0 0-1 0 0,0 0 1 0 0,0-1-1 0 0,-1 1 1 0 0,1 0-1 0 0,0 0 1 0 0,0 0 0 0 0,0-1-1 0 0,-1 1 1 0 0,1 0-1 0 0,0 0 1 0 0,0 0-1 0 0,-1 0 1 0 0,1-1-1 0 0,0 1 1 0 0,-1 0-1 0 0,1 0 1 0 0,0 0-1 0 0,0 0 1 0 0,-1 0-1 0 0,1 0 1 0 0,0 0 0 0 0,-1 0-1 0 0,1 0 1 0 0,0 0-1 0 0,-1 0 1 0 0,1 0-1 0 0,0 0 1 0 0,0 0-1 0 0,-1 0 1 0 0,1 0-1 0 0,0 1 1 0 0,-1-1-1 0 0,1 0 1 0 0,0 0-1 0 0,0 0 1 0 0,-1 0 0 0 0,1 0-1 0 0,0 1 1 0 0,0-1-1 0 0,-1 0 1 0 0,1 0-1 0 0,0 1 1 0 0,0-1-1 0 0,-12 15-2158 0 0,6-3-4511 0 0</inkml:trace>
</inkml:ink>
</file>

<file path=ppt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19.2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1 158 6911 0 0,'0'0'782'0'0,"2"1"-418"0"0,1 1-164 0 0,-1 1 1 0 0,1-1 0 0 0,0 1-1 0 0,-1-1 1 0 0,0 1-1 0 0,1 0 1 0 0,-1 0 0 0 0,0 0-1 0 0,0 0 1 0 0,2 7 1382 0 0,-3-3-521 0 0,3 5 5181 0 0,-1-11-6013 0 0,-3 0-180 0 0,1-1 1 0 0,0 0 0 0 0,0 1-1 0 0,0-1 1 0 0,0 0 0 0 0,0 0-1 0 0,0 0 1 0 0,0 0 0 0 0,0 0-1 0 0,0 0 1 0 0,0 0 0 0 0,0 0-1 0 0,0-1 1 0 0,0 1 0 0 0,0 0-1 0 0,0 0 1 0 0,0-1 0 0 0,0 1-1 0 0,0-1 1 0 0,0 1 0 0 0,0-1-1 0 0,1 0 1 0 0,-2 0-47 0 0,1 1 0 0 0,0-1 0 0 0,0 1 0 0 0,-1-1 0 0 0,1 0 0 0 0,0 1 0 0 0,-1-1 0 0 0,1 0 0 0 0,-1 0 0 0 0,1 0 0 0 0,-1 1 0 0 0,1-1 0 0 0,-1 0 0 0 0,1 0 0 0 0,-1 0 0 0 0,0 0 0 0 0,0 0 0 0 0,1 0 0 0 0,-1 0 0 0 0,0 0 0 0 0,0 1 0 0 0,0-1 0 0 0,0 0 1 0 0,0-1-1 0 0,-4-21 52 0 0,-8-18-370 0 0,-15-43-801 0 0,26 81 1062 0 0,0 0 0 0 0,0 1 1 0 0,0-1-1 0 0,0 1 0 0 0,-1-1 1 0 0,1 1-1 0 0,-1 0 0 0 0,0 0 1 0 0,0 0-1 0 0,1 0 0 0 0,-1 0 1 0 0,-1 0-1 0 0,1 0 0 0 0,0 1 0 0 0,0-1 1 0 0,-1 1-1 0 0,1-1 0 0 0,-4-1 1 0 0,3 3 9 0 0,0-1 1 0 0,0 0-1 0 0,0 1 1 0 0,0 0-1 0 0,0 0 1 0 0,0 0-1 0 0,0 0 1 0 0,0 0-1 0 0,0 0 1 0 0,0 1-1 0 0,0 0 0 0 0,0-1 1 0 0,0 1-1 0 0,1 0 1 0 0,-1 0-1 0 0,-5 3 1 0 0,-8 6-75 0 0,0 0 0 0 0,0 1 0 0 0,1 1 0 0 0,0 0 0 0 0,1 1 1 0 0,-19 22-1 0 0,8-4 74 0 0,2 0 0 0 0,-23 41 0 0 0,33-49 23 0 0,-14 32 0 0 0,24-47 66 0 0,0 0 0 0 0,0 1 0 0 0,1-1 0 0 0,0 1-1 0 0,0 0 1 0 0,1-1 0 0 0,0 17 0 0 0,1-23 22 0 0,0 0 0 0 0,0 1 0 0 0,0-1 0 0 0,0 0-1 0 0,1 0 1 0 0,0 0 0 0 0,-1 0 0 0 0,1 1 0 0 0,0-1 0 0 0,0 0 0 0 0,0 0 0 0 0,0 0 0 0 0,0-1-1 0 0,0 1 1 0 0,1 0 0 0 0,-1 0 0 0 0,1-1 0 0 0,-1 1 0 0 0,4 2 0 0 0,-3-2 30 0 0,1-1 1 0 0,0 1-1 0 0,0-1 1 0 0,0 0-1 0 0,1 0 0 0 0,-1 0 1 0 0,0 0-1 0 0,0-1 1 0 0,1 1-1 0 0,-1-1 1 0 0,6 0-1 0 0,7-1 107 0 0,-1-1-1 0 0,0 0 1 0 0,-1-1 0 0 0,23-8 0 0 0,-17 5-127 0 0,74-26 210 0 0,-77 25-366 0 0,0 0 0 0 0,-1-2 0 0 0,22-13 0 0 0,-33 19 16 0 0,0-1 0 0 0,0 0 1 0 0,0-1-1 0 0,0 1 0 0 0,-1-1 0 0 0,1 1 0 0 0,-1-1 0 0 0,-1-1 0 0 0,1 1 0 0 0,-1-1 1 0 0,0 1-1 0 0,0-1 0 0 0,0 0 0 0 0,-1 0 0 0 0,0 0 0 0 0,3-11 0 0 0,-3 9 17 0 0,-1 4 24 0 0,0 1 1 0 0,0-1 0 0 0,-1 0-1 0 0,1 1 1 0 0,-1-1 0 0 0,0-4-1 0 0,0 6-16 0 0,-1 11 78 0 0,1 11-41 0 0,3 12 5 0 0,-2-28-48 0 0,0 1 1 0 0,-1-1-1 0 0,1 1 1 0 0,-1-1 0 0 0,0 1-1 0 0,-1-1 1 0 0,1 1-1 0 0,-2 5 1 0 0,1-7-132 0 0,0 0 155 0 0,1 2-3116 0 0,0 3 1384 0 0</inkml:trace>
</inkml:ink>
</file>

<file path=ppt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19.5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472 11255 0 0,'0'0'1023'0'0,"1"1"-842"0"0,0 1-148 0 0,0-1 0 0 0,0 1-1 0 0,0 0 1 0 0,0 0 0 0 0,0 0 0 0 0,0 0-1 0 0,0 0 1 0 0,0 0 0 0 0,-1 0-1 0 0,1 3 1 0 0,-1-3 158 0 0,1-1 0 0 0,-1 1-1 0 0,0 0 1 0 0,0 0 0 0 0,0-1-1 0 0,-1 1 1 0 0,1 0 0 0 0,0-1-1 0 0,0 1 1 0 0,-1 0 0 0 0,1-1 0 0 0,-1 1-1 0 0,0-1 1 0 0,1 1 0 0 0,-1-1-1 0 0,0 1 1 0 0,0-1 0 0 0,0 1 0 0 0,0-1-1 0 0,0 0 1 0 0,0 1 0 0 0,0-1-1 0 0,-1 0 1 0 0,1 0 0 0 0,0 0 0 0 0,-1 0-1 0 0,1 0 1 0 0,-1 0 0 0 0,1 0-1 0 0,-1-1 1 0 0,1 1 0 0 0,-1 0-1 0 0,1-1 1 0 0,-3 1 0 0 0,3-1-130 0 0,0 0 1 0 0,0 0-1 0 0,0 0 1 0 0,0-1-1 0 0,0 1 1 0 0,0 0-1 0 0,1 0 1 0 0,-1-1-1 0 0,0 1 0 0 0,0 0 1 0 0,0-1-1 0 0,0 1 1 0 0,0-1-1 0 0,0 0 1 0 0,1 1-1 0 0,-1-1 1 0 0,0 1-1 0 0,0-1 1 0 0,1 0-1 0 0,-1 0 0 0 0,0-1 1 0 0,-11-18 387 0 0,10 13-397 0 0,0-1-1 0 0,0 1 0 0 0,1-1 1 0 0,0 0-1 0 0,0 1 0 0 0,1-1 1 0 0,0 0-1 0 0,1 0 0 0 0,-1 1 1 0 0,1-1-1 0 0,1 0 0 0 0,4-13 1 0 0,3-7 243 0 0,26-53 1 0 0,-31 73-291 0 0,22-45-185 0 0,65-96 0 0 0,-87 143 105 0 0,1 0 0 0 0,0 0 0 0 0,0 1-1 0 0,1-1 1 0 0,0 1 0 0 0,-1 1 0 0 0,2-1 0 0 0,-1 1 0 0 0,1 0-1 0 0,-1 0 1 0 0,12-4 0 0 0,-7 4-650 0 0,0 1 1 0 0,1 0-1 0 0,-1 1 1 0 0,1 0-1 0 0,0 0 0 0 0,20 1 1 0 0,-15 1-1022 0 0</inkml:trace>
</inkml:ink>
</file>

<file path=ppt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19.9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193 4607 0 0,'0'0'208'0'0,"0"1"-9"0"0,0 1 434 0 0,0 0 0 0 0,0 0 1 0 0,0 1-1 0 0,0-1 0 0 0,0 0 0 0 0,1 0 0 0 0,-1 0 0 0 0,1-1 0 0 0,-1 1 1 0 0,1 0-1 0 0,0 0 0 0 0,0 0 0 0 0,0 0 0 0 0,0-1 0 0 0,0 1 0 0 0,2 2 1 0 0,-2-3-438 0 0,1 0 0 0 0,-1 0 0 0 0,0 0 1 0 0,1 0-1 0 0,-1 0 0 0 0,1 0 0 0 0,0-1 1 0 0,-1 1-1 0 0,1-1 0 0 0,-1 1 1 0 0,1-1-1 0 0,0 1 0 0 0,0-1 0 0 0,-1 0 1 0 0,3 0-1 0 0,4 0-262 0 0,0-1-1 0 0,0-1 1 0 0,0 1 0 0 0,0-1-1 0 0,15-6 1 0 0,-17 6 593 0 0,46-19 209 0 0,73-41 1 0 0,-92 45-586 0 0,-25 12-107 0 0,163-92 88 0 0,-169 96-145 0 0,0 0 0 0 0,-1 0 0 0 0,1-1 0 0 0,0 1 0 0 0,0-1 0 0 0,-1 1 0 0 0,1-1-1 0 0,-1 0 1 0 0,1 1 0 0 0,0-3 0 0 0,-1 3-67 0 0,-9 0-108 0 0,-6 3-15 0 0,1 2 1 0 0,-1-1-1 0 0,1 2 0 0 0,0 0 0 0 0,-15 7 1 0 0,-2 1 40 0 0,29-13 156 0 0,-237 103-579 0 0,198-83 1010 0 0,1 2 0 0 0,1 2 1 0 0,-62 49-1 0 0,96-70-356 0 0,0 1-1 0 0,0 0 1 0 0,1-1-1 0 0,-1 1 1 0 0,1 0-1 0 0,0 1 1 0 0,0-1 0 0 0,0 1-1 0 0,1-1 1 0 0,-1 1-1 0 0,1 0 1 0 0,0 0-1 0 0,1 0 1 0 0,-1 0-1 0 0,1 0 1 0 0,0 0-1 0 0,0 0 1 0 0,1 0-1 0 0,-1 1 1 0 0,1-1 0 0 0,0 0-1 0 0,1 0 1 0 0,-1 1-1 0 0,1-1 1 0 0,0 0-1 0 0,1 0 1 0 0,-1 0-1 0 0,1 0 1 0 0,0 0-1 0 0,0 0 1 0 0,4 7-1 0 0,0-3 29 0 0,0-1 0 0 0,0 1 0 0 0,1-1-1 0 0,0-1 1 0 0,1 1 0 0 0,-1-1-1 0 0,2 0 1 0 0,-1-1 0 0 0,0 0 0 0 0,1 0-1 0 0,0-1 1 0 0,1 0 0 0 0,-1-1-1 0 0,13 5 1 0 0,-5-4-64 0 0,1-1 0 0 0,-1 0 0 0 0,1-1 0 0 0,0-1 0 0 0,1-1 0 0 0,-1-1 0 0 0,26-2 0 0 0,-15-1-855 0 0,1-2 1 0 0,-1-1-1 0 0,0-1 0 0 0,-1-1 0 0 0,44-20 1 0 0,-38 13-813 0 0</inkml:trace>
</inkml:ink>
</file>

<file path=ppt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23.0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252 1839 0 0,'0'0'6723'0'0,"-4"8"-3850"0"0,0-3-2679 0 0,-4 16 138 0 0,5-6-187 0 0,0-1 1 0 0,-1 21-1 0 0,3-21 838 0 0,0 0 0 0 0,-1 0 0 0 0,-7 20 0 0 0,1-15-347 0 0,8-19-626 0 0,0 0-1 0 0,-1 1 1 0 0,1-1 0 0 0,0 0-1 0 0,0 0 1 0 0,0 0 0 0 0,0 0-1 0 0,0 0 1 0 0,-1 0 0 0 0,1 1 0 0 0,0-1-1 0 0,0 0 1 0 0,0 0 0 0 0,-1 0-1 0 0,1 0 1 0 0,0 0 0 0 0,0 0-1 0 0,0 0 1 0 0,-1 0 0 0 0,1 0-1 0 0,0 0 1 0 0,0 0 0 0 0,0 0 0 0 0,-1 0-1 0 0,1 0 1 0 0,0 0 0 0 0,0 0-1 0 0,0 0 1 0 0,-1 0 0 0 0,1 0-1 0 0,0 0 1 0 0,-7-11 122 0 0,6 7-151 0 0,0 0-1 0 0,0-1 0 0 0,0 1 1 0 0,0-1-1 0 0,1 1 1 0 0,0-1-1 0 0,0 1 0 0 0,1-7 1 0 0,7-38-240 0 0,-4 34 225 0 0,2-10 47 0 0,1 0 0 0 0,1 0 0 0 0,1 1-1 0 0,1 1 1 0 0,24-41 0 0 0,-12 39 541 0 0,-21 24-300 0 0,10 1 2 0 0,-6 2-233 0 0,1 0-1 0 0,-1 0 1 0 0,1 1-1 0 0,-1-1 0 0 0,0 1 1 0 0,0 0-1 0 0,0 0 1 0 0,0 1-1 0 0,6 5 1 0 0,-5-3 23 0 0,1-1-1 0 0,0 0 1 0 0,10 5 0 0 0,20 5 264 0 0,-35-14-109 0 0,0 1-76 0 0,-2-1-118 0 0,1-1 1 0 0,-1 0-1 0 0,0 0 1 0 0,0 0-1 0 0,0 0 0 0 0,1 0 1 0 0,-1 0-1 0 0,0 0 1 0 0,0 0-1 0 0,0 0 0 0 0,0 1 1 0 0,1-1-1 0 0,-1 0 1 0 0,0 0-1 0 0,0 0 1 0 0,0 0-1 0 0,0 0 0 0 0,0 1 1 0 0,0-1-1 0 0,1 0 1 0 0,-1 0-1 0 0,0 0 1 0 0,0 1-1 0 0,0-1 0 0 0,0 0 1 0 0,0 0-1 0 0,0 0 1 0 0,0 1-1 0 0,0-1 1 0 0,0 0-1 0 0,0 0 0 0 0,0 0 1 0 0,0 1-1 0 0,-1 8 107 0 0,0 0 0 0 0,0-1-1 0 0,-1 1 1 0 0,0 0 0 0 0,0-1-1 0 0,-5 9 1 0 0,-24 53 333 0 0,21-49-442 0 0,-17 35 91 0 0,27-54 54 0 0,0-4-123 0 0,1-1 0 0 0,-1 1 1 0 0,1 0-1 0 0,0 0 1 0 0,0 0-1 0 0,0 0 0 0 0,3-3 1 0 0,-2 0 11 0 0,18-33-85 0 0,1 1-1 0 0,2 1 0 0 0,1 1 1 0 0,2 1-1 0 0,35-35 0 0 0,-45 52-17 0 0,53-50-91 0 0,-59 58 133 0 0,0 1 1 0 0,1 1 0 0 0,0 0-1 0 0,1 0 1 0 0,14-6-1 0 0,-23 12 22 0 0,-1 0 0 0 0,0 0-1 0 0,1 0 1 0 0,-1 1 0 0 0,1-1 0 0 0,-1 1-1 0 0,1-1 1 0 0,-1 1 0 0 0,1 0 0 0 0,-1 0-1 0 0,1 0 1 0 0,-1 1 0 0 0,1-1 0 0 0,-1 0-1 0 0,1 1 1 0 0,-1 0 0 0 0,1-1 0 0 0,-1 1 0 0 0,0 0-1 0 0,3 2 1 0 0,-2-1 16 0 0,0 0 1 0 0,0 0-1 0 0,-1 0 1 0 0,1 1-1 0 0,-1-1 1 0 0,0 1-1 0 0,0 0 0 0 0,0 0 1 0 0,0 0-1 0 0,0 0 1 0 0,-1 0-1 0 0,1 0 1 0 0,-1 0-1 0 0,2 4 1 0 0,1 11 89 0 0,0 0 1 0 0,0 0 0 0 0,0 23-1 0 0,-2-22 124 0 0,0-1 0 0 0,1 1 0 0 0,8 22 0 0 0,-9-33-177 0 0,1-1-37 0 0,0 1 0 0 0,-1-1-1 0 0,0 0 1 0 0,0 1-1 0 0,-1 0 1 0 0,0-1 0 0 0,-1 1-1 0 0,0 14 1 0 0,-2-7-9 0 0,0 1 1 0 0,-8 24 0 0 0,6-27-322 0 0,1 0 0 0 0,0 0 1 0 0,1 0-1 0 0,0 16 0 0 0,15-33-116 0 0,-5-1-54 0 0,0 0 1 0 0,-1-1-1 0 0,0 0 1 0 0,11-11-1 0 0,0-3-5988 0 0</inkml:trace>
</inkml:ink>
</file>

<file path=ppt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23.5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130 455 0 0,'2'0'11600'0'0,"11"6"-10865"0"0,1-2-1 0 0,0 0 0 0 0,0-1 0 0 0,0 0 0 0 0,1-1 1 0 0,16 0-1 0 0,10 3 478 0 0,-29-4-968 0 0,20 4 210 0 0,1-1 1 0 0,0-2 0 0 0,47-4 0 0 0,-72 1-413 0 0,0 0 1 0 0,-1-1-1 0 0,1 0 0 0 0,-1 0 1 0 0,0-1-1 0 0,0 0 0 0 0,0 0 1 0 0,0-1-1 0 0,0 1 0 0 0,10-9 1 0 0,-15 10-62 0 0,0 0 0 0 0,1 0 0 0 0,-1 0 0 0 0,0 0 0 0 0,0-1 0 0 0,0 1 0 0 0,-1-1 0 0 0,1 1 0 0 0,0-1 0 0 0,-1 0 0 0 0,0 1 0 0 0,1-1 0 0 0,-1 0 0 0 0,0 0 0 0 0,-1 0 1 0 0,1 0-1 0 0,0 0 0 0 0,-1 0 0 0 0,0 0 0 0 0,0 0 0 0 0,0 0 0 0 0,0 0 0 0 0,0 0 0 0 0,0 0 0 0 0,-1 0 0 0 0,0 0 0 0 0,1 0 0 0 0,-1 0 0 0 0,-2-4 0 0 0,2 4-66 0 0,0 0 0 0 0,-1 0 0 0 0,1 1-1 0 0,-1-1 1 0 0,0 1 0 0 0,1-1 0 0 0,-1 1 0 0 0,0-1 0 0 0,-1 1-1 0 0,1 0 1 0 0,0 0 0 0 0,-1 0 0 0 0,1 0 0 0 0,-1 1-1 0 0,-4-3 1 0 0,3 2-15 0 0,0 1 0 0 0,0 0 0 0 0,0 0 0 0 0,0 0 0 0 0,0 0 0 0 0,0 1 0 0 0,-1-1-1 0 0,1 1 1 0 0,0 0 0 0 0,-5 1 0 0 0,-7 2-80 0 0,1 1 0 0 0,0 0 0 0 0,0 1 0 0 0,-28 13 0 0 0,9-3 169 0 0,-115 49 120 0 0,138-60 50 0 0,0 0 1 0 0,1 0 0 0 0,0 1 0 0 0,0 1 0 0 0,1 0-1 0 0,-1 0 1 0 0,1 1 0 0 0,0 0 0 0 0,1 0 0 0 0,0 1 0 0 0,0 0-1 0 0,1 0 1 0 0,0 1 0 0 0,-10 16 0 0 0,3 0-3 0 0,1 0 0 0 0,1 0 0 0 0,2 1-1 0 0,0 1 1 0 0,-7 34 0 0 0,16-56-119 0 0,0-1 0 0 0,1 0-1 0 0,0 1 1 0 0,0-1 0 0 0,0 1-1 0 0,1 4 1 0 0,0-8 4 0 0,0 0 0 0 0,0 0 1 0 0,0 0-1 0 0,-1-1 0 0 0,1 1 0 0 0,1 0 0 0 0,-1-1 0 0 0,0 1 0 0 0,0 0 0 0 0,0-1 1 0 0,0 1-1 0 0,0-1 0 0 0,1 0 0 0 0,-1 1 0 0 0,2-1 0 0 0,-2 1-12 0 0,7-1 47 0 0,0 1 0 0 0,0-1 0 0 0,0 0 0 0 0,1 0 0 0 0,-1-1 0 0 0,0-1 0 0 0,0 1 0 0 0,0-1 0 0 0,14-5 0 0 0,3 0 16 0 0,79-21-95 0 0,55-14-710 0 0,-52 20-7467 0 0,-90 18 2409 0 0</inkml:trace>
</inkml:ink>
</file>

<file path=ppt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24.0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0 120 3223 0 0,'-7'13'13264'0'0,"14"-32"-12571"0"0,-3 10-474 0 0,0-1 0 0 0,-1 0 0 0 0,3-14 0 0 0,-6 21-175 0 0,1 1 0 0 0,-1 0 0 0 0,0 0 0 0 0,0 0 0 0 0,0-1 0 0 0,0 1 0 0 0,0 0-1 0 0,0 0 1 0 0,-1-1 0 0 0,1 1 0 0 0,-1 0 0 0 0,1 0 0 0 0,-1 0 0 0 0,0 0 0 0 0,0 0 0 0 0,0 0-1 0 0,0 0 1 0 0,0 0 0 0 0,-1 0 0 0 0,1 0 0 0 0,-3-2 0 0 0,2 2-30 0 0,0 1-1 0 0,-1 0 1 0 0,1-1 0 0 0,0 1-1 0 0,-1 0 1 0 0,1 0 0 0 0,-1 1 0 0 0,1-1-1 0 0,-1 0 1 0 0,1 1 0 0 0,-1 0-1 0 0,0-1 1 0 0,1 1 0 0 0,-1 0 0 0 0,1 0-1 0 0,-1 1 1 0 0,0-1 0 0 0,-4 2-1 0 0,-1 0-3 0 0,-1 0-1 0 0,1 1 1 0 0,0 0-1 0 0,-10 6 1 0 0,-20 11 66 0 0,2 1 0 0 0,1 2 0 0 0,-33 28 0 0 0,48-33 101 0 0,0 0 1 0 0,1 2-1 0 0,0 0 0 0 0,2 1 1 0 0,-26 40-1 0 0,38-53-153 0 0,0 1 0 0 0,1-1 1 0 0,0 1-1 0 0,0 0 0 0 0,1 1 1 0 0,0-1-1 0 0,1 0 0 0 0,-3 20 1 0 0,7-19 27 0 0,-1-9-25 0 0,0 0 1 0 0,0 0 0 0 0,0 0 0 0 0,0 0 0 0 0,0 0 0 0 0,0-1 0 0 0,0 1 0 0 0,1 0 0 0 0,-1-1 0 0 0,0 1 0 0 0,0-1 0 0 0,0 0 0 0 0,1 1 0 0 0,-1-1 0 0 0,0 0 0 0 0,1 1 0 0 0,-1-1 0 0 0,0 0 0 0 0,1 0 0 0 0,-1 0 0 0 0,0 0 0 0 0,0-1 0 0 0,1 1 0 0 0,1-1 0 0 0,3 0 99 0 0,0 0-1 0 0,0-1 1 0 0,10-3 0 0 0,12-9 54 0 0,0 0 0 0 0,-1-2 0 0 0,-1 0-1 0 0,43-37 1 0 0,-38 19-861 0 0,-31 36 648 0 0,0 0 0 0 0,1-1 1 0 0,-1 1-1 0 0,0 0 0 0 0,0-1 0 0 0,0 1 0 0 0,0 0 0 0 0,0-1 1 0 0,0 1-1 0 0,-1 0 0 0 0,1-1 0 0 0,-1 1 0 0 0,1-1 0 0 0,-2 4 1 0 0,1-2-12 0 0,-5 18-104 0 0,-1 1 18 0 0,1-1-1 0 0,1 1 0 0 0,-4 36 1 0 0,9-56 29 0 0,0 0 0 0 0,0 0 0 0 0,0 0 1 0 0,0 0-1 0 0,0 0 0 0 0,1 0 0 0 0,-1-1 1 0 0,1 1-1 0 0,-1 0 0 0 0,2 3 0 0 0,-2-5-77 0 0,1 1 0 0 0,-1 0-1 0 0,1-1 1 0 0,0 1 0 0 0,-1 0 0 0 0,1-1 0 0 0,0 1-1 0 0,-1-1 1 0 0,1 1 0 0 0,0-1 0 0 0,-1 0-1 0 0,1 1 1 0 0,0-1 0 0 0,0 0 0 0 0,-1 1 0 0 0,1-1-1 0 0,0 0 1 0 0,0 0 0 0 0,0 0 0 0 0,-1 0-1 0 0,1 0 1 0 0,0 0 0 0 0,0 0 0 0 0,0 0 0 0 0,0 0-1 0 0,-1 0 1 0 0,1 0 0 0 0,1 0 0 0 0,13-4-5529 0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03:46.6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0503 0 0,'0'2'936'0'0,"0"5"-424"0"0,0 3-354 0 0,0-1 0 0 0,0 1 0 0 0,1-1 0 0 0,0 1 0 0 0,1-1 0 0 0,0 0 0 0 0,4 12 0 0 0,43 109-570 0 0,-38-101-336 0 0,-3 0 1 0 0,9 45-1 0 0,-9-36 179 0 0,13 63-725 0 0,16 69 779 0 0,-24-108 1022 0 0,-9-38-150 0 0,2 0 0 0 0,0-1 1 0 0,15 37-1 0 0,-20-59-1156 0 0,-1-1-287 0 0,0 0-60 0 0</inkml:trace>
</inkml:ink>
</file>

<file path=ppt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24.4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9 18 12959 0 0,'0'0'1172'0'0,"1"0"-966"0"0,1-1-48 0 0,17-7-196 0 0,-10 3 7699 0 0,-11 4-7594 0 0,0 0 1 0 0,0 1-1 0 0,0-1 1 0 0,0 1-1 0 0,0 0 1 0 0,0 0-1 0 0,0 0 1 0 0,0 0-1 0 0,0 0 1 0 0,0 0-1 0 0,0 0 0 0 0,-4 1 1 0 0,-26 9 9 0 0,24-7 2 0 0,-18 6-76 0 0,1 1 1 0 0,1 1-1 0 0,0 2 0 0 0,-32 20 0 0 0,41-23-18 0 0,7-5-30 0 0,-1 1 0 0 0,1 0 1 0 0,0 0-1 0 0,-13 15 0 0 0,20-19 38 0 0,-1-1 0 0 0,1 1-1 0 0,0 0 1 0 0,0 0 0 0 0,0 0 0 0 0,0 0 0 0 0,0 0-1 0 0,0 0 1 0 0,0 0 0 0 0,1 0 0 0 0,-1 0 0 0 0,1 0-1 0 0,0 0 1 0 0,-1 0 0 0 0,1 1 0 0 0,0-1 0 0 0,0 0-1 0 0,0 0 1 0 0,1 0 0 0 0,-1 1 0 0 0,0-1 0 0 0,1 0-1 0 0,0 0 1 0 0,-1 0 0 0 0,1 0 0 0 0,0 0 0 0 0,0 0-1 0 0,1 2 1 0 0,2 1-36 0 0,-1 0-1 0 0,1-1 0 0 0,0 1 1 0 0,0-1-1 0 0,0 0 0 0 0,0 0 1 0 0,10 6-1 0 0,39 21-77 0 0,-24-15 127 0 0,-4-3 12 0 0,-11-6-30 0 0,0 1 0 0 0,15 11 0 0 0,-26-17 29 0 0,0 0 0 0 0,-1 0 0 0 0,1 0 0 0 0,-1 1 0 0 0,1-1 0 0 0,-1 1 0 0 0,0 0 0 0 0,0-1 0 0 0,0 1 0 0 0,-1 0 0 0 0,1 0 0 0 0,0 0 0 0 0,-1 1 0 0 0,0-1 0 0 0,1 5-1 0 0,-1-4 11 0 0,-1-1 0 0 0,-1 0 0 0 0,1 0 0 0 0,0 0 0 0 0,-1 0-1 0 0,1 0 1 0 0,-1 0 0 0 0,0 0 0 0 0,0 0 0 0 0,0 0-1 0 0,-1 0 1 0 0,1 0 0 0 0,-1 0 0 0 0,1-1 0 0 0,-1 1 0 0 0,0-1-1 0 0,0 1 1 0 0,0-1 0 0 0,0 0 0 0 0,-5 4 0 0 0,-3 2 97 0 0,0 0-1 0 0,-1 0 1 0 0,-17 8 0 0 0,10-6-69 0 0,0-1-1 0 0,-1-1 1 0 0,-23 7-1 0 0,34-12-40 0 0,-1-1-1 0 0,1 0 1 0 0,0-1 0 0 0,-1 0-1 0 0,1 0 1 0 0,-1-1 0 0 0,1 0-1 0 0,-1-1 1 0 0,1 0 0 0 0,-13-2-1 0 0,19 2-95 0 0,-1 0-1 0 0,1 0 1 0 0,-1 0 0 0 0,1 0-1 0 0,0 0 1 0 0,-1-1 0 0 0,1 1-1 0 0,0-1 1 0 0,0 0 0 0 0,0 1-1 0 0,0-1 1 0 0,0 0 0 0 0,0 0-1 0 0,1 0 1 0 0,-1 0-1 0 0,1 0 1 0 0,-1-1 0 0 0,1 1-1 0 0,0 0 1 0 0,0-1 0 0 0,0 1-1 0 0,-1-5 1 0 0,0-3-399 0 0,0 0 1 0 0,1 1 0 0 0,0-1-1 0 0,1-15 1 0 0,0 22 440 0 0,0 2-834 0 0</inkml:trace>
</inkml:ink>
</file>

<file path=ppt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25.0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337 1375 0 0,'4'-32'516'0'0,"10"-94"10437"0"0,-3 66-9500 0 0,-11 58-1116 0 0,-18 6 311 0 0,14-2-528 0 0,-1-1 1 0 0,0 2-1 0 0,1-1 1 0 0,0 0-1 0 0,-1 1 0 0 0,1 0 1 0 0,0 0-1 0 0,0 0 1 0 0,0 0-1 0 0,1 1 1 0 0,-1 0-1 0 0,1-1 0 0 0,0 1 1 0 0,0 0-1 0 0,0 1 1 0 0,1-1-1 0 0,0 0 1 0 0,-1 1-1 0 0,1-1 0 0 0,-1 8 1 0 0,-1 0 115 0 0,0 0 0 0 0,2 1-1 0 0,-1-1 1 0 0,2 1 0 0 0,-1 0 0 0 0,2 23 0 0 0,1-24 11 0 0,0 0 0 0 0,1 0 0 0 0,0 0 0 0 0,1-1 0 0 0,7 19 0 0 0,-8-26-155 0 0,-1 0 0 0 0,1 0 0 0 0,0 0 0 0 0,0 0 0 0 0,1 0 0 0 0,-1 0 0 0 0,1-1 0 0 0,0 0 0 0 0,0 1 0 0 0,0-1 0 0 0,0 0 0 0 0,0 0 0 0 0,1 0 0 0 0,-1-1 0 0 0,1 1 0 0 0,0-1 0 0 0,0 0 0 0 0,6 2 0 0 0,-6-3-16 0 0,0 0 0 0 0,0-1 0 0 0,0 0-1 0 0,0 0 1 0 0,0 0 0 0 0,0 0 0 0 0,0-1-1 0 0,0 1 1 0 0,0-1 0 0 0,0 0 0 0 0,0 0-1 0 0,-1-1 1 0 0,1 1 0 0 0,0-1 0 0 0,-1 0-1 0 0,5-3 1 0 0,7-4 69 0 0,-1-1-1 0 0,18-17 1 0 0,-25 21-96 0 0,7-6-5 0 0,0 0 1 0 0,-1-2-1 0 0,-1 0 1 0 0,0 0-1 0 0,0-1 0 0 0,-2 0 1 0 0,0-1-1 0 0,-1 0 0 0 0,0-1 1 0 0,8-24-1 0 0,-6 7-150 0 0,-1-1 0 0 0,-2 0 0 0 0,5-39 0 0 0,-13 71 665 0 0,4-22-2880 0 0,-3 22-14 0 0,0 13 848 0 0,-1 8-49 0 0,0 0-144 0 0</inkml:trace>
</inkml:ink>
</file>

<file path=ppt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25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64 3223 0 0,'0'0'143'0'0,"1"2"-3"0"0,9 34 19240 0 0,-1-50-18343 0 0,-6-1-695 0 0,0 1 0 0 0,0-28-1 0 0,1-8 69 0 0,1 23-347 0 0,0 0-1 0 0,1 1 1 0 0,2 0 0 0 0,1 0 0 0 0,22-45-1 0 0,-25 59-123 0 0,1 1 0 0 0,0 0-1 0 0,1 0 1 0 0,1 0-1 0 0,-1 1 1 0 0,1 1 0 0 0,1-1-1 0 0,0 2 1 0 0,0-1 0 0 0,1 1-1 0 0,0 1 1 0 0,1 0-1 0 0,23-11 1 0 0,-24 13-163 0 0,0 2 0 0 0,1-1 0 0 0,-1 1-1 0 0,0 1 1 0 0,20-2 0 0 0,-24 4-219 0 0,1 0 0 0 0,0 0 1 0 0,0 1-1 0 0,0 0 0 0 0,0 0 0 0 0,-1 1 0 0 0,1 0 1 0 0,0 0-1 0 0,9 5 0 0 0,2 2-1564 0 0</inkml:trace>
</inkml:ink>
</file>

<file path=ppt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25.8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177 2303 0 0,'0'0'17420'0'0,"-1"7"-16952"0"0,2-5-429 0 0,-1-1 0 0 0,1 1 0 0 0,0-1 0 0 0,0 1 1 0 0,-1-1-1 0 0,1 0 0 0 0,0 0 0 0 0,0 1 0 0 0,1-1 0 0 0,-1 0 0 0 0,0 0 0 0 0,0 0 0 0 0,0 0 0 0 0,1 0 0 0 0,-1 0 0 0 0,0-1 0 0 0,1 1 0 0 0,-1 0 0 0 0,1-1 1 0 0,1 1-1 0 0,0 0 58 0 0,0-1 0 0 0,1 1 0 0 0,-1-1 0 0 0,0 0 0 0 0,1 0 0 0 0,-1 0 0 0 0,0 0 1 0 0,1-1-1 0 0,3-1 0 0 0,5-1 143 0 0,1-1 0 0 0,-1-1 0 0 0,22-12 0 0 0,-15 6-164 0 0,0-1-1 0 0,-1 0 0 0 0,-1-1 1 0 0,0-1-1 0 0,-1-1 1 0 0,21-24-1 0 0,-33 35-85 0 0,-1-1-1 0 0,0 1 1 0 0,0-1-1 0 0,-1 0 1 0 0,4-7-1 0 0,-6 11-2 0 0,0 0 1 0 0,1 1-1 0 0,-1-1 0 0 0,0 0 0 0 0,0 1 1 0 0,1-1-1 0 0,-1 0 0 0 0,0 0 0 0 0,0 1 0 0 0,0-1 1 0 0,0 0-1 0 0,0 0 0 0 0,0 1 0 0 0,0-1 1 0 0,0 0-1 0 0,0 0 0 0 0,-1 1 0 0 0,1-1 1 0 0,0 0-1 0 0,0 1 0 0 0,-1-1 0 0 0,1 0 0 0 0,0 1 1 0 0,-1-1-1 0 0,1 0 0 0 0,-1 1 0 0 0,1-1 1 0 0,-1 1-1 0 0,1-1 0 0 0,-1 0 0 0 0,1 1 1 0 0,-1 0-1 0 0,1-1 0 0 0,-1 1 0 0 0,0-1 1 0 0,1 1-1 0 0,-1 0 0 0 0,0-1 0 0 0,1 1 0 0 0,-1 0 1 0 0,0 0-1 0 0,0-1 0 0 0,1 1 0 0 0,-1 0 1 0 0,0 0-1 0 0,1 0 0 0 0,-1 0 0 0 0,0 0 1 0 0,-1 0-1 0 0,-5 0-86 0 0,0 0 0 0 0,0 1 0 0 0,-1 0 0 0 0,1 0 1 0 0,0 0-1 0 0,0 1 0 0 0,0 0 0 0 0,0 1 0 0 0,-8 3 0 0 0,-9 6-19 0 0,-26 18 0 0 0,13-8-60 0 0,-115 70-76 0 0,127-75 469 0 0,1 1 0 0 0,1 1 0 0 0,-39 42-1 0 0,58-56-158 0 0,0 0-1 0 0,0 0 1 0 0,1 0-1 0 0,0 1 0 0 0,0-1 1 0 0,1 1-1 0 0,-1 0 0 0 0,1-1 1 0 0,0 1-1 0 0,-1 12 0 0 0,2-16-42 0 0,1 0 0 0 0,0 0 0 0 0,0 0 0 0 0,0 0 0 0 0,0 1 0 0 0,0-1-1 0 0,0 0 1 0 0,0 0 0 0 0,1 0 0 0 0,-1 0 0 0 0,1 0 0 0 0,0 0-1 0 0,0 0 1 0 0,-1 0 0 0 0,1 0 0 0 0,0 0 0 0 0,1 0 0 0 0,-1-1 0 0 0,0 1-1 0 0,1 0 1 0 0,-1-1 0 0 0,0 1 0 0 0,1-1 0 0 0,0 1 0 0 0,-1-1-1 0 0,1 0 1 0 0,0 0 0 0 0,0 1 0 0 0,0-1 0 0 0,0-1 0 0 0,0 1 0 0 0,0 0-1 0 0,0 0 1 0 0,3 0 0 0 0,5 1 12 0 0,1 0 0 0 0,0-1 1 0 0,-1 0-1 0 0,1-1 0 0 0,0 0 0 0 0,-1-1 0 0 0,17-2 0 0 0,73-22-1958 0 0,-86 21 1260 0 0,71-28-3480 0 0,-73 27 3299 0 0,19-8-1518 0 0</inkml:trace>
</inkml:ink>
</file>

<file path=ppt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26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252 10047 0 0,'2'2'463'0'0,"15"15"-304"0"0,34 35 1567 0 0,-43-43-473 0 0,0 1 1 0 0,-1 0 0 0 0,11 19 0 0 0,-18-29-1134 0 0,0 1 0 0 0,1-1 0 0 0,-1 1 1 0 0,0-1-1 0 0,0 1 0 0 0,0 0 0 0 0,1-1 0 0 0,-1 1 0 0 0,0-1 1 0 0,0 1-1 0 0,0-1 0 0 0,0 1 0 0 0,0 0 0 0 0,0-1 0 0 0,0 1 1 0 0,0-1-1 0 0,0 1 0 0 0,0-1 0 0 0,-1 1 0 0 0,1 0 0 0 0,0-1 1 0 0,0 1-1 0 0,0-1 0 0 0,-1 1 0 0 0,1-1 0 0 0,0 1 0 0 0,-1-1 1 0 0,1 1-1 0 0,-1 0 0 0 0,0 0 12 0 0,-1 0-1 0 0,1 0 1 0 0,-1 0-1 0 0,1-1 1 0 0,-1 1 0 0 0,1 0-1 0 0,-1-1 1 0 0,0 1 0 0 0,1 0-1 0 0,-3-1 1 0 0,-4 2 90 0 0,1-1-1 0 0,-1-1 1 0 0,-11 0 0 0 0,12 0-143 0 0,0-1 0 0 0,0 0 1 0 0,0 0-1 0 0,0 0 0 0 0,0-1 0 0 0,0-1 1 0 0,0 1-1 0 0,1-1 0 0 0,-1 0 0 0 0,1 0 0 0 0,0-1 1 0 0,-8-5-1 0 0,10 5-76 0 0,-1 0 1 0 0,1 0-1 0 0,0 0 1 0 0,1-1-1 0 0,-1 1 1 0 0,1-1-1 0 0,0 0 1 0 0,0 0-1 0 0,0 0 0 0 0,0-1 1 0 0,1 1-1 0 0,0-1 1 0 0,1 1-1 0 0,-1-1 1 0 0,0-7-1 0 0,0 2-49 0 0,1 0 1 0 0,0-1-1 0 0,1 1 1 0 0,1 0-1 0 0,0 0 0 0 0,0 0 1 0 0,1 0-1 0 0,0 0 0 0 0,7-18 1 0 0,-3 14 12 0 0,0 1 0 0 0,2 0 0 0 0,-1 0 0 0 0,2 0 0 0 0,0 1 0 0 0,14-16 0 0 0,-20 25 30 0 0,1 0 0 0 0,1-1 0 0 0,-1 1 0 0 0,1 1 0 0 0,-1-1 0 0 0,1 1 0 0 0,0 0 0 0 0,0 0 0 0 0,0 0 0 0 0,1 0 0 0 0,9-2 0 0 0,-10 4-9 0 0,0 0 1 0 0,0 0 0 0 0,-1 1 0 0 0,1-1 0 0 0,0 1 0 0 0,0 0 0 0 0,0 1 0 0 0,-1-1 0 0 0,1 1 0 0 0,0 0 0 0 0,-1 0 0 0 0,1 1 0 0 0,0-1 0 0 0,8 5 0 0 0,-6-1 10 0 0,1 0 0 0 0,-1 0 0 0 0,0 0 1 0 0,-1 1-1 0 0,1 0 0 0 0,-1 0 0 0 0,0 0 1 0 0,0 1-1 0 0,-1 0 0 0 0,0 0 0 0 0,0 1 1 0 0,-1 0-1 0 0,0-1 0 0 0,5 16 0 0 0,-3-8 1 0 0,-2 0 0 0 0,0 0 1 0 0,0 1-1 0 0,-2-1 0 0 0,0 1 0 0 0,-1 0 0 0 0,0 23 0 0 0,-2-33 5 0 0,-4 44 65 0 0,4-47-64 0 0,1 0 1 0 0,-1 0-1 0 0,0-1 0 0 0,0 1 1 0 0,0 0-1 0 0,0 0 1 0 0,0 0-1 0 0,-1-1 0 0 0,1 1 1 0 0,-1-1-1 0 0,1 1 1 0 0,-1-1-1 0 0,0 0 0 0 0,0 1 1 0 0,0-1-1 0 0,0 0 1 0 0,-4 2-1 0 0,3-1-4 0 0,-6 3-206 0 0,-1 0 0 0 0,1 0-1 0 0,-1-1 1 0 0,0 0 0 0 0,0 0 0 0 0,-1-1-1 0 0,1-1 1 0 0,-1 0 0 0 0,0 0 0 0 0,0-1-1 0 0,0-1 1 0 0,0 0 0 0 0,0 0-1 0 0,-17-2 1 0 0,26 1 158 0 0,1 0 0 0 0,-1 0 1 0 0,1 0-1 0 0,-1 0 0 0 0,1 0 0 0 0,-1-1 0 0 0,1 1 0 0 0,-1-1 0 0 0,1 1 0 0 0,0-1 1 0 0,-1 0-1 0 0,1 1 0 0 0,0-1 0 0 0,0 0 0 0 0,-1 0 0 0 0,1 0 0 0 0,-1-1 0 0 0,1 1-55 0 0,1 0-1 0 0,-1 0 1 0 0,1 0-1 0 0,-1 0 1 0 0,1 0-1 0 0,-1 0 1 0 0,1-1-1 0 0,0 1 1 0 0,-1 0-1 0 0,1 0 1 0 0,0 0-1 0 0,0-1 1 0 0,0 1-1 0 0,0 0 1 0 0,0 0-1 0 0,0-2 1 0 0,2-3-419 0 0,-1 0-1 0 0,1 1 1 0 0,0-1 0 0 0,1 1 0 0 0,-1-1 0 0 0,7-8 0 0 0,2-3-784 0 0</inkml:trace>
</inkml:ink>
</file>

<file path=ppt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26.4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13 9215 0 0,'0'0'707'0'0,"-11"-11"1496"0"0,8 10-1973 0 0,-1 1 1 0 0,1-1-1 0 0,0 1 1 0 0,-1 0 0 0 0,1 1-1 0 0,0-1 1 0 0,-1 0-1 0 0,1 1 1 0 0,0 0 0 0 0,-1 0-1 0 0,1 0 1 0 0,0 0-1 0 0,0 0 1 0 0,0 1 0 0 0,0-1-1 0 0,0 1 1 0 0,0 0-1 0 0,0 0 1 0 0,-3 4 0 0 0,5-5-147 0 0,0 1 0 0 0,1-1 1 0 0,-1 1-1 0 0,1-1 1 0 0,0 1-1 0 0,-1-1 1 0 0,1 1-1 0 0,0 0 1 0 0,0-1-1 0 0,0 1 0 0 0,0-1 1 0 0,0 1-1 0 0,1 0 1 0 0,-1-1-1 0 0,1 3 1 0 0,0 0 122 0 0,2 22 36 0 0,0-1 0 0 0,-1 1 0 0 0,-2 0 0 0 0,-1-1 0 0 0,0 1 0 0 0,-7 28 1 0 0,-55 207 246 0 0,55-235-248 0 0,2 1-1 0 0,1 0 1 0 0,-2 37-1 0 0,6-53-194 0 0,1 1 0 0 0,1-1 0 0 0,0 0 0 0 0,0 0-1 0 0,1 0 1 0 0,1 0 0 0 0,0-1 0 0 0,0 1 0 0 0,1-1 0 0 0,0 1-1 0 0,6 9 1 0 0,-5-12-56 0 0,-3-3-9 0 0,1-1-1 0 0,-1 0 1 0 0,1 0-1 0 0,0 0 1 0 0,0 0-1 0 0,6 5 0 0 0,-8-8-166 0 0,0-1-333 0 0,0 1 212 0 0,0-1 0 0 0,0 0 0 0 0,0 0 0 0 0,0 0-1 0 0,0 0 1 0 0,-1 0 0 0 0,1 0 0 0 0,0 0 0 0 0,0 0 0 0 0,0 0 0 0 0,0-1 0 0 0,0 1 0 0 0,0 0-1 0 0,0-1 1 0 0,1 0 0 0 0</inkml:trace>
</inkml:ink>
</file>

<file path=ppt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28.0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148 3679 0 0,'0'0'284'0'0,"1"2"-186"0"0,13 17 1578 0 0,-2-13 6690 0 0,-10 1-6149 0 0,-2-7-2156 0 0,0 0 0 0 0,0 0-1 0 0,1 0 1 0 0,-1 0 0 0 0,0 0 0 0 0,0 0 0 0 0,0 0-1 0 0,0 0 1 0 0,0 0 0 0 0,0 0 0 0 0,1-1 0 0 0,-1 1-1 0 0,0 0 1 0 0,0 0 0 0 0,0 0 0 0 0,0 0 0 0 0,0 0-1 0 0,0 0 1 0 0,0 0 0 0 0,0-1 0 0 0,0 1-1 0 0,0 0 1 0 0,0 0 0 0 0,0 0 0 0 0,0 0 0 0 0,1 0-1 0 0,-1-1 1 0 0,0 1 0 0 0,0 0 0 0 0,0 0 0 0 0,0 0-1 0 0,0 0 1 0 0,-1 0 0 0 0,1-1 0 0 0,0 1-1 0 0,0 0 1 0 0,0 0 0 0 0,0 0 0 0 0,0 0 0 0 0,0 0-1 0 0,0-1 1 0 0,0 1 0 0 0,0 0 0 0 0,0 0 0 0 0,0 0-1 0 0,0 0 1 0 0,-1 0 0 0 0,1-19 21 0 0,0 0-1 0 0,1 0 1 0 0,5-28 0 0 0,1-8-472 0 0,-7 54 382 0 0,1 1 0 0 0,-1-1 0 0 0,0 1 0 0 0,0-1 0 0 0,0 1 0 0 0,0-1 0 0 0,0 1 0 0 0,0-1 0 0 0,0 1 0 0 0,0-1 0 0 0,0 1 0 0 0,0-1 0 0 0,0 1 0 0 0,0-1-1 0 0,0 0 1 0 0,0 1 0 0 0,0-1 0 0 0,-1 1 0 0 0,1-1 0 0 0,0 1 0 0 0,0-1 0 0 0,-1 1 0 0 0,1 0 0 0 0,0-1 0 0 0,-1 1 0 0 0,1-1 0 0 0,0 1 0 0 0,-1 0 0 0 0,1-1 0 0 0,-1 1 0 0 0,1 0 0 0 0,-1-1 0 0 0,1 1 0 0 0,0 0 0 0 0,-1-1 0 0 0,1 1-1 0 0,-1 0 1 0 0,0 0 0 0 0,0 0 0 0 0,-1 0-7 0 0,1 0 0 0 0,-1 1-1 0 0,0-1 1 0 0,0 1 0 0 0,0-1 0 0 0,0 1-1 0 0,1 0 1 0 0,-1 0 0 0 0,0 0-1 0 0,1 0 1 0 0,-3 2 0 0 0,-8 6-31 0 0,-1 1 0 0 0,2 1 0 0 0,0 0 0 0 0,0 0 1 0 0,-16 23-1 0 0,-38 71 36 0 0,53-86 8 0 0,-6 12 2 0 0,0-2 0 0 0,1 0 0 0 0,-23 60 0 0 0,38-85 17 0 0,1 0 0 0 0,0 0 0 0 0,0-1 0 0 0,1 1 0 0 0,-1 0 0 0 0,1 0-1 0 0,-1 0 1 0 0,1 0 0 0 0,1 0 0 0 0,-1 0 0 0 0,2 6 0 0 0,-2-9 11 0 0,0 0-1 0 0,1 0 1 0 0,-1-1 0 0 0,1 1 0 0 0,-1 0-1 0 0,1-1 1 0 0,0 1 0 0 0,-1 0 0 0 0,1-1-1 0 0,0 1 1 0 0,-1-1 0 0 0,1 1 0 0 0,0-1-1 0 0,0 1 1 0 0,0-1 0 0 0,-1 0 0 0 0,1 1 0 0 0,0-1-1 0 0,0 0 1 0 0,0 0 0 0 0,0 1 0 0 0,0-1-1 0 0,-1 0 1 0 0,1 0 0 0 0,0 0 0 0 0,2 0-1 0 0,21-4 781 0 0,-14 0-614 0 0,-1 0 0 0 0,0-1-1 0 0,0 0 1 0 0,0-1-1 0 0,0 0 1 0 0,11-10 0 0 0,-1-2 40 0 0,25-28 0 0 0,-32 30-202 0 0,0 0 1 0 0,14-28-1 0 0,2-2-129 0 0,-28 46 80 0 0,0 0 0 0 0,0 0 0 0 0,0 0 0 0 0,0-1 0 0 0,0 1-1 0 0,0 0 1 0 0,0 0 0 0 0,0 0 0 0 0,1 0 0 0 0,-1 0 0 0 0,0 0 0 0 0,0-1 0 0 0,0 1 0 0 0,0 0-1 0 0,0 0 1 0 0,0 0 0 0 0,0 0 0 0 0,0 0 0 0 0,0 0 0 0 0,0 0 0 0 0,0 0 0 0 0,1 0-1 0 0,-1-1 1 0 0,0 1 0 0 0,0 0 0 0 0,0 0 0 0 0,0 0 0 0 0,0 0 0 0 0,0 0 0 0 0,1 0-1 0 0,-1 0 1 0 0,0 0 0 0 0,0 0 0 0 0,0 0 0 0 0,0 0 0 0 0,0 0 0 0 0,0 0 0 0 0,1 0 0 0 0,-1 0-1 0 0,0 0 1 0 0,0 0 0 0 0,0 0 0 0 0,0 0 0 0 0,0 0 0 0 0,0 0 0 0 0,1 0 0 0 0,-1 0-1 0 0,0 0 1 0 0,0 1 0 0 0,0-1 0 0 0,0 0 0 0 0,0 0 0 0 0,0 0 0 0 0,0 0 0 0 0,1 0 0 0 0,-1 0-1 0 0,0 0 1 0 0,0 0 0 0 0,0 1 0 0 0,0-1 0 0 0,2 13-313 0 0,-2 16 128 0 0,-3-1-7 0 0,1-11-23 0 0,0 0-1 0 0,1 0 1 0 0,3 31 0 0 0,-2-46-308 0 0,0-1 451 0 0,0 0 0 0 0,0-1 1 0 0,0 1-1 0 0,1 0 1 0 0,-1 0-1 0 0,0-1 0 0 0,0 1 1 0 0,1 0-1 0 0,-1-1 1 0 0,1 1-1 0 0,-1 0 0 0 0,0-1 1 0 0,1 1-1 0 0,-1-1 1 0 0,1 1-1 0 0,-1-1 0 0 0,1 1 1 0 0,0-1-1 0 0,-1 1 1 0 0,1-1-1 0 0,0 1 0 0 0,-1-1 1 0 0,1 0-1 0 0,0 0 1 0 0,-1 1-1 0 0,1-1 0 0 0,0 0 1 0 0,-1 0-1 0 0,1 0 1 0 0,0 1-1 0 0,1-1 0 0 0,23 1-1413 0 0,-9-4 876 0 0,1 0 0 0 0,0-2 1 0 0,-1 0-1 0 0,18-8 0 0 0,-17 6-4 0 0,0 1 1 0 0,0 1-1 0 0,27-6 0 0 0,-44 11 660 0 0,1 0-1 0 0,0 0 0 0 0,-1 0 1 0 0,1 0-1 0 0,-1 0 1 0 0,1 0-1 0 0,0 0 0 0 0,-1 0 1 0 0,1 0-1 0 0,-1 0 0 0 0,1 0 1 0 0,-1 0-1 0 0,1 0 0 0 0,0 1 1 0 0,-1-1-1 0 0,1 0 1 0 0,-1 0-1 0 0,1 1 0 0 0,-1-1 1 0 0,1 0-1 0 0,-1 1 0 0 0,1-1 1 0 0,-1 0-1 0 0,1 1 0 0 0,-1-1 1 0 0,1 1-1 0 0,-1 0 99 0 0,1 0 0 0 0,-1 0 0 0 0,0 0-1 0 0,0 0 1 0 0,1 0 0 0 0,-1 0 0 0 0,0 0-1 0 0,0 1 1 0 0,0-1 0 0 0,0 0 0 0 0,0 0-1 0 0,0 0 1 0 0,-1 2 0 0 0,0 1 305 0 0,0 0-1 0 0,-1 0 1 0 0,1 0-1 0 0,-1 0 1 0 0,0 0-1 0 0,-3 5 1 0 0,2-5-34 0 0,0-1 0 0 0,0 0-1 0 0,-1 0 1 0 0,1 0 0 0 0,-1 0 0 0 0,0-1 0 0 0,1 0 0 0 0,-7 4 0 0 0,8-6 187 0 0,2 0-469 0 0,-1 0 1 0 0,0 0-1 0 0,0 0 1 0 0,1 0-1 0 0,-1 0 1 0 0,0 0 0 0 0,0 0-1 0 0,0 0 1 0 0,1-1-1 0 0,-1 1 1 0 0,0 0-1 0 0,1-1 1 0 0,-1 1 0 0 0,0 0-1 0 0,1-1 1 0 0,-1 1-1 0 0,0-1 1 0 0,1 1-1 0 0,-1-1 1 0 0,1 1 0 0 0,-1-1-1 0 0,0 0 1 0 0,1 1-1 0 0,0-1 1 0 0,-1 0-1 0 0,1 1 1 0 0,-1-2 0 0 0,0 0 4 0 0,1 0 1 0 0,-1-1 0 0 0,1 1 0 0 0,0 0 0 0 0,0 0 0 0 0,0-1 0 0 0,0 1 0 0 0,0 0 0 0 0,1-5-1 0 0,1-3-6 0 0,0 0-1 0 0,1 0 1 0 0,7-13-1 0 0,-2 6-113 0 0,0 0 0 0 0,2 1-1 0 0,0 0 1 0 0,1 1 0 0 0,0 0-1 0 0,14-14 1 0 0,-16 20-105 0 0,0 0-1 0 0,0 1 0 0 0,1 0 1 0 0,1 1-1 0 0,-1 0 1 0 0,1 0-1 0 0,0 1 0 0 0,0 1 1 0 0,24-8-1 0 0,-30 12 89 0 0,0 0 0 0 0,-1 0 0 0 0,1 1 0 0 0,0 0 0 0 0,0 0 0 0 0,-1 0 0 0 0,1 1 0 0 0,0-1 0 0 0,0 1 0 0 0,-1 1 0 0 0,1-1 0 0 0,-1 0 0 0 0,1 1 0 0 0,-1 0 0 0 0,0 0 0 0 0,1 0 0 0 0,-1 1 0 0 0,0-1 0 0 0,6 7 0 0 0,1 0-19 0 0,0 1 0 0 0,-1 0 0 0 0,-1 0 0 0 0,1 1 0 0 0,9 17 0 0 0,-16-23 29 0 0,0 0-1 0 0,0 0 1 0 0,-1 0-1 0 0,0 1 1 0 0,0-1-1 0 0,-1 1 1 0 0,2 7-1 0 0,3 43-115 0 0,-2-11-34 0 0,-4-44-338 0 0,2 3-305 0 0,0 0-371 0 0</inkml:trace>
</inkml:ink>
</file>

<file path=ppt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28.4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5 436 10591 0 0,'0'0'10303'0'0,"-9"3"-9663"0"0,4-2-580 0 0,0-1 0 0 0,-1 1 0 0 0,1-1 0 0 0,0 0 0 0 0,-1 0 0 0 0,1-1 0 0 0,0 1 0 0 0,-1-1 0 0 0,1-1 0 0 0,0 1 0 0 0,0-1 0 0 0,0 0 0 0 0,0 0 0 0 0,0 0 0 0 0,0-1 0 0 0,-5-3 0 0 0,3 2-62 0 0,1-1 0 0 0,0 1 0 0 0,0-2 0 0 0,0 1 1 0 0,1 0-1 0 0,-1-1 0 0 0,1 0 0 0 0,1 0 0 0 0,-1-1 1 0 0,-6-12-1 0 0,6 7-150 0 0,1-1 0 0 0,0-1 1 0 0,0 1-1 0 0,1 0 0 0 0,1-1 1 0 0,0 1-1 0 0,1-1 0 0 0,1 0 1 0 0,1-26-1 0 0,1 29 28 0 0,-1-1 0 0 0,1 1 0 0 0,1-1 0 0 0,0 1 0 0 0,1 0 0 0 0,0 0 0 0 0,1 0 0 0 0,0 1 1 0 0,0-1-1 0 0,1 1 0 0 0,1 1 0 0 0,7-10 0 0 0,-11 15 125 0 0,0 1 0 0 0,1 0 0 0 0,-1 0 0 0 0,0 0 0 0 0,1 1 0 0 0,0-1 0 0 0,0 1 0 0 0,0 0 0 0 0,0 0 0 0 0,0 1 0 0 0,0-1 0 0 0,8-1 1 0 0,-5 2 39 0 0,0 0 0 0 0,0 0 0 0 0,0 1 0 0 0,-1 0 0 0 0,1 0 0 0 0,0 1 0 0 0,12 2 0 0 0,-7 0 33 0 0,1 1 0 0 0,-1 1-1 0 0,0-1 1 0 0,-1 2 0 0 0,1 0-1 0 0,-1 0 1 0 0,0 1 0 0 0,15 12-1 0 0,-17-11-43 0 0,-1 0-1 0 0,0 1 1 0 0,0-1-1 0 0,-1 1 1 0 0,0 1-1 0 0,-1 0 1 0 0,0 0-1 0 0,0 0 1 0 0,-1 0-1 0 0,-1 1 1 0 0,0 0-1 0 0,5 21 1 0 0,-7-24-3 0 0,0 0 0 0 0,-1 0-1 0 0,0 1 1 0 0,-1-1 0 0 0,0 1 0 0 0,0-1 0 0 0,-1 0-1 0 0,0 1 1 0 0,-1-1 0 0 0,1 0 0 0 0,-2 0 0 0 0,1 0 0 0 0,-1 0-1 0 0,0 0 1 0 0,-1-1 0 0 0,0 1 0 0 0,0-1 0 0 0,-7 10 0 0 0,-8 3-264 0 0,0 0 1 0 0,-2 0-1 0 0,0-2 1 0 0,-1-1-1 0 0,0 0 1 0 0,-2-2-1 0 0,-49 24 1 0 0,70-37 43 0 0,-32 12-934 0 0,34-14 895 0 0,0 1 1 0 0,-1-1 0 0 0,1 1-1 0 0,0-1 1 0 0,-1 0-1 0 0,1 0 1 0 0,-1 1 0 0 0,1-1-1 0 0,0 0 1 0 0,-1 0-1 0 0,1-1 1 0 0,-1 1 0 0 0,1 0-1 0 0,0 0 1 0 0,-1-1-1 0 0,1 1 1 0 0,0-1 0 0 0,-1 1-1 0 0,1-1 1 0 0,0 1-1 0 0,-2-2 1 0 0,-3-6-4732 0 0</inkml:trace>
</inkml:ink>
</file>

<file path=ppt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28.7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7 1 14335 0 0,'0'0'1306'0'0,"-2"1"-986"0"0,-3 4-13 0 0,0-1 0 0 0,1 1 1 0 0,-1 0-1 0 0,1 1 0 0 0,0-1 1 0 0,1 1-1 0 0,-5 9 0 0 0,-19 49 297 0 0,12-29-300 0 0,-12 30 554 0 0,-28 99-1 0 0,46-129-451 0 0,2 2 0 0 0,1-1 0 0 0,2 1-1 0 0,1 57 1 0 0,5-63-331 0 0,2 0 0 0 0,1-1 0 0 0,2 1 1 0 0,12 35-1 0 0,-5-21-27 0 0,-13-39-111 0 0,1-1 0 0 0,-1 1 0 0 0,0 0 0 0 0,0 0 1 0 0,-1 0-1 0 0,0 0 0 0 0,0-1 0 0 0,0 1 0 0 0,-2 7 0 0 0,1-9-115 0 0,0 1 0 0 0,-1-1 1 0 0,0 0-1 0 0,1 0 0 0 0,-1 0 0 0 0,-1 0 1 0 0,1 0-1 0 0,-1 0 0 0 0,1-1 0 0 0,-1 1 1 0 0,0-1-1 0 0,-5 5 0 0 0,-5 4-689 0 0,-1 0 0 0 0,-24 16 0 0 0</inkml:trace>
</inkml:ink>
</file>

<file path=ppt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29.4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7 42 9759 0 0,'9'-6'313'0'0,"1"0"0"0"0,-1 1 0 0 0,1 1 0 0 0,0 0 0 0 0,0 0 0 0 0,20-4-1 0 0,8 3 3121 0 0,-36 5-3233 0 0,0 0 0 0 0,0 0-1 0 0,0 0 1 0 0,0 1 0 0 0,0-1 0 0 0,0 0 0 0 0,0 1-1 0 0,-1-1 1 0 0,1 1 0 0 0,0 0 0 0 0,0 0-1 0 0,1 0 1 0 0,-2 0-113 0 0,-1-1-1 0 0,1 1 0 0 0,0-1 0 0 0,-1 1 1 0 0,0-1-1 0 0,1 1 0 0 0,-1-1 1 0 0,1 1-1 0 0,-1 0 0 0 0,0-1 1 0 0,1 1-1 0 0,-1-1 0 0 0,0 1 0 0 0,0 0 1 0 0,1-1-1 0 0,-1 1 0 0 0,0 0 1 0 0,0 0-1 0 0,0-1 0 0 0,0 1 1 0 0,0 0-1 0 0,0 0 0 0 0,-1 2 10 0 0,1 0 1 0 0,-1-1-1 0 0,0 1 0 0 0,0-1 0 0 0,0 0 0 0 0,-1 1 0 0 0,1-1 1 0 0,0 0-1 0 0,-1 0 0 0 0,0 0 0 0 0,1 0 0 0 0,-1 0 1 0 0,0 0-1 0 0,0 0 0 0 0,-2 1 0 0 0,-138 101 629 0 0,70-52-700 0 0,-99 89 1 0 0,134-107-26 0 0,20-19 0 0 0,0 0 0 0 0,2 1 0 0 0,-27 34 0 0 0,34-33-93 0 0,8-16 87 0 0,0-1 1 0 0,1 1-1 0 0,-1-1 1 0 0,1 0-1 0 0,-1 1 1 0 0,1-1-1 0 0,-1 0 1 0 0,1 1-1 0 0,-1-1 1 0 0,1 0-1 0 0,-1 1 1 0 0,1-1 0 0 0,-1 0-1 0 0,1 0 1 0 0,-1 1-1 0 0,1-1 1 0 0,0 0-1 0 0,0 0-4 0 0,8 3-91 0 0,0-1 1 0 0,0 0-1 0 0,0-1 1 0 0,1 0-1 0 0,17-1 1 0 0,50-7-437 0 0,-35 2 41 0 0,-7 2-995 0 0,4 0-444 0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03:47.0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358 20095 0 0,'0'0'926'0'0,"0"0"-26"0"0,-2-1-578 0 0,-7-4-261 0 0,-4-4 173 0 0,11 1-129 0 0,0 0 0 0 0,0 1 0 0 0,0-1 0 0 0,1 0 1 0 0,0 0-1 0 0,1-15 0 0 0,-1 5-28 0 0,-2-123-557 0 0,3 135 417 0 0,1 1 0 0 0,0-1 0 0 0,1 0-1 0 0,-1 1 1 0 0,1-1 0 0 0,1 1 0 0 0,-1-1 0 0 0,1 1-1 0 0,4-7 1 0 0,-6 11 51 0 0,0 0 0 0 0,0 0 0 0 0,0 0 0 0 0,0 0 0 0 0,0 0-1 0 0,0 1 1 0 0,0-1 0 0 0,0 0 0 0 0,1 1 0 0 0,-1-1 0 0 0,0 1 0 0 0,1-1 0 0 0,-1 1 0 0 0,2-1-1 0 0,3-1-18 0 0,0 0 52 0 0,0 1 0 0 0,1-1 1 0 0,-1 1-1 0 0,1 0 0 0 0,0 1 0 0 0,-1-1 1 0 0,1 1-1 0 0,-1 1 0 0 0,9 0 0 0 0,14 1 180 0 0,-15-2-53 0 0,0-1-1 0 0,18-2 0 0 0,-26 2-108 0 0,-1-1-1 0 0,1 1 1 0 0,0-1 0 0 0,-1 0-1 0 0,1-1 1 0 0,-1 1-1 0 0,0-1 1 0 0,6-4-1 0 0,-3 1-42 0 0,-6 4-74 0 0,-2 2-38 0 0,0 0-11 0 0,0 0-1 0 0,0 12-100 0 0,1-7 175 0 0,-2 6-50 0 0,0 0 0 0 0,-1-1 0 0 0,-2 12 0 0 0,-3 10 20 0 0,0 14-31 0 0,-19 170 67 0 0,24-197 134 0 0,0 3-3011 0 0,1-24 2756 0 0,1 0 1 0 0,0 0-1 0 0,-1 0 1 0 0,0 0-1 0 0,1 0 1 0 0,-1 0-1 0 0,-1-2 1 0 0,-3-7-207 0 0,-17-65-5083 0 0,16 58 3746 0 0</inkml:trace>
</inkml:ink>
</file>

<file path=ppt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29.8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1 146 13935 0 0,'0'0'1262'0'0,"-9"-3"-1012"0"0,5 3-134 0 0,-1 0 1 0 0,0 0-1 0 0,1 0 0 0 0,-1 1 0 0 0,1-1 0 0 0,-1 1 1 0 0,1 0-1 0 0,-1 0 0 0 0,-7 4 0 0 0,-40 20 1379 0 0,44-20-1422 0 0,-18 11 64 0 0,1 1 0 0 0,0 1 1 0 0,2 1-1 0 0,-35 36 0 0 0,-3-3 242 0 0,46-41-170 0 0,1 0 0 0 0,1 1 0 0 0,0 1-1 0 0,0 0 1 0 0,-15 21 0 0 0,28-34-195 0 0,-1 1-1 0 0,1 0 1 0 0,-1-1-1 0 0,1 1 1 0 0,0-1 0 0 0,-1 1-1 0 0,1 0 1 0 0,0-1-1 0 0,0 1 1 0 0,-1 0-1 0 0,1 0 1 0 0,0-1 0 0 0,0 1-1 0 0,0 0 1 0 0,0-1-1 0 0,0 1 1 0 0,0 0-1 0 0,0 0 1 0 0,0-1 0 0 0,0 1-1 0 0,0 0 1 0 0,0 0-1 0 0,0-1 1 0 0,1 1-1 0 0,-1 0 1 0 0,0-1 0 0 0,1 1-1 0 0,-1 0 1 0 0,0-1-1 0 0,1 1 1 0 0,-1-1-1 0 0,1 1 1 0 0,-1 0-1 0 0,1-1 1 0 0,-1 1 0 0 0,1-1-1 0 0,-1 1 1 0 0,1-1-1 0 0,-1 0 1 0 0,1 1-1 0 0,0-1 1 0 0,-1 0 0 0 0,1 1-1 0 0,0-1 1 0 0,-1 0-1 0 0,1 0 1 0 0,0 1-1 0 0,-1-1 1 0 0,2 0 0 0 0,3 1 46 0 0,0 0 0 0 0,0 0 0 0 0,0 0 1 0 0,0-1-1 0 0,10 0 0 0 0,4-3 46 0 0,0 0-1 0 0,-1-1 0 0 0,1-1 1 0 0,32-13-1 0 0,-12 2-80 0 0,40-26-1 0 0,-69 36-51 0 0,-1 0 0 0 0,1 0 0 0 0,-1-1 0 0 0,-1-1 0 0 0,0 1 0 0 0,0-1-1 0 0,0-1 1 0 0,-1 0 0 0 0,0 0 0 0 0,-1 0 0 0 0,0 0 0 0 0,0-1 0 0 0,-1 0 0 0 0,-1-1 0 0 0,1 1 0 0 0,-2-1 0 0 0,1 0-1 0 0,-1 1 1 0 0,-1-1 0 0 0,0-1 0 0 0,-1 1 0 0 0,0 0 0 0 0,-1 0 0 0 0,0-1 0 0 0,0 1 0 0 0,-1 0 0 0 0,-1 0-1 0 0,0 0 1 0 0,-1 0 0 0 0,-6-18 0 0 0,7 22-115 0 0,-1 0 1 0 0,0 0-1 0 0,0 0 0 0 0,-1 1 0 0 0,1-1 0 0 0,-7-7 0 0 0,8 12 85 0 0,1 1 0 0 0,-1-1 0 0 0,1 0-1 0 0,-1 1 1 0 0,0-1 0 0 0,0 1 0 0 0,0 0-1 0 0,0-1 1 0 0,0 1 0 0 0,0 0 0 0 0,0 0-1 0 0,0 1 1 0 0,0-1 0 0 0,0 0 0 0 0,0 1-1 0 0,-1-1 1 0 0,1 1 0 0 0,0-1 0 0 0,-1 1-1 0 0,1 0 1 0 0,0 0 0 0 0,0 0 0 0 0,-1 1-1 0 0,-3 0 1 0 0,1 0-208 0 0,0 1 0 0 0,0-1-1 0 0,0 1 1 0 0,0 1 0 0 0,0-1-1 0 0,1 1 1 0 0,-1-1 0 0 0,-4 5-1 0 0,2 1-730 0 0</inkml:trace>
</inkml:ink>
</file>

<file path=ppt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30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1 293 8751 0 0,'0'0'3440'0'0,"0"2"-2054"0"0,0 2-1314 0 0,0 0 1 0 0,-1 0 0 0 0,0-1-1 0 0,0 1 1 0 0,0 0 0 0 0,0 0 0 0 0,0-1-1 0 0,-1 1 1 0 0,1-1 0 0 0,-1 1-1 0 0,0-1 1 0 0,0 0 0 0 0,-1 0 0 0 0,1 0-1 0 0,-1 0 1 0 0,1 0 0 0 0,-1 0-1 0 0,0-1 1 0 0,0 1 0 0 0,0-1 0 0 0,0 0-1 0 0,0 0 1 0 0,-5 2 0 0 0,2-1 39 0 0,0 0 0 0 0,-1-1 0 0 0,1 1 0 0 0,-1-1 0 0 0,1-1 0 0 0,-1 1 0 0 0,0-1 0 0 0,1 0 0 0 0,-1-1 0 0 0,0 1 0 0 0,0-2 0 0 0,-12 0 0 0 0,15 0 64 0 0,0 0 1 0 0,0 0-1 0 0,0-1 1 0 0,0 1-1 0 0,1-1 1 0 0,-1 0-1 0 0,1 0 0 0 0,-1 0 1 0 0,1 0-1 0 0,0-1 1 0 0,0 1-1 0 0,0-1 1 0 0,0 0-1 0 0,0 0 1 0 0,0 0-1 0 0,1 0 0 0 0,-1 0 1 0 0,1-1-1 0 0,0 1 1 0 0,0-1-1 0 0,0 0 1 0 0,1 1-1 0 0,-2-8 0 0 0,0 4-74 0 0,1-1-1 0 0,1 0 0 0 0,0 0 0 0 0,0 0 0 0 0,0-1 0 0 0,1 1 0 0 0,0 0 0 0 0,1 0 0 0 0,0 0 0 0 0,3-14 1 0 0,-1 12-116 0 0,0 1 0 0 0,0 0 0 0 0,1 0 0 0 0,0 0 0 0 0,1 1 0 0 0,0-1 0 0 0,0 1 0 0 0,1 0 0 0 0,0 1 0 0 0,8-9 0 0 0,-11 13 0 0 0,0 0-1 0 0,0 0 0 0 0,1 1 0 0 0,-1-1 0 0 0,1 1 0 0 0,-1 0 0 0 0,1 0 0 0 0,0 0 0 0 0,0 1 0 0 0,0-1 0 0 0,0 1 0 0 0,0 0 0 0 0,0 0 0 0 0,0 0 0 0 0,0 1 1 0 0,1-1-1 0 0,-1 1 0 0 0,0 0 0 0 0,0 0 0 0 0,1 0 0 0 0,-1 1 0 0 0,0 0 0 0 0,0 0 0 0 0,0 0 0 0 0,7 2 0 0 0,8 6-2 0 0,0 0 0 0 0,0 2 0 0 0,17 12 0 0 0,-3-1 13 0 0,-30-21 22 0 0,-1 1-1 0 0,0-1 1 0 0,1 1-1 0 0,-1 0 1 0 0,0 0-1 0 0,0 0 0 0 0,0 0 1 0 0,-1 0-1 0 0,1 0 1 0 0,0 1-1 0 0,-1-1 1 0 0,0 0-1 0 0,1 1 1 0 0,-1-1-1 0 0,0 1 1 0 0,0 0-1 0 0,0-1 1 0 0,0 6-1 0 0,4 6 109 0 0,-5-14-124 0 0,0 0 0 0 0,0 0-1 0 0,0 0 1 0 0,0 0 0 0 0,1 0-1 0 0,-1 0 1 0 0,0 0-1 0 0,0 0 1 0 0,0 0 0 0 0,0 0-1 0 0,0 0 1 0 0,0 0 0 0 0,0 0-1 0 0,0 0 1 0 0,0 0 0 0 0,0 0-1 0 0,0 0 1 0 0,1 0-1 0 0,-1 0 1 0 0,0 0 0 0 0,0 0-1 0 0,0 0 1 0 0,0 0 0 0 0,0 0-1 0 0,0 0 1 0 0,0 0 0 0 0,0 0-1 0 0,0 0 1 0 0,0 0 0 0 0,0 0-1 0 0,1 0 1 0 0,-1 0-1 0 0,0 0 1 0 0,0 0 0 0 0,0 0-1 0 0,0 0 1 0 0,0 0 0 0 0,0 0-1 0 0,0 0 1 0 0,0 0 0 0 0,0 0-1 0 0,0 0 1 0 0,0 0-1 0 0,0-1 1 0 0,0 1 0 0 0,0 0-1 0 0,0 0 1 0 0,0 0 0 0 0,0 0-1 0 0,0 0 1 0 0,0 0 0 0 0,0 0-1 0 0,0 0 1 0 0,4-4-21 0 0,7-7-42 0 0,0 0 0 0 0,0-1 0 0 0,-1-1 1 0 0,11-18-1 0 0,10-12-203 0 0,-18 28 111 0 0,0 0-1 0 0,15-13 1 0 0,-21 22 34 0 0,1 0 1 0 0,-1 1 0 0 0,1 0 0 0 0,0 0 0 0 0,0 0-1 0 0,13-4 1 0 0,-19 8 128 0 0,0 1-1 0 0,1-1 1 0 0,-1 1 0 0 0,0 0-1 0 0,0 0 1 0 0,0-1 0 0 0,0 2-1 0 0,0-1 1 0 0,0 0-1 0 0,1 0 1 0 0,-1 1 0 0 0,0-1-1 0 0,0 1 1 0 0,0-1-1 0 0,0 1 1 0 0,0 0 0 0 0,0 0-1 0 0,0 0 1 0 0,-1 0 0 0 0,1 0-1 0 0,0 1 1 0 0,0-1-1 0 0,-1 0 1 0 0,1 1 0 0 0,1 2-1 0 0,4 4 108 0 0,0 0-1 0 0,-1 1 1 0 0,10 16-1 0 0,-12-18-112 0 0,0 1 22 0 0,1 1-1 0 0,-2 0 0 0 0,1 0 1 0 0,-1 0-1 0 0,4 18 1 0 0,2 49 331 0 0,-9-58-341 0 0,2 0 1 0 0,1 0-1 0 0,0 0 1 0 0,10 29-1 0 0,-12-44-439 0 0,0 0 0 0 0,1-1 0 0 0,-1 1 0 0 0,1-1 0 0 0,0 1 0 0 0,0-1 0 0 0,0 0 1 0 0,3 4-1 0 0,3 1-6091 0 0</inkml:trace>
</inkml:ink>
</file>

<file path=ppt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30.7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1 1 11519 0 0,'0'0'887'0'0,"-1"2"-583"0"0,-3 3 409 0 0,0 0-1 0 0,1 1 1 0 0,0 0 0 0 0,0 0 0 0 0,0 0-1 0 0,-3 11 1 0 0,-9 42 3463 0 0,11-38-4050 0 0,-15 63-159 0 0,4 2 1 0 0,4 0 0 0 0,0 152-1 0 0,12-166 413 0 0,-11 103 0 0 0,4-146-488 0 0,5-28-84 0 0,-1 2-113 0 0,2-3 276 0 0,0 0 0 0 0,0 1 0 0 0,0-1 1 0 0,0 0-1 0 0,0 0 0 0 0,0 0 0 0 0,0 0 0 0 0,0 0 0 0 0,0 1 0 0 0,0-1 0 0 0,0 0 0 0 0,0 0 1 0 0,0 0-1 0 0,-1 0 0 0 0,1 0 0 0 0,0 1 0 0 0,0-1 0 0 0,0 0 0 0 0,0 0 0 0 0,0 0 1 0 0,0 0-1 0 0,-1 0 0 0 0,1 0 0 0 0,0 0 0 0 0,0 0 0 0 0,0 1 0 0 0,0-1 0 0 0,0 0 0 0 0,-1 0 1 0 0,1 0-1 0 0,0 0 0 0 0,0 0 0 0 0,0 0 0 0 0,-1 0 0 0 0,-1 0-83 0 0,0-1 1 0 0,1 1-1 0 0,-1 0 0 0 0,0-1 0 0 0,0 1 0 0 0,0-1 1 0 0,0 0-1 0 0,1 1 0 0 0,-1-1 0 0 0,0 0 0 0 0,0 0 0 0 0,1 0 1 0 0,-1 0-1 0 0,1-1 0 0 0,-1 1 0 0 0,1 0 0 0 0,0-1 1 0 0,-1 1-1 0 0,1 0 0 0 0,0-1 0 0 0,0 0 0 0 0,-1-2 1 0 0,-3-4-783 0 0,1-1 0 0 0,0 0 0 0 0,-3-13 0 0 0,5 16 281 0 0,-6-20-1323 0 0</inkml:trace>
</inkml:ink>
</file>

<file path=ppt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31.1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326 4607 0 0,'-6'-3'475'0'0,"-1"0"654"0"0,1 0 1 0 0,0 1-1 0 0,-1 0 0 0 0,-10-2 1 0 0,11 3-145 0 0,0-1 1 0 0,-1 0 0 0 0,1 0 0 0 0,0 0-1 0 0,-8-5 1 0 0,13 7-786 0 0,-1-1 1 0 0,1 0-1 0 0,0 0 0 0 0,0 0 0 0 0,-1 0 0 0 0,1 0 0 0 0,0 0 0 0 0,0-1 0 0 0,0 1 1 0 0,0 0-1 0 0,0 0 0 0 0,0-1 0 0 0,0-1 0 0 0,0 2-111 0 0,1 0-1 0 0,0 0 1 0 0,0 0 0 0 0,0 0-1 0 0,0 0 1 0 0,0 0 0 0 0,0 0-1 0 0,0 0 1 0 0,0 0 0 0 0,0 0-1 0 0,0 0 1 0 0,0 0 0 0 0,1 0-1 0 0,-1 0 1 0 0,0 0 0 0 0,1 0 0 0 0,-1 0-1 0 0,1 0 1 0 0,-1 1 0 0 0,1-1-1 0 0,-1 0 1 0 0,2-1 0 0 0,9-9 263 0 0,0 0 1 0 0,0 1 0 0 0,13-9 0 0 0,-2 2-242 0 0,25-19-64 0 0,65-36 0 0 0,-86 56-45 0 0,-7 6 56 0 0,-1 0 0 0 0,1 1 0 0 0,20-7 0 0 0,-28 13-17 0 0,0-1 0 0 0,0 2 0 0 0,0-1 0 0 0,0 2 0 0 0,0-1 0 0 0,0 2 0 0 0,14 0 0 0 0,-17 1 9 0 0,-1 0-1 0 0,1 1 1 0 0,-1 0-1 0 0,0 0 1 0 0,1 1 0 0 0,-1 0-1 0 0,-1 0 1 0 0,1 1-1 0 0,0 0 1 0 0,-1 0 0 0 0,0 0-1 0 0,0 1 1 0 0,0 0-1 0 0,7 9 1 0 0,5 6 43 0 0,0 1 1 0 0,22 39-1 0 0,-30-45-67 0 0,-1 1-1 0 0,13 33 1 0 0,-19-42-25 0 0,0 0 1 0 0,-1 0-1 0 0,-1 1 0 0 0,1-1 1 0 0,-1 1-1 0 0,0-1 1 0 0,-1 1-1 0 0,0-1 0 0 0,-1 14 1 0 0,0-17 4 0 0,0-1 0 0 0,-1 1 0 0 0,1-1 0 0 0,-1 0 0 0 0,0 1 0 0 0,1-1 0 0 0,-2 0 0 0 0,1 0 0 0 0,0 0 0 0 0,0-1 0 0 0,-1 1 0 0 0,0 0 0 0 0,1-1 0 0 0,-1 0 0 0 0,0 1 0 0 0,0-1 0 0 0,-1-1 0 0 0,1 1 0 0 0,-5 2 0 0 0,-8 3 26 0 0,0 0 1 0 0,-28 6-1 0 0,42-12-31 0 0,-52 11 54 0 0,-80 8-1 0 0,60-11-271 0 0,64-7 79 0 0,1-1-87 0 0,-1 1 0 0 0,-13-1 0 0 0,22-1 90 0 0,-1 0 0 0 0,1 0 1 0 0,-1 0-1 0 0,1 0 1 0 0,-1 0-1 0 0,0-1 0 0 0,1 1 1 0 0,-1 0-1 0 0,1-1 0 0 0,-1 1 1 0 0,1-1-1 0 0,0 0 0 0 0,-1 1 1 0 0,1-1-1 0 0,0 0 0 0 0,-1 0 1 0 0,1 0-1 0 0,0 0 0 0 0,0 0 1 0 0,0 0-1 0 0,-2-2 1 0 0,1-6-1514 0 0,3-3-58 0 0</inkml:trace>
</inkml:ink>
</file>

<file path=ppt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31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4 122 1839 0 0,'0'0'83'0'0,"16"-11"2098"0"0,3-4 4586 0 0,3-8-3278 0 0,-20 20-3173 0 0,0 0 0 0 0,0 0 0 0 0,0 0 0 0 0,0 0 0 0 0,-1 0 0 0 0,2-5 0 0 0,-2 7-143 0 0,-1-1 0 0 0,1 1 0 0 0,-1 0-1 0 0,0-1 1 0 0,0 1 0 0 0,0-1 0 0 0,0 1-1 0 0,0 0 1 0 0,0-1 0 0 0,0 1 0 0 0,0-1 0 0 0,-1 1-1 0 0,1 0 1 0 0,0-1 0 0 0,-1 1 0 0 0,-1-3 0 0 0,1 3-111 0 0,0-1 1 0 0,0 1 0 0 0,0-1 0 0 0,-1 1 0 0 0,1 0 0 0 0,-1-1 0 0 0,1 1-1 0 0,-1 0 1 0 0,0 0 0 0 0,1 0 0 0 0,-1 0 0 0 0,0 0 0 0 0,0 0 0 0 0,0 1-1 0 0,1-1 1 0 0,-1 1 0 0 0,0-1 0 0 0,0 1 0 0 0,-4-1 0 0 0,-3 1-56 0 0,0-1 1 0 0,-18 3 0 0 0,21-2 42 0 0,-29 3-67 0 0,0 2 0 0 0,0 2 0 0 0,-45 14 0 0 0,55-13 37 0 0,1 1 0 0 0,0 2 0 0 0,0 0 0 0 0,1 2 0 0 0,-25 17 0 0 0,42-26 42 0 0,-1 1 0 0 0,1 0 1 0 0,1 1-1 0 0,-1-1 0 0 0,1 1 0 0 0,0 0 0 0 0,0 0 0 0 0,-6 12 1 0 0,10-16-29 0 0,0 0 1 0 0,0 0 0 0 0,0 0 0 0 0,0 0 0 0 0,1 0 0 0 0,-1 0 0 0 0,1 0 0 0 0,0 0 0 0 0,0 1 0 0 0,-1-1-1 0 0,1 0 1 0 0,0 0 0 0 0,1 0 0 0 0,-1 0 0 0 0,0 1 0 0 0,1-1 0 0 0,-1 0 0 0 0,1 0 0 0 0,0 0 0 0 0,-1 0-1 0 0,1 0 1 0 0,0 0 0 0 0,0 0 0 0 0,1-1 0 0 0,-1 1 0 0 0,0 0 0 0 0,0 0 0 0 0,1-1 0 0 0,-1 1-1 0 0,1-1 1 0 0,0 1 0 0 0,-1-1 0 0 0,1 0 0 0 0,0 0 0 0 0,0 1 0 0 0,2 0 0 0 0,5 3 87 0 0,1 0 1 0 0,1 0 0 0 0,-1-1-1 0 0,0-1 1 0 0,1 1-1 0 0,0-2 1 0 0,0 1-1 0 0,16 0 1 0 0,-18-2-192 0 0,0-1 0 0 0,0 0 0 0 0,0 0 0 0 0,0-1 1 0 0,0 0-1 0 0,0 0 0 0 0,0-1 0 0 0,-1-1 0 0 0,1 1 0 0 0,15-8 0 0 0,-20 8 30 0 0,0-1 0 0 0,-1 1 0 0 0,0-1 1 0 0,0 0-1 0 0,0 0 0 0 0,0 0 0 0 0,0 0 0 0 0,-1-1 0 0 0,1 1 0 0 0,-1-1 0 0 0,0 1 0 0 0,3-7 1 0 0,1-6 21 0 0,9-29 1 0 0,-10 29 22 0 0,1-9 518 0 0,-10 33-380 0 0,3-6-205 0 0,0 0 0 0 0,0 0 0 0 0,0 0 1 0 0,0 0-1 0 0,0 0 0 0 0,1 0 0 0 0,-1 0 0 0 0,1 0 0 0 0,0 0 0 0 0,-1 0 0 0 0,1 0 0 0 0,0 1 1 0 0,0-1-1 0 0,0 0 0 0 0,1 0 0 0 0,-1 0 0 0 0,0 0 0 0 0,1 0 0 0 0,-1 0 0 0 0,1 0 0 0 0,1 3 0 0 0,-1-3-38 0 0,1 0-1 0 0,0 0 0 0 0,-1 0 0 0 0,1-1 0 0 0,0 1 0 0 0,0-1 0 0 0,0 1 1 0 0,0-1-1 0 0,0 1 0 0 0,0-1 0 0 0,1 0 0 0 0,-1 0 0 0 0,0 0 0 0 0,1 0 0 0 0,-1-1 1 0 0,1 1-1 0 0,3 0 0 0 0,55 8-3968 0 0,-38-8 2409 0 0</inkml:trace>
</inkml:ink>
</file>

<file path=ppt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31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67 12207 0 0,'1'-2'7035'0'0,"2"-7"-5574"0"0,-1 0 1 0 0,0 0-1 0 0,1-15 0 0 0,-2-31 835 0 0,-1 35-2004 0 0,1 1-1 0 0,4-32 1 0 0,0 27-443 0 0,2 0 0 0 0,0 0 0 0 0,1 1 0 0 0,14-26 0 0 0,-17 38-272 0 0,1 1 0 0 0,0 1 1 0 0,0-1-1 0 0,1 1 0 0 0,1 0 1 0 0,-1 0-1 0 0,1 1 1 0 0,1 0-1 0 0,0 1 0 0 0,0 0 1 0 0,12-8-1 0 0,3 2-1393 0 0</inkml:trace>
</inkml:ink>
</file>

<file path=ppt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32.2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9 68 10135 0 0,'0'0'919'0'0,"-1"1"-759"0"0,-12 54 4964 0 0,12-54-4624 0 0,2 0-401 0 0,-1 1 1 0 0,1-1-1 0 0,-1 1 1 0 0,1-1-1 0 0,0 0 1 0 0,-1 1-1 0 0,1-1 1 0 0,0 0-1 0 0,0 0 1 0 0,0 1 0 0 0,0-1-1 0 0,0 0 1 0 0,0 0-1 0 0,0 0 1 0 0,0 0-1 0 0,1 0 1 0 0,-1-1-1 0 0,0 1 1 0 0,0 0-1 0 0,1-1 1 0 0,-1 1-1 0 0,1 0 1 0 0,-1-1-1 0 0,1 0 1 0 0,-1 1-1 0 0,0-1 1 0 0,1 0-1 0 0,-1 0 1 0 0,4 0-1 0 0,3 1 2 0 0,1-1 1 0 0,-1 0-1 0 0,1 0 0 0 0,-1-1 1 0 0,1-1-1 0 0,-1 1 0 0 0,1-1 0 0 0,-1-1 1 0 0,0 1-1 0 0,8-5 0 0 0,6-3 187 0 0,-1-1-1 0 0,27-18 0 0 0,-42 24-297 0 0,24-16-161 0 0,-28 19 161 0 0,-1 1 0 0 0,1-1 0 0 0,0 0 0 0 0,-1 0 0 0 0,1 0 0 0 0,-1 1-1 0 0,0-1 1 0 0,1-1 0 0 0,-1 1 0 0 0,0 0 0 0 0,0 0 0 0 0,1-4 0 0 0,-2 5 9 0 0,0 0 0 0 0,0 0-1 0 0,0 0 1 0 0,0 0 0 0 0,-1 1-1 0 0,1-1 1 0 0,0 0 0 0 0,0 0-1 0 0,-1 0 1 0 0,1 0 0 0 0,0 0 0 0 0,-1 0-1 0 0,1 0 1 0 0,-1 0 0 0 0,1 1-1 0 0,-1-1 1 0 0,0 0 0 0 0,1 0-1 0 0,-1 1 1 0 0,0-1 0 0 0,1 0 0 0 0,-1 1-1 0 0,0-1 1 0 0,0 1 0 0 0,0-1-1 0 0,0 1 1 0 0,1-1 0 0 0,-1 1 0 0 0,0-1-1 0 0,0 1 1 0 0,0 0 0 0 0,0 0-1 0 0,0-1 1 0 0,-2 1 0 0 0,-2-1-22 0 0,0 0 0 0 0,-1 0 0 0 0,1 0 0 0 0,-11 1 0 0 0,6 1-4 0 0,1 0 0 0 0,-1 1 0 0 0,0 0 0 0 0,1 1-1 0 0,0 0 1 0 0,-1 0 0 0 0,-10 7 0 0 0,-60 37 56 0 0,39-20 272 0 0,1 2 0 0 0,2 2-1 0 0,1 1 1 0 0,2 2-1 0 0,-33 40 1 0 0,62-67-261 0 0,1 0 0 0 0,0 1 0 0 0,0 0 1 0 0,1 0-1 0 0,0 0 0 0 0,-5 12 0 0 0,9-19-38 0 0,-1 1 1 0 0,1 0 0 0 0,-1-1-1 0 0,1 1 1 0 0,-1 0 0 0 0,1-1-1 0 0,0 1 1 0 0,0 0-1 0 0,0 0 1 0 0,0-1 0 0 0,0 1-1 0 0,1 0 1 0 0,-1-1 0 0 0,0 1-1 0 0,1 0 1 0 0,-1-1-1 0 0,1 1 1 0 0,0 0 0 0 0,-1-1-1 0 0,1 1 1 0 0,0-1-1 0 0,0 1 1 0 0,0-1 0 0 0,0 0-1 0 0,0 1 1 0 0,0-1 0 0 0,1 0-1 0 0,-1 0 1 0 0,0 0-1 0 0,0 0 1 0 0,1 0 0 0 0,-1 0-1 0 0,1 0 1 0 0,-1 0-1 0 0,1 0 1 0 0,0-1 0 0 0,-1 1-1 0 0,1-1 1 0 0,0 1 0 0 0,2 0-1 0 0,6 1-1 0 0,1-1 0 0 0,-1 1 0 0 0,1-2 0 0 0,-1 1 0 0 0,1-1 0 0 0,-1-1 0 0 0,17-3 0 0 0,72-19-2223 0 0,-98 23 2168 0 0,35-11-1266 0 0</inkml:trace>
</inkml:ink>
</file>

<file path=ppt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32.6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9 302 7831 0 0,'0'3'603'0'0,"1"38"396"0"0,-3-20 2787 0 0,-5 21 0 0 0,7-40-3620 0 0,-1-1 1 0 0,1 1 0 0 0,-1-1-1 0 0,0 0 1 0 0,1 1 0 0 0,-1-1-1 0 0,0 0 1 0 0,0 0 0 0 0,0 0-1 0 0,0 0 1 0 0,0 1 0 0 0,0-1-1 0 0,0 0 1 0 0,0-1 0 0 0,0 1-1 0 0,-1 0 1 0 0,1 0 0 0 0,0 0-1 0 0,-1-1 1 0 0,1 1 0 0 0,0-1-1 0 0,-1 1 1 0 0,1-1-1 0 0,-1 1 1 0 0,1-1 0 0 0,-2 0-1 0 0,-4 1 224 0 0,0 0 0 0 0,0-1-1 0 0,-13 0 1 0 0,12-1-295 0 0,0 0 0 0 0,0-1 0 0 0,1 0 1 0 0,-1 0-1 0 0,0-1 0 0 0,1 1 0 0 0,-1-2 0 0 0,1 1 0 0 0,0-1 0 0 0,0 0 0 0 0,0-1 0 0 0,1 0 0 0 0,0 0 1 0 0,0 0-1 0 0,-11-12 0 0 0,12 11-74 0 0,1 1 0 0 0,-1-1 1 0 0,1-1-1 0 0,0 1 0 0 0,1-1 0 0 0,-1 1 0 0 0,1-1 1 0 0,1 0-1 0 0,-1 0 0 0 0,1 0 0 0 0,0 0 1 0 0,1-1-1 0 0,0 1 0 0 0,0-1 0 0 0,0 1 1 0 0,1 0-1 0 0,1-11 0 0 0,1 4-54 0 0,1 0-1 0 0,1 0 1 0 0,0 0-1 0 0,1 0 1 0 0,0 0-1 0 0,1 1 1 0 0,11-18 0 0 0,-11 21-20 0 0,0 1 1 0 0,1 0-1 0 0,0 0 1 0 0,0 1-1 0 0,1 0 0 0 0,0 0 1 0 0,1 0-1 0 0,-1 1 1 0 0,1 1-1 0 0,12-7 1 0 0,-17 10 45 0 0,1 1 0 0 0,-1 0 0 0 0,1 1 0 0 0,-1-1 0 0 0,1 1 0 0 0,-1 0 0 0 0,1 0 0 0 0,0 0 0 0 0,-1 1 0 0 0,1-1 0 0 0,0 1-1 0 0,-1 0 1 0 0,1 1 0 0 0,0-1 0 0 0,0 1 0 0 0,-1 0 0 0 0,1 0 0 0 0,-1 0 0 0 0,1 1 0 0 0,-1 0 0 0 0,1 0 0 0 0,-1 0 0 0 0,0 0 0 0 0,7 5 0 0 0,5 6-22 0 0,-2 0 1 0 0,1 1-1 0 0,-2 0 1 0 0,21 29-1 0 0,8 7-4 0 0,-26-35 47 0 0,0 0 1 0 0,2-2-1 0 0,-1 1 1 0 0,2-2-1 0 0,0-1 1 0 0,0 0-1 0 0,1-1 1 0 0,37 13-1 0 0,-48-20 23 0 0,20 9 88 0 0,-29-12-119 0 0,0 1 0 0 0,0-1 0 0 0,0 0 0 0 0,0 1 0 0 0,-1-1 0 0 0,1 0 0 0 0,0 1 0 0 0,0-1 0 0 0,0 0 0 0 0,0 0 0 0 0,0 1 0 0 0,0-1 0 0 0,0 0 0 0 0,-1 1 0 0 0,1-1 0 0 0,0 0 0 0 0,0 0 0 0 0,0 1 0 0 0,-1-1 0 0 0,1 0 0 0 0,0 0 0 0 0,0 0 0 0 0,-1 1 0 0 0,1-1 0 0 0,-1 0 0 0 0,-8 6-10 0 0,-1-1-1 0 0,0 0 1 0 0,-1 0 0 0 0,1-1 0 0 0,-1-1 0 0 0,0 0 0 0 0,-12 2-1 0 0,8-1-40 0 0,-185 53-1322 0 0,190-54 921 0 0,1 0 0 0 0,-1 0-1 0 0,1-1 1 0 0,-1 0-1 0 0,0-1 1 0 0,-18 1-1 0 0,27-2 362 0 0,1 0 1 0 0,-1 0-1 0 0,0 0 0 0 0,1 0 1 0 0,-1 0-1 0 0,0 0 0 0 0,1-1 1 0 0,-1 1-1 0 0,1 0 0 0 0,-1 0 0 0 0,0-1 1 0 0,1 1-1 0 0,-1 0 0 0 0,1 0 1 0 0,-1-1-1 0 0,1 1 0 0 0,-1-1 0 0 0,1 1 1 0 0,-1-1-1 0 0,1 1 0 0 0,-1-1 1 0 0,1 1-1 0 0,0-1 0 0 0,-1 1 1 0 0,1-1-1 0 0,0 1 0 0 0,-1-1 0 0 0,1 0 1 0 0,0-1-53 0 0,-1 1 1 0 0,1-1 0 0 0,0 1-1 0 0,0-1 1 0 0,1 1-1 0 0,-1-1 1 0 0,0 1 0 0 0,0-1-1 0 0,1 0 1 0 0,-1 1-1 0 0,2-3 1 0 0,1-4-322 0 0,1 0-1 0 0,1 0 0 0 0,5-8 1 0 0,-9 15 381 0 0,31-42-1028 0 0,-14 20 622 0 0</inkml:trace>
</inkml:ink>
</file>

<file path=ppt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32.9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52 14887 0 0,'20'-50'1766'0'0,"-20"49"-996"0"0,0 11 1320 0 0,-3 6-1767 0 0,-1-1 1 0 0,-1 1 0 0 0,0-1 0 0 0,-9 17 0 0 0,-3 8-183 0 0,6-11-78 0 0,-37 116 111 0 0,44-129-161 0 0,0 0 0 0 0,1 1 1 0 0,2-1-1 0 0,-1 0 0 0 0,2 1 0 0 0,0-1 0 0 0,3 19 0 0 0,0-20 12 0 0,1 0-1 0 0,1 0 0 0 0,1 0 1 0 0,0-1-1 0 0,1 0 1 0 0,0 0-1 0 0,10 12 0 0 0,8 17 309 0 0,-23-39-311 0 0,0 0-1 0 0,-1 0 0 0 0,1 0 0 0 0,-1 1 1 0 0,0-1-1 0 0,0 0 0 0 0,0 5 1 0 0,-3-1 12 0 0,0 1 0 0 0,-1-1 0 0 0,-7 15 0 0 0,10-22-45 0 0,-1 0 0 0 0,1-1 0 0 0,-1 1 0 0 0,1 0 0 0 0,-1 0 0 0 0,1 0 1 0 0,0 0-1 0 0,-1 0 0 0 0,1 0 0 0 0,0 0 0 0 0,0 0 0 0 0,0 0 0 0 0,0 0 0 0 0,0 0 0 0 0,0 0 1 0 0,0 0-1 0 0,0 0 0 0 0,0 0 0 0 0,0 0 0 0 0,0 0 0 0 0,1-1 0 0 0,-1 1 0 0 0,0 0 0 0 0,1 0 1 0 0,-1 0-1 0 0,1 0 0 0 0,-1 0 0 0 0,1 0 0 0 0,-1-1 0 0 0,1 1 0 0 0,0 0 0 0 0,-1 0 0 0 0,1-1 1 0 0,0 1-1 0 0,0 0 0 0 0,0-1 0 0 0,0 1 0 0 0,15 4-1670 0 0,-2-4-3512 0 0,0-2-1338 0 0</inkml:trace>
</inkml:ink>
</file>

<file path=ppt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33.2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9671 0 0,'0'0'1048'0'0,"8"-3"-1048"0"0,2 5 0 0 0,-1 1 3080 0 0,3 3 600 0 0,-1 4 112 0 0,0 1 24 0 0,0-5-3304 0 0,-1 2-672 0 0,-2-2-128 0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03:47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5063 0 0,'0'0'390'0'0,"0"0"228"0"0,0 2 1890 0 0,1 4-847 0 0,-1 0-1 0 0,2-1 1 0 0,-1 1-1 0 0,1-1 0 0 0,2 6 1 0 0,0-2-902 0 0,1 0 1 0 0,7 11 0 0 0,27 46 196 0 0,-27-44-639 0 0,1 0 0 0 0,30 38 1 0 0,44 45 195 0 0,-61-73-497 0 0,-2 0 0 0 0,21 39 0 0 0,-16-25-11 0 0,-9-13-221 0 0,22 54 1 0 0,-24-47 45 0 0,-7-14-209 0 0,-9-19 121 0 0,1 0-1 0 0,0 0 1 0 0,1 0-1 0 0,-1 0 1 0 0,1-1-1 0 0,9 12 1 0 0,-12-17-379 0 0,-1-1-17 0 0,0 0-106 0 0,0 0-437 0 0,2-2-195 0 0,4-11-789 0 0,0-5-2993 0 0</inkml:trace>
</inkml:ink>
</file>

<file path=ppt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34.0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 8287 0 0,'0'0'11468'0'0,"-1"1"-10941"0"0,-1 11-272 0 0,-1-1 0 0 0,1 1 0 0 0,1 0 1 0 0,0 0-1 0 0,1 22 0 0 0,0-20-174 0 0,2 26-460 0 0,1 0 1 0 0,2-1-1 0 0,16 62 0 0 0,1-33-3158 0 0,-16-50 1614 0 0</inkml:trace>
</inkml:ink>
</file>

<file path=ppt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34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6 14335 0 0,'0'0'1306'0'0,"5"-6"-345"0"0,0 2-633 0 0,1 0-1 0 0,-1 0 1 0 0,0 0 0 0 0,1 1 0 0 0,0 0-1 0 0,0 0 1 0 0,0 0 0 0 0,0 1 0 0 0,13-3-1 0 0,4 0 191 0 0,32-3 0 0 0,106-1 1101 0 0,17-2-1234 0 0,75-13 68 0 0,-2 0-3439 0 0,-219 21-817 0 0,-20 3-2413 0 0</inkml:trace>
</inkml:ink>
</file>

<file path=ppt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34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59 7367 0 0,'-5'6'763'0'0,"3"-3"-367"0"0,1 0 0 0 0,-1-1 0 0 0,1 1 1 0 0,-1 0-1 0 0,1 0 0 0 0,0 0 0 0 0,0 0 0 0 0,0 0 0 0 0,1 0 0 0 0,-1 0 0 0 0,1 0 1 0 0,0 0-1 0 0,-1 0 0 0 0,1 0 0 0 0,1 0 0 0 0,-1 0 0 0 0,0 0 0 0 0,1 0 0 0 0,-1 0 1 0 0,1 0-1 0 0,0 0 0 0 0,0 0 0 0 0,1 0 0 0 0,-1 0 0 0 0,0-1 0 0 0,1 1 0 0 0,0 0 1 0 0,-1-1-1 0 0,4 4 0 0 0,-2-3-278 0 0,-1-1 0 0 0,1 0 0 0 0,-1 0 0 0 0,1 0 0 0 0,0-1 0 0 0,0 1 1 0 0,0 0-1 0 0,0-1 0 0 0,0 0 0 0 0,0 0 0 0 0,4 1 0 0 0,5 0 172 0 0,-1 0 0 0 0,1-1-1 0 0,-1-1 1 0 0,1 0 0 0 0,-1-1 0 0 0,16-2-1 0 0,69-18 666 0 0,-73 16-793 0 0,172-50 828 0 0,22-5-418 0 0,-163 48-648 0 0,1 2 1 0 0,58-2-1 0 0,-67 10-863 0 0,58 6 0 0 0,-67 0-839 0 0,0 2 1 0 0,36 10 0 0 0,-44-8 275 0 0</inkml:trace>
</inkml:ink>
</file>

<file path=ppt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35.2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7 732 5063 0 0,'0'0'11344'0'0,"8"-4"-8305"0"0,-5 1-2704 0 0,1 0 0 0 0,-1 0 0 0 0,1 0 0 0 0,-1-1-1 0 0,0 0 1 0 0,0 1 0 0 0,-1-1 0 0 0,1 0 0 0 0,-1-1 0 0 0,3-4 0 0 0,2-8-152 0 0,6-22 1 0 0,-9 27-21 0 0,5-16-287 0 0,-1-1 0 0 0,-1 0 0 0 0,-2 0-1 0 0,-1-1 1 0 0,-1 0 0 0 0,-2 0-1 0 0,-1 0 1 0 0,-5-48 0 0 0,-21-68-1567 0 0,21 127 1217 0 0,0 1 0 0 0,-2 0 0 0 0,0 0-1 0 0,0 1 1 0 0,-19-29 0 0 0,25 44 458 0 0,1 1 1 0 0,-1 0-1 0 0,0 0 1 0 0,0 0-1 0 0,0-1 0 0 0,1 1 1 0 0,-1 0-1 0 0,0 0 1 0 0,0 0-1 0 0,-1 1 0 0 0,1-1 1 0 0,0 0-1 0 0,0 0 1 0 0,0 0-1 0 0,-1 1 0 0 0,1-1 1 0 0,0 1-1 0 0,0-1 1 0 0,-1 1-1 0 0,1-1 0 0 0,-1 1 1 0 0,1 0-1 0 0,0 0 1 0 0,-1 0-1 0 0,1-1 0 0 0,-1 1 1 0 0,1 1-1 0 0,0-1 1 0 0,-1 0-1 0 0,1 0 0 0 0,-1 0 1 0 0,1 1-1 0 0,0-1 1 0 0,-1 1-1 0 0,1-1 0 0 0,-3 2 1 0 0,1 1 18 0 0,-1-1-1 0 0,1 1 1 0 0,0 0 0 0 0,-1 0 0 0 0,1 0-1 0 0,1 1 1 0 0,-1-1 0 0 0,0 1 0 0 0,1-1-1 0 0,-4 8 1 0 0,-22 53 246 0 0,-37 127 1 0 0,18-45-69 0 0,19-71-201 0 0,4-16 265 0 0,-20 85 0 0 0,40-124-100 0 0,0 0 0 0 0,1 1 1 0 0,1-1-1 0 0,1 1 0 0 0,1 0 0 0 0,1-1 0 0 0,1 1 0 0 0,5 27 0 0 0,34 83 218 0 0,-29-100-327 0 0,-1 1 0 0 0,-2 0 1 0 0,-1 1-1 0 0,4 38 0 0 0,-10 14 12 0 0,-2-53-28 0 0,5 47-1 0 0,-5-76-7 0 0,4 11 11 0 0,-3-14-31 0 0,-1 0 0 0 0,0 0 0 0 0,1 0 0 0 0,-1 0 0 0 0,0 0 0 0 0,1 0 0 0 0,-1 0 0 0 0,1 0 0 0 0,-1 0 0 0 0,0 0 0 0 0,1 0 0 0 0,-1 0 0 0 0,0-1 0 0 0,1 1 0 0 0,-1 0 1 0 0,0 0-1 0 0,1 0 0 0 0,-1 0 0 0 0,0-1 0 0 0,1 1 0 0 0,-1 0 0 0 0,0 0 0 0 0,1-1 0 0 0,-1 1 0 0 0,1-1 0 0 0,8-6-201 0 0,-6 4-166 0 0,1-1 0 0 0,-1 0 0 0 0,0-1 0 0 0,6-7 0 0 0,2-9-740 0 0</inkml:trace>
</inkml:ink>
</file>

<file path=ppt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35.6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195 14279 0 0,'-4'-3'279'0'0,"0"1"0"0"0,0 0-1 0 0,0 0 1 0 0,0 1-1 0 0,-6-2 1 0 0,-5 1 7350 0 0,39 13-7186 0 0,-17-10-376 0 0,1 1 0 0 0,0-2 0 0 0,0 1-1 0 0,0-1 1 0 0,0-1 0 0 0,0 1 0 0 0,0-1 0 0 0,0-1 0 0 0,10-2-1 0 0,69-26 540 0 0,-84 29-589 0 0,57-23 58 0 0,120-46 502 0 0,4 17-2461 0 0,-145 44 33 0 0</inkml:trace>
</inkml:ink>
</file>

<file path=ppt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47.6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6 12 9703 0 0,'0'0'875'0'0,"2"-2"-719"0"0,1 1-1266 0 0,5-7 7186 0 0,-14 8-5178 0 0,-7 2-665 0 0,1 0-1 0 0,0 1 1 0 0,0 0 0 0 0,-14 7 0 0 0,-16 4-132 0 0,-41 8-26 0 0,26-8 12 0 0,-60 22-1 0 0,109-33-86 0 0,1 0 0 0 0,0 0 0 0 0,-1 1 0 0 0,1 0 0 0 0,1 0 0 0 0,-1 1 0 0 0,1-1 0 0 0,0 1 0 0 0,0 1 0 0 0,0-1 0 0 0,0 1 0 0 0,-8 12 0 0 0,10-6-30 0 0,5-8 22 0 0,0-4 29 0 0,0 2 43 0 0,0-1 0 0 0,0 0 0 0 0,0 1 0 0 0,0-1-1 0 0,0 0 1 0 0,0 1 0 0 0,1-1 0 0 0,-1 0 0 0 0,0 0 0 0 0,1 0 0 0 0,-1 0 0 0 0,1-1 0 0 0,0 1 0 0 0,-1 0 0 0 0,1 0-1 0 0,-1-1 1 0 0,4 1 0 0 0,0 1 41 0 0,14 5-697 0 0,1-2 0 0 0,39 7 0 0 0,-27-6 274 0 0,2 0 348 0 0,8 2 203 0 0,46 14 0 0 0,-75-18-177 0 0,-1 1 0 0 0,1 0 0 0 0,-1 1 0 0 0,0 0 0 0 0,-1 1 0 0 0,0 1 0 0 0,20 15 0 0 0,-22-14 221 0 0,-1 1 0 0 0,0 0 0 0 0,-1 0-1 0 0,10 15 1 0 0,-17-23-173 0 0,0 0-34 0 0,0 0 1 0 0,0 1-1 0 0,-1-1 0 0 0,1 0 0 0 0,-1 1 1 0 0,0-1-1 0 0,0 0 0 0 0,0 1 0 0 0,0-1 0 0 0,0 0 1 0 0,0 0-1 0 0,0 0 0 0 0,-1 0 0 0 0,1 0 1 0 0,-1 0-1 0 0,1-1 0 0 0,-1 1 0 0 0,0 0 0 0 0,0-1 1 0 0,-4 3-1 0 0,-5 3 76 0 0,0 0 0 0 0,-20 9 0 0 0,18-10-91 0 0,-22 10-74 0 0,-1-2 0 0 0,0-1-1 0 0,-47 10 1 0 0,58-17-17 0 0,-34 3 0 0 0,52-8 36 0 0,-1-1 1 0 0,1 1-1 0 0,0-2 1 0 0,-1 1-1 0 0,1-1 1 0 0,0 0-1 0 0,-1 0 1 0 0,1-1 0 0 0,-10-4-1 0 0,16 6 6 0 0,1 0 0 0 0,-1-1 0 0 0,0 1 0 0 0,0 0 0 0 0,0-1 0 0 0,1 1 0 0 0,-1-1 0 0 0,0 1 0 0 0,1-1 0 0 0,-1 1 0 0 0,0-1 0 0 0,1 1 0 0 0,-1-1 0 0 0,1 1 0 0 0,-1-1 0 0 0,1 0 0 0 0,-1 0 0 0 0,1 1 0 0 0,0-1 0 0 0,-1 0 0 0 0,1 0 0 0 0,0 1 0 0 0,-1-1 0 0 0,1 0 0 0 0,0 0 0 0 0,0 0 0 0 0,0-1 0 0 0,0 0-7 0 0,0 1 0 0 0,1-1-1 0 0,0 1 1 0 0,-1-1-1 0 0,1 1 1 0 0,0-1-1 0 0,-1 1 1 0 0,1-1-1 0 0,0 1 1 0 0,0 0 0 0 0,0-1-1 0 0,0 1 1 0 0,3-2-1 0 0,2-2-373 0 0,1-1 0 0 0,0 1 0 0 0,1 1 0 0 0,-1-1 0 0 0,13-4 0 0 0,1-1-779 0 0</inkml:trace>
</inkml:ink>
</file>

<file path=ppt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47.9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4 11519 0 0,'-9'-2'1040'0'0,"2"1"-911"0"0,1 1 0 0 0,-1-1 0 0 0,0 1 0 0 0,-11 2 0 0 0,12-1 685 0 0,0 0 0 0 0,0 0 0 0 0,-1 1 0 0 0,1 0-1 0 0,0 0 1 0 0,0 0 0 0 0,1 1 0 0 0,-11 6 0 0 0,14-8-718 0 0,1 0 1 0 0,-1 1-1 0 0,0-1 1 0 0,1 1 0 0 0,-1 0-1 0 0,1 0 1 0 0,-1-1-1 0 0,1 1 1 0 0,0 0 0 0 0,0 0-1 0 0,0 0 1 0 0,0 0-1 0 0,0 0 1 0 0,0 1 0 0 0,0 2-1 0 0,0-1-35 0 0,1 0 0 0 0,-1 0 0 0 0,1 0 0 0 0,0 0 0 0 0,0 1 0 0 0,1-1 0 0 0,1 7 0 0 0,0 0-32 0 0,2 0-1 0 0,-1-1 1 0 0,2 0 0 0 0,-1 0-1 0 0,9 14 1 0 0,0-3 42 0 0,-2-3-106 0 0,15 21 0 0 0,-25-38-758 0 0</inkml:trace>
</inkml:ink>
</file>

<file path=ppt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48.5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7 94 13647 0 0,'0'0'1239'0'0,"0"-2"-931"0"0,0-1-122 0 0,0 0 1 0 0,0 0-1 0 0,0 0 0 0 0,0 0 0 0 0,0 0 1 0 0,-1 0-1 0 0,0 0 0 0 0,0 0 1 0 0,0 0-1 0 0,0 0 0 0 0,0 0 1 0 0,0 0-1 0 0,-1 1 0 0 0,1-1 1 0 0,-1 1-1 0 0,0-1 0 0 0,0 1 0 0 0,0-1 1 0 0,0 1-1 0 0,0 0 0 0 0,-5-4 1 0 0,3 3-132 0 0,0 0 1 0 0,0 0 0 0 0,0 0-1 0 0,-1 1 1 0 0,1 0-1 0 0,-1 0 1 0 0,0 0 0 0 0,1 0-1 0 0,-1 1 1 0 0,0-1-1 0 0,0 1 1 0 0,0 1 0 0 0,-6-1-1 0 0,0 1-58 0 0,-1 1 0 0 0,1 1 0 0 0,0 0 0 0 0,0 1 0 0 0,0 0 0 0 0,0 0-1 0 0,0 1 1 0 0,-14 8 0 0 0,5-2-10 0 0,0 2 0 0 0,1 1 0 0 0,-21 17 0 0 0,20-12 12 0 0,0 1 0 0 0,2 1 0 0 0,0 0 0 0 0,2 1 0 0 0,0 1 0 0 0,1 1 0 0 0,-21 42 0 0 0,33-58 37 0 0,0 1-1 0 0,-4 14 0 0 0,6-19-19 0 0,1 0 0 0 0,-1 0 0 0 0,1 0-1 0 0,-1 0 1 0 0,1 0 0 0 0,0 0 0 0 0,0 0 0 0 0,1 0 0 0 0,-1 0-1 0 0,1 3 1 0 0,0-5-2 0 0,-1-1 0 0 0,0 1 0 0 0,1-1 1 0 0,-1 0-1 0 0,1 1 0 0 0,-1-1 0 0 0,1 0 0 0 0,-1 1 0 0 0,1-1 0 0 0,-1 0 0 0 0,1 0 0 0 0,-1 1 0 0 0,1-1 1 0 0,-1 0-1 0 0,1 0 0 0 0,-1 0 0 0 0,1 0 0 0 0,-1 0 0 0 0,1 0 0 0 0,-1 0 0 0 0,1 0 0 0 0,0 0 0 0 0,12 0 252 0 0,-4-2-130 0 0,-1 0 1 0 0,0 0 0 0 0,0 0-1 0 0,0-1 1 0 0,0-1 0 0 0,0 1-1 0 0,-1-1 1 0 0,10-6 0 0 0,55-45 106 0 0,-58 43-190 0 0,2-2-4 0 0,14-17-1 0 0,-17 17-79 0 0,25-20 0 0 0,-37 33 13 0 0,-1 1 0 0 0,1-1 0 0 0,0 0 1 0 0,0 1-1 0 0,0-1 0 0 0,0 1 0 0 0,0-1 0 0 0,0 1 0 0 0,0 0 1 0 0,0-1-1 0 0,0 1 0 0 0,2 0 0 0 0,-2 0-5 0 0,-1 0 1 0 0,0 0-1 0 0,1 0 0 0 0,-1 0 0 0 0,1 0 1 0 0,-1 0-1 0 0,1 0 0 0 0,-1 0 0 0 0,0 1 1 0 0,1-1-1 0 0,-1 0 0 0 0,1 0 1 0 0,-1 0-1 0 0,0 1 0 0 0,1-1 0 0 0,-1 0 1 0 0,0 1-1 0 0,1-1 0 0 0,-1 0 0 0 0,0 1 1 0 0,1 0-1 0 0,0 1-47 0 0,0 0 0 0 0,0 1 0 0 0,-1-1 0 0 0,1 1 0 0 0,-1-1 0 0 0,1 0 0 0 0,-1 1 0 0 0,0-1 0 0 0,0 5 0 0 0,-1 19-356 0 0,-2 1 0 0 0,-8 33 0 0 0,0 8-80 0 0,4-5-178 0 0,1 71 1 0 0,7-96 313 0 0,2 0 1 0 0,1 0-1 0 0,12 46 1 0 0,37 109 487 0 0,2 5 3714 0 0,-51-180-3364 0 0,-1 1-1 0 0,1 23 1 0 0,-3-32-394 0 0,-1 0 1 0 0,-1-1-1 0 0,0 1 0 0 0,0-1 0 0 0,0 1 1 0 0,-5 11-1 0 0,6-19-67 0 0,-1 1 0 0 0,0-1 0 0 0,0 1 0 0 0,0-1 0 0 0,0 0 0 0 0,-1 1 0 0 0,1-1 0 0 0,-1 0 0 0 0,1 0 0 0 0,-1 0 0 0 0,0 0 0 0 0,0 0 0 0 0,0 0 1 0 0,0 0-1 0 0,0-1 0 0 0,0 1 0 0 0,0-1 0 0 0,-1 0 0 0 0,1 1 0 0 0,-1-1 0 0 0,1 0 0 0 0,-1 0 0 0 0,1-1 0 0 0,-1 1 0 0 0,1 0 0 0 0,-1-1 0 0 0,-2 1 0 0 0,1-1 12 0 0,0-1-1 0 0,0 1 1 0 0,1-1 0 0 0,-1 1-1 0 0,0-1 1 0 0,1 0-1 0 0,-1 0 1 0 0,1-1 0 0 0,-1 1-1 0 0,1-1 1 0 0,-1 0-1 0 0,1 1 1 0 0,0-2-1 0 0,0 1 1 0 0,0 0 0 0 0,0-1-1 0 0,0 1 1 0 0,-3-5-1 0 0,-2-4-46 0 0,0 0-1 0 0,1 0 1 0 0,0-1-1 0 0,1 0 0 0 0,0 0 1 0 0,1 0-1 0 0,0-1 0 0 0,-4-21 1 0 0,-4-39-1905 0 0,8 1-3876 0 0,4 18-561 0 0</inkml:trace>
</inkml:ink>
</file>

<file path=ppt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49.0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287 12031 0 0,'0'2'554'0'0,"-1"4"-360"0"0,0 1 0 0 0,0-1 0 0 0,-1 1 1 0 0,0-1-1 0 0,0 0 0 0 0,-4 8 0 0 0,-6 23 7531 0 0,13-49-7126 0 0,5-38-119 0 0,-2 14-754 0 0,1-1 1 0 0,1 1-1 0 0,15-43 1 0 0,-19 72 216 0 0,0-1-1 0 0,1 1 1 0 0,1 0 0 0 0,-1 0-1 0 0,1 0 1 0 0,0 1 0 0 0,1-1-1 0 0,-1 1 1 0 0,1 0 0 0 0,1 1-1 0 0,-1-1 1 0 0,1 1 0 0 0,0 0-1 0 0,0 0 1 0 0,0 1 0 0 0,1-1-1 0 0,-1 2 1 0 0,1-1 0 0 0,0 1-1 0 0,0 0 1 0 0,1 0 0 0 0,9-2-1 0 0,-9 4 58 0 0,0 0 0 0 0,0 0 0 0 0,1 1-1 0 0,-1 0 1 0 0,0 0 0 0 0,0 1 0 0 0,0 0 0 0 0,0 0 0 0 0,15 6-1 0 0,3 2 400 0 0,38 19 0 0 0,-57-24-275 0 0,1 0 49 0 0,1 0-1 0 0,-1 1 1 0 0,0 0-1 0 0,-1 1 1 0 0,1 0-1 0 0,-1 0 1 0 0,7 8-1 0 0,-10-10-115 0 0,-1 0-1 0 0,0 0 1 0 0,0 1-1 0 0,0-1 1 0 0,-1 0-1 0 0,0 1 1 0 0,0 0-1 0 0,0-1 1 0 0,0 1-1 0 0,-1 0 1 0 0,1 0 0 0 0,-1 0-1 0 0,-1 0 1 0 0,1 9-1 0 0,-1 0-78 0 0,0-1 0 0 0,-2 0-1 0 0,0 0 1 0 0,0 0 0 0 0,-1 0-1 0 0,-9 24 1 0 0,9-29-861 0 0,-1 0 0 0 0,0-1 0 0 0,-9 13 0 0 0</inkml:trace>
</inkml:ink>
</file>

<file path=ppt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49.3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0 8751 0 0,'0'0'9992'0'0,"0"2"-9208"0"0,-12 28 986 0 0,8-20-1561 0 0,0 0 0 0 0,1 0 0 0 0,0 0-1 0 0,0 0 1 0 0,1 1 0 0 0,0-1-1 0 0,0 17 1 0 0,2-21-325 0 0,1 0 0 0 0,-1-1 0 0 0,1 1-1 0 0,0-1 1 0 0,0 1 0 0 0,0-1 0 0 0,1 1 0 0 0,0-1 0 0 0,0 0-1 0 0,0 0 1 0 0,1 0 0 0 0,-1 0 0 0 0,1 0 0 0 0,5 6 0 0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03:47.7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0591 0 0,'1'0'197'0'0,"0"1"-1"0"0,1-1 1 0 0,-1 1-1 0 0,0 0 1 0 0,0-1-1 0 0,0 1 0 0 0,0 0 1 0 0,0-1-1 0 0,0 1 1 0 0,0 0-1 0 0,0 0 1 0 0,0 0-1 0 0,0 0 0 0 0,0 0 1 0 0,-1 0-1 0 0,1 0 1 0 0,0 0-1 0 0,-1 1 1 0 0,1-1-1 0 0,-1 0 1 0 0,1 0-1 0 0,-1 0 0 0 0,0 1 1 0 0,1-1-1 0 0,-1 0 1 0 0,0 1-1 0 0,0-1 1 0 0,0 0-1 0 0,0 3 1 0 0,0 4 1330 0 0,-1 1 0 0 0,0-1 0 0 0,-3 13 1 0 0,1-6-1006 0 0,3-12-405 0 0,0-1 0 0 0,0 1-1 0 0,0-1 1 0 0,1 1 0 0 0,-1 0-1 0 0,2 4 1 0 0,0 9 5 0 0,-2-15-114 0 0,0 1-1 0 0,0-1 0 0 0,0 1 1 0 0,0-1-1 0 0,0 1 1 0 0,1-1-1 0 0,-1 1 0 0 0,1-1 1 0 0,-1 1-1 0 0,2 1 1 0 0,1 7-63 0 0,-2-1 98 0 0,1-4-376 0 0,-1 1 0 0 0,0 0 0 0 0,0 0 0 0 0,0 0 0 0 0,-1 0 0 0 0,0 0 0 0 0,0 0 0 0 0,-1 0 0 0 0,1-1 0 0 0,-1 1 0 0 0,-1 0 0 0 0,-3 10 1 0 0,1-6-367 0 0,3-9 508 0 0,0 1-1 0 0,0-1 1 0 0,0 1 0 0 0,0-1 0 0 0,1 1-1 0 0,-1-1 1 0 0,0 1 0 0 0,1 0-1 0 0,-1-1 1 0 0,1 1 0 0 0,0 0-1 0 0,0 0 1 0 0,-1-1 0 0 0,1 1-1 0 0,0 0 1 0 0,1 0 0 0 0,-1-1-1 0 0,0 1 1 0 0,0 0 0 0 0,1-1 0 0 0,-1 1-1 0 0,2 2 1 0 0,-2-4 110 0 0,0 0 0 0 0,0 1 1 0 0,0-1-1 0 0,0 0 0 0 0,0 1 1 0 0,0-1-1 0 0,0 0 0 0 0,0 1 0 0 0,1-1 1 0 0,-1 0-1 0 0,0 1 0 0 0,0-1 1 0 0,0 0-1 0 0,-1 1 0 0 0,1-1 0 0 0,0 0 1 0 0,0 0-1 0 0,0 1 0 0 0,0-1 0 0 0,0 0 1 0 0,0 1-1 0 0,0-1 0 0 0,0 0 1 0 0,-1 1-1 0 0,1-1 0 0 0,0 0 0 0 0,0 1 1 0 0,-1-1-8576 0 0,4-47 8791 0 0,-2 27-728 0 0,1-26 0 0 0,-1-38-558 0 0,0 43 2114 0 0,0 10-131 0 0</inkml:trace>
</inkml:ink>
</file>

<file path=ppt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49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6 920 5983 0 0,'0'0'274'0'0,"1"1"-6"0"0,6 12 169 0 0,2 14-302 0 0,-6-10 11290 0 0,11-30-8842 0 0,-11 7-2326 0 0,0 1 0 0 0,0-1 0 0 0,0 1 0 0 0,-1-1 0 0 0,0 0 0 0 0,1-6 0 0 0,8-41 581 0 0,-8 34-546 0 0,45-315 27 0 0,-35 230-334 0 0,3-61-342 0 0,-14 127-3 0 0,-2 0-1 0 0,-6-50 0 0 0,6 82 290 0 0,-1 0-1 0 0,0 0 0 0 0,-1 0 1 0 0,1 1-1 0 0,-1-1 1 0 0,-1 0-1 0 0,1 1 0 0 0,-5-9 1 0 0,6 12 54 0 0,-1 1 1 0 0,1-1 0 0 0,0 1 0 0 0,0 0-1 0 0,-1-1 1 0 0,1 1 0 0 0,-1 0 0 0 0,1 0 0 0 0,-1 0-1 0 0,0 0 1 0 0,1 0 0 0 0,-1 0 0 0 0,0 1-1 0 0,0-1 1 0 0,1 0 0 0 0,-1 1 0 0 0,0-1-1 0 0,0 1 1 0 0,0 0 0 0 0,0 0 0 0 0,0 0-1 0 0,1 0 1 0 0,-1 0 0 0 0,0 0 0 0 0,0 0-1 0 0,0 0 1 0 0,0 1 0 0 0,0-1 0 0 0,1 1-1 0 0,-4 1 1 0 0,-1 1-7 0 0,-1 0 0 0 0,1 0 0 0 0,0 0 1 0 0,1 1-1 0 0,-1 0 0 0 0,1 1 0 0 0,0-1 0 0 0,0 1 0 0 0,0 0 0 0 0,1 0 0 0 0,-1 0 0 0 0,-6 12 0 0 0,0 2-15 0 0,0 1-1 0 0,-12 34 1 0 0,-21 69 13 0 0,5 2 0 0 0,-34 193 0 0 0,65-262 25 0 0,3 0 0 0 0,2 0 0 0 0,2 1 0 0 0,3-1 0 0 0,14 85 0 0 0,-3-67 0 0 0,7 68 0 0 0,-19-119 0 0 0,0-1 0 0 0,-2 1 0 0 0,0 0 0 0 0,-6 30 0 0 0,4-38 6 0 0,-59 239 704 0 0,59-248-734 0 0,-1 7-2424 0 0</inkml:trace>
</inkml:ink>
</file>

<file path=ppt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50.1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88 14279 0 0,'-2'0'1103'0'0,"-30"0"-248"0"0,14 1 1551 0 0,0-1 3998 0 0,44 7-5933 0 0,2-6-401 0 0,1-1 0 0 0,-1-1 1 0 0,53-9-1 0 0,82-28 766 0 0,-59 12-3274 0 0,0 8-4501 0 0,-72 14-504 0 0</inkml:trace>
</inkml:ink>
</file>

<file path=ppt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50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357 8751 0 0,'-1'2'3387'0'0,"-16"34"4566"0"0,1 4-4942 0 0,6-12-2185 0 0,3-10-655 0 0,0 0-1 0 0,2 0 0 0 0,0 0 0 0 0,1 1 0 0 0,1 0 0 0 0,1 0 1 0 0,0 33-1 0 0,2-50-239 0 0,0 0-1 0 0,1 0 1 0 0,-1 0 0 0 0,0 0 0 0 0,1 0 0 0 0,0 0-1 0 0,-1 0 1 0 0,1-1 0 0 0,0 1 0 0 0,2 3 0 0 0,-2-3-246 0 0,0-1 1 0 0,0 0-1 0 0,0 0 1 0 0,0 0-1 0 0,0 0 1 0 0,1 0 0 0 0,-1 0-1 0 0,0 0 1 0 0,0 0-1 0 0,2 0 1 0 0,6 1-7405 0 0</inkml:trace>
  <inkml:trace contextRef="#ctx0" brushRef="#br0" timeOffset="1">271 1 18575 0 0,'0'0'2008'0'0,"0"9"-2008"0"0,3 2-2456 0 0</inkml:trace>
</inkml:ink>
</file>

<file path=ppt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50.8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1 0 7367 0 0,'0'2'12004'0'0,"-3"5"-11611"0"0,0 0 0 0 0,0 0 0 0 0,-1 0 0 0 0,0 0 0 0 0,0 0 0 0 0,0-1 0 0 0,-8 8 0 0 0,-4 3 181 0 0,-23 17 0 0 0,30-25-527 0 0,1-1-1 0 0,-1 1 0 0 0,2 1 1 0 0,-1 0-1 0 0,1 0 0 0 0,1 0 1 0 0,0 0-1 0 0,1 1 0 0 0,-1 0 1 0 0,-5 23-1 0 0,6-19 5 0 0,2 1 1 0 0,-1-1-1 0 0,2 1 0 0 0,1 0 0 0 0,0 0 1 0 0,0 0-1 0 0,4 30 0 0 0,-2-41-44 0 0,0 0 0 0 0,0-1 0 0 0,0 1 1 0 0,0 0-1 0 0,1-1 0 0 0,-1 1 0 0 0,1-1 0 0 0,4 7 0 0 0,-5-10-4 0 0,0 1-1 0 0,1-1 1 0 0,-1 0-1 0 0,0 1 1 0 0,1-1-1 0 0,-1 0 1 0 0,1 0 0 0 0,-1 0-1 0 0,1 0 1 0 0,0 0-1 0 0,-1 0 1 0 0,1 0-1 0 0,0-1 1 0 0,0 1 0 0 0,-1-1-1 0 0,1 1 1 0 0,0-1-1 0 0,0 0 1 0 0,0 1-1 0 0,0-1 1 0 0,0 0-1 0 0,-1 0 1 0 0,1 0 0 0 0,2-1-1 0 0,2 0-242 0 0,0 0 0 0 0,0 0-1 0 0,0-1 1 0 0,6-1 0 0 0,9-8-1127 0 0</inkml:trace>
</inkml:ink>
</file>

<file path=ppt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51.1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16 2303 0 0,'0'0'19200'0'0,"1"-8"-18205"0"0,-1 8-967 0 0,0 0 0 0 0,0-1 0 0 0,0 1 0 0 0,0 0 0 0 0,0-1 0 0 0,0 1 0 0 0,0 0 0 0 0,0-1 0 0 0,0 1 0 0 0,0 0 0 0 0,0 0 0 0 0,0-1 0 0 0,-1 1 0 0 0,1 0 0 0 0,0 0 0 0 0,0-1 0 0 0,0 1 0 0 0,0 0 0 0 0,-1 0 0 0 0,1-1 0 0 0,0 1 0 0 0,0 0 0 0 0,0 0 0 0 0,-1 0 0 0 0,1 0 0 0 0,0-1 0 0 0,0 1 0 0 0,-1 0 0 0 0,1 0 0 0 0,0 0 0 0 0,0 0 0 0 0,-1 0 0 0 0,-12 1 215 0 0,-12 12-170 0 0,10-1-123 0 0,1 0 0 0 0,1 1 0 0 0,0 1 1 0 0,1 0-1 0 0,-19 29 0 0 0,20-28 24 0 0,2 0 1 0 0,-12 25-1 0 0,17-32 52 0 0,1 0 1 0 0,0 0-1 0 0,1 0 1 0 0,0 0-1 0 0,0 0 1 0 0,1 1-1 0 0,0 11 1 0 0,1-19-7 0 0,0 0 0 0 0,0 0-1 0 0,0 0 1 0 0,0 0 0 0 0,1 0 0 0 0,-1 0 0 0 0,0 0 0 0 0,1 0 0 0 0,-1 0 0 0 0,1 0 0 0 0,-1 0-1 0 0,1 0 1 0 0,-1 0 0 0 0,1 0 0 0 0,0-1 0 0 0,-1 1 0 0 0,1 0 0 0 0,0 0 0 0 0,0-1 0 0 0,0 1-1 0 0,-1-1 1 0 0,1 1 0 0 0,0 0 0 0 0,0-1 0 0 0,0 0 0 0 0,0 1 0 0 0,0-1 0 0 0,1 1 0 0 0,0-1 28 0 0,0 1 0 0 0,1-1 0 0 0,-1 1 0 0 0,0-1 0 0 0,0 0 0 0 0,0 0 0 0 0,1 0 0 0 0,-1 0 0 0 0,0 0 0 0 0,0 0 0 0 0,4-1 0 0 0,2-3 46 0 0,-1 1 0 0 0,1-1 0 0 0,0 0 0 0 0,-1-1 0 0 0,0 0 0 0 0,12-10 0 0 0,-5 2-78 0 0,-1 0-1 0 0,13-18 1 0 0,4-17-290 0 0,-30 47 110 0 0,3-5-7 0 0</inkml:trace>
</inkml:ink>
</file>

<file path=ppt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51.5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3 11231 0 0,'2'1'514'0'0,"7"7"-217"0"0,-1 1 1 0 0,13 18 11039 0 0,-20-26-11141 0 0,-1-1 1 0 0,1 1-1 0 0,0-1 1 0 0,0 0-1 0 0,-1 0 1 0 0,1 1-1 0 0,0-1 1 0 0,0 0-1 0 0,-1 0 1 0 0,1 0-1 0 0,0 0 1 0 0,0 0-1 0 0,0 0 1 0 0,1 0-1 0 0,20-6-688 0 0,-11 0 564 0 0,-1-1-1 0 0,0 0 1 0 0,-1-1-1 0 0,1 0 1 0 0,10-12-1 0 0,1 0-93 0 0,4-4-76 0 0,-16 14 41 0 0,0 2 0 0 0,0-1-1 0 0,1 1 1 0 0,0 0 0 0 0,0 1 0 0 0,1 1-1 0 0,20-11 1 0 0,-23 16-23 0 0,0 3 0 0 0,-4 1 58 0 0,0 1 0 0 0,0 0 0 0 0,-1 0 0 0 0,0 0 0 0 0,1 0 0 0 0,-1 0 0 0 0,-1 1 0 0 0,1-1 0 0 0,-1 1 0 0 0,4 9 0 0 0,-2-6 2 0 0,-1 0-1 0 0,1-1 0 0 0,8 11 0 0 0,-6-11-41 0 0,0 0 0 0 0,0 0 0 0 0,1-1 1 0 0,0 1-1 0 0,12 6 0 0 0,-18-12-210 0 0</inkml:trace>
</inkml:ink>
</file>

<file path=ppt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51.8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2 86 2759 0 0,'7'-16'84'0'0,"2"-5"315"0"0,18-28 15881 0 0,-32 61-14041 0 0,-13 36-1876 0 0,2 1 1 0 0,2 0 0 0 0,3 0 0 0 0,1 1-1 0 0,-4 87 1 0 0,5 49-92 0 0,21 270 0 0 0,-12-407-2061 0 0,-16-48-5986 0 0,7-2 1331 0 0</inkml:trace>
  <inkml:trace contextRef="#ctx0" brushRef="#br0" timeOffset="1">105 615 10591 0 0,'-9'-3'964'0'0,"-11"-1"-1418"0"0,18 4 805 0 0,-1 0 1 0 0,1 0 0 0 0,0 1-1 0 0,-1-1 1 0 0,1 1 0 0 0,0-1-1 0 0,0 1 1 0 0,-1 0 0 0 0,1 0-1 0 0,-2 1 1 0 0,1 0 401 0 0,0 0 1 0 0,-1 1-1 0 0,1-1 0 0 0,1 1 0 0 0,-1 0 1 0 0,0-1-1 0 0,1 1 0 0 0,-1 1 1 0 0,1-1-1 0 0,-4 7 0 0 0,4-6-605 0 0,0 0-1 0 0,0 0 1 0 0,0 0 0 0 0,1 1-1 0 0,-1-1 1 0 0,1 1 0 0 0,0-1-1 0 0,0 1 1 0 0,1-1-1 0 0,-1 1 1 0 0,1 9 0 0 0,1-12-122 0 0,-1 1 1 0 0,1-1 0 0 0,0 1-1 0 0,0-1 1 0 0,0 1-1 0 0,0-1 1 0 0,0 0 0 0 0,1 1-1 0 0,-1-1 1 0 0,1 0 0 0 0,-1 0-1 0 0,1 0 1 0 0,0 0-1 0 0,0 0 1 0 0,0 0 0 0 0,0 0-1 0 0,0-1 1 0 0,0 1 0 0 0,0-1-1 0 0,1 0 1 0 0,-1 1 0 0 0,4 0-1 0 0,4 2 77 0 0,-1-1 1 0 0,1 0-1 0 0,0-1 0 0 0,0 0 0 0 0,16 1 1 0 0,52-3 384 0 0,-29-4-457 0 0,0-2 0 0 0,58-16 0 0 0,93-37-1759 0 0,-113 25-1809 0 0,-46 17 1497 0 0</inkml:trace>
</inkml:ink>
</file>

<file path=ppt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52.2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 16583 0 0,'0'0'1730'0'0,"0"1"-1522"0"0,-5 9 777 0 0,1-1 1 0 0,-4 16 0 0 0,3-1-567 0 0,0 1 1 0 0,-1 39-1 0 0,6 314 2360 0 0,1-338-2691 0 0,10 149 125 0 0,-5-131-267 0 0,16 70 0 0 0,-21-120-309 0 0,2 0 0 0 0,-1 0-1 0 0,1 0 1 0 0,6 12-1 0 0</inkml:trace>
</inkml:ink>
</file>

<file path=ppt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52.5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31 8287 0 0,'0'0'639'0'0,"-1"2"-74"0"0,-1 7 533 0 0,0 0-1 0 0,1 0 1 0 0,0 0-1 0 0,0 0 1 0 0,1 1-1 0 0,0-1 1 0 0,1 0-1 0 0,1 10 1 0 0,0-9-779 0 0,1 0 0 0 0,-1 0 1 0 0,2 0-1 0 0,-1-1 1 0 0,1 1-1 0 0,1-1 0 0 0,7 12 1 0 0,-9-15-351 0 0,1-1 0 0 0,0 0 0 0 0,0 1 0 0 0,0-2 0 0 0,1 1 1 0 0,-1 0-1 0 0,1-1 0 0 0,0 0 0 0 0,1 0 0 0 0,-1 0 0 0 0,1-1 0 0 0,0 0 0 0 0,0 0 1 0 0,0 0-1 0 0,0-1 0 0 0,0 0 0 0 0,0 0 0 0 0,1-1 0 0 0,-1 1 0 0 0,1-1 0 0 0,-1-1 1 0 0,1 1-1 0 0,-1-1 0 0 0,1 0 0 0 0,-1-1 0 0 0,1 1 0 0 0,6-3 0 0 0,0 0-1161 0 0,0 0-1 0 0,0-1 0 0 0,19-10 1 0 0,-14 5-682 0 0</inkml:trace>
  <inkml:trace contextRef="#ctx0" brushRef="#br0" timeOffset="1">436 16 8751 0 0,'-1'-16'14424'0'0,"-7"42"-13961"0"0,-10 150 705 0 0,-3 10-711 0 0,-27 53-251 0 0,28-167-129 0 0,-36 89 0 0 0,10-57-95 0 0,-22 56-44 0 0,65-150 62 0 0,0-1 0 0 0,0 1 0 0 0,1 0 0 0 0,1 0 0 0 0,0 0 0 0 0,0 0 0 0 0,1 19 0 0 0,0-27-57 0 0,0 1 0 0 0,1-1-1 0 0,-1 1 1 0 0,1-1-1 0 0,-1 1 1 0 0,1-1 0 0 0,0 0-1 0 0,0 1 1 0 0,0-1 0 0 0,0 0-1 0 0,1 0 1 0 0,-1 0-1 0 0,0 0 1 0 0,1 0 0 0 0,-1 0-1 0 0,1 0 1 0 0,0 0 0 0 0,0-1-1 0 0,0 1 1 0 0,0-1-1 0 0,0 1 1 0 0,0-1 0 0 0,0 0-1 0 0,0 1 1 0 0,0-1 0 0 0,1 0-1 0 0,-1-1 1 0 0,0 1-1 0 0,1 0 1 0 0,-1-1 0 0 0,1 1-1 0 0,-1-1 1 0 0,1 0 0 0 0,-1 0-1 0 0,1 0 1 0 0,3 0-1 0 0,18-3-1379 0 0</inkml:trace>
</inkml:ink>
</file>

<file path=ppt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54.0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2 131 10103 0 0,'0'0'919'0'0,"-1"1"-759"0"0,-20 17 1493 0 0,22-17-751 0 0,1 2-532 0 0,1 0 0 0 0,0-1 0 0 0,0 1 0 0 0,0-1 0 0 0,0 0 0 0 0,0 0 0 0 0,1 0 0 0 0,-1 0 0 0 0,1-1 0 0 0,-1 1 0 0 0,1-1 0 0 0,0 0 1 0 0,-1 0-1 0 0,1 0 0 0 0,0-1 0 0 0,0 1 0 0 0,6-1 0 0 0,-8 0-284 0 0,-1-1 1 0 0,0 1 0 0 0,1-1-1 0 0,-1 0 1 0 0,0 1 0 0 0,0-1-1 0 0,0 0 1 0 0,0 0 0 0 0,0 0-1 0 0,0 0 1 0 0,0 0-1 0 0,0 0 1 0 0,0 0 0 0 0,0 0-1 0 0,0 0 1 0 0,0 0 0 0 0,0-3-1 0 0,8-21 340 0 0,-8 17-458 0 0,0 0 1 0 0,-1 0-1 0 0,0 0 0 0 0,0 0 1 0 0,-1-1-1 0 0,0 1 0 0 0,0 0 1 0 0,-1 0-1 0 0,-3-8 0 0 0,4 13-39 0 0,1 0-1 0 0,-1 1 1 0 0,0-1 0 0 0,-1 1-1 0 0,1-1 1 0 0,0 1-1 0 0,-1 0 1 0 0,1 0 0 0 0,-1-1-1 0 0,0 1 1 0 0,0 0-1 0 0,0 0 1 0 0,0 1 0 0 0,0-1-1 0 0,0 0 1 0 0,0 1-1 0 0,-1-1 1 0 0,1 1-1 0 0,0 0 1 0 0,-1-1 0 0 0,1 1-1 0 0,-1 1 1 0 0,0-1-1 0 0,1 0 1 0 0,-1 0 0 0 0,0 1-1 0 0,1 0 1 0 0,-1-1-1 0 0,0 1 1 0 0,-3 1 0 0 0,-7 0-11 0 0,-1 2 0 0 0,1 0 1 0 0,0 1-1 0 0,0 0 1 0 0,1 1-1 0 0,-1 0 1 0 0,1 1-1 0 0,-21 13 0 0 0,2 3 189 0 0,-53 47-1 0 0,-3 15 166 0 0,74-70-242 0 0,1 2-1 0 0,1-1 1 0 0,0 1 0 0 0,-11 21-1 0 0,21-35-25 0 0,1 0-1 0 0,-1-1 0 0 0,0 1 0 0 0,1 0 1 0 0,-1 0-1 0 0,0-1 0 0 0,1 1 1 0 0,0 0-1 0 0,0 0 0 0 0,-1 0 1 0 0,1-1-1 0 0,0 1 0 0 0,0 0 0 0 0,1 3 1 0 0,-1-4 18 0 0,1 0 1 0 0,-1 0 0 0 0,1-1-1 0 0,-1 1 1 0 0,1 0 0 0 0,-1 0-1 0 0,1 0 1 0 0,0-1 0 0 0,-1 1-1 0 0,1 0 1 0 0,0-1 0 0 0,0 1-1 0 0,0-1 1 0 0,-1 1 0 0 0,1-1-1 0 0,0 1 1 0 0,0-1 0 0 0,0 0-1 0 0,0 1 1 0 0,0-1 0 0 0,0 0-1 0 0,0 0 1 0 0,0 1 0 0 0,0-1-1 0 0,0 0 1 0 0,-1 0 0 0 0,1 0-1 0 0,0 0 1 0 0,2-1 0 0 0,5 1 148 0 0,1-1 0 0 0,0 0 0 0 0,0-1 0 0 0,0 0 0 0 0,14-5 0 0 0,43-21 322 0 0,-25 9-193 0 0,-3 3-152 0 0,65-38 0 0 0,-84 42-202 0 0,-2 0 0 0 0,0-2 0 0 0,0 0 0 0 0,-1 0-1 0 0,18-23 1 0 0,-24 27-4 0 0,-7 6 43 0 0,1 0 0 0 0,-1 0 0 0 0,0 0 0 0 0,5-9 0 0 0,-7 12 36 0 0,-9 14-306 0 0,-35 49 37 0 0,-32 52 166 0 0,63-94 83 0 0,2 1 1 0 0,0 0 0 0 0,-13 43 0 0 0,18-41-16 0 0,0 1 1 0 0,1-1-1 0 0,2 0 0 0 0,0 1 0 0 0,2 0 1 0 0,4 39-1 0 0,3-17-125 0 0,1-1 1 0 0,22 65-1 0 0,-7-34-58 0 0,15 97-1 0 0,-30-122 205 0 0,-3 0 1 0 0,-2 103-1 0 0,-14-53 297 0 0,0 41 297 0 0,11-127-551 0 0,1 0 0 0 0,0-1-1 0 0,1 1 1 0 0,1 0 0 0 0,0 0 0 0 0,1-1 0 0 0,8 20 0 0 0,-6-20 157 0 0,-6-13-24 0 0,-2-3 28 0 0,-12-22 527 0 0,5 9-769 0 0,-43-53 259 0 0,7 10-207 0 0,24 26-97 0 0,1 0-1 0 0,1-2 1 0 0,2 0 0 0 0,-17-51-1 0 0,26 58-626 0 0,0 1-1 0 0,-4-41 0 0 0,10 45-980 0 0,0-1 1 0 0,2 1-1 0 0,2-33 0 0 0,6 4-4496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0:47:29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 15407 0 0,'-9'12'680'0'0,"1"-3"144"0"0,-2 0-664 0 0,2 0-160 0 0,8-9 0 0 0,-7 9 0 0 0,-1-3 320 0 0,8-6 32 0 0,0 0 8 0 0,0 0 0 0 0,0 0-216 0 0,0 0-48 0 0,0 0 0 0 0,0 0-8 0 0,0 0-800 0 0,0 0-160 0 0,0 0-32 0 0,0 0-5752 0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03:48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319 4143 0 0,'0'0'319'0'0,"0"0"14"0"0,0 0 841 0 0,0 0 384 0 0,0 0 77 0 0,0 0-178 0 0,0 0-818 0 0,0 0-355 0 0,0 0-76 0 0,0 0 20 0 0,1 2 144 0 0,0 5 190 0 0,1 0 1 0 0,-1-1-1 0 0,0 1 1 0 0,-1 0-1 0 0,1 0 1 0 0,-1 0-1 0 0,-2 13 1 0 0,1-18 354 0 0,1-2 13 0 0,0 0-8 0 0,0 0-47 0 0,0 0-19 0 0,0 0-7 0 0,0 0-73 0 0,0 0-301 0 0,0 0-129 0 0,0-2-24 0 0,-5-14-237 0 0,2 0 0 0 0,0 0-1 0 0,1 0 1 0 0,0-29 0 0 0,0 10-44 0 0,1-1-398 0 0,1 0 1 0 0,3 0-1 0 0,0 0 0 0 0,11-40 0 0 0,-7 53-182 0 0,-7 21 370 0 0,0 2 38 0 0,0 0 10 0 0,2 0 21 0 0,0 0 99 0 0,0 0 0 0 0,0 0 0 0 0,-1 0 0 0 0,1 0 0 0 0,0 0 0 0 0,0 1 0 0 0,-1-1 0 0 0,1 0 0 0 0,0 1 0 0 0,-1-1 0 0 0,1 1 0 0 0,-1 0 0 0 0,1-1 0 0 0,0 1 0 0 0,-1 0 0 0 0,1 0 0 0 0,1 2 0 0 0,2 1-1 0 0,2 2 3 0 0,0-1-1 0 0,-1 2 1 0 0,0-1-1 0 0,0 1 0 0 0,-1 0 1 0 0,1 0-1 0 0,7 15 1 0 0,-7-12-11 0 0,0-1-1 0 0,0 1 1 0 0,11 10 0 0 0,-16-19-177 0 0,-1-1-37 0 0,12 3-2134 0 0,-12-3 228 0 0</inkml:trace>
</inkml:ink>
</file>

<file path=ppt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54.4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3 4143 0 0,'1'1'191'0'0,"10"9"31"0"0,18 19 0 0 0,-13-9 2751 0 0,16 19 13966 0 0,-42-152-15550 0 0,10 104-1390 0 0,0-12-8 0 0,0-1 0 0 0,2 0 0 0 0,4-23 1 0 0,-4 38-66 0 0,0 0 1 0 0,0 0-1 0 0,1 0 1 0 0,-1 0 0 0 0,2 0-1 0 0,-1 1 1 0 0,1 0-1 0 0,0 0 1 0 0,0 0 0 0 0,0 0-1 0 0,1 0 1 0 0,0 1 0 0 0,8-7-1 0 0,-1 3-512 0 0,0 1 1 0 0,0 0-1 0 0,24-11 0 0 0,15-3-5456 0 0,-30 13-341 0 0</inkml:trace>
</inkml:ink>
</file>

<file path=ppt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54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4 0 5527 0 0,'3'8'498'0'0,"1"0"325"0"0,0 0 1 0 0,4 15 0 0 0,-5-15 1460 0 0,0 0 0 0 0,0 1 0 0 0,5 6 0 0 0,-6-12-1942 0 0,0 0 0 0 0,0-1 0 0 0,0 1 0 0 0,0-1 0 0 0,0 0-1 0 0,0 0 1 0 0,4 3 0 0 0,3 0 174 0 0,1 0 0 0 0,-1 0 0 0 0,1-1 0 0 0,1 0 0 0 0,-1-1 0 0 0,0 0 0 0 0,1-1 0 0 0,0 0 0 0 0,12 1 0 0 0,-9-1-324 0 0,-3-1-137 0 0,0 0-1 0 0,0 0 0 0 0,0-1 1 0 0,0-1-1 0 0,0 0 1 0 0,19-4-1 0 0,-26 4-114 0 0,1 0 1 0 0,-1 0-1 0 0,1-1 1 0 0,-1 0-1 0 0,1 0 0 0 0,-1 0 1 0 0,0 0-1 0 0,0-1 0 0 0,0 1 1 0 0,0-1-1 0 0,-1 0 1 0 0,1 0-1 0 0,-1-1 0 0 0,1 1 1 0 0,-1-1-1 0 0,0 1 0 0 0,-1-1 1 0 0,3-4-1 0 0,-4 7 32 0 0,-1 0 0 0 0,1 1-1 0 0,-1-1 1 0 0,0 0 0 0 0,1 0 0 0 0,-1 1-1 0 0,0-1 1 0 0,0 0 0 0 0,0 0 0 0 0,1 0-1 0 0,-1 1 1 0 0,0-1 0 0 0,0 0-1 0 0,0 0 1 0 0,0 0 0 0 0,0 1 0 0 0,-1-1-1 0 0,1 0 1 0 0,0 0 0 0 0,0 0 0 0 0,0 1-1 0 0,-1-1 1 0 0,1 0 0 0 0,-1-1 0 0 0,0 1-18 0 0,0 0 1 0 0,0 1 0 0 0,0-1-1 0 0,0 0 1 0 0,0 0 0 0 0,0 1-1 0 0,0-1 1 0 0,0 1 0 0 0,0-1-1 0 0,-1 1 1 0 0,1-1 0 0 0,0 1-1 0 0,0 0 1 0 0,-2-1 0 0 0,-4 0-158 0 0,0 1 0 0 0,0-1 1 0 0,1 1-1 0 0,-12 2 0 0 0,-8 2-10 0 0,1 1 0 0 0,1 1 0 0 0,-1 2 1 0 0,1 0-1 0 0,0 2 0 0 0,-33 18 0 0 0,10-1 323 0 0,2 2 0 0 0,-44 36 0 0 0,84-60-81 0 0,-9 5 60 0 0,0 1 0 0 0,1 0 1 0 0,1 1-1 0 0,0 0 0 0 0,-18 25 0 0 0,30-37-79 0 0,0 1-1 0 0,0-1 1 0 0,0 0-1 0 0,0 1 1 0 0,0-1-1 0 0,0 0 1 0 0,0 1-1 0 0,0-1 1 0 0,0 0-1 0 0,0 1 1 0 0,1-1 0 0 0,-1 0-1 0 0,0 1 1 0 0,0-1-1 0 0,0 0 1 0 0,0 0-1 0 0,1 1 1 0 0,-1-1-1 0 0,0 0 1 0 0,0 0-1 0 0,1 1 1 0 0,-1-1-1 0 0,0 0 1 0 0,0 0-1 0 0,1 1 1 0 0,-1-1 0 0 0,0 0-1 0 0,1 0 1 0 0,-1 0-1 0 0,0 0 1 0 0,1 0-1 0 0,-1 1 1 0 0,12 3 127 0 0,2-2-20 0 0,0-1 0 0 0,0-1 0 0 0,1 0 0 0 0,-1-1 0 0 0,28-5 0 0 0,-20 3-23 0 0,102-12-196 0 0,37-5-4249 0 0,-120 14-2576 0 0</inkml:trace>
</inkml:ink>
</file>

<file path=ppt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55.1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1 11 9215 0 0,'-1'-1'2946'0'0,"-8"-1"-1875"0"0,1 0 1 0 0,-1 0 0 0 0,0 1-1 0 0,1 0 1 0 0,-1 0 0 0 0,-9 1 0 0 0,5 1-635 0 0,-1 0 1 0 0,1 1-1 0 0,-20 6 0 0 0,13-2-397 0 0,0 1-1 0 0,1 1 0 0 0,0 1 0 0 0,1 1 0 0 0,-19 12 0 0 0,27-14 74 0 0,0-1 1 0 0,0 2-1 0 0,1 0 0 0 0,-10 10 1 0 0,15-14-44 0 0,0 0 1 0 0,0 0-1 0 0,0 1 1 0 0,1-1-1 0 0,0 1 1 0 0,0 0 0 0 0,0-1-1 0 0,1 1 1 0 0,-4 12-1 0 0,6-16 74 0 0,1-1 1 0 0,2 1-95 0 0,-1 0 0 0 0,1-1-1 0 0,-1 1 1 0 0,1 0 0 0 0,0-1-1 0 0,0 0 1 0 0,-1 0 0 0 0,1 1-1 0 0,0-2 1 0 0,0 1 0 0 0,0 0-1 0 0,0-1 1 0 0,0 1 0 0 0,0-1-1 0 0,0 0 1 0 0,1 0-1 0 0,-1 0 1 0 0,0 0 0 0 0,0-1-1 0 0,0 1 1 0 0,4-2 0 0 0,9-3 165 0 0,-1 0 0 0 0,29-14 0 0 0,-24 11-274 0 0,38-18-125 0 0,-58 26 162 0 0,1 0 0 0 0,0 0 0 0 0,-1 0 0 0 0,1 0 0 0 0,0 0 0 0 0,-1 0 0 0 0,1 0 0 0 0,0 1 0 0 0,-1-1 0 0 0,1 0 0 0 0,-1 0 0 0 0,1 0 0 0 0,0 1 0 0 0,-1-1 0 0 0,1 0 0 0 0,-1 1 0 0 0,1-1 0 0 0,-1 0 0 0 0,1 1 0 0 0,-1-1 0 0 0,1 1 0 0 0,-1-1 0 0 0,1 1 0 0 0,-1-1 0 0 0,1 1 0 0 0,-1-1 0 0 0,0 1 0 0 0,1-1 0 0 0,-1 2 0 0 0,9 18-790 0 0,-8-19 753 0 0,-1 0-1 0 0,1 0 0 0 0,-1 0 1 0 0,1 0-1 0 0,-1 0 1 0 0,1 0-1 0 0,-1 0 0 0 0,1 0 1 0 0,0-1-1 0 0,0 1 0 0 0,-1 0 1 0 0,1 0-1 0 0,0-1 1 0 0,0 1-1 0 0,0 0 0 0 0,0-1 1 0 0,0 1-1 0 0,0-1 1 0 0,0 0-1 0 0,0 1 0 0 0,0-1 1 0 0,0 1-1 0 0,0-1 1 0 0,2 0-1 0 0,1 1-548 0 0,0-1 1 0 0,1 0-1 0 0,-1 0 0 0 0,0-1 1 0 0,8-1-1 0 0,9-3-6112 0 0</inkml:trace>
</inkml:ink>
</file>

<file path=ppt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55.5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191 6447 0 0,'6'-35'458'0'0,"0"-42"0"0"0,-8 29 3760 0 0,2 47-3905 0 0,0-1 1 0 0,-1 0-1 0 0,1 1 0 0 0,0-1 1 0 0,-1 1-1 0 0,1-1 1 0 0,-1 0-1 0 0,1 1 0 0 0,-1-1 1 0 0,0 1-1 0 0,1 0 1 0 0,-1-1-1 0 0,0 1 1 0 0,0 0-1 0 0,0-1 0 0 0,0 1 1 0 0,0 0-1 0 0,-3-2 1 0 0,3 3-179 0 0,0-1 0 0 0,0 1 1 0 0,-1 0-1 0 0,1 0 1 0 0,0-1-1 0 0,-1 1 0 0 0,1 0 1 0 0,0 0-1 0 0,-1 1 1 0 0,1-1-1 0 0,0 0 0 0 0,-1 0 1 0 0,1 1-1 0 0,0-1 1 0 0,0 0-1 0 0,0 1 0 0 0,-1-1 1 0 0,1 1-1 0 0,0 0 1 0 0,0-1-1 0 0,0 1 0 0 0,-2 2 1 0 0,-7 4 7 0 0,1 0-1 0 0,0 2 1 0 0,1-1 0 0 0,0 1-1 0 0,0 0 1 0 0,1 0 0 0 0,0 1-1 0 0,0 0 1 0 0,-7 17 0 0 0,1 2 130 0 0,0 0 1 0 0,-10 43 0 0 0,11-27-4 0 0,2 0 1 0 0,3 0-1 0 0,1 1 1 0 0,1 66-1 0 0,6-50-165 0 0,4 0 0 0 0,21 108-1 0 0,-1-58-83 0 0,-4-20-18 0 0,13 127 0 0 0,-33-216-179 0 0,0 9 77 0 0,-1 0 0 0 0,1 0 1 0 0,-4 23-1 0 0,2-32-190 0 0,1 0 0 0 0,-1 0 0 0 0,0 0 1 0 0,0 0-1 0 0,0 0 0 0 0,-1 0 0 0 0,1 0 1 0 0,-4 4-1 0 0,4-6-204 0 0,0 1 0 0 0,0-1 0 0 0,-1 0 0 0 0,1 1 0 0 0,-1-1 0 0 0,1 0 0 0 0,-1 0 0 0 0,1 0 1 0 0,-1 0-1 0 0,0 0 0 0 0,1-1 0 0 0,-1 1 0 0 0,0 0 0 0 0,0-1 0 0 0,-3 1 0 0 0,-4 0-5370 0 0</inkml:trace>
</inkml:ink>
</file>

<file path=ppt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55.8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 19 11519 0 0,'-9'-3'-13'0'0,"-2"-1"600"0"0,-1 1 1 0 0,0 0-1 0 0,-1 1 0 0 0,-13-1 1 0 0,24 3-317 0 0,-1 0 0 0 0,1 0 0 0 0,0 0 0 0 0,-1 0 0 0 0,1 0 0 0 0,-1 1 0 0 0,1-1 0 0 0,0 1 0 0 0,0-1 0 0 0,-1 1 0 0 0,1 0 0 0 0,0 0 0 0 0,0 0 0 0 0,0 0 0 0 0,0 0 0 0 0,0 1 0 0 0,0-1 0 0 0,0 0 0 0 0,0 1 0 0 0,1 0 0 0 0,-1-1 0 0 0,0 1 0 0 0,1 0 0 0 0,0 0 0 0 0,-1 0 0 0 0,1 0 0 0 0,0 0 0 0 0,-1 3 0 0 0,1-4-212 0 0,1 1 1 0 0,-1-1 0 0 0,1 1-1 0 0,0 0 1 0 0,-1-1-1 0 0,1 1 1 0 0,0 0 0 0 0,0-1-1 0 0,0 1 1 0 0,0-1 0 0 0,0 1-1 0 0,1 0 1 0 0,-1-1-1 0 0,0 1 1 0 0,1-1 0 0 0,-1 1-1 0 0,1 0 1 0 0,0 1-1 0 0,1-1-2 0 0,0 1-1 0 0,0 0 1 0 0,0-1-1 0 0,0 1 1 0 0,0-1-1 0 0,0 0 1 0 0,1 1-1 0 0,4 2 1 0 0,0 0 31 0 0,1-1 0 0 0,0 0 0 0 0,-1 0 0 0 0,2-1 0 0 0,-1 0 0 0 0,9 2 0 0 0,8 0 196 0 0,-1-1 0 0 0,1-2 1 0 0,45 0-1 0 0,77-14 442 0 0,-106 8-654 0 0,221-30 111 0 0,-88 3-3564 0 0,-162 29 2812 0 0,50-9-2353 0 0,-54 10 1914 0 0,1 1 0 0 0,-1 0 0 0 0,0 0 1 0 0,0 0-1 0 0,12 3 0 0 0,-19-2 876 0 0,0-1 0 0 0,0 0 1 0 0,0 0-1 0 0,0 0 0 0 0,0 1 0 0 0,0-1 1 0 0,-1 0-1 0 0,1 1 0 0 0,0-1 0 0 0,0 1 1 0 0,-1-1-1 0 0,1 1 0 0 0,0 0 0 0 0,0-1 0 0 0,-1 1 1 0 0,1-1-1 0 0,-1 1 0 0 0,1 0 0 0 0,0 0 1 0 0,-1-1-1 0 0,1 1 0 0 0,-1 0 0 0 0,0 0 1 0 0,1 0-1 0 0,-1 0 0 0 0,0-1 0 0 0,1 1 1 0 0,-1 0-1 0 0,0 0 0 0 0,0 0 0 0 0,0 0 0 0 0,0 0 1 0 0,0 0-1 0 0,0 0 0 0 0,0 0 0 0 0,0 0 1 0 0,0-1-1 0 0,0 1 0 0 0,-1 0 0 0 0,1 0 1 0 0,0 0-1 0 0,-1 0 0 0 0,1 0 0 0 0,-3 6-214 0 0,0-1 1 0 0,0 0-1 0 0,-1 1 0 0 0,-6 7 0 0 0,9-12 334 0 0,-4 5-85 0 0,-48 67 1496 0 0,17-24 12909 0 0,37-50-14211 0 0,-1 1 1 0 0,0-1-1 0 0,1 1 1 0 0,-1-1-1 0 0,0 1 1 0 0,1-1 0 0 0,-1 1-1 0 0,1-1 1 0 0,-1 1-1 0 0,1-1 1 0 0,-1 0-1 0 0,1 1 1 0 0,-1-1 0 0 0,1 0-1 0 0,-1 0 1 0 0,1 1-1 0 0,0-1 1 0 0,-1 0-1 0 0,1 0 1 0 0,0 0 0 0 0,14 4 534 0 0,9-1 309 0 0,-16-3-836 0 0,-1 1 0 0 0,0 0 1 0 0,1 0-1 0 0,-1 1 1 0 0,0 0-1 0 0,8 3 0 0 0,-14-4-210 0 0,-1 0-67 0 0,0 0 122 0 0,0 0 0 0 0,0 0 0 0 0,-1 0 1 0 0,1 0-1 0 0,0 0 0 0 0,-1 1 0 0 0,1-1 1 0 0,0 0-1 0 0,-1 0 0 0 0,1 0 0 0 0,-1-1 1 0 0,0 1-1 0 0,1 0 0 0 0,-1 0 0 0 0,0 0 1 0 0,0 0-1 0 0,-1 1 0 0 0,0-1-12 0 0,-1 1-1 0 0,1 0 1 0 0,-1-1 0 0 0,0 1-1 0 0,1-1 1 0 0,-6 2-1 0 0,-4 0-48 0 0,1-1-1 0 0,-20 2 0 0 0,31-4 103 0 0,-89 5-98 0 0,81-5 119 0 0,-2 0 80 0 0,1 0 0 0 0,-1 0 0 0 0,0 1 0 0 0,-9 3 0 0 0,17-4-76 0 0,0 1 1 0 0,0-1 0 0 0,0 1-1 0 0,0 0 1 0 0,0 0 0 0 0,0 0-1 0 0,0 0 1 0 0,0 0 0 0 0,1 0-1 0 0,-1 0 1 0 0,0 0 0 0 0,1 1-1 0 0,-1-1 1 0 0,1 1-1 0 0,-1-1 1 0 0,1 1 0 0 0,0 0-1 0 0,0 0 1 0 0,0-1 0 0 0,0 1-1 0 0,0 0 1 0 0,0 0 0 0 0,0 0-1 0 0,0 3 1 0 0,0 2-11 0 0,0 0 0 0 0,0 0 0 0 0,0 0 0 0 0,1 0 0 0 0,1 0 0 0 0,-1 1 0 0 0,1-1 0 0 0,0 0 0 0 0,1 0 0 0 0,0 0 0 0 0,0 0 0 0 0,0-1 0 0 0,1 1 0 0 0,6 12 0 0 0,0-4 3 0 0,1 0 0 0 0,0-1 0 0 0,1-1 0 0 0,1 0 0 0 0,14 13 0 0 0,-22-22-156 0 0,0 0 0 0 0,0 0 0 0 0,1-1 0 0 0,-1 0 0 0 0,1 0 0 0 0,0 0 0 0 0,0 0 0 0 0,0-1 0 0 0,0 0 0 0 0,0 0 0 0 0,9 2 0 0 0,4-2-817 0 0</inkml:trace>
</inkml:ink>
</file>

<file path=ppt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56.2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37 15199 0 0,'0'0'9591'0'0,"7"-6"-8409"0"0,-5 3-1019 0 0,1-1-1 0 0,-1 0 0 0 0,0 0 1 0 0,0 0-1 0 0,0 0 1 0 0,-1 0-1 0 0,1 0 0 0 0,-1 0 1 0 0,0-1-1 0 0,0 1 0 0 0,0-5 1 0 0,0-6 16 0 0,0-28 0 0 0,-1 34-114 0 0,-2-28 70 0 0,1 0 0 0 0,2 1 0 0 0,10-63 0 0 0,-9 89-222 0 0,1 1 0 0 0,-1-1 0 0 0,1 0 0 0 0,1 1 0 0 0,0 0 0 0 0,0-1-1 0 0,1 2 1 0 0,0-1 0 0 0,1 0 0 0 0,0 1 0 0 0,0 0 0 0 0,1 1 0 0 0,0-1 0 0 0,0 1 0 0 0,0 1 0 0 0,1-1 0 0 0,0 1 0 0 0,14-7 0 0 0,-10 6-133 0 0,2 1 1 0 0,-1 1-1 0 0,0 0 1 0 0,1 1-1 0 0,0 1 1 0 0,0 0-1 0 0,0 1 1 0 0,0 0-1 0 0,25 0 1 0 0,-11 4-682 0 0,-1 0 0 0 0,1 2 0 0 0,-1 1 0 0 0,30 9 0 0 0,-19-3-6598 0 0</inkml:trace>
</inkml:ink>
</file>

<file path=ppt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57.6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 4607 0 0,'0'-2'354'0'0,"3"-35"10556"0"0,6 48-9263 0 0,-7-7-1563 0 0,1 1 0 0 0,-1 0 0 0 0,1 0 0 0 0,-1 0 0 0 0,-1 0 0 0 0,1 0 0 0 0,-1 0 0 0 0,0 0 0 0 0,1 8 1 0 0,1 50 195 0 0,-3-54-236 0 0,-6 155 280 0 0,4 98 530 0 0,6-204-480 0 0,9 135 363 0 0,-12-139-639 0 0,-9 84-1 0 0,-8-32-786 0 0,15-104 490 0 0,3-4-889 0 0,6-5 383 0 0,-1 0 0 0 0,0-1-1 0 0,9-14 1 0 0,-3 2-666 0 0</inkml:trace>
</inkml:ink>
</file>

<file path=ppt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57.9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42 7367 0 0,'-11'-5'10868'0'0,"11"7"-9984"0"0,0-1-867 0 0,-1 6 109 0 0,1 1-1 0 0,1-1 0 0 0,0 0 1 0 0,2 12-1 0 0,-2-17-59 0 0,-1 0 0 0 0,1 0 0 0 0,0 0 0 0 0,0 0 0 0 0,0 0 1 0 0,0 0-1 0 0,1 0 0 0 0,-1 0 0 0 0,0 0 0 0 0,1-1 0 0 0,-1 1 0 0 0,1 0 0 0 0,0-1 0 0 0,-1 0 1 0 0,1 1-1 0 0,0-1 0 0 0,0 0 0 0 0,0 0 0 0 0,0 0 0 0 0,3 1 0 0 0,6 2 182 0 0,0-1 0 0 0,1-1 0 0 0,-1 0 0 0 0,1 0 0 0 0,-1-1-1 0 0,1-1 1 0 0,19-1 0 0 0,84-16 452 0 0,-93 13-575 0 0,157-35 65 0 0,85-14-60 0 0,-122 37-2438 0 0,8 10-3336 0 0,-118 6-1396 0 0</inkml:trace>
</inkml:ink>
</file>

<file path=ppt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58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4279 0 0,'0'0'1590'0'0,"1"2"-1014"0"0,28 132 1766 0 0,-12-48-2204 0 0,-6-29 182 0 0,-3 1 1 0 0,-1 0-1 0 0,-4 0 1 0 0,-5 97-1 0 0,-4-63-71 0 0,0 24-42 0 0,-31 166-1 0 0,35-274-177 0 0,-1 6 106 0 0,0 0 0 0 0,-1 26 0 0 0,5-42-98 0 0,-1 0 0 0 0,1 1 0 0 0,-1-1 0 0 0,1 0 0 0 0,0 0 0 0 0,0 1 0 0 0,0-1 0 0 0,0 1 0 0 0,1-2 0 0 0,2-4 41 0 0,142-282-751 0 0,-137 268 354 0 0,1 1 1 0 0,1 0-1 0 0,0 0 0 0 0,1 1 1 0 0,2 1-1 0 0,-1 0 0 0 0,27-25 1 0 0,-38 41 302 0 0,0 0 0 0 0,0 0 0 0 0,1 1 0 0 0,-1-1 0 0 0,1 0 1 0 0,-1 1-1 0 0,1 0 0 0 0,0-1 0 0 0,0 1 0 0 0,-1 0 0 0 0,1 1 1 0 0,0-1-1 0 0,0 0 0 0 0,0 1 0 0 0,0-1 0 0 0,0 1 0 0 0,4 0 1 0 0,-3 1 42 0 0,0 0 0 0 0,-1 0 0 0 0,1 0 0 0 0,0 0 0 0 0,-1 0 1 0 0,1 1-1 0 0,-1 0 0 0 0,0 0 0 0 0,1 0 0 0 0,-1 0 0 0 0,5 5 1 0 0,5 5 229 0 0,-2 1 1 0 0,0 0 0 0 0,0 1 0 0 0,14 26-1 0 0,-22-35-188 0 0,53 101 1025 0 0,5 7-164 0 0,-57-106-819 0 0,1 0-1 0 0,0 0 0 0 0,6 5 1 0 0,6 1-1088 0 0,-14-11 323 0 0,-1-1 0 0 0,1 0 1 0 0,-1 0-1 0 0,1-1 0 0 0,-1 1 0 0 0,5 0 0 0 0,3 0-5754 0 0</inkml:trace>
</inkml:ink>
</file>

<file path=ppt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58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9 78 11055 0 0,'0'0'1002'0'0,"6"-6"-804"0"0,-1-1 2273 0 0,1-10 637 0 0,-7 15-3079 0 0,0-1-1 0 0,0 0 1 0 0,-1 1 0 0 0,1-1-1 0 0,-1 1 1 0 0,0 0 0 0 0,1-1-1 0 0,-1 1 1 0 0,0 0 0 0 0,0 0-1 0 0,-1 0 1 0 0,1 1 0 0 0,0-1 0 0 0,-1 0-1 0 0,1 1 1 0 0,-1-1 0 0 0,1 1-1 0 0,-1 0 1 0 0,0 0 0 0 0,-2-1-1 0 0,0 1 49 0 0,0-1-1 0 0,1 1 0 0 0,-1 0 0 0 0,0 0 1 0 0,0 1-1 0 0,0 0 0 0 0,1-1 0 0 0,-1 1 0 0 0,0 1 1 0 0,0-1-1 0 0,-8 3 0 0 0,6 0-21 0 0,0 0 0 0 0,0 0 0 0 0,0 1 0 0 0,0 0-1 0 0,1 1 1 0 0,0 0 0 0 0,0 0 0 0 0,0 0 0 0 0,1 0 0 0 0,-8 10-1 0 0,3-2 122 0 0,0 0-1 0 0,0 1 0 0 0,-13 28 0 0 0,17-28-8 0 0,0-1 1 0 0,1 1-1 0 0,0 0 0 0 0,1 0 0 0 0,-3 18 0 0 0,6-27-113 0 0,1-1 1 0 0,0 1-1 0 0,0 0 0 0 0,0 0 0 0 0,0 0 1 0 0,1-1-1 0 0,-1 1 0 0 0,1 0 0 0 0,1 0 1 0 0,-1-1-1 0 0,1 1 0 0 0,-1-1 0 0 0,1 1 1 0 0,1-1-1 0 0,-1 0 0 0 0,1 0 0 0 0,-1 0 1 0 0,1 0-1 0 0,6 6 0 0 0,-6-7-35 0 0,-1-1 1 0 0,1-1-1 0 0,0 1 0 0 0,0 0 1 0 0,0-1-1 0 0,0 1 0 0 0,0-1 1 0 0,0 0-1 0 0,0 0 0 0 0,0 0 1 0 0,0 0-1 0 0,0-1 0 0 0,1 1 1 0 0,-1-1-1 0 0,0 0 0 0 0,0 0 0 0 0,1 0 1 0 0,-1 0-1 0 0,0 0 0 0 0,0-1 1 0 0,5-1-1 0 0,6-2-377 0 0,1 0 0 0 0,0-1 0 0 0,16-9 0 0 0,-22 10-304 0 0,15-7-1287 0 0,0-1-97 0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03:48.5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75 12439 0 0,'0'0'958'0'0,"0"0"-374"0"0,0 0 749 0 0,0 0 392 0 0,0 0 78 0 0,0 0-219 0 0,0 0-993 0 0,0 0-434 0 0,-1-2-121 0 0,1-2-270 0 0,-1 0 0 0 0,0 0 0 0 0,-1 0 0 0 0,1 1 0 0 0,-1-1 0 0 0,0 0 0 0 0,1 1 0 0 0,-2-1 1 0 0,1 1-1 0 0,0 0 0 0 0,-1 0 0 0 0,1 0 0 0 0,-1 0 0 0 0,0 0 0 0 0,0 1 0 0 0,0-1 0 0 0,-4-2 0 0 0,-6 0-153 0 0,0 2 433 0 0,12 3 98 0 0,-2-1 163 0 0,3 1-302 0 0,0-1-1 0 0,-1 1 1 0 0,1 0 0 0 0,0 0 0 0 0,0 0-1 0 0,0 0 1 0 0,0 0 0 0 0,0 0 0 0 0,-1 0-1 0 0,1 0 1 0 0,0-1 0 0 0,0 1-1 0 0,0 0 1 0 0,0 0 0 0 0,-1 0 0 0 0,1 0-1 0 0,0 0 1 0 0,0 0 0 0 0,0 0 0 0 0,-1 0-1 0 0,1 0 1 0 0,0 0 0 0 0,0 0 0 0 0,0 0-1 0 0,0 0 1 0 0,-1 0 0 0 0,1 0 0 0 0,0 0-1 0 0,0 1 1 0 0,0-1 0 0 0,0 0 0 0 0,-1 0-1 0 0,1 0 1 0 0,0 0 0 0 0,0 0 0 0 0,0 0-1 0 0,0 0 1 0 0,0 0 0 0 0,-1 1 0 0 0,1-1-1 0 0,-1 6-117 0 0,0 1-1 0 0,1-1 0 0 0,0 1 0 0 0,0-1 1 0 0,0 1-1 0 0,2 8 0 0 0,11 43-647 0 0,-4-22 406 0 0,-1 4 374 0 0,2-1-1 0 0,2 0 0 0 0,1 0 1 0 0,33 63-1 0 0,-37-84 222 0 0,2-1 1 0 0,0-1-1 0 0,1 1 0 0 0,1-2 0 0 0,0 1 0 0 0,1-2 1 0 0,0 0-1 0 0,1-1 0 0 0,1 0 0 0 0,0-1 1 0 0,30 16-1 0 0,-14-13 165 0 0,1-1 0 0 0,1-1 0 0 0,0-2 0 0 0,67 13 0 0 0,-93-22-361 0 0,-1-1 0 0 0,0 2 0 0 0,0-1 0 0 0,0 1-1 0 0,0 0 1 0 0,0 1 0 0 0,-1 0 0 0 0,12 8 0 0 0,-16-10-31 0 0,0 0 1 0 0,0 0-1 0 0,-1 0 1 0 0,1 1-1 0 0,-1-1 1 0 0,1 0-1 0 0,-1 1 0 0 0,0 0 1 0 0,0-1-1 0 0,0 1 1 0 0,0 0-1 0 0,0-1 1 0 0,-1 1-1 0 0,1 0 1 0 0,0 4-1 0 0,0 6 65 0 0,-1 23 1 0 0,0-35-78 0 0,-1 12-47 0 0,-1 0 0 0 0,0 1-1 0 0,-1-1 1 0 0,0 0 0 0 0,-1 0-1 0 0,-1-1 1 0 0,0 1 0 0 0,-1-1 0 0 0,0 0-1 0 0,0 0 1 0 0,-2-1 0 0 0,1 0-1 0 0,-13 14 1 0 0,14-19-66 0 0,0-1-1 0 0,0 0 1 0 0,-1 0-1 0 0,1-1 1 0 0,-1 0-1 0 0,0 0 1 0 0,-11 4-1 0 0,14-6-782 0 0,1-1 0 0 0,-1 0-1 0 0,0 0 1 0 0,0 0 0 0 0,-6 0-1 0 0,-13-3-5224 0 0</inkml:trace>
</inkml:ink>
</file>

<file path=ppt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59.1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5 7367 0 0,'2'1'568'0'0,"-1"-1"-353"0"0,1 1 0 0 0,-1 0-1 0 0,1 0 1 0 0,0 0 0 0 0,-1 0-1 0 0,0 0 1 0 0,1 0 0 0 0,-1 0-1 0 0,0 0 1 0 0,1 1 0 0 0,-1-1-1 0 0,0 0 1 0 0,0 1 0 0 0,0-1-1 0 0,0 1 1 0 0,0-1 0 0 0,0 1 0 0 0,-1 0-1 0 0,1-1 1 0 0,0 3 0 0 0,0 1 621 0 0,0 0 0 0 0,-1 0 0 0 0,1 1 1 0 0,-1-1-1 0 0,-1 5 0 0 0,1 0-571 0 0,-1 7 919 0 0,0-15-777 0 0,-1 6 3427 0 0,38-79-3330 0 0,62-95 0 0 0,-86 150-570 0 0,-1 1-1 0 0,2 1 1 0 0,26-24 0 0 0,-33 33 25 0 0,0 0 1 0 0,0 1 0 0 0,1 0 0 0 0,-1 0-1 0 0,11-4 1 0 0,-13 7 21 0 0,0 0-1 0 0,0 0 1 0 0,0 0-1 0 0,0 0 1 0 0,0 0 0 0 0,0 1-1 0 0,0 0 1 0 0,0 0-1 0 0,0 0 1 0 0,0 0 0 0 0,4 1-1 0 0,-2 1 15 0 0,-1 0-1 0 0,0 0 0 0 0,0 0 1 0 0,0 1-1 0 0,0 0 0 0 0,0 0 1 0 0,0 0-1 0 0,-1 0 0 0 0,1 1 1 0 0,-1-1-1 0 0,0 1 0 0 0,0 1 1 0 0,3 4-1 0 0,6 8-24 0 0,22 37-1 0 0,-3 5 46 0 0,-17-29 2 0 0,1-1-1 0 0,28 36 0 0 0,-21-40-1532 0 0,3-6-3430 0 0</inkml:trace>
</inkml:ink>
</file>

<file path=ppt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36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93 3679 0 0,'0'0'910'0'0,"-4"-11"-892"0"0,1 9-504 0 0,0-1-1 0 0,1 1 0 0 0,0-1 0 0 0,0 0 0 0 0,-3-3 0 0 0,-8-19 1696 0 0,5 12 2035 0 0,-2-11 12535 0 0,17 30-15461 0 0,7 11-259 0 0,-2 1-1 0 0,0 0 1 0 0,-1 0-1 0 0,-1 1 1 0 0,9 22-1 0 0,4 8-6 0 0,-18-39-61 0 0,39 69-439 0 0,-38-68 330 0 0,1-1-1 0 0,1 0 1 0 0,0 0-1 0 0,17 16 1 0 0,-24-25 23 0 0,0-1 1 0 0,1 1-1 0 0,-1 0 1 0 0,0-1 0 0 0,0 1-1 0 0,1-1 1 0 0,-1 0-1 0 0,0 1 1 0 0,1-1-1 0 0,-1 0 1 0 0,0 0-1 0 0,1 0 1 0 0,-1 0-1 0 0,0 0 1 0 0,1 0 0 0 0,-1 0-1 0 0,2 0 1 0 0,20-7-2083 0 0,-7-2 567 0 0</inkml:trace>
</inkml:ink>
</file>

<file path=ppt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37.2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9 19 11831 0 0,'0'0'540'0'0,"0"-2"-5"0"0,5-14 8211 0 0,-1 29-5764 0 0,-3-5-4284 0 0,-3 26 1265 0 0,-2 0-1 0 0,-1 0 1 0 0,-16 53-1 0 0,3-13 7 0 0,-22 121 39 0 0,-34 146 27 0 0,46-237-25 0 0,-50 125 1 0 0,39-140-3 0 0,-63 103 0 0 0,91-173 37 0 0,4-8 10 0 0,0 0 1 0 0,1 0-1 0 0,0 1 0 0 0,1 0 1 0 0,0 0-1 0 0,-6 23 0 0 0,11-33 65 0 0,3-1-20 0 0,0-1-124 0 0,0 1 0 0 0,-1-1 0 0 0,1 0 0 0 0,0 0 1 0 0,0 0-1 0 0,0-1 0 0 0,0 1 0 0 0,-1-1 0 0 0,1 0 0 0 0,0 1 0 0 0,-1-1 0 0 0,1 0 0 0 0,3-2 0 0 0,1-1-1571 0 0,0-1 0 0 0,0 1-1 0 0,10-11 1 0 0,12-11-5781 0 0</inkml:trace>
</inkml:ink>
</file>

<file path=ppt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37.6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 10591 0 0,'4'-9'9063'0'0,"4"46"-7998"0"0,-4 39 596 0 0,6 56 894 0 0,-9-121-2420 0 0,-1-6-97 0 0,1-1 1 0 0,-1 1-1 0 0,1-1 1 0 0,0 0-1 0 0,1 0 1 0 0,-1 1-1 0 0,4 5 1 0 0,-4-8-87 0 0,1-2-19 0 0,0 0-85 0 0,1 0 0 0 0,-1-1 1 0 0,0 1-1 0 0,1-1 0 0 0,-1 0 0 0 0,1 1 0 0 0,-1-1 0 0 0,0 0 1 0 0,0 0-1 0 0,0 0 0 0 0,0-1 0 0 0,0 1 0 0 0,0 0 0 0 0,0-1 1 0 0,3-2-1 0 0,9-11-1155 0 0</inkml:trace>
</inkml:ink>
</file>

<file path=ppt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37.9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0 919 0 0,'0'0'3896'0'0,"-1"11"672"0"0,-1 2 144 0 0,2 3 32 0 0,2 0-4216 0 0,3 2-848 0 0,1 1-160 0 0,0 0-7000 0 0</inkml:trace>
</inkml:ink>
</file>

<file path=ppt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38.3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4 24 2759 0 0,'0'1'126'0'0,"1"2"67"0"0,0-1-1 0 0,0 1 1 0 0,-1 0 0 0 0,1-1-1 0 0,-1 1 1 0 0,1 0 0 0 0,-1 0 0 0 0,0-1-1 0 0,0 1 1 0 0,-1 0 0 0 0,1 0-1 0 0,0-1 1 0 0,-1 1 0 0 0,0 3 0 0 0,-1 3 3552 0 0,0 16 4200 0 0,3-19-7314 0 0,-1 0 0 0 0,1 0 0 0 0,1-1 0 0 0,1 7 0 0 0,-2-11-592 0 0,-1 0 1 0 0,1 0 0 0 0,-1 0 0 0 0,1-1 0 0 0,-1 1-1 0 0,1 0 1 0 0,0-1 0 0 0,-1 1 0 0 0,1 0-1 0 0,0-1 1 0 0,0 1 0 0 0,-1-1 0 0 0,1 1 0 0 0,0-1-1 0 0,0 1 1 0 0,0-1 0 0 0,0 0 0 0 0,0 1 0 0 0,0-1-1 0 0,-1 0 1 0 0,1 0 0 0 0,0 0 0 0 0,0 0 0 0 0,0 1-1 0 0,0-1 1 0 0,0 0 0 0 0,0-1 0 0 0,0 1 0 0 0,0 0-1 0 0,1 0 1 0 0,29-8 672 0 0,-30 7-639 0 0,19-7 140 0 0,-2-1 0 0 0,1-1 1 0 0,-1-1-1 0 0,0 0 0 0 0,-1-2 0 0 0,26-23 0 0 0,-38 30-189 0 0,-3 5 24 0 0,1-3-25 0 0,-2 2 19 0 0,0 1-42 0 0,-1 1-1 0 0,0-1 1 0 0,0 0-1 0 0,0 0 1 0 0,0 1-1 0 0,0-1 1 0 0,0 0-1 0 0,0 0 0 0 0,0 0 1 0 0,0 1-1 0 0,-1-1 1 0 0,1 0-1 0 0,0 0 1 0 0,0 1-1 0 0,-1-1 0 0 0,1 0 1 0 0,0 0-1 0 0,-1 1 1 0 0,1-1-1 0 0,-1 0 1 0 0,1 1-1 0 0,-1-1 1 0 0,1 1-1 0 0,-1-1 0 0 0,0 1 1 0 0,1-1-1 0 0,-1 1 1 0 0,0-1-1 0 0,-17-6-166 0 0,17 7 146 0 0,-9-1-25 0 0,1 0 0 0 0,0 1 0 0 0,0-1-1 0 0,-1 2 1 0 0,1 0 0 0 0,0 0-1 0 0,0 0 1 0 0,0 1 0 0 0,0 0-1 0 0,0 1 1 0 0,-11 5 0 0 0,-3 2-78 0 0,1 1 1 0 0,1 1 0 0 0,-23 16-1 0 0,17-8 115 0 0,2 2 0 0 0,0 0 0 0 0,2 2 0 0 0,0 0 0 0 0,2 2 0 0 0,1 0 0 0 0,-25 43 0 0 0,40-61 11 0 0,0 0 0 0 0,1 0-1 0 0,0 1 1 0 0,1-1 0 0 0,0 1 0 0 0,0 0 0 0 0,1 0-1 0 0,-2 15 1 0 0,3-20 3 0 0,1-1-1 0 0,0 1 1 0 0,1 0-1 0 0,-1-1 1 0 0,1 1-1 0 0,-1-1 1 0 0,1 1-1 0 0,0-1 0 0 0,1 1 1 0 0,-1-1-1 0 0,0 0 1 0 0,1 1-1 0 0,0-1 1 0 0,0 0-1 0 0,0 0 1 0 0,0 0-1 0 0,0 0 1 0 0,1-1-1 0 0,-1 1 1 0 0,1-1-1 0 0,-1 1 1 0 0,1-1-1 0 0,0 0 1 0 0,6 3-1 0 0,0 0 63 0 0,0-1 1 0 0,0 0-1 0 0,1-1 0 0 0,0 0 0 0 0,-1 0 0 0 0,1-1 1 0 0,0-1-1 0 0,0 0 0 0 0,1 0 0 0 0,-1-1 0 0 0,13-1 1 0 0,3-1 4 0 0,1-1 0 0 0,0-2 1 0 0,26-8-1 0 0,-32 6-354 0 0,0-2 0 0 0,0 0 0 0 0,-1-1 1 0 0,35-25-1 0 0,-38 24-821 0 0,7-5-1057 0 0</inkml:trace>
</inkml:ink>
</file>

<file path=ppt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38.6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0 14279 0 0,'-1'1'1103'0'0,"-3"1"-916"0"0,1 0 0 0 0,0 0 0 0 0,0 0 0 0 0,0 0 0 0 0,0 1 0 0 0,0 0 0 0 0,1-1 0 0 0,-1 1 0 0 0,1 0 0 0 0,-1 0 0 0 0,1 0 0 0 0,0 1 0 0 0,0-1 0 0 0,1 0 0 0 0,-3 8 0 0 0,-6 22 595 0 0,1 0 0 0 0,3 0 1 0 0,-4 40-1 0 0,3-24-694 0 0,-3 42-235 0 0,1 118-1 0 0,19 90 1026 0 0,-10-282-752 0 0,1 5-34 0 0,0 0 1 0 0,1 0-1 0 0,2 0 0 0 0,0 0 0 0 0,10 30 1 0 0,-13-50-293 0 0</inkml:trace>
</inkml:ink>
</file>

<file path=ppt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39.4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299 3223 0 0,'1'1'240'0'0,"15"19"-340"0"0,0-2 3072 0 0,1 0-1 0 0,29 21 6136 0 0,-53-48-8577 0 0,-9-12-149 0 0,0 0 0 0 0,-2 1 1 0 0,-22-20-1 0 0,-27-31-520 0 0,60 61 145 0 0,-1 1 1 0 0,2-1-1 0 0,-1-1 0 0 0,1 1 1 0 0,-8-23-1 0 0,13 31-6 0 0,0-1 0 0 0,0 0 0 0 0,0 0 0 0 0,0 0 0 0 0,0 0 0 0 0,1 0 0 0 0,0 0 0 0 0,-1 0 0 0 0,1 0 0 0 0,0 0 0 0 0,0 0 0 0 0,1 0 0 0 0,-1 0 0 0 0,1 0 0 0 0,-1 0 0 0 0,1 0 0 0 0,0 0 0 0 0,0 0 0 0 0,0 0 0 0 0,1 0 0 0 0,-1 1 0 0 0,1-1 0 0 0,-1 1 0 0 0,1-1 0 0 0,0 1 0 0 0,0-1 0 0 0,0 1 0 0 0,0 0 0 0 0,0 0 0 0 0,1 0 0 0 0,-1 0 0 0 0,1 0 0 0 0,-1 1 0 0 0,4-2 0 0 0,5-3 4 0 0,0 1 1 0 0,0 0-1 0 0,0 1 0 0 0,0 0 1 0 0,1 1-1 0 0,0 0 0 0 0,21-1 1 0 0,-14 2 136 0 0,0 2 0 0 0,0 0 0 0 0,-1 1 0 0 0,24 5 0 0 0,-33-4-70 0 0,-1 0 0 0 0,1 1-1 0 0,-1 0 1 0 0,0 0 0 0 0,0 1 0 0 0,-1 0-1 0 0,1 0 1 0 0,-1 1 0 0 0,0 0 0 0 0,0 1-1 0 0,12 11 1 0 0,-5-1 110 0 0,0-1 0 0 0,-2 2-1 0 0,21 34 1 0 0,-31-49-210 0 0,-1 1 0 0 0,1-1-1 0 0,-1 1 1 0 0,0-1 0 0 0,0 1-1 0 0,0 0 1 0 0,0-1 0 0 0,0 1 0 0 0,-1 0-1 0 0,1 0 1 0 0,-1 0 0 0 0,0-1-1 0 0,0 1 1 0 0,0 0 0 0 0,0 0-1 0 0,-1 4 1 0 0,-1-3-24 0 0,1-1-1 0 0,-1 1 0 0 0,0 0 1 0 0,0-1-1 0 0,0 1 0 0 0,0-1 1 0 0,-1 0-1 0 0,1 1 0 0 0,-1-1 1 0 0,-6 5-1 0 0,-19 15-23 0 0,-1-1 0 0 0,-1-2-1 0 0,-1-1 1 0 0,-60 28 0 0 0,20-18-769 0 0,70-29 633 0 0,3-9-842 0 0,1 0 603 0 0,0 0-1 0 0,1 0 1 0 0,6-11 0 0 0,2-1-820 0 0,1-4-267 0 0</inkml:trace>
</inkml:ink>
</file>

<file path=ppt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39.8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54 4143 0 0,'-2'-30'1055'0'0,"7"6"11517"0"0,-5 24-12536 0 0,-1 33 446 0 0,-3-1 0 0 0,-8 40-1 0 0,4-28-189 0 0,-18 87 289 0 0,-5 29-473 0 0,24-115-81 0 0,0 71 1 0 0,7-102-24 0 0,0 0-1 0 0,1 0 0 0 0,0 0 1 0 0,1 0-1 0 0,1 0 0 0 0,0 0 1 0 0,1-1-1 0 0,1 0 1 0 0,0 0-1 0 0,0 0 0 0 0,2 0 1 0 0,-1-1-1 0 0,2 0 0 0 0,8 12 1 0 0,-13-21-189 0 0,3 4 319 0 0,-4-3-3084 0 0</inkml:trace>
</inkml:ink>
</file>

<file path=ppt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42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500 7631 0 0,'0'0'690'0'0,"0"2"-569"0"0,20 41 2380 0 0,-19-42-2239 0 0,-1 1 0 0 0,1-1 0 0 0,0 0 0 0 0,0 0 0 0 0,-1 0-1 0 0,1 0 1 0 0,0 0 0 0 0,0 0 0 0 0,0 0 0 0 0,0 0 0 0 0,0 0-1 0 0,0 0 1 0 0,0 0 0 0 0,0 0 0 0 0,1-1 0 0 0,-1 1 0 0 0,0 0 0 0 0,0-1-1 0 0,1 1 1 0 0,-1-1 0 0 0,0 0 0 0 0,1 1 0 0 0,-1-1 0 0 0,0 0-1 0 0,4 0 1 0 0,-3 0-195 0 0,0-1 0 0 0,1 0-1 0 0,-1 1 1 0 0,1-1 0 0 0,-1 0 0 0 0,0-1-1 0 0,0 1 1 0 0,0 0 0 0 0,0-1 0 0 0,0 1-1 0 0,0-1 1 0 0,0 1 0 0 0,0-1 0 0 0,-1 0-1 0 0,1 0 1 0 0,0 0 0 0 0,-1 0 0 0 0,0 0-1 0 0,1 0 1 0 0,-1 0 0 0 0,0-1-1 0 0,1-4 1 0 0,3-4 31 0 0,-2-1 1 0 0,1 0-1 0 0,1-14 0 0 0,2-10 84 0 0,-1 4 116 0 0,3-39 1 0 0,-7-120-54 0 0,-3 177-245 0 0,0 0 0 0 0,-1 0 0 0 0,-1 0 0 0 0,0 0 0 0 0,0 1 0 0 0,-9-21 0 0 0,11 32 0 0 0,0 1 0 0 0,0 0 0 0 0,0 0 0 0 0,1 0 0 0 0,-1-1 0 0 0,0 1 0 0 0,0 0 0 0 0,0 0 0 0 0,-1 1 0 0 0,1-1 0 0 0,0 0 0 0 0,0 0 0 0 0,0 0 0 0 0,-3 0 0 0 0,2 1-7 0 0,0 0 1 0 0,1 0-1 0 0,-1 1 0 0 0,0-1 0 0 0,0 0 0 0 0,1 1 0 0 0,-1 0 1 0 0,1-1-1 0 0,-1 1 0 0 0,0 0 0 0 0,1 0 0 0 0,-1 0 0 0 0,1 0 1 0 0,0 0-1 0 0,-1 0 0 0 0,1 0 0 0 0,0 1 0 0 0,0-1 0 0 0,-1 2 1 0 0,-23 31-191 0 0,20-26 176 0 0,-31 47-216 0 0,-58 120 0 0 0,88-160 228 0 0,1 1 1 0 0,1-1-1 0 0,0 1 0 0 0,1 0 0 0 0,0 0 0 0 0,2 0 1 0 0,-1 0-1 0 0,2 0 0 0 0,1 0 0 0 0,0 0 0 0 0,0 0 1 0 0,2 0-1 0 0,0 0 0 0 0,6 19 0 0 0,113 329 305 0 0,-116-346-247 0 0,-1 0 1 0 0,0 0-1 0 0,4 35 0 0 0,-9-46-41 0 0,1-1-1 0 0,-1 0 1 0 0,-1 1 0 0 0,0-1-1 0 0,1 0 1 0 0,-2 0 0 0 0,1 1 0 0 0,-1-1-1 0 0,0 0 1 0 0,0 0 0 0 0,-1-1-1 0 0,0 1 1 0 0,0 0 0 0 0,0-1-1 0 0,-6 7 1 0 0,-28 30 44 0 0,36-41-117 0 0,8-19-2376 0 0,-1 5-4033 0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03:49.6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437 5239 0 0,'0'0'235'0'0,"0"0"150"0"0,0 0 466 0 0,0 0 202 0 0,0 0 41 0 0,0 0-37 0 0,0 0-190 0 0,0 0-89 0 0,2-2-11 0 0,5-3-299 0 0,0-1 0 0 0,-1 0 0 0 0,0-1-1 0 0,0 1 1 0 0,0-1 0 0 0,-1-1 0 0 0,0 1 0 0 0,0-1 0 0 0,6-15 0 0 0,2-8 55 0 0,11-44 1 0 0,-1 3-623 0 0,-19 64 64 0 0,3-11-443 0 0,7-28-1 0 0,-13 41 139 0 0,0 1 0 0 0,0-1 0 0 0,0 0 0 0 0,-1 0-1 0 0,0 1 1 0 0,0-1 0 0 0,0 0 0 0 0,-1 0 0 0 0,-2-8-1 0 0,2 11 68 0 0,-1 0 307 0 0,0 0 0 0 0,0 0 0 0 0,0 0 1 0 0,0 0-1 0 0,-4-4 0 0 0,-7 2 272 0 0,6 2-117 0 0,6 3-9 0 0,-5 0-167 0 0,-1 0 0 0 0,1 0-1 0 0,-1 1 1 0 0,1 0 0 0 0,0 0 0 0 0,0 0 0 0 0,0 1-1 0 0,0 0 1 0 0,0 0 0 0 0,0 1 0 0 0,0 0 0 0 0,0 0-1 0 0,1 0 1 0 0,0 0 0 0 0,-1 1 0 0 0,1 0 0 0 0,1 0-1 0 0,-1 1 1 0 0,-7 8 0 0 0,6-5-43 0 0,0 0-1 0 0,1 0 1 0 0,0 1 0 0 0,0-1 0 0 0,1 1-1 0 0,-5 13 1 0 0,-13 60-125 0 0,17-63 147 0 0,-6 40 208 0 0,3 0-1 0 0,-2 85 1 0 0,7-77-77 0 0,2-58 208 0 0,1 1 0 0 0,0-1 0 0 0,1 0 1 0 0,0 1-1 0 0,0-1 0 0 0,5 18 0 0 0,-5-26-242 0 0,1 1 0 0 0,-1-1-1 0 0,0 0 1 0 0,1 1 0 0 0,-1-1 0 0 0,1 0-1 0 0,-1 0 1 0 0,1 1 0 0 0,-1-1-1 0 0,1-1 1 0 0,0 1 0 0 0,0 0 0 0 0,-1 0-1 0 0,4 0 1 0 0,1 2 132 0 0,-1-1-133 0 0,0 1 0 0 0,-1-1 0 0 0,1 0 0 0 0,0-1 0 0 0,1 1 0 0 0,-1-1 0 0 0,0 0 0 0 0,0 0 0 0 0,1 0 0 0 0,-1-1 0 0 0,0 0 0 0 0,1 0 0 0 0,-1 0 0 0 0,0-1 0 0 0,1 1 0 0 0,-1-1 0 0 0,0-1 0 0 0,0 1 0 0 0,0-1 0 0 0,0 0 0 0 0,7-3 0 0 0,1-3-169 0 0,-1 0 0 0 0,1-1 0 0 0,-1 0 0 0 0,-1-1 0 0 0,1 0 0 0 0,-2-1 0 0 0,1 0-1 0 0,-2 0 1 0 0,0-2 0 0 0,15-23 0 0 0,-18 25-899 0 0,-1-1 0 0 0,0 1 0 0 0,-1-1 0 0 0,0 0 0 0 0,-1-1 0 0 0,3-22 0 0 0,-4 10-780 0 0</inkml:trace>
</inkml:ink>
</file>

<file path=ppt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42.5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6 11055 0 0,'0'0'7371'0'0,"1"2"-7126"0"0,3 0-120 0 0,0 1-1 0 0,0-1 0 0 0,0 0 1 0 0,0 0-1 0 0,0 0 1 0 0,1 0-1 0 0,-1-1 1 0 0,1 0-1 0 0,-1 0 0 0 0,1 0 1 0 0,-1 0-1 0 0,1-1 1 0 0,-1 0-1 0 0,1 0 1 0 0,8-1-1 0 0,8-1 428 0 0,-1-2-1 0 0,27-8 1 0 0,-13 3-157 0 0,174-29 249 0 0,-144 36-1894 0 0,-47 2-406 0 0,-6 0-235 0 0</inkml:trace>
</inkml:ink>
</file>

<file path=ppt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42.9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5 71 6447 0 0,'-1'2'3511'0'0,"-1"2"-3090"0"0,0 0-1 0 0,0 0 1 0 0,0 0-1 0 0,1 1 1 0 0,0-1-1 0 0,0 0 1 0 0,0 1-1 0 0,0-1 1 0 0,1 1-1 0 0,0-1 1 0 0,-1 1-1 0 0,3 8 1 0 0,-2-11 212 0 0,0-2-506 0 0,0 0-1 0 0,0 0 1 0 0,-1 0 0 0 0,1 0-1 0 0,0 1 1 0 0,0-1 0 0 0,0 0-1 0 0,0 0 1 0 0,0 0-1 0 0,0 0 1 0 0,0 1 0 0 0,0-1-1 0 0,0 0 1 0 0,0 0 0 0 0,0 0-1 0 0,0 1 1 0 0,0-1 0 0 0,0 0-1 0 0,0 0 1 0 0,1 0 0 0 0,0 2 1393 0 0,-1-2-1394 0 0,0 0 1 0 0,0 0-1 0 0,0 0 1 0 0,1 1 0 0 0,-1-1-1 0 0,0 0 1 0 0,0 0 0 0 0,9-4 787 0 0,5-10-1259 0 0,-12 10 343 0 0,0-1-1 0 0,0 0 1 0 0,0 0-1 0 0,-1 0 1 0 0,0 1-1 0 0,0-1 1 0 0,0 0-1 0 0,-1-1 0 0 0,1 1 1 0 0,-1 0-1 0 0,0 0 1 0 0,-1 0-1 0 0,1 0 1 0 0,-1 0-1 0 0,0 0 1 0 0,0 0-1 0 0,-1 0 0 0 0,1 1 1 0 0,-1-1-1 0 0,0 0 1 0 0,-1 1-1 0 0,1-1 1 0 0,-1 1-1 0 0,-3-5 1 0 0,6 9-29 0 0,-1 0 0 0 0,0-1 1 0 0,0 1-1 0 0,1 0 0 0 0,-1-1 1 0 0,0 1-1 0 0,0 0 0 0 0,1 0 1 0 0,-1-1-1 0 0,0 1 0 0 0,0 0 1 0 0,0 0-1 0 0,1 0 0 0 0,-1 0 1 0 0,0 0-1 0 0,0 0 0 0 0,0 1 1 0 0,1-1-1 0 0,-1 0 0 0 0,-1 1 1 0 0,-18 6-473 0 0,16-5 291 0 0,-9 4 9 0 0,0 0-1 0 0,1 1 1 0 0,0 1 0 0 0,0 0 0 0 0,0 1-1 0 0,-11 11 1 0 0,-57 65 203 0 0,65-67 69 0 0,-23 36-1 0 0,32-45 89 0 0,1 1 0 0 0,0 0 0 0 0,0 0 0 0 0,1 0 0 0 0,-4 21 0 0 0,7-30-12 0 0,8 5 143 0 0,-5-5-249 0 0,1 1 0 0 0,-1-1 0 0 0,0 0-1 0 0,1 0 1 0 0,-1-1 0 0 0,1 1 0 0 0,-1 0 0 0 0,1-1-1 0 0,-1 0 1 0 0,1 1 0 0 0,-1-1 0 0 0,1 0-1 0 0,0 0 1 0 0,3-1 0 0 0,40-8 228 0 0,-39 7-264 0 0,35-11-693 0 0,-1-1 0 0 0,55-29-1 0 0,-82 37-110 0 0,6-4-1115 0 0</inkml:trace>
</inkml:ink>
</file>

<file path=ppt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43.3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338 4607 0 0,'0'0'354'0'0,"1"1"-233"0"0,0 0-260 0 0,33 39 17995 0 0,-43-44-17591 0 0,0-1-1 0 0,0-1 1 0 0,0 0-1 0 0,1 0 1 0 0,0 0-1 0 0,0-1 1 0 0,1 0-1 0 0,0-1 1 0 0,-7-9-1 0 0,11 13-229 0 0,-1-1 0 0 0,1 1 1 0 0,0-1-1 0 0,0 0 0 0 0,1 0 0 0 0,0 0 0 0 0,0-1 0 0 0,0 1 0 0 0,0 0 0 0 0,1-1 0 0 0,0 0 0 0 0,0 1 1 0 0,0-1-1 0 0,1 1 0 0 0,0-1 0 0 0,0 0 0 0 0,0 1 0 0 0,2-8 0 0 0,0 7-35 0 0,0 1 1 0 0,0 0-1 0 0,1-1 0 0 0,0 1 0 0 0,0 0 1 0 0,0 1-1 0 0,0-1 0 0 0,1 0 0 0 0,-1 1 0 0 0,10-8 1 0 0,4-3-10 0 0,28-18 0 0 0,-23 17-29 0 0,-9 7-278 0 0,0 0 1 0 0,0 0-1 0 0,1 1 0 0 0,0 1 1 0 0,1 0-1 0 0,20-6 0 0 0,-14 5-3214 0 0,-12 3-3957 0 0</inkml:trace>
</inkml:ink>
</file>

<file path=ppt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43.7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15 7831 0 0,'2'-14'8016'0'0,"-17"29"-6097"0"0,1 7-1515 0 0,1 0 0 0 0,0 1 1 0 0,2 0-1 0 0,-16 47 0 0 0,11-13 14 0 0,-11 60 0 0 0,19-58-285 0 0,3 0 0 0 0,1 65 0 0 0,-3 49-604 0 0,7-165 155 0 0,-3 15 88 0 0,0-8-2718 0 0,8-25 1555 0 0,0-3 680 0 0</inkml:trace>
</inkml:ink>
</file>

<file path=ppt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44.0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59 10591 0 0,'0'0'819'0'0,"-1"1"-534"0"0,-17 11 11135 0 0,19-11-10960 0 0,1 0-389 0 0,0 1 0 0 0,-1-1-1 0 0,1 0 1 0 0,0 0 0 0 0,0 0 0 0 0,0-1-1 0 0,0 1 1 0 0,0 0 0 0 0,0-1 0 0 0,0 1-1 0 0,0-1 1 0 0,0 0 0 0 0,0 0 0 0 0,0 0 0 0 0,1 0-1 0 0,1 0 1 0 0,39-6 231 0 0,-33 4-184 0 0,118-22 389 0 0,177-25-1466 0 0,-297 48 287 0 0,1 1 0 0 0,-1-1 1 0 0,1 1-1 0 0,13 2 0 0 0,-10 1-1308 0 0</inkml:trace>
</inkml:ink>
</file>

<file path=ppt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44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919 0 0,'1'1'67'0'0,"12"9"-259"0"0,1-5 7351 0 0,-6-2-2709 0 0,-6-2-3311 0 0,0 0 1 0 0,0 0-1 0 0,0 0 0 0 0,0 0 0 0 0,0-1 0 0 0,0 1 0 0 0,0-1 1 0 0,0 1-1 0 0,3-1 0 0 0,5-3-265 0 0,1-4-3640 0 0,-3-1 1142 0 0</inkml:trace>
</inkml:ink>
</file>

<file path=ppt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45.1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919 0 0,'0'0'80'0'0</inkml:trace>
</inkml:ink>
</file>

<file path=ppt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45.9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919 0 0,'0'0'16399'0'0,"-9"1"-15330"0"0,1 4 3767 0 0,10-4-4628 0 0,-1 0-155 0 0,4 3 1878 0 0,4-1-1891 0 0,-3-2 24 0 0,-5-1 148 0 0,0 0-172 0 0,3 1 62 0 0,6 8-48 0 0,-7-7-55 0 0,-1 1-3 0 0,0-1-1 0 0,0 0 1 0 0,0 1-1 0 0,-1-1 1 0 0,1 1-1 0 0,-1 0 1 0 0,1-1-1 0 0,-1 1 1 0 0,0 0-1 0 0,0 0 1 0 0,0 0-1 0 0,0 0 1 0 0,0 3-1 0 0,7 30-25 0 0,6 70 0 0 0,-11-84 19 0 0,0 15-3 0 0,12 52 0 0 0,-13-80-573 0 0,1 5 783 0 0</inkml:trace>
</inkml:ink>
</file>

<file path=ppt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46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30 10135 0 0,'0'0'1080'0'0,"-2"-8"-56"0"0,-1 2 3744 0 0,8 1-4480 0 0,3 1-288 0 0,1 0 0 0 0,1 3 0 0 0,1-1 0 0 0,2 2-872 0 0,1 0-160 0 0</inkml:trace>
</inkml:ink>
</file>

<file path=ppt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46.6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7 13 919 0 0,'2'-3'-47'0'0,"-2"2"70"0"0,1 1 1 0 0,-1-1-1 0 0,1 0 0 0 0,-1 1 1 0 0,1-1-1 0 0,-1 1 0 0 0,1-1 1 0 0,14-4 12918 0 0,-11 15-10706 0 0,-5-7-2058 0 0,0 0 1 0 0,0 0 0 0 0,0 1 0 0 0,-1-1 0 0 0,1 0 0 0 0,-1 0-1 0 0,0-1 1 0 0,0 1 0 0 0,0 0 0 0 0,0-1 0 0 0,0 1-1 0 0,-1-1 1 0 0,-4 4 0 0 0,-7 5 537 0 0,-22 13 1 0 0,9-6-148 0 0,-177 116 414 0 0,203-133-1039 0 0,11 5-22 0 0,-3-2 66 0 0,0 0 0 0 0,1 0 0 0 0,-1-1-1 0 0,1 0 1 0 0,0-1 0 0 0,13 3 0 0 0,52 4-44 0 0,-30-5 35 0 0,39 5-28 0 0,50 8 43 0 0,-100-11 6 0 0,-1 0 1 0 0,34 13-1 0 0,-64-18 2 0 0,8 2-5 0 0,0 1 0 0 0,0 0-1 0 0,0 0 1 0 0,10 7 0 0 0,-17-10 5 0 0,-1 0 0 0 0,1 0 0 0 0,-1 1 0 0 0,1-1 0 0 0,-1 0 0 0 0,0 1 0 0 0,1 0 0 0 0,-1-1-1 0 0,0 1 1 0 0,0-1 0 0 0,0 1 0 0 0,1 2 0 0 0,-2-2 5 0 0,0-1 0 0 0,0 0 0 0 0,0 0 0 0 0,0 0 0 0 0,1 1 0 0 0,-2-1 0 0 0,1 0-1 0 0,0 0 1 0 0,0 1 0 0 0,0-1 0 0 0,-1 0 0 0 0,1 0 0 0 0,0 1 0 0 0,-1-1 0 0 0,1 0 0 0 0,-1 0-1 0 0,1 0 1 0 0,-1 0 0 0 0,0 0 0 0 0,0 0 0 0 0,0 1 0 0 0,-4 4 45 0 0,0-1 0 0 0,0 0-1 0 0,-1 0 1 0 0,1-1 0 0 0,-1 0 0 0 0,0 0 0 0 0,-8 4 0 0 0,-49 20 293 0 0,41-18-244 0 0,-66 30 12 0 0,37-16 38 0 0,0-2 0 0 0,-75 22-1 0 0,114-41-129 0 0,-1 0 0 0 0,1-1 0 0 0,-1-1 0 0 0,0 0 0 0 0,1 0 0 0 0,-24-3 0 0 0,35 2-37 0 0,0 0 0 0 0,0 0 0 0 0,-1 0 0 0 0,1 0-1 0 0,0 0 1 0 0,0-1 0 0 0,0 1 0 0 0,0 0 0 0 0,0-1 0 0 0,0 1-1 0 0,0-1 1 0 0,0 1 0 0 0,0-1 0 0 0,0 0 0 0 0,0 1 0 0 0,0-1-1 0 0,1 0 1 0 0,-1 0 0 0 0,0 1 0 0 0,0-1 0 0 0,1 0 0 0 0,-1 0-1 0 0,0 0 1 0 0,1 0 0 0 0,-1 0 0 0 0,1 0 0 0 0,-1 0 0 0 0,1 0 0 0 0,0 0-1 0 0,-1 0 1 0 0,1 0 0 0 0,0 0 0 0 0,0-1 0 0 0,0 1 0 0 0,0 0-1 0 0,0 0 1 0 0,0 0 0 0 0,0 0 0 0 0,0 0 0 0 0,0 0 0 0 0,0 0-1 0 0,1-1 1 0 0,-1 0 0 0 0,2-3-116 0 0,0-1-1 0 0,0 1 0 0 0,1 1 1 0 0,0-1-1 0 0,-1 0 0 0 0,2 1 1 0 0,4-7-1 0 0,26-23-1744 0 0,-9 13-3284 0 0,-5 5-1013 0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03:49.9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8 724 919 0 0,'2'4'-126'0'0,"0"0"-1"0"0,-1-1 0 0 0,1 1 0 0 0,-1 0 0 0 0,1 0 0 0 0,0 5 0 0 0,-1-3 1533 0 0,-1 0-1 0 0,1 0 0 0 0,-1 0 1 0 0,0 0-1 0 0,0-1 0 0 0,0 1 1 0 0,-1 0-1 0 0,0 0 0 0 0,-1 0 1 0 0,1 0-1 0 0,-4 9 0 0 0,4-14-751 0 0,-1 0-465 0 0,1 0 1 0 0,-1 0-1 0 0,0 0 0 0 0,0 0 1 0 0,0 0-1 0 0,0 0 1 0 0,1-1-1 0 0,-5 2 1 0 0,4-2-107 0 0,0 0 0 0 0,0 0 0 0 0,0-1 0 0 0,0 1 0 0 0,0 0-1 0 0,0-1 1 0 0,0 1 0 0 0,-1-1 0 0 0,1 0 0 0 0,1 0 0 0 0,-1 1 0 0 0,0-1 0 0 0,0-1 0 0 0,0 1 0 0 0,0 0 0 0 0,1 0 0 0 0,-1-1 0 0 0,0 1 0 0 0,-1-3-1 0 0,-5-4 101 0 0,1 0 0 0 0,-8-14 0 0 0,11 16-54 0 0,-10-15 29 0 0,1-1-1 0 0,1 0 1 0 0,-17-47 0 0 0,-16-77 71 0 0,39 124-208 0 0,-3-14-27 0 0,2-1-1 0 0,2 0 1 0 0,1 0-1 0 0,2 0 1 0 0,2-41-1 0 0,1 57-267 0 0,2-1 0 0 0,0 1-1 0 0,12-40 1 0 0,-9 45-1316 0 0,0 0 0 0 0,15-28 0 0 0,-9 25-4600 0 0</inkml:trace>
</inkml:ink>
</file>

<file path=ppt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59.5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5063 0 0,'1'-4'13374'0'0,"8"28"-12733"0"0,1 0 1 0 0,1-1-1 0 0,23 36 1 0 0,-13-22-367 0 0,52 83 77 0 0,-57-96-267 0 0,1-2 1 0 0,40 41 0 0 0,-54-60-251 0 0,0-1 0 0 0,0 1 1 0 0,1 0-1 0 0,-1-1 0 0 0,1 0 0 0 0,-1 0 0 0 0,1 0 0 0 0,0 0 0 0 0,0-1 1 0 0,0 1-1 0 0,4 0 0 0 0,-5-1-2 0 0,0-1 1 0 0,0 0 0 0 0,0 0-1 0 0,0 0 1 0 0,0 0 0 0 0,0 0-1 0 0,0-1 1 0 0,0 1 0 0 0,-1-1-1 0 0,1 0 1 0 0,0 0-1 0 0,0 0 1 0 0,-1 0 0 0 0,1 0-1 0 0,0-1 1 0 0,4-2 0 0 0,6-7-1548 0 0</inkml:trace>
</inkml:ink>
</file>

<file path=ppt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1:59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2 171 1839 0 0,'-5'-28'-257'0'0,"4"19"2789"0"0,0 0 0 0 0,1-14 1 0 0,0 18-1108 0 0,1 0 0 0 0,0 0 0 0 0,0 0 0 0 0,0 0 1 0 0,4-8-1 0 0,9-12 15 0 0,-11 20-1045 0 0,1 1 0 0 0,-1 0 0 0 0,1 0 0 0 0,0 0 0 0 0,0 1 0 0 0,0 0 0 0 0,6-4 1 0 0,-9 6-348 0 0,0 1 1 0 0,0-1-1 0 0,0 1 1 0 0,0-1-1 0 0,0 1 1 0 0,1-1-1 0 0,-1 1 1 0 0,0 0-1 0 0,0-1 1 0 0,0 1-1 0 0,0 0 1 0 0,1 0-1 0 0,-1 0 1 0 0,0 0-1 0 0,0 0 1 0 0,0 0-1 0 0,0 0 1 0 0,1 1-1 0 0,-1-1 1 0 0,0 0-1 0 0,0 1 1 0 0,0-1-1 0 0,0 1 1 0 0,0-1-1 0 0,0 1 1 0 0,0-1-1 0 0,0 1 1 0 0,0 0-1 0 0,0-1 1 0 0,0 1 0 0 0,0 0-1 0 0,0 0 1 0 0,0 0-1 0 0,-1 0 1 0 0,1 0-1 0 0,0 0 1 0 0,-1 0-1 0 0,1 0 1 0 0,0 1-1 0 0,1 3 3 0 0,0 0 0 0 0,0 0 0 0 0,0 0 0 0 0,-1 0 0 0 0,0 1 0 0 0,0-1 0 0 0,0 0 0 0 0,-1 11 0 0 0,-4 44 5 0 0,-31 137 59 0 0,-15-2-46 0 0,33-136-72 0 0,-88 308-409 0 0,-21 84-261 0 0,120-432 657 0 0,3-9 9 0 0,0 0-1 0 0,1 0 1 0 0,0 1 0 0 0,0-1 0 0 0,1 1-1 0 0,1 18 1 0 0,0-29-54 0 0,0 1-1 0 0,0 0 0 0 0,0 0 1 0 0,0 0-1 0 0,1-1 0 0 0,-1 1 1 0 0,0 0-1 0 0,1 0 1 0 0,-1 0-1 0 0,1-1 0 0 0,-1 1 1 0 0,0 0-1 0 0,1-1 0 0 0,0 1 1 0 0,-1-1-1 0 0,1 1 1 0 0,-1 0-1 0 0,1-1 0 0 0,0 1 1 0 0,-1-1-1 0 0,1 0 0 0 0,1 1 1 0 0,7 2-1522 0 0</inkml:trace>
</inkml:ink>
</file>

<file path=ppt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00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65 12439 0 0,'0'0'8702'0'0,"1"2"-7789"0"0,4 14-422 0 0,0 0 1 0 0,-1 1-1 0 0,-1-1 1 0 0,0 1-1 0 0,0 23 1 0 0,-3-22-292 0 0,2-1 0 0 0,0 1 0 0 0,1-1 0 0 0,10 32 0 0 0,-12-48-173 0 0</inkml:trace>
  <inkml:trace contextRef="#ctx0" brushRef="#br0" timeOffset="1">74 0 12895 0 0,'0'0'2512'0'0,"9"10"-1200"0"0,1 3 40 0 0,1 1 8 0 0,0 0-1720 0 0,2 2-344 0 0,-1 0-72 0 0,3 2-16 0 0</inkml:trace>
</inkml:ink>
</file>

<file path=ppt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00.6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41 15199 0 0,'0'0'1750'0'0,"0"2"-828"0"0,0 3-631 0 0,0 0-1 0 0,0 0 1 0 0,0-1-1 0 0,1 1 1 0 0,0 0-1 0 0,0-1 0 0 0,0 1 1 0 0,1-1-1 0 0,0 1 1 0 0,-1-1-1 0 0,2 0 1 0 0,2 6-1 0 0,-1-5-273 0 0,-1 0-1 0 0,1 0 1 0 0,0 0-1 0 0,0-1 1 0 0,0 1-1 0 0,0-1 1 0 0,9 6-1 0 0,-10-9 54 0 0,0 1 0 0 0,-1-1-1 0 0,1 0 1 0 0,0 0 0 0 0,0 0-1 0 0,-1 0 1 0 0,1 0 0 0 0,0-1-1 0 0,0 0 1 0 0,0 1 0 0 0,0-1-1 0 0,0 0 1 0 0,0 0 0 0 0,0 0-1 0 0,0-1 1 0 0,0 1 0 0 0,0-1-1 0 0,2-1 1 0 0,9-2 117 0 0,0-2-1 0 0,0 0 1 0 0,-1 0 0 0 0,0-1-1 0 0,-1-1 1 0 0,17-12 0 0 0,1-5 157 0 0,31-32 1 0 0,-60 56-286 0 0,-4-6-146 0 0,0 6 10 0 0,0-1-1 0 0,0 1 1 0 0,0 0-1 0 0,0 0 1 0 0,0 0-1 0 0,0 0 1 0 0,-1 0-1 0 0,1 1 1 0 0,0-1-1 0 0,-1 1 1 0 0,1 0-1 0 0,0 0 0 0 0,-1 0 1 0 0,1 1-1 0 0,-5 0 1 0 0,-7 2-391 0 0,-29 10 0 0 0,23-6 451 0 0,1 1-1 0 0,0 1 1 0 0,0 0 0 0 0,1 2-1 0 0,0 0 1 0 0,1 2 0 0 0,0 0-1 0 0,1 0 1 0 0,1 2 0 0 0,0 0-1 0 0,1 1 1 0 0,1 0 0 0 0,-23 34-1 0 0,32-42 63 0 0,1 1-1 0 0,0-1 1 0 0,0 1-1 0 0,1 0 1 0 0,0 0-1 0 0,0 0 1 0 0,-1 12-1 0 0,4-18-23 0 0,-1-1 0 0 0,1 1-1 0 0,0-1 1 0 0,0 1 0 0 0,0-1 0 0 0,0 1-1 0 0,0-1 1 0 0,0 1 0 0 0,1-1-1 0 0,0 1 1 0 0,-1-1 0 0 0,1 0 0 0 0,0 1-1 0 0,0-1 1 0 0,0 0 0 0 0,0 1-1 0 0,0-1 1 0 0,1 0 0 0 0,-1 0 0 0 0,1 0-1 0 0,0 0 1 0 0,-1 0 0 0 0,1-1-1 0 0,0 1 1 0 0,0 0 0 0 0,0-1 0 0 0,0 0-1 0 0,0 1 1 0 0,0-1 0 0 0,1 0-1 0 0,3 2 1 0 0,2-1 25 0 0,1 0 0 0 0,0 0 0 0 0,-1-1 0 0 0,1 0 0 0 0,0-1 0 0 0,-1 0 0 0 0,1 0 0 0 0,0-1 0 0 0,-1 0 0 0 0,1 0 0 0 0,-1-1 0 0 0,11-4 0 0 0,11-4-45 0 0,56-28 1 0 0,-80 35-14 0 0,112-61-4225 0 0,-94 47 2733 0 0</inkml:trace>
</inkml:ink>
</file>

<file path=ppt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00.9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103 6447 0 0,'0'-69'97'0'0,"0"52"4156"0"0,0 1 5367 0 0,14 24-8630 0 0,-12-5-954 0 0,-1 0-1 0 0,1 0 0 0 0,-1 0 1 0 0,0 1-1 0 0,0-1 0 0 0,0 0 1 0 0,-1 0-1 0 0,1 1 1 0 0,-1-1-1 0 0,1 4 0 0 0,-2 37 315 0 0,0-36-256 0 0,-24 267 1117 0 0,6-85-1159 0 0,13-138-104 0 0,-2 26 123 0 0,8-68-410 0 0,0-1 0 0 0,0 1 1 0 0,1 0-1 0 0,1-1 0 0 0,4 19 1 0 0,-4-25 31 0 0,-1-1 1 0 0,0 1-1 0 0,1-1 0 0 0,-1 1 1 0 0,1-1-1 0 0,0 0 1 0 0,0 1-1 0 0,-1-1 0 0 0,2 0 1 0 0,-1 0-1 0 0,0 0 1 0 0,0-1-1 0 0,1 1 0 0 0,-1 0 1 0 0,1-1-1 0 0,-1 0 1 0 0,1 1-1 0 0,0-1 0 0 0,-1 0 1 0 0,1-1-1 0 0,0 1 1 0 0,5 1-1 0 0,9 1-5140 0 0</inkml:trace>
</inkml:ink>
</file>

<file path=ppt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01.3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418 14743 0 0,'1'1'4898'0'0,"0"1"-4807"0"0,0-1 0 0 0,0 0 1 0 0,0 1-1 0 0,0-1 0 0 0,0 0 1 0 0,0 1-1 0 0,-1-1 0 0 0,1 1 1 0 0,0-1-1 0 0,-1 1 0 0 0,0-1 1 0 0,1 1-1 0 0,-1-1 0 0 0,0 1 1 0 0,0 0-1 0 0,0-1 0 0 0,0 1 0 0 0,0-1 1 0 0,0 1-1 0 0,0 0 0 0 0,0-1 1 0 0,-1 1-1 0 0,1-1 0 0 0,-1 1 1 0 0,1-1-1 0 0,-1 1 0 0 0,1-1 1 0 0,-1 1-1 0 0,0-1 0 0 0,0 0 1 0 0,0 1-1 0 0,0-1 0 0 0,0 0 1 0 0,0 0-1 0 0,0 1 0 0 0,0-1 1 0 0,-2 1-1 0 0,1-1-52 0 0,1 0 0 0 0,-1 0-1 0 0,1-1 1 0 0,0 1 0 0 0,-1 0 0 0 0,0-1 0 0 0,1 0-1 0 0,-1 1 1 0 0,1-1 0 0 0,-1 0 0 0 0,1 1-1 0 0,-1-1 1 0 0,0 0 0 0 0,1 0 0 0 0,-1-1-1 0 0,1 1 1 0 0,-1 0 0 0 0,-2-1 0 0 0,2 0-3 0 0,-1 0 0 0 0,1 0 0 0 0,-1-1 0 0 0,1 1 0 0 0,0-1 0 0 0,-1 1 0 0 0,1-1 0 0 0,0 0 0 0 0,0 0 0 0 0,-2-2 1 0 0,0-2-1 0 0,-1 0 0 0 0,1 0 0 0 0,0 0-1 0 0,1-1 1 0 0,-1 1 0 0 0,1-1 0 0 0,-2-8 0 0 0,0-5-49 0 0,1 0 0 0 0,1 0-1 0 0,1 0 1 0 0,1-1-1 0 0,0 1 1 0 0,2 0-1 0 0,0 0 1 0 0,1-1-1 0 0,1 1 1 0 0,1 0 0 0 0,12-34-1 0 0,-12 43-37 0 0,0 1-1 0 0,1-1 1 0 0,1 1 0 0 0,-1 0-1 0 0,1 0 1 0 0,1 1 0 0 0,11-14 0 0 0,-15 20 32 0 0,0 0 1 0 0,-1 1-1 0 0,1-1 1 0 0,0 1-1 0 0,1-1 1 0 0,-1 1 0 0 0,0 0-1 0 0,1 0 1 0 0,-1 0-1 0 0,1 1 1 0 0,-1-1 0 0 0,1 1-1 0 0,0 0 1 0 0,0 0-1 0 0,-1 0 1 0 0,1 1 0 0 0,0-1-1 0 0,0 1 1 0 0,0 0-1 0 0,0 0 1 0 0,0 0-1 0 0,0 1 1 0 0,0-1 0 0 0,-1 1-1 0 0,5 1 1 0 0,9 4-20 0 0,0 0 0 0 0,-1 1 0 0 0,0 1 0 0 0,0 0 1 0 0,28 20-1 0 0,-38-23 82 0 0,0 0 0 0 0,0 1-1 0 0,-1 0 1 0 0,1 0 0 0 0,-1 0 0 0 0,-1 0 0 0 0,1 1 0 0 0,-1-1 0 0 0,0 1-1 0 0,-1 1 1 0 0,1-1 0 0 0,-1 0 0 0 0,-1 1 0 0 0,0-1 0 0 0,3 13-1 0 0,-4-12-13 0 0,0-1-1 0 0,0 0 1 0 0,-1 1-1 0 0,0-1 1 0 0,0 1-1 0 0,-1-1 1 0 0,0 1-1 0 0,0-1 1 0 0,-1 0-1 0 0,0 0 1 0 0,0 0-1 0 0,-1 0 0 0 0,0 0 1 0 0,0 0-1 0 0,0 0 1 0 0,-1-1-1 0 0,0 0 1 0 0,0 0-1 0 0,-1 0 1 0 0,-5 6-1 0 0,-7 6-220 0 0,0 0 1 0 0,-26 19-1 0 0,32-28 80 0 0,-1-1-1 0 0,1-1 1 0 0,-1 0 0 0 0,-1 0-1 0 0,-21 7 1 0 0,33-13 60 0 0,-1-1-1 0 0,1 1 1 0 0,-1-1-1 0 0,0 1 1 0 0,1-1-1 0 0,-1 0 1 0 0,0 0-1 0 0,0 1 1 0 0,1-1-1 0 0,-1 0 1 0 0,0-1-1 0 0,0 1 1 0 0,1 0 0 0 0,-1 0-1 0 0,0-1 1 0 0,1 1-1 0 0,-1-1 1 0 0,-2 0-1 0 0,3 0-2 0 0,0 0 0 0 0,0 0 0 0 0,0 0 0 0 0,0 0 0 0 0,0 0 0 0 0,0 0 0 0 0,1 0 0 0 0,-1-1 0 0 0,0 1 0 0 0,0 0 0 0 0,1 0 0 0 0,-1-1 0 0 0,1 1 0 0 0,-1 0 0 0 0,1-1 0 0 0,0 1 0 0 0,-1-3 0 0 0,1-3-210 0 0,0-1 0 0 0,0 1 0 0 0,0-1 0 0 0,1 1 1 0 0,0 0-1 0 0,5-14 0 0 0,11-31-2082 0 0,-4 17-2113 0 0,1-1-1043 0 0</inkml:trace>
</inkml:ink>
</file>

<file path=ppt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01.6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23 3679 0 0,'0'-22'15419'0'0,"0"24"-14056"0"0,3 5-1240 0 0,-1-1 0 0 0,0 1 1 0 0,-1 0-1 0 0,0 0 0 0 0,0 0 1 0 0,0 0-1 0 0,-1 10 1 0 0,-6 53 331 0 0,4-51-295 0 0,-32 241 1255 0 0,21-190-1100 0 0,-36 114 0 0 0,46-175-311 0 0,-25 88 83 0 0,26-87-79 0 0,0 0 0 0 0,1 1 0 0 0,0-1 0 0 0,0 0 0 0 0,2 1 0 0 0,-1-1 0 0 0,4 17 0 0 0,-4-25-69 0 0,1 0 1 0 0,-1 0-1 0 0,1 0 0 0 0,0-1 1 0 0,-1 1-1 0 0,1 0 0 0 0,0 0 0 0 0,0-1 1 0 0,0 1-1 0 0,0-1 0 0 0,1 1 1 0 0,-1-1-1 0 0,0 1 0 0 0,1-1 0 0 0,-1 0 1 0 0,1 0-1 0 0,-1 1 0 0 0,1-1 1 0 0,-1 0-1 0 0,1 0 0 0 0,0-1 0 0 0,0 1 1 0 0,-1 0-1 0 0,1-1 0 0 0,0 1 1 0 0,3 0-1 0 0,-2-1-284 0 0,1 1-1 0 0,-1-1 1 0 0,1 0 0 0 0,-1 0-1 0 0,0-1 1 0 0,1 1 0 0 0,-1-1 0 0 0,0 0-1 0 0,1 0 1 0 0,-1 0 0 0 0,0 0-1 0 0,0 0 1 0 0,0-1 0 0 0,4-2 0 0 0</inkml:trace>
</inkml:ink>
</file>

<file path=ppt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02.8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32 10679 0 0,'0'0'971'0'0,"-1"9"-691"0"0,1-1 594 0 0,0 0-1 0 0,1 0 1 0 0,0-1 0 0 0,1 1-1 0 0,0 0 1 0 0,3 9 0 0 0,-4-15-305 0 0,2 22 1173 0 0,-3-23-1558 0 0,-3 13 739 0 0,1-8-245 0 0,2-12-574 0 0,44-175 138 0 0,-39 163-270 0 0,2 1-1 0 0,0 0 0 0 0,0 0 0 0 0,2 0 1 0 0,0 1-1 0 0,18-23 0 0 0,-24 34 29 0 0,-3 4-4 0 0,1-1 0 0 0,0 1 0 0 0,0 0 1 0 0,0 0-1 0 0,0 0 0 0 0,0 0 1 0 0,0-1-1 0 0,0 2 0 0 0,0-1 0 0 0,1 0 1 0 0,-1 0-1 0 0,0 0 0 0 0,1 0 0 0 0,-1 1 1 0 0,0-1-1 0 0,3 0 0 0 0,-2 0 2 0 0,0 1 0 0 0,0 0 0 0 0,-1-1 0 0 0,1 1 0 0 0,0 0 0 0 0,0 0 0 0 0,0 0 0 0 0,0 0 0 0 0,0 0 0 0 0,-1 1 1 0 0,1-1-1 0 0,0 1 0 0 0,0-1 0 0 0,0 1 0 0 0,-1 0 0 0 0,1-1 0 0 0,0 1 0 0 0,-1 0 0 0 0,1 0 0 0 0,-1 0 0 0 0,1 0 0 0 0,-1 0 0 0 0,3 3 0 0 0,1 1-2 0 0,0 0 0 0 0,0 0 0 0 0,0 1-1 0 0,-1-1 1 0 0,4 7 0 0 0,-4-5-2 0 0,0 0 0 0 0,-1 0 0 0 0,0 0-1 0 0,0 0 1 0 0,0 1 0 0 0,-1-1 0 0 0,0 1 0 0 0,-1-1-1 0 0,1 9 1 0 0,-2 8 241 0 0,0-1-1 0 0,-5 25 0 0 0,1-6 292 0 0,4-26-622 0 0,0-14-15 0 0</inkml:trace>
</inkml:ink>
</file>

<file path=ppt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03.3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98 2759 0 0,'5'-5'17014'0'0,"-14"17"-16894"0"0,-19 20 1 0 0,-7 7-89 0 0,21-20 62 0 0,1 0 0 0 0,1 1 0 0 0,1 0 1 0 0,1 1-1 0 0,0 0 0 0 0,2 0 0 0 0,-8 27 0 0 0,15-42 10 0 0,0-1-1 0 0,0 1 1 0 0,1-1 0 0 0,-1 1-1 0 0,1 0 1 0 0,0-1-1 0 0,1 1 1 0 0,-1 0 0 0 0,1-1-1 0 0,0 1 1 0 0,4 9 0 0 0,-4-13-46 0 0,0 1 0 0 0,0-1 0 0 0,0 0 1 0 0,0 0-1 0 0,0 0 0 0 0,1 0 1 0 0,-1 0-1 0 0,1-1 0 0 0,0 1 0 0 0,-1 0 1 0 0,1-1-1 0 0,0 1 0 0 0,0-1 1 0 0,0 0-1 0 0,0 1 0 0 0,0-1 0 0 0,1 0 1 0 0,-1 0-1 0 0,0 0 0 0 0,0-1 1 0 0,1 1-1 0 0,-1-1 0 0 0,0 1 0 0 0,1-1 1 0 0,-1 0-1 0 0,0 1 0 0 0,1-1 1 0 0,-1 0-1 0 0,4-1 0 0 0,5 0 45 0 0,-1-1 0 0 0,1 0-1 0 0,-1 0 1 0 0,0-1 0 0 0,0-1-1 0 0,0 0 1 0 0,0 0 0 0 0,-1-1-1 0 0,1 0 1 0 0,-1 0 0 0 0,11-10-1 0 0,-14 11-68 0 0,-1-1-1 0 0,1 0 0 0 0,-2-1 1 0 0,1 1-1 0 0,0-1 0 0 0,-1 1 1 0 0,0-1-1 0 0,0-1 0 0 0,-1 1 1 0 0,0 0-1 0 0,0-1 0 0 0,-1 0 0 0 0,1 0 1 0 0,-1 0-1 0 0,-1 0 0 0 0,1 0 1 0 0,0-12-1 0 0,-2 8-21 0 0,0 0 0 0 0,-1 0 0 0 0,0 0 1 0 0,-1 0-1 0 0,0 1 0 0 0,-1-1 0 0 0,0 1 0 0 0,-1-1 0 0 0,0 1 0 0 0,0 0 0 0 0,-1 0 0 0 0,-1 1 1 0 0,-9-14-1 0 0,7 12-343 0 0,-2-1 1 0 0,1 2 0 0 0,-22-19 0 0 0,18 19-865 0 0,0 0 1 0 0,-1 1-1 0 0,-18-8 1 0 0,42 7-2026 0 0,9-4 1464 0 0,0 3-11 0 0</inkml:trace>
</inkml:ink>
</file>

<file path=ppt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03.9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774 3679 0 0,'0'0'167'0'0,"1"1"-7"0"0,0 1-139 0 0,2 0-10 0 0,2 12-10 0 0,-3 21 14447 0 0,-1-36-14222 0 0,0 0-1 0 0,0 0 0 0 0,0-1 0 0 0,0 1 1 0 0,0 0-1 0 0,-1 0 0 0 0,1-1 1 0 0,0 1-1 0 0,-1-1 0 0 0,1-1 1 0 0,0 1 34 0 0,16-38 16 0 0,-2-1 0 0 0,-2 0 0 0 0,-2-1 0 0 0,-1 0 0 0 0,-3 0 1 0 0,-1-1-1 0 0,-2 0 0 0 0,-2-1 0 0 0,-2 1 0 0 0,-6-49 0 0 0,2 56-301 0 0,-10-77-225 0 0,10 91 201 0 0,-1 1 1 0 0,0 0-1 0 0,-10-23 1 0 0,13 41 26 0 0,1-1 0 0 0,-1 1 0 0 0,1 0 0 0 0,-1 0 0 0 0,0 0 1 0 0,0 0-1 0 0,-1 0 0 0 0,1 0 0 0 0,-4-3 0 0 0,5 6 10 0 0,0-1 0 0 0,0 0 0 0 0,0 1 0 0 0,0-1 0 0 0,0 1 0 0 0,0-1 0 0 0,0 1 0 0 0,0 0 0 0 0,-1-1 0 0 0,1 1 0 0 0,0 0 0 0 0,0 0 0 0 0,0 0 0 0 0,-1 0-1 0 0,1 0 1 0 0,0 0 0 0 0,0 0 0 0 0,0 0 0 0 0,-1 0 0 0 0,1 0 0 0 0,0 1 0 0 0,0-1 0 0 0,0 1 0 0 0,0-1 0 0 0,0 0 0 0 0,0 1 0 0 0,0 0 0 0 0,0-1 0 0 0,0 1 0 0 0,0 0 0 0 0,-1 1 0 0 0,-7 5-28 0 0,1 0 1 0 0,1 1-1 0 0,0 0 0 0 0,0 1 1 0 0,0 0-1 0 0,1 0 1 0 0,1 0-1 0 0,-10 20 0 0 0,3 0-105 0 0,-15 57 0 0 0,1 22 145 0 0,6 2 0 0 0,-13 203 0 0 0,34-155 148 0 0,0 12 35 0 0,-27 41-3 0 0,16-147-155 0 0,5-30-134 0 0,19-44-2776 0 0,-9 2-2139 0 0,0-3-1470 0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03:50.3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2 441 11023 0 0,'8'21'291'0'0,"-5"-14"-178"0"0,0 1 1 0 0,0 0 0 0 0,-1 0 0 0 0,1 0-1 0 0,-2 1 1 0 0,1-1 0 0 0,-1 12-1 0 0,-1-20-113 0 0,0 15 505 0 0,-1 0 0 0 0,-4 18 0 0 0,4-28-384 0 0,0-1 0 0 0,0 0 0 0 0,-1 0 0 0 0,1 1 0 0 0,-1-1 0 0 0,0 0 0 0 0,-1-1-1 0 0,1 1 1 0 0,0 0 0 0 0,-1-1 0 0 0,0 1 0 0 0,-3 2 0 0 0,4-3-25 0 0,0-1 0 0 0,-1 0 0 0 0,1-1 0 0 0,-1 1 0 0 0,1 0 0 0 0,-1-1 1 0 0,1 1-1 0 0,-1-1 0 0 0,0 0 0 0 0,0 0 0 0 0,0 0 0 0 0,1 0 0 0 0,-1 0 0 0 0,-4 0 0 0 0,4-1 37 0 0,0-1 0 0 0,1 1-1 0 0,-1 0 1 0 0,0-1 0 0 0,1 0 0 0 0,-1 1-1 0 0,0-1 1 0 0,1 0 0 0 0,-1-1 0 0 0,1 1-1 0 0,0 0 1 0 0,-1-1 0 0 0,1 1 0 0 0,0-1-1 0 0,-4-3 1 0 0,-10-11 580 0 0,1 0-1 0 0,-15-22 1 0 0,12 15-363 0 0,5 5-159 0 0,0-2 0 0 0,1 1 0 0 0,1-1 0 0 0,1-1 0 0 0,1 0 0 0 0,1 0 0 0 0,1-1-1 0 0,-7-33 1 0 0,6 13-1465 0 0,2 0-1 0 0,2 0 0 0 0,3-73 0 0 0,2 107 527 0 0,0 1 0 0 0,1-1 0 0 0,0 0 0 0 0,0 1 0 0 0,1-1 0 0 0,-1 1 0 0 0,2 0 0 0 0,7-13 0 0 0,-6 9-1525 0 0,3-5-1625 0 0</inkml:trace>
</inkml:ink>
</file>

<file path=ppt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04.3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66 15863 0 0,'-8'-1'1439'0'0,"5"1"-1351"0"0,0-1 1 0 0,0 1-1 0 0,0-1 0 0 0,-1 1 0 0 0,1 0 1 0 0,0 1-1 0 0,0-1 0 0 0,0 0 1 0 0,-1 1-1 0 0,1 0 0 0 0,0 0 1 0 0,0 0-1 0 0,0 0 0 0 0,0 0 1 0 0,0 0-1 0 0,0 1 0 0 0,1 0 1 0 0,-6 3-1 0 0,4-2 44 0 0,1 0-1 0 0,0 0 1 0 0,-1 0 0 0 0,1 0-1 0 0,0 0 1 0 0,0 1 0 0 0,1 0-1 0 0,-1-1 1 0 0,1 1 0 0 0,0 0-1 0 0,0 0 1 0 0,0 1 0 0 0,-2 5-1 0 0,4-9-83 0 0,-1 1 0 0 0,1-1 0 0 0,0 1-1 0 0,-1-1 1 0 0,1 1 0 0 0,0-1 0 0 0,0 0 0 0 0,0 1-1 0 0,0-1 1 0 0,0 1 0 0 0,1-1 0 0 0,-1 1 0 0 0,0-1-1 0 0,1 0 1 0 0,-1 1 0 0 0,1-1 0 0 0,-1 0-1 0 0,1 1 1 0 0,0-1 0 0 0,-1 0 0 0 0,2 2 0 0 0,0-2 5 0 0,-1 1 1 0 0,1-1 0 0 0,0 0 0 0 0,-1 0 0 0 0,1 0-1 0 0,0 0 1 0 0,0 0 0 0 0,0 0 0 0 0,-1 0-1 0 0,1-1 1 0 0,0 1 0 0 0,0-1 0 0 0,3 1 0 0 0,6 0 110 0 0,0-1 1 0 0,0 0 0 0 0,-1 0 0 0 0,16-3 0 0 0,-26 3-163 0 0,41-7 312 0 0,-2-1 1 0 0,46-16-1 0 0,73-34 130 0 0,57-17-2075 0 0,-196 71 187 0 0,0 2-75 0 0</inkml:trace>
</inkml:ink>
</file>

<file path=ppt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04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1 79 13991 0 0,'0'0'1268'0'0,"1"1"-1041"0"0,5 8-178 0 0,0-2 0 0 0,0 1 0 0 0,1 0 0 0 0,0-1 0 0 0,0-1 0 0 0,16 13 0 0 0,-19-17 113 0 0,0 1-1 0 0,0-1 1 0 0,0 0-1 0 0,0 0 1 0 0,1 0-1 0 0,-1-1 1 0 0,0 1-1 0 0,1-1 1 0 0,-1 0-1 0 0,1 0 1 0 0,0-1-1 0 0,-1 1 1 0 0,1-1-1 0 0,0 0 1 0 0,-1 0-1 0 0,1-1 1 0 0,5 0 0 0 0,2-3 515 0 0,0 0 1 0 0,0 0 0 0 0,0-1-1 0 0,-1-1 1 0 0,20-12 0 0 0,-24 14-620 0 0,0-1 0 0 0,-1-1 0 0 0,1 1 0 0 0,-1-1 0 0 0,0 0 0 0 0,-1-1 0 0 0,1 1 0 0 0,-1-1 0 0 0,6-12 0 0 0,-10 18-79 0 0,-1 0 0 0 0,1 0 0 0 0,-1 0 0 0 0,1 0 0 0 0,-1 0 0 0 0,0 0 0 0 0,1-1 0 0 0,-1 1 0 0 0,0 0 0 0 0,0 0 0 0 0,0 0 0 0 0,0 0 0 0 0,0 0 0 0 0,0-1 0 0 0,0 1 0 0 0,0 0 0 0 0,0 0 1 0 0,0 0-1 0 0,-1 0 0 0 0,1-1 0 0 0,-1 1 0 0 0,1 0 0 0 0,0 0 0 0 0,-1 0 0 0 0,0 0 0 0 0,1 0 0 0 0,-1 0 0 0 0,0 0 0 0 0,1 0 0 0 0,-1 1 0 0 0,0-1 0 0 0,0 0 0 0 0,0 0 0 0 0,0 1 0 0 0,0-1 0 0 0,0 0 0 0 0,-1 0 0 0 0,-2-1-77 0 0,1 1-1 0 0,-1-1 1 0 0,0 1 0 0 0,0 0-1 0 0,1 0 1 0 0,-1 0 0 0 0,0 1-1 0 0,0-1 1 0 0,0 1 0 0 0,-4 0 0 0 0,-18 3-75 0 0,0 2 0 0 0,0 1 0 0 0,1 1 0 0 0,-34 13 0 0 0,41-14 136 0 0,-11 5 156 0 0,0 1-1 0 0,1 1 1 0 0,-29 17-1 0 0,45-22 65 0 0,0 0-1 0 0,1 0 1 0 0,0 1 0 0 0,0 1-1 0 0,1 0 1 0 0,1 0-1 0 0,-1 1 1 0 0,2 0 0 0 0,-9 14-1 0 0,13-19-70 0 0,1 1 1 0 0,0 0-1 0 0,0 0 0 0 0,1 1 0 0 0,0-1 0 0 0,0 0 1 0 0,0 1-1 0 0,1-1 0 0 0,0 10 0 0 0,1-11-69 0 0,0 0-1 0 0,0-1 0 0 0,1 1 1 0 0,-1-1-1 0 0,1 1 0 0 0,1 0 1 0 0,-1-1-1 0 0,1 0 0 0 0,0 1 1 0 0,0-1-1 0 0,1 0 0 0 0,-1 0 0 0 0,4 5 1 0 0,-4-8-41 0 0,-1-1 0 0 0,1 1 1 0 0,0-1-1 0 0,-1 1 0 0 0,1-1 0 0 0,0 1 1 0 0,0-1-1 0 0,0 0 0 0 0,0 0 1 0 0,0 0-1 0 0,0 0 0 0 0,1 0 0 0 0,-1-1 1 0 0,0 1-1 0 0,0-1 0 0 0,0 1 1 0 0,1-1-1 0 0,-1 0 0 0 0,0 0 0 0 0,1 0 1 0 0,-1 0-1 0 0,0 0 0 0 0,1 0 0 0 0,-1-1 1 0 0,0 1-1 0 0,3-2 0 0 0,7-2-571 0 0,0 0-1 0 0,0 0 0 0 0,17-11 1 0 0,-22 11-191 0 0,18-10-898 0 0</inkml:trace>
</inkml:ink>
</file>

<file path=ppt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05.0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269 5527 0 0,'0'45'1292'0'0,"1"-8"1902"0"0,-2 0-1 0 0,-6 41 1664 0 0,6-73-2575 0 0,-3-9 488 0 0,-2-10-1249 0 0,1-6-1252 0 0,1-1-1 0 0,1 0 1 0 0,1 0-1 0 0,0 0 0 0 0,2-1 1 0 0,1 1-1 0 0,3-29 0 0 0,1 20-269 0 0,1 1 0 0 0,2 0 0 0 0,0 0 0 0 0,21-45 0 0 0,-5 31-182 0 0,-16 30 115 0 0,-7 12 58 0 0,0 0-1 0 0,-1 1 1 0 0,1-1 0 0 0,0 0-1 0 0,-1 1 1 0 0,1-1 0 0 0,0 1-1 0 0,0-1 1 0 0,0 1-1 0 0,-1-1 1 0 0,1 1 0 0 0,0-1-1 0 0,0 1 1 0 0,0 0 0 0 0,0 0-1 0 0,0-1 1 0 0,0 1 0 0 0,0 0-1 0 0,0 0 1 0 0,0 0-1 0 0,0 0 1 0 0,0 0 0 0 0,1 0-1 0 0,24 6-85 0 0,-18-4 70 0 0,21 4-428 0 0,48 9-982 0 0,-24-10-6873 0 0,-33-4 1407 0 0</inkml:trace>
</inkml:ink>
</file>

<file path=ppt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05.5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1 10 10135 0 0,'-9'-10'7423'0'0,"7"11"-7245"0"0,1 0 0 0 0,-1 0 0 0 0,1 0 0 0 0,0 0 0 0 0,-1 1 1 0 0,1-1-1 0 0,0 0 0 0 0,0 1 0 0 0,0-1 0 0 0,0 0 0 0 0,-1 3 0 0 0,-5 9 191 0 0,1 0 0 0 0,0 0 0 0 0,1 1-1 0 0,0-1 1 0 0,-3 18 0 0 0,-9 74 322 0 0,15-89-612 0 0,-5 59 99 0 0,3-1 0 0 0,5 80 0 0 0,25 148 323 0 0,-23-272-495 0 0,-1-9-26 0 0,1 9-193 0 0,0 39 0 0 0,-3-60 158 0 0,0 0-1 0 0,-1 0 0 0 0,-1 0 1 0 0,0-1-1 0 0,0 1 0 0 0,0 0 1 0 0,-1-1-1 0 0,-8 16 0 0 0,11-24 2 0 0,0 0-1 0 0,0 0 0 0 0,0 0 0 0 0,0 1 1 0 0,0-1-1 0 0,0 0 0 0 0,0 0 0 0 0,0 0 0 0 0,0 0 1 0 0,0 0-1 0 0,0 0 0 0 0,0 0 0 0 0,0 1 1 0 0,0-1-1 0 0,0 0 0 0 0,0 0 0 0 0,-1 0 0 0 0,1 0 1 0 0,0 0-1 0 0,0 0 0 0 0,0 0 0 0 0,0 0 1 0 0,0 0-1 0 0,0 0 0 0 0,0 1 0 0 0,-1-1 0 0 0,1 0 1 0 0,0 0-1 0 0,0 0 0 0 0,0 0 0 0 0,0 0 1 0 0,0 0-1 0 0,0 0 0 0 0,-1 0 0 0 0,1 0 0 0 0,0 0 1 0 0,0 0-1 0 0,0 0 0 0 0,0 0 0 0 0,0 0 1 0 0,0 0-1 0 0,-1 0 0 0 0,1 0 0 0 0,0-1 0 0 0,0 1 1 0 0,0 0-1 0 0,0 0 0 0 0,0 0 0 0 0,0 0 1 0 0,-4-9-863 0 0,0-13 239 0 0,2-53-685 0 0,2 36 643 0 0,-2-1-1 0 0,-1 1 1 0 0,-11-46-1 0 0,9 62 133 0 0,-1-3-634 0 0,-10-27 1 0 0,14 47 1051 0 0,-1-1 0 0 0,0 1 0 0 0,0-1 0 0 0,-1 1 1 0 0,1 0-1 0 0,-1 0 0 0 0,-1 1 0 0 0,1-1 0 0 0,-6-5 1 0 0,5 8 185 0 0,1 1 1 0 0,0-1 0 0 0,0 1 0 0 0,-1 0-1 0 0,0 0 1 0 0,1 0 0 0 0,-1 0 0 0 0,0 1 0 0 0,0 0-1 0 0,0 0 1 0 0,0 0 0 0 0,0 1 0 0 0,0-1-1 0 0,0 1 1 0 0,0 0 0 0 0,-9 2 0 0 0,-6 1 532 0 0,0 1 0 0 0,-33 11 0 0 0,47-13-209 0 0,-3 0 704 0 0,1 1-1 0 0,0 1 1 0 0,-11 4 3471 0 0,47 2-1702 0 0,-11-8-2034 0 0,0 0 0 0 0,0-1 0 0 0,27-1 0 0 0,53-11 679 0 0,-63 7-1125 0 0,180-30 750 0 0,-71 10-1134 0 0,-125 21-1253 0 0,0 2-1 0 0,30 0 1 0 0,-31 2-7527 0 0</inkml:trace>
</inkml:ink>
</file>

<file path=ppt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05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6447 0 0,'9'8'13340'0'0,"-9"-7"-12833"0"0,7 9 3998 0 0,-2-7-6040 0 0,4-4 614 0 0</inkml:trace>
</inkml:ink>
</file>

<file path=ppt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08.2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 10735 0 0,'0'0'2000'0'0,"-15"9"-496"0"0,15-8-1446 0 0,-1 0-1 0 0,1 0 1 0 0,-1 0-1 0 0,1 0 1 0 0,0 1-1 0 0,0-1 1 0 0,-1 0-1 0 0,1 0 1 0 0,0 0-1 0 0,0 0 0 0 0,0 1 1 0 0,0-1-1 0 0,0 0 1 0 0,0 0-1 0 0,1 0 1 0 0,-1 0-1 0 0,0 1 1 0 0,1-1-1 0 0,-1 0 1 0 0,0 0-1 0 0,1 0 1 0 0,0 0-1 0 0,-1 0 1 0 0,1 0-1 0 0,-1 0 1 0 0,1 0-1 0 0,0 0 1 0 0,0 0-1 0 0,0-1 0 0 0,-1 1 1 0 0,1 0-1 0 0,0 0 1 0 0,0-1-1 0 0,0 1 1 0 0,0 0-1 0 0,0-1 1 0 0,2 1-1 0 0,59 31 1448 0 0,-44-24-1108 0 0,0 1 0 0 0,28 19 0 0 0,-23-11-265 0 0,-1 1-1 0 0,0 1 1 0 0,23 26 0 0 0,-39-38-132 0 0,0 0 1 0 0,-1 0 0 0 0,0 0-1 0 0,0 1 1 0 0,-1 0 0 0 0,0 0-1 0 0,0 1 1 0 0,0-1-1 0 0,-1 1 1 0 0,-1-1 0 0 0,1 1-1 0 0,-2 0 1 0 0,1 0 0 0 0,0 13-1 0 0,-2-18 7 0 0,-1 0 1 0 0,1 0-1 0 0,-1 0 0 0 0,1 0 1 0 0,-1 0-1 0 0,-1 0 0 0 0,1 0 0 0 0,0 0 1 0 0,-1 0-1 0 0,0 0 0 0 0,0 0 0 0 0,0-1 1 0 0,0 1-1 0 0,-1-1 0 0 0,1 0 0 0 0,-1 0 1 0 0,0 0-1 0 0,0 0 0 0 0,0 0 0 0 0,0 0 1 0 0,-1-1-1 0 0,-4 3 0 0 0,2-2 25 0 0,0 0-1 0 0,0 0 1 0 0,0 0 0 0 0,0-1-1 0 0,-1 0 1 0 0,1 0-1 0 0,-1-1 1 0 0,0 0 0 0 0,1 0-1 0 0,-1-1 1 0 0,0 1-1 0 0,1-1 1 0 0,-8-2 0 0 0,9 2-158 0 0,3 0 5 0 0,0 0 0 0 0,0-1 1 0 0,0 1-1 0 0,-1 0 0 0 0,1-1 1 0 0,0 0-1 0 0,0 1 0 0 0,0-1 1 0 0,0 0-1 0 0,0 0 0 0 0,0 0 1 0 0,-2-2-1 0 0,-5-6-6546 0 0</inkml:trace>
</inkml:ink>
</file>

<file path=ppt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08.7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64 7367 0 0,'-1'-5'211'0'0,"0"0"0"0"0,0-1 0 0 0,0 1 0 0 0,1-1 0 0 0,0 1 0 0 0,0-8 0 0 0,6-5 10448 0 0,-15 124-8512 0 0,5-77-3107 0 0,1 1 0 0 0,2 40 0 0 0</inkml:trace>
</inkml:ink>
</file>

<file path=ppt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09.0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 12439 0 0,'0'0'1104'0'0,"5"-8"-880"0"0,3 1-224 0 0,3 3 0 0 0,2-1 416 0 0,3 2 48 0 0,1 3 8 0 0,2 1-4440 0 0,1 1-896 0 0</inkml:trace>
</inkml:ink>
</file>

<file path=ppt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09.4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24 5983 0 0,'0'0'464'0'0,"-1"-2"-305"0"0,1-2 234 0 0,-1 0 0 0 0,1-1-1 0 0,0 1 1 0 0,0 0 0 0 0,0 0 0 0 0,1-1-1 0 0,-1 1 1 0 0,1 0 0 0 0,0 0-1 0 0,0 0 1 0 0,1 0 0 0 0,-1 0 0 0 0,1 0-1 0 0,3-6 1 0 0,-1 5 9 0 0,0-1 0 0 0,0 1 0 0 0,0 1 0 0 0,0-1 1 0 0,1 1-1 0 0,0-1 0 0 0,0 1 0 0 0,0 1 0 0 0,8-5 0 0 0,-12 7-351 0 0,-1 1 0 0 0,1-1-1 0 0,0 1 1 0 0,0-1 0 0 0,0 1 0 0 0,-1 0 0 0 0,1-1 0 0 0,0 1 0 0 0,0 0-1 0 0,0 0 1 0 0,0 0 0 0 0,0 0 0 0 0,0 0 0 0 0,-1 0 0 0 0,1 0 0 0 0,0 0-1 0 0,0 0 1 0 0,0 0 0 0 0,0 0 0 0 0,0 0 0 0 0,0 1 0 0 0,-1-1 0 0 0,3 1 0 0 0,-2 0 9 0 0,0 0 0 0 0,1 0 1 0 0,-1 0-1 0 0,0 1 0 0 0,0-1 1 0 0,0 0-1 0 0,0 1 0 0 0,0-1 1 0 0,0 0-1 0 0,0 1 0 0 0,1 2 1 0 0,0 4 76 0 0,1-1 1 0 0,-1 1 0 0 0,-1-1 0 0 0,2 13-1 0 0,2 87 129 0 0,-10 117 0 0 0,1-104-283 0 0,-10 352-498 0 0,13-459 418 0 0,0 33-617 0 0,9 89 0 0 0,-7-126-161 0 0</inkml:trace>
</inkml:ink>
</file>

<file path=ppt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09.7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00 13359 0 0,'-26'-4'6073'0'0,"35"6"-5087"0"0,17 2-834 0 0,11-4 771 0 0,62-7 1 0 0,38-15 45 0 0,-101 16-732 0 0,379-45 607 0 0,-236 38-8246 0 0,-126 10 56 0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03:50.6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1 20591 0 0,'-9'20'835'0'0,"-2"-1"-1"0"0,-15 24 1 0 0,10-19-1274 0 0,9-15-376 0 0,0 0-1 0 0,1 1 0 0 0,1-1 1 0 0,-1 1-1 0 0,2 0 0 0 0,-1 0 1 0 0,1 0-1 0 0,-3 16 0 0 0,3-4 359 0 0,2 0-1 0 0,0 1 0 0 0,1-1 1 0 0,3 37-1 0 0,2-32 1928 0 0,10 43 0 0 0,-13-65-1266 0 0,1-1 0 0 0,-1 0-1 0 0,1 1 1 0 0,0-1 0 0 0,0 0 0 0 0,1 0-1 0 0,-1 0 1 0 0,1 0 0 0 0,0-1-1 0 0,0 1 1 0 0,0-1 0 0 0,0 0 0 0 0,1 0-1 0 0,-1 0 1 0 0,1 0 0 0 0,0 0 0 0 0,0-1-1 0 0,0 1 1 0 0,0-1 0 0 0,0 0-1 0 0,1-1 1 0 0,-1 1 0 0 0,1-1 0 0 0,-1 0-1 0 0,1 0 1 0 0,-1 0 0 0 0,1-1-1 0 0,-1 1 1 0 0,1-1 0 0 0,0 0 0 0 0,-1 0-1 0 0,1-1 1 0 0,5 0 0 0 0,-6-1-193 0 0,0 1 0 0 0,0-1-1 0 0,1 0 1 0 0,-1 0 0 0 0,0 0 0 0 0,-1 0 0 0 0,1-1 0 0 0,0 1 0 0 0,-1-1-1 0 0,1 0 1 0 0,-1 0 0 0 0,0-1 0 0 0,5-5 0 0 0,-4 3 10 0 0,-1 1 0 0 0,0-1 1 0 0,0 0-1 0 0,-1 0 0 0 0,1-1 1 0 0,-1 1-1 0 0,0 0 0 0 0,1-11 0 0 0,-2 2 9 0 0,0 0-1 0 0,0 0 0 0 0,-2 0 0 0 0,0 0 1 0 0,0 0-1 0 0,-2 1 0 0 0,-6-25 0 0 0,5 26-4 0 0,-1 1 0 0 0,0 0 1 0 0,-1-1-1 0 0,-12-17 0 0 0,-35-41 136 0 0,46 62-155 0 0,3 5-21 0 0,0 0-1 0 0,1 1 1 0 0,-1-1-1 0 0,0 1 0 0 0,0 0 1 0 0,-6-2-1 0 0,2-1-119 0 0,6 5 76 0 0,0 1-1 0 0,0-1 1 0 0,0 1-1 0 0,0-1 1 0 0,0 1-1 0 0,0 0 1 0 0,-1 0-1 0 0,1-1 0 0 0,0 2 1 0 0,0-1-1 0 0,-3 0 1 0 0,0 1-196 0 0,3-1-80 0 0,2 0-128 0 0,0 0 433 0 0,0 0 1 0 0,0 0 0 0 0,-1 1 0 0 0,1-1 0 0 0,0 0 0 0 0,0 0 0 0 0,0 0 0 0 0,-1 0 0 0 0,1 1-1 0 0,0-1 1 0 0,0 0 0 0 0,-1 0 0 0 0,1 0 0 0 0,0 0 0 0 0,-1 0 0 0 0,1 0 0 0 0,0 0 0 0 0,0 0-1 0 0,-1 0 1 0 0,1 0 0 0 0,0 0 0 0 0,0 0 0 0 0,-1 0 0 0 0,0 0 0 0 0,1 0-41 0 0,0 0 1 0 0,-1 0-1 0 0,1 0 0 0 0,-1 0 1 0 0,1 0-1 0 0,-1 0 1 0 0,1 0-1 0 0,-1 0 1 0 0,1 0-1 0 0,-1 0 0 0 0,1 1 1 0 0,0-1-1 0 0,-1 0 1 0 0,1 0-1 0 0,-1 0 1 0 0,1 1-1 0 0,-1-1 0 0 0,1 0 1 0 0,0 0-1 0 0,-1 1 1 0 0,1-1-1 0 0,-1 1 1 0 0,-3 2-525 0 0,-4 3 120 0 0,1 1-5004 0 0,1 1-82 0 0</inkml:trace>
</inkml:ink>
</file>

<file path=ppt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10.6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1 5983 0 0,'1'0'7451'0'0,"32"-1"-2943"0"0,17 7-2811 0 0,-48-6-1522 0 0,-1 0-152 0 0,0 0 0 0 0,1 0 0 0 0,-1 1 0 0 0,0-1-1 0 0,1 0 1 0 0,-1 0 0 0 0,0 1 0 0 0,1-1 0 0 0,-1 1 0 0 0,0 0 0 0 0,0-1 0 0 0,0 1 0 0 0,1 0 0 0 0,-1-1 0 0 0,0 1 0 0 0,0 0 0 0 0,0 0-1 0 0,0 0 1 0 0,0 0 0 0 0,0 0 0 0 0,-1 0 0 0 0,1 0 0 0 0,0 1 0 0 0,-1-1 0 0 0,1 0 0 0 0,0 0 0 0 0,-1 1 0 0 0,1-1 0 0 0,0 3 0 0 0,0 0 1 0 0,0 0 0 0 0,0 0 0 0 0,-1 1 0 0 0,1-1 1 0 0,-1 1-1 0 0,0-1 0 0 0,0 9 0 0 0,0-7 17 0 0,-1 0 6 0 0,-8 18 80 0 0,6-17-62 0 0,3-6 351 0 0,-1-2-404 0 0,1 0-1 0 0,-1 0 0 0 0,0 0 1 0 0,1-1-1 0 0,-1 1 0 0 0,1 0 1 0 0,0 0-1 0 0,-1 0 0 0 0,1-1 1 0 0,0 1-1 0 0,0 0 0 0 0,0 0 1 0 0,0-1-1 0 0,0 1 0 0 0,0 0 1 0 0,0-3-1 0 0,5-21 59 0 0,-5 25-66 0 0,9-33-187 0 0,23-53 0 0 0,-25 70 156 0 0,1 1-1 0 0,0 0 1 0 0,1 1-1 0 0,0 0 1 0 0,17-19-1 0 0,-24 32 24 0 0,0-1 0 0 0,0 0 0 0 0,0 0 0 0 0,0 0 0 0 0,0 1 0 0 0,0 0 1 0 0,0-1-1 0 0,1 1 0 0 0,-1 0 0 0 0,1 0 0 0 0,-1 0 0 0 0,1 0 0 0 0,-1 0 0 0 0,1 1 0 0 0,-1-1 0 0 0,1 1 0 0 0,0 0 0 0 0,-1-1 0 0 0,1 1 0 0 0,0 1 0 0 0,-1-1 0 0 0,5 1 0 0 0,2 1 45 0 0,1 1-1 0 0,0 1 0 0 0,-1-1 0 0 0,16 10 0 0 0,-16-8 130 0 0,0-1 0 0 0,1 0 0 0 0,14 4-1 0 0,51 3 1305 0 0,-74-11-1289 0 0,13 13 71 0 0,-12-9-256 0 0,0-1 0 0 0,-1 0-1 0 0,0 0 1 0 0,1 1 0 0 0,-1-1-1 0 0,-1 0 1 0 0,1 1 0 0 0,0-1-1 0 0,-1 1 1 0 0,0-1 0 0 0,1 1-1 0 0,-2-1 1 0 0,1 1 0 0 0,-1 6-1 0 0,-2 2 7 0 0,0 1 0 0 0,-1 0 0 0 0,-6 14 0 0 0,9-26 239 0 0,3-1-172 0 0,4-4-44 0 0,-1 0-1 0 0,1 0 0 0 0,-1-1 0 0 0,1 1 0 0 0,-1-1 0 0 0,-1-1 0 0 0,1 1 0 0 0,4-8 0 0 0,0 2-123 0 0,8-11-329 0 0,21-39-1 0 0,-29 44 162 0 0,1 1 0 0 0,1 0 0 0 0,0 0 0 0 0,1 1 0 0 0,16-15 0 0 0,-26 28 258 0 0,-1 1 1 0 0,1-1-1 0 0,0 1 0 0 0,0-1 1 0 0,0 1-1 0 0,0 0 0 0 0,0 0 0 0 0,0 0 1 0 0,0 0-1 0 0,5-1 0 0 0,-6 2 26 0 0,1 0 0 0 0,0 0-1 0 0,-1 0 1 0 0,1 0 0 0 0,-1 0-1 0 0,1 1 1 0 0,0-1 0 0 0,-1 0 0 0 0,1 1-1 0 0,-1-1 1 0 0,1 1 0 0 0,-1 0-1 0 0,1-1 1 0 0,-1 1 0 0 0,1 0-1 0 0,1 2 1 0 0,5 3 9 0 0,0 1 1 0 0,0 0-1 0 0,-1 1 0 0 0,0-1 0 0 0,-1 2 0 0 0,1-1 1 0 0,-1 1-1 0 0,-1 0 0 0 0,7 14 0 0 0,-1 2 56 0 0,-1 1 0 0 0,9 36 0 0 0,-15-48-320 0 0,-1 0-1 0 0,-1 1 1 0 0,0-1-1 0 0,-1 0 1 0 0,0 1-1 0 0,-1-1 1 0 0,-3 18-1 0 0</inkml:trace>
</inkml:ink>
</file>

<file path=ppt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10.9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7 8751 0 0,'1'2'2916'0'0,"2"0"-2200"0"0,-1 1 0 0 0,1 0 0 0 0,-1 0 0 0 0,0 0-1 0 0,0 1 1 0 0,0-1 0 0 0,2 5 0 0 0,-3-2-239 0 0,1-1 1 0 0,0 1-1 0 0,-1-1 0 0 0,1 9 1 0 0,-2 4-487 0 0,0 0 0 0 0,-3 24 0 0 0,1-22 623 0 0,1 21 1 0 0,1-33-517 0 0,1 0-1 0 0,0 0 1 0 0,0 0 0 0 0,1-1-1 0 0,0 1 1 0 0,1-1 0 0 0,-1 1-1 0 0,2-1 1 0 0,-1 0-1 0 0,1 0 1 0 0,0-1 0 0 0,0 1-1 0 0,7 7 1 0 0,-8-10-9 0 0,0-1 0 0 0,1 1 0 0 0,0-1 0 0 0,-1 0 0 0 0,1 0-1 0 0,1-1 1 0 0,-1 1 0 0 0,0-1 0 0 0,1 0 0 0 0,-1 0 0 0 0,1 0 0 0 0,-1 0 0 0 0,1-1 0 0 0,0 0 0 0 0,0 0 0 0 0,0 0 0 0 0,-1-1 0 0 0,1 1-1 0 0,0-1 1 0 0,0-1 0 0 0,0 1 0 0 0,6-2 0 0 0,1 0 45 0 0,-1-1 1 0 0,0-1-1 0 0,0 0 0 0 0,0-1 0 0 0,0 0 1 0 0,-1 0-1 0 0,0-1 0 0 0,0 0 0 0 0,0-1 1 0 0,-1 0-1 0 0,0-1 0 0 0,-1 0 0 0 0,14-15 1 0 0,-7 4-73 0 0,-1 0 0 0 0,-1-1 0 0 0,0 0 0 0 0,-2-1 0 0 0,16-39 0 0 0,-21 43-422 0 0,0 0-1 0 0,-1 0 1 0 0,2-18 0 0 0,-5 28-147 0 0,-2 0 0 0 0,1 0 0 0 0,-1-1 0 0 0,0 1 0 0 0,0 0 0 0 0,-1 0 0 0 0,0 0 1 0 0,0 0-1 0 0,-1 0 0 0 0,-3-9 0 0 0,4 13 219 0 0,0 1 1 0 0,0 0-1 0 0,-1 0 1 0 0,1 0-1 0 0,-1 0 0 0 0,0 0 1 0 0,1 0-1 0 0,-1 0 1 0 0,0 0-1 0 0,0 1 1 0 0,0-1-1 0 0,0 1 0 0 0,-1 0 1 0 0,1-1-1 0 0,0 1 1 0 0,-1 0-1 0 0,1 0 1 0 0,0 1-1 0 0,-1-1 0 0 0,1 0 1 0 0,-1 1-1 0 0,1-1 1 0 0,-1 1-1 0 0,-4 0 1 0 0,-7 0-435 0 0</inkml:trace>
</inkml:ink>
</file>

<file path=ppt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11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53 11631 0 0,'103'-44'1352'0'0,"-80"37"-633"0"0,-15 5 204 0 0,-13 6 1350 0 0,-148 61 933 0 0,96-42-2255 0 0,-43 19 549 0 0,99-42-1436 0 0,10 10 108 0 0,2-3-136 0 0,0 0-1 0 0,0-1 0 0 0,0 0 1 0 0,1 0-1 0 0,18 5 0 0 0,-3-1-7 0 0,196 95 140 0 0,-206-97-105 0 0,0 1 0 0 0,-1 1 0 0 0,0 0 0 0 0,-1 1 0 0 0,0 1 0 0 0,-1 1 0 0 0,14 14 0 0 0,-27-26-54 0 0,-1 0 1 0 0,1-1-1 0 0,-1 1 0 0 0,0 0 1 0 0,1 0-1 0 0,-1-1 0 0 0,1 1 0 0 0,-1 0 1 0 0,0 0-1 0 0,0 0 0 0 0,1-1 1 0 0,-1 1-1 0 0,0 0 0 0 0,0 0 1 0 0,0 0-1 0 0,0 0 0 0 0,0 0 0 0 0,0-1 1 0 0,0 1-1 0 0,-1 0 0 0 0,1 0 1 0 0,0 0-1 0 0,0 0 0 0 0,0-1 0 0 0,-1 1 1 0 0,1 0-1 0 0,-1 0 0 0 0,1-1 1 0 0,0 1-1 0 0,-1 0 0 0 0,1 0 0 0 0,-1-1 1 0 0,0 1-1 0 0,1-1 0 0 0,-1 1 1 0 0,0 0-1 0 0,1-1 0 0 0,-1 1 0 0 0,0-1 1 0 0,-1 1-1 0 0,-3 3 8 0 0,-1-1-1 0 0,1 0 1 0 0,-1-1 0 0 0,-7 3-1 0 0,11-4-16 0 0,-30 8-69 0 0,1-1-1 0 0,-1-2 1 0 0,-50 4-1 0 0,59-8-28 0 0,5 0-14 0 0,-63 5-459 0 0,69-6 264 0 0,0-2 0 0 0,0 1 0 0 0,1-1 1 0 0,-21-5-1 0 0,31 6 179 0 0,-1-1 0 0 0,1 1 0 0 0,0 0 1 0 0,0-1-1 0 0,-1 1 0 0 0,1-1 0 0 0,0 1 0 0 0,0-1 0 0 0,0 0 1 0 0,-1 1-1 0 0,1-1 0 0 0,0 0 0 0 0,0 0 0 0 0,0 0 0 0 0,0 0 1 0 0,1 0-1 0 0,-1 0 0 0 0,0 0 0 0 0,0 0 0 0 0,0 0 1 0 0,1 0-1 0 0,-2-3 0 0 0,3-6-1987 0 0</inkml:trace>
</inkml:ink>
</file>

<file path=ppt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11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45 11055 0 0,'-2'-8'1002'0'0,"1"6"-953"0"0,1 0 1 0 0,-1-1 0 0 0,0 1 0 0 0,-1 0-1 0 0,1 0 1 0 0,0 0 0 0 0,-1 0 0 0 0,1 0-1 0 0,-1 0 1 0 0,1 1 0 0 0,-1-1-1 0 0,-2-1 1 0 0,2 2 654 0 0,1-1 0 0 0,-1 1-1 0 0,0 0 1 0 0,0 0 0 0 0,1 1-1 0 0,-1-1 1 0 0,0 0 0 0 0,-3 0 0 0 0,4 1 57 0 0,-11 11 174 0 0,9-6-874 0 0,1 1 0 0 0,-1 0 1 0 0,1-1-1 0 0,-1 1 0 0 0,2 0 1 0 0,-1 0-1 0 0,1 0 0 0 0,-1 8 1 0 0,-2 52 623 0 0,4-50-487 0 0,0 302 983 0 0,0-26-1147 0 0,8 63 214 0 0,-1-309-1467 0 0</inkml:trace>
</inkml:ink>
</file>

<file path=ppt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12.1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5 7367 0 0,'-8'-15'14210'0'0,"10"17"-14024"0"0,-1 0 0 0 0,1-1 1 0 0,-1 0-1 0 0,1 1 1 0 0,-1-1-1 0 0,1 0 0 0 0,0 0 1 0 0,0 0-1 0 0,2 1 1 0 0,6 4 234 0 0,4 3-54 0 0,0-1 0 0 0,0 0 0 0 0,0-1 0 0 0,1-1 0 0 0,0 0 0 0 0,1-1 1 0 0,26 6-1 0 0,-6-5-12 0 0,1-1 0 0 0,47 0 0 0 0,-45-6-409 0 0,-1-1 0 0 0,65-12 0 0 0,74-30-2850 0 0,-125 29 1065 0 0</inkml:trace>
</inkml:ink>
</file>

<file path=ppt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12.6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96 2759 0 0,'12'-37'279'0'0,"-2"11"306"0"0,-2 0-1 0 0,-1-1 0 0 0,5-39 0 0 0,-12 65-282 0 0,0 0-1 0 0,0 1 1 0 0,1-1-1 0 0,-1 0 1 0 0,0 0 0 0 0,0 1-1 0 0,-1-1 1 0 0,1 0-1 0 0,0 0 1 0 0,0 1-1 0 0,0-1 1 0 0,0 0-1 0 0,-1 0 1 0 0,1 1-1 0 0,-1-2 1 0 0,1 2-160 0 0,0 0 0 0 0,-1-1-1 0 0,1 1 1 0 0,0 0 0 0 0,0 0 0 0 0,-1 0 0 0 0,1 0 0 0 0,0 0 0 0 0,0 0 0 0 0,-1 0 0 0 0,1 0 0 0 0,0 0-1 0 0,0 0 1 0 0,0 1 0 0 0,-1-1 0 0 0,1 0 0 0 0,0 0 0 0 0,0 0 0 0 0,-1 0 0 0 0,1 0 0 0 0,0 0 0 0 0,0 0 0 0 0,0 1-1 0 0,-1-1 1 0 0,1 0 0 0 0,0 0 0 0 0,0 0 0 0 0,0 0 0 0 0,0 1 0 0 0,-1-1 0 0 0,-1 3 280 0 0,-1 0 0 0 0,1 0 1 0 0,0 0-1 0 0,0 0 0 0 0,-2 4 1 0 0,-3 11-36 0 0,1 1 1 0 0,0-1 0 0 0,1 1 0 0 0,-2 23 0 0 0,-4 78 619 0 0,9-53-888 0 0,2 0-1 0 0,4 0 0 0 0,3-1 1 0 0,2 0-1 0 0,4 0 0 0 0,2-1 1 0 0,45 119-1 0 0,-54-170-70 0 0,-1 0 0 0 0,-1 0 1 0 0,0 0-1 0 0,2 16 0 0 0,-5-26-33 0 0,-1-1 0 0 0,1 1-1 0 0,-1 0 1 0 0,0-1 0 0 0,0 1-1 0 0,0-1 1 0 0,-1 1 0 0 0,1-1-1 0 0,-1 1 1 0 0,0 0 0 0 0,0-1-1 0 0,0 0 1 0 0,-1 1 0 0 0,1-1-1 0 0,-1 0 1 0 0,0 0 0 0 0,1 0-1 0 0,-1 0 1 0 0,-1 0 0 0 0,1 0-1 0 0,0 0 1 0 0,-5 3-1 0 0,6-5-7 0 0,-1 0-1 0 0,0 1 0 0 0,0-1 0 0 0,0 0 0 0 0,0 0 0 0 0,0-1 0 0 0,0 1 0 0 0,0 0 0 0 0,0-1 0 0 0,0 1 0 0 0,0-1 0 0 0,0 0 0 0 0,0 1 0 0 0,-1-1 0 0 0,1 0 0 0 0,0 0 0 0 0,0-1 0 0 0,0 1 1 0 0,-2-1-1 0 0,2 1-4 0 0,1-1 1 0 0,-1 1-1 0 0,1-1 1 0 0,-1 1 0 0 0,1-1-1 0 0,0 0 1 0 0,-1 0 0 0 0,1 0-1 0 0,0 0 1 0 0,0 0-1 0 0,0 0 1 0 0,-1 0 0 0 0,1 0-1 0 0,0 0 1 0 0,0-1 0 0 0,1 1-1 0 0,-1 0 1 0 0,0 0 0 0 0,0-1-1 0 0,1 1 1 0 0,-1-1-1 0 0,1 1 1 0 0,-1-1 0 0 0,1 1-1 0 0,0-1 1 0 0,-1-1 0 0 0,1-5 26 0 0,0 0 1 0 0,0 0-1 0 0,0 0 1 0 0,1 1 0 0 0,1-1-1 0 0,-1 0 1 0 0,1 1 0 0 0,1-1-1 0 0,3-8 1 0 0,5-10 196 0 0,18-28-1 0 0,-24 45-187 0 0,59-96 173 0 0,-51 87-173 0 0,1 0-1 0 0,0 2 1 0 0,25-24-1 0 0,-37 38-38 0 0,-1 1 0 0 0,1-1 0 0 0,0 1 0 0 0,-1 0 0 0 0,1 0 0 0 0,0-1 0 0 0,0 1 0 0 0,0 0 0 0 0,0 1 0 0 0,-1-1 0 0 0,1 0 0 0 0,1 0 0 0 0,-1 1 0 0 0,0 0 0 0 0,3-1 0 0 0,4 3-76 0 0,-6 1 67 0 0,0 0-1 0 0,0-1 1 0 0,0 1 0 0 0,0 0 0 0 0,-1 0 0 0 0,1 0-1 0 0,-1 1 1 0 0,0-1 0 0 0,0 0 0 0 0,-1 1 0 0 0,3 5-1 0 0,2 7-44 0 0,4 22-1 0 0,-6-23 47 0 0,37 178 56 0 0,-41-192-16 0 0,0 0 0 0 0,0 1 0 0 0,0-1 0 0 0,0 0 1 0 0,0 1-1 0 0,-1-1 0 0 0,1 0 0 0 0,0 0 0 0 0,-1 1 0 0 0,1-1 0 0 0,-1 0 0 0 0,0 0 1 0 0,1 0-1 0 0,-1 1 0 0 0,0-1 0 0 0,0 0 0 0 0,1 0 0 0 0,-1 0 0 0 0,0 0 1 0 0,0-1-1 0 0,-2 2 0 0 0,-22 15 293 0 0,0-5-279 0 0,0-1 0 0 0,0-2 0 0 0,-1 0 0 0 0,-1-1 0 0 0,-37 5-1 0 0,48-12-194 0 0,14-1 47 0 0,-4-6-409 0 0,6 4 455 0 0,-1 1 1 0 0,2-1-1 0 0,-1 0 1 0 0,0 0-1 0 0,0 1 0 0 0,0-1 1 0 0,1 0-1 0 0,-1 0 0 0 0,1 1 1 0 0,0-1-1 0 0,-1 0 0 0 0,1 1 1 0 0,0-1-1 0 0,0 1 0 0 0,0-1 1 0 0,2-2-1 0 0,23-24-3075 0 0,-16 18-681 0 0,8-9-2759 0 0</inkml:trace>
</inkml:ink>
</file>

<file path=ppt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13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7 9671 0 0,'18'-2'1485'0'0,"0"1"-1"0"0,1 1 0 0 0,-1 1 0 0 0,0 0 0 0 0,19 5 1 0 0,-10-2 369 0 0,33 0 1 0 0,-34-4-1164 0 0,-2 1-209 0 0,41-5-1 0 0,-63 4-477 0 0,0-1 0 0 0,-1 1 0 0 0,1 0 0 0 0,-1 0 0 0 0,1-1 0 0 0,-1 1 0 0 0,1-1-1 0 0,-1 0 1 0 0,0 1 0 0 0,1-1 0 0 0,-1 0 0 0 0,0 0 0 0 0,1 0 0 0 0,-1 0-1 0 0,0 0 1 0 0,0 0 0 0 0,0 0 0 0 0,0 0 0 0 0,0 0 0 0 0,0-1 0 0 0,0 1-1 0 0,0 0 1 0 0,0-1 0 0 0,-1 1 0 0 0,1 0 0 0 0,0-1 0 0 0,-1 1 0 0 0,0-1 0 0 0,1 1-1 0 0,-1-1 1 0 0,1-1 0 0 0,-1 0-46 0 0,0 0 0 0 0,-1 0 1 0 0,1 1-1 0 0,-1-1 0 0 0,1 0 0 0 0,-1 0 0 0 0,0 1 0 0 0,0-1 1 0 0,0 1-1 0 0,0-1 0 0 0,0 1 0 0 0,-1-1 0 0 0,1 1 0 0 0,-1-1 1 0 0,1 1-1 0 0,-1 0 0 0 0,-2-2 0 0 0,2 2 27 0 0,0 1-1 0 0,0-1 0 0 0,-1 1 1 0 0,1-1-1 0 0,0 1 1 0 0,0 0-1 0 0,-1 0 1 0 0,1 0-1 0 0,-1 0 0 0 0,1 1 1 0 0,-1-1-1 0 0,1 1 1 0 0,-1-1-1 0 0,0 1 1 0 0,1 0-1 0 0,-1 0 0 0 0,1 0 1 0 0,-1 0-1 0 0,0 1 1 0 0,1-1-1 0 0,-1 1 1 0 0,1-1-1 0 0,-1 1 0 0 0,1 0 1 0 0,-5 2-1 0 0,-6 3-80 0 0,1 0-1 0 0,0 1 0 0 0,-17 13 1 0 0,22-15 87 0 0,-6 4 77 0 0,1 1-1 0 0,0 0 0 0 0,1 1 1 0 0,1 0-1 0 0,-1 0 1 0 0,2 1-1 0 0,-13 20 0 0 0,19-27-30 0 0,0 0-1 0 0,1 0 0 0 0,0 0 0 0 0,0 0 0 0 0,0 0 0 0 0,1 1 0 0 0,0-1 0 0 0,0 1 0 0 0,0-1 0 0 0,0 9 0 0 0,1-10-22 0 0,1 0 0 0 0,-1 0 0 0 0,1 0-1 0 0,0 0 1 0 0,0 0 0 0 0,1-1 0 0 0,-1 1 0 0 0,1 0-1 0 0,0-1 1 0 0,0 1 0 0 0,0-1 0 0 0,0 0 0 0 0,0 0-1 0 0,1 0 1 0 0,-1 0 0 0 0,5 4 0 0 0,7 5 66 0 0,0-1-1 0 0,0-1 1 0 0,1 0 0 0 0,1-1-1 0 0,-1-1 1 0 0,1 0 0 0 0,1-1 0 0 0,-1-1-1 0 0,27 6 1 0 0,-28-9-304 0 0,1-1-1 0 0,0-1 1 0 0,0-1 0 0 0,0 0-1 0 0,0-1 1 0 0,0-1-1 0 0,0 0 1 0 0,-1-1 0 0 0,23-8-1 0 0,-7-1-1291 0 0</inkml:trace>
</inkml:ink>
</file>

<file path=ppt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13.6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8 386 5063 0 0,'-1'1'390'0'0,"-6"2"173"0"0,-1 0-1 0 0,1-1 1 0 0,-12 2 0 0 0,10-2 2166 0 0,-1 0-1 0 0,-12 5 1 0 0,-5 6 620 0 0,22-12-2035 0 0,5 0-1228 0 0,-1-1-1 0 0,0 0 1 0 0,1 0-1 0 0,-1 0 1 0 0,1 1 0 0 0,-1-1-1 0 0,1 0 1 0 0,-1 0 0 0 0,1 0-1 0 0,-1 0 1 0 0,0 0-1 0 0,1 0 1 0 0,-1 0 0 0 0,1 0-1 0 0,-1 0 1 0 0,0 0-1 0 0,-3-2-5 0 0,1 0 0 0 0,0 0-1 0 0,0 0 1 0 0,0 0-1 0 0,0 0 1 0 0,0-1-1 0 0,0 1 1 0 0,-3-6-1 0 0,-21-28 832 0 0,9 11-619 0 0,-20-17-415 0 0,22 25-36 0 0,-16-21 0 0 0,28 33 136 0 0,0-1 0 0 0,1 0 0 0 0,0 0 0 0 0,0 0 0 0 0,0 0 0 0 0,0 0 0 0 0,1-1 0 0 0,-2-9 0 0 0,3 13-1 0 0,1-1 0 0 0,0 0-1 0 0,0 0 1 0 0,0 0 0 0 0,0 0-1 0 0,0 0 1 0 0,1 1 0 0 0,0-1 0 0 0,0 0-1 0 0,0 0 1 0 0,3-6 0 0 0,-1 4-28 0 0,0 0 0 0 0,1 0 0 0 0,0 0 0 0 0,0 1 1 0 0,0-1-1 0 0,6-5 0 0 0,1 1-48 0 0,-1 1 1 0 0,2 0-1 0 0,-1 0 0 0 0,2 1 1 0 0,21-10-1 0 0,-27 14 117 0 0,1 1-1 0 0,0 1 1 0 0,0-1 0 0 0,0 1-1 0 0,1 1 1 0 0,-1 0 0 0 0,0 0-1 0 0,1 0 1 0 0,-1 1 0 0 0,0 1-1 0 0,1-1 1 0 0,-1 1 0 0 0,10 3-1 0 0,1 1 132 0 0,0 0 0 0 0,-1 2 0 0 0,0 0-1 0 0,27 15 1 0 0,-37-17-92 0 0,1 0 0 0 0,-2 0 0 0 0,1 1 0 0 0,0 0 0 0 0,-1 0 0 0 0,0 1 0 0 0,-1 0 0 0 0,0 0 0 0 0,0 1 0 0 0,8 11 0 0 0,-12-15-48 0 0,0 0-1 0 0,0-1 1 0 0,-1 1 0 0 0,1 0 0 0 0,-1 0-1 0 0,0 0 1 0 0,0 0 0 0 0,0 1 0 0 0,0-1-1 0 0,-1 0 1 0 0,0 0 0 0 0,0 1 0 0 0,0-1-1 0 0,0 0 1 0 0,0 0 0 0 0,-1 0 0 0 0,0 1-1 0 0,0-1 1 0 0,0 0 0 0 0,-1 0 0 0 0,1 0-1 0 0,-1 0 1 0 0,0-1 0 0 0,0 1 0 0 0,-4 5-1 0 0,-4 3 25 0 0,0-1 0 0 0,-18 16 0 0 0,0-1-22 0 0,10-9 7 0 0,0 0-1 0 0,-2-2 1 0 0,0 0 0 0 0,0-1 0 0 0,-2-1-1 0 0,-35 15 1 0 0,51-25-42 0 0,-1 0-1 0 0,0 0 0 0 0,0-1 1 0 0,0-1-1 0 0,0 1 1 0 0,0-1-1 0 0,-9 1 1 0 0,13-2-220 0 0,0-1 0 0 0,0 1 1 0 0,0 0-1 0 0,0 0 1 0 0,1-1-1 0 0,-1 0 1 0 0,0 0-1 0 0,1 1 0 0 0,-1-2 1 0 0,0 1-1 0 0,1 0 1 0 0,-1 0-1 0 0,1-1 0 0 0,0 1 1 0 0,-1-1-1 0 0,1 0 1 0 0,0 0-1 0 0,0 0 1 0 0,0 0-1 0 0,0 0 0 0 0,-2-3 1 0 0,-2-6-1795 0 0</inkml:trace>
</inkml:ink>
</file>

<file path=ppt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14.0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9 74 7831 0 0,'30'-51'852'0'0,"-19"29"7627"0"0,-25 40-6807 0 0,-121 216 644 0 0,121-209-2196 0 0,1 2 0 0 0,1 0-1 0 0,1 0 1 0 0,2 1 0 0 0,0 0 0 0 0,2 1 0 0 0,2-1 0 0 0,0 1-1 0 0,2 1 1 0 0,1-1 0 0 0,1 0 0 0 0,2 1 0 0 0,1-1-1 0 0,1 0 1 0 0,11 48 0 0 0,-5-45-77 0 0,-4-16-24 0 0,-1 0-1 0 0,-1 1 1 0 0,0-1-1 0 0,-1 1 1 0 0,0 0-1 0 0,-2 0 1 0 0,0 0-1 0 0,-3 25 0 0 0,2-35 423 0 0</inkml:trace>
</inkml:ink>
</file>

<file path=ppt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14.3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149 16583 0 0,'6'-11'997'0'0,"15"-18"-1"0"0,-18 24 857 0 0,-10 19-1480 0 0,-21 37 453 0 0,-30 62 280 0 0,53-100-980 0 0,0 0 1 0 0,1 0 0 0 0,0 0-1 0 0,1 1 1 0 0,0 0 0 0 0,2-1-1 0 0,-1 15 1 0 0,2-24-56 0 0,0-1 0 0 0,0 0-1 0 0,0 1 1 0 0,1-1 0 0 0,-1 0-1 0 0,1 1 1 0 0,0-1 0 0 0,0 0 0 0 0,0 0-1 0 0,0 1 1 0 0,1-1 0 0 0,-1 0 0 0 0,1-1-1 0 0,0 1 1 0 0,0 0 0 0 0,4 4-1 0 0,-3-4 9 0 0,0-1-1 0 0,0 0 1 0 0,0 0-1 0 0,1 0 1 0 0,-1 0 0 0 0,0 0-1 0 0,1-1 1 0 0,-1 0-1 0 0,1 0 1 0 0,0 0-1 0 0,-1 0 1 0 0,1 0-1 0 0,0-1 1 0 0,6 1-1 0 0,4-1 53 0 0,1-1 0 0 0,-1 0 0 0 0,0-1 0 0 0,0 0 0 0 0,0-1 0 0 0,19-7 0 0 0,-12 2-82 0 0,0 0 0 0 0,0-2-1 0 0,24-15 1 0 0,-39 20-37 0 0,1 1 1 0 0,-1-1-1 0 0,0-1 0 0 0,0 1 0 0 0,0-1 1 0 0,-1 0-1 0 0,0-1 0 0 0,0 1 1 0 0,6-12-1 0 0,0-5 118 0 0,15-41 0 0 0,-8 18-53 0 0,6-14-147 0 0,28-62-1712 0 0,-37 92-982 0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03:51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6 653 9671 0 0,'11'10'1077'0'0,"1"0"0"0"0,18 23 0 0 0,-27-29-564 0 0,1 1 0 0 0,-1 0 0 0 0,0 0 0 0 0,0 0 0 0 0,0 0 0 0 0,-1 0 0 0 0,0 1 0 0 0,0-1 0 0 0,0 1 0 0 0,1 10 0 0 0,-3-13-397 0 0,0 1 1 0 0,0 0 0 0 0,0 0-1 0 0,-1-1 1 0 0,0 1-1 0 0,1 0 1 0 0,-1-1 0 0 0,0 1-1 0 0,-1-1 1 0 0,1 1 0 0 0,0-1-1 0 0,-5 7 1 0 0,-1 1 63 0 0,-1-1 1 0 0,-12 13-1 0 0,14-16-67 0 0,-1 1-1 0 0,0 0-1 0 0,-1 0 1 0 0,0-1-1 0 0,-16 11 1 0 0,21-16-24 0 0,0 0 0 0 0,-1 0 0 0 0,1-1 0 0 0,-1 1 0 0 0,0-1 0 0 0,0 0 0 0 0,1 0 0 0 0,-1 0 0 0 0,0 0 0 0 0,0-1 0 0 0,0 0 0 0 0,0 0 0 0 0,0 0 0 0 0,0 0 0 0 0,0 0-1 0 0,-5-2 1 0 0,3 0 49 0 0,0 0-1 0 0,0 0 0 0 0,0 0 0 0 0,1-1 0 0 0,-1 0 0 0 0,1 0 0 0 0,-1-1 0 0 0,1 1 0 0 0,0-1 0 0 0,0 0 0 0 0,1 0 0 0 0,-1-1 0 0 0,1 0 0 0 0,0 1 0 0 0,0-2 1 0 0,1 1-1 0 0,-5-9 0 0 0,-3-8 69 0 0,1 0 0 0 0,2 0 0 0 0,-8-30 1 0 0,16 51-201 0 0,-13-49 246 0 0,-12-92 0 0 0,9-54-190 0 0,10 104-57 0 0,2 48-62 0 0,-2-21-834 0 0,4-77 1 0 0,3 131 132 0 0,-1 9-29 0 0,0 2-89 0 0,0 0-359 0 0,2 0-157 0 0,24 4-5222 0 0,-9 0 936 0 0</inkml:trace>
</inkml:ink>
</file>

<file path=ppt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14.8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 201 2303 0 0,'-8'6'14415'0'0,"4"0"-13390"0"0,5-5-669 0 0,3 3-179 0 0,0 0 0 0 0,0-1 0 0 0,0 0 0 0 0,1 1 0 0 0,-1-1 0 0 0,1-1 0 0 0,0 1 0 0 0,-1-1 0 0 0,1 0 0 0 0,1 0 0 0 0,-1 0 0 0 0,0-1 0 0 0,0 1 0 0 0,1-1 0 0 0,-1-1 0 0 0,0 1 0 0 0,1-1 0 0 0,-1 0 0 0 0,1 0 0 0 0,-1 0 0 0 0,0-1 0 0 0,1 0 0 0 0,-1 0 0 0 0,9-3 0 0 0,12-6-85 0 0,-1-2 0 0 0,0-1-1 0 0,-1-1 1 0 0,-1 0 0 0 0,0-2-1 0 0,0-1 1 0 0,20-21 0 0 0,-36 32-84 0 0,0-1 1 0 0,0 0-1 0 0,-1 0 1 0 0,-1-1-1 0 0,1 0 1 0 0,-1 0 0 0 0,0 0-1 0 0,-1 0 1 0 0,5-12-1 0 0,-9 19-16 0 0,1 1 1 0 0,-1-1-1 0 0,0 1 0 0 0,0-1 0 0 0,1 0 0 0 0,-1 1 1 0 0,0-1-1 0 0,0 0 0 0 0,0 1 0 0 0,0-1 1 0 0,0 0-1 0 0,0 1 0 0 0,0-1 0 0 0,0 0 1 0 0,0 1-1 0 0,0-1 0 0 0,0 0 0 0 0,0 1 0 0 0,0-1 1 0 0,0 0-1 0 0,-1 1 0 0 0,1-1 0 0 0,0 0 1 0 0,-1 1-1 0 0,1-1 0 0 0,0 1 0 0 0,-1-1 0 0 0,1 1 1 0 0,-1-1-1 0 0,1 1 0 0 0,0-1 0 0 0,-1 1 1 0 0,1-1-1 0 0,-1 1 0 0 0,0-1 0 0 0,1 1 0 0 0,-1 0 1 0 0,1-1-1 0 0,-1 1 0 0 0,0 0 0 0 0,1 0 1 0 0,-1-1-1 0 0,0 1 0 0 0,1 0 0 0 0,-1 0 0 0 0,0 0 1 0 0,0 0-1 0 0,-5 0-74 0 0,1 0 1 0 0,0 0 0 0 0,0 1-1 0 0,0 0 1 0 0,-5 1-1 0 0,7-1 65 0 0,-26 7-81 0 0,0 1 0 0 0,1 2-1 0 0,-40 20 1 0 0,-75 53 326 0 0,97-51 47 0 0,-40 39 0 0 0,71-59-222 0 0,14-12-41 0 0,-8 6 31 0 0,0 1-1 0 0,1 0 0 0 0,0 1 1 0 0,0 0-1 0 0,-7 11 0 0 0,14-18-7 0 0,-1 0 0 0 0,1 0 0 0 0,0 0 0 0 0,0 0 0 0 0,0 0 0 0 0,0 1 0 0 0,1-1 0 0 0,-1 0 0 0 0,1 1 0 0 0,-1-1 0 0 0,1 1 0 0 0,0-1 0 0 0,0 0 0 0 0,0 1 0 0 0,0-1 0 0 0,0 1 0 0 0,1-1 0 0 0,-1 0 0 0 0,1 1 0 0 0,-1-1 0 0 0,1 0-1 0 0,0 0 1 0 0,0 1 0 0 0,0-1 0 0 0,0 0 0 0 0,0 0 0 0 0,1 0 0 0 0,-1 0 0 0 0,1 0 0 0 0,-1 0 0 0 0,4 2 0 0 0,0 1 106 0 0,1 0-1 0 0,0-1 0 0 0,1 1 1 0 0,-1-2-1 0 0,1 1 1 0 0,-1-1-1 0 0,1 1 1 0 0,10 2-1 0 0,63 13 491 0 0,-54-13-558 0 0,-11-3-268 0 0,128 24 894 0 0,-126-25-1415 0 0,1-1 0 0 0,0-1 0 0 0,-1 0 0 0 0,1-1 0 0 0,-1-1 0 0 0,21-5 0 0 0,-16 1-7280 0 0</inkml:trace>
</inkml:ink>
</file>

<file path=ppt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15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57 11055 0 0,'0'-7'249'0'0,"0"4"-188"0"0,0 1 0 0 0,0-1 0 0 0,0 0 0 0 0,-1 1 0 0 0,1-1 1 0 0,0 1-1 0 0,-1 0 0 0 0,0-1 0 0 0,1 1 0 0 0,-1-1 0 0 0,0 1 0 0 0,0 0 0 0 0,-1 0 0 0 0,1-1 0 0 0,0 1 0 0 0,-1 0 0 0 0,1 0 1 0 0,-5-3 1084 0 0,5 4-764 0 0,-1 1-1 0 0,0 0 1 0 0,1 0 0 0 0,-1 0 0 0 0,1 0-1 0 0,-1 0 1 0 0,1 0 0 0 0,-1 0 0 0 0,1 1-1 0 0,-1-1 1 0 0,1 1 0 0 0,-3 0 0 0 0,1 1-302 0 0,1-1 0 0 0,-1 0 0 0 0,1 1 1 0 0,0 0-1 0 0,-1 0 0 0 0,1-1 0 0 0,0 1 1 0 0,0 1-1 0 0,0-1 0 0 0,1 0 0 0 0,-1 0 1 0 0,1 1-1 0 0,-1-1 0 0 0,-1 5 0 0 0,-2 3 404 0 0,1 1-1 0 0,-3 13 1 0 0,7-23-462 0 0,-20 78 574 0 0,3 2 1 0 0,4 0 0 0 0,3 1 0 0 0,2 122-1 0 0,9-156-509 0 0,15 94-1 0 0,-12-122-8 0 0,1 0 0 0 0,0-1 0 0 0,2 1 0 0 0,0-1 0 0 0,1-1 0 0 0,1 0 0 0 0,16 24-1 0 0,-23-38-66 0 0,15 15-111 0 0,-16-18-1 0 0,0-1 1 0 0,-1 0-1 0 0,1 1 0 0 0,-1-1 0 0 0,1 0 0 0 0,0 1 1 0 0,-1-1-1 0 0,1 0 0 0 0,0 0 0 0 0,-1 0 0 0 0,1 0 1 0 0,0 0-1 0 0,-1 1 0 0 0,1-1 0 0 0,0 0 1 0 0,0-1-1 0 0,-1 1 0 0 0,1 0 0 0 0,0 0 0 0 0,-1 0 1 0 0,1 0-1 0 0,0 0 0 0 0,-1-1 0 0 0,2 1 1 0 0,7-6-5801 0 0</inkml:trace>
</inkml:ink>
</file>

<file path=ppt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15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6 11975 0 0,'-11'-2'446'0'0,"-1"0"0"0"0,1 1 0 0 0,-20 0 0 0 0,28 1-81 0 0,-1 1 0 0 0,1-1 0 0 0,-1 1 0 0 0,1 0 0 0 0,0 0 1 0 0,0 0-1 0 0,-5 2 0 0 0,6-2 104 0 0,0 0 0 0 0,1 0 0 0 0,-1 0 0 0 0,1 1 0 0 0,-1-1-1 0 0,1 0 1 0 0,-1 1 0 0 0,1-1 0 0 0,0 1 0 0 0,0-1 0 0 0,0 1 0 0 0,0 0 0 0 0,0-1 0 0 0,-1 3 0 0 0,2-3-439 0 0,-1 0 1 0 0,1 0-1 0 0,0 0 0 0 0,-1 0 1 0 0,1 0-1 0 0,0 0 1 0 0,0 0-1 0 0,0 0 0 0 0,0 0 1 0 0,0 0-1 0 0,0 0 1 0 0,0-1-1 0 0,0 1 1 0 0,1 0-1 0 0,-1 0 0 0 0,0 0 1 0 0,0 0-1 0 0,1 0 1 0 0,-1 0-1 0 0,2 1 0 0 0,-1 0 13 0 0,0-1-1 0 0,0 1 0 0 0,1-1 0 0 0,-1 1 1 0 0,1-1-1 0 0,-1 0 0 0 0,1 1 0 0 0,0-1 0 0 0,2 1 1 0 0,4 1 111 0 0,0 1 1 0 0,-1-2 0 0 0,15 4 0 0 0,-2-2 114 0 0,1-1-1 0 0,-1-1 1 0 0,28 0 0 0 0,65-8 409 0 0,-74 3-462 0 0,-33 3-215 0 0,509-44-877 0 0,-464 39-556 0 0,-1 0-65 0 0</inkml:trace>
</inkml:ink>
</file>

<file path=ppt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16.0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0 13359 0 0,'0'0'9556'0'0,"-1"1"-9321"0"0,-24 21-79 0 0,-37 43 0 0 0,12-11 45 0 0,42-45-126 0 0,1 5-1 0 0,7-9-66 0 0,1-3 16 0 0,-1 0 23 0 0,1 1-1 0 0,-1-1 1 0 0,1 0-1 0 0,0 0 0 0 0,0 0 1 0 0,0 1-1 0 0,0-1 1 0 0,0 0-1 0 0,0 0 0 0 0,0 0 1 0 0,1-1-1 0 0,-1 1 1 0 0,1 0-1 0 0,-1 0 0 0 0,1-1 1 0 0,0 1-1 0 0,0-1 1 0 0,2 2-1 0 0,6 4 140 0 0,0 0 0 0 0,11 5 0 0 0,-20-12-183 0 0,9 4 84 0 0,0 1-1 0 0,1-2 0 0 0,-1 1 1 0 0,1-2-1 0 0,0 1 1 0 0,12 0-1 0 0,69 2 396 0 0,-86-5-459 0 0,-1 0 0 0 0,1-1 0 0 0,0 0 0 0 0,0 1 0 0 0,-1-2 0 0 0,1 1 0 0 0,0-1 0 0 0,-1 0 0 0 0,8-3 0 0 0,-12 4-17 0 0,1 0 0 0 0,0 0 0 0 0,0-1 0 0 0,0 1 0 0 0,-1 0 1 0 0,1-1-1 0 0,-1 0 0 0 0,1 1 0 0 0,-1-1 0 0 0,0 0 0 0 0,1 0 0 0 0,-1 0 0 0 0,0 1 1 0 0,0-1-1 0 0,0 0 0 0 0,-1-1 0 0 0,1 1 0 0 0,0 0 0 0 0,-1 0 0 0 0,0 0 0 0 0,1 0 0 0 0,-1 0 1 0 0,0-1-1 0 0,0 1 0 0 0,0 0 0 0 0,0 0 0 0 0,-1-4 0 0 0,-1-9-42 0 0,-1 0 0 0 0,-1 0 0 0 0,0 0 0 0 0,-1 1-1 0 0,-1 0 1 0 0,0 0 0 0 0,-1 0 0 0 0,0 1 0 0 0,-10-14 0 0 0,15 25-54 0 0,-1-1 0 0 0,1 0 0 0 0,-1 1 0 0 0,0 0 0 0 0,0-1 0 0 0,0 1 0 0 0,0 0 0 0 0,0 1 0 0 0,0-1 0 0 0,-1 0 0 0 0,1 1 0 0 0,-1 0 0 0 0,1 0 0 0 0,-1 0 0 0 0,1 0 0 0 0,-1 0 0 0 0,1 1 0 0 0,-5 0 0 0 0,-6 0-1051 0 0,-1 0 0 0 0,1 1 0 0 0,-17 4 1 0 0,29-5 964 0 0,-28 5-7222 0 0</inkml:trace>
</inkml:ink>
</file>

<file path=ppt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17.7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65 5063 0 0,'2'-38'807'0'0,"1"12"11695"0"0,-5 38-11322 0 0,-2 18-1421 0 0,5 64 421 0 0,21 148 0 0 0,2 53-148 0 0,-13-137 17 0 0,-3-51-955 0 0,-8-104 680 0 0,0 0 0 0 0,0 0 0 0 0,0 1 0 0 0,-1-1 0 0 0,1 0 0 0 0,-1 0 0 0 0,0 0 0 0 0,0 0 0 0 0,0 0 0 0 0,0 0 0 0 0,-3 5 0 0 0,3-7 51 0 0,0 1 1 0 0,0-1-1 0 0,0 0 0 0 0,0 0 0 0 0,0 0 1 0 0,0 0-1 0 0,0 0 0 0 0,0 0 0 0 0,0 0 1 0 0,0-1-1 0 0,0 1 0 0 0,0 0 0 0 0,-1-1 0 0 0,1 1 1 0 0,0 0-1 0 0,-1-1 0 0 0,1 0 0 0 0,0 1 1 0 0,-1-1-1 0 0,1 0 0 0 0,0 0 0 0 0,-1 1 1 0 0,1-1-1 0 0,-1 0 0 0 0,1-1 0 0 0,-1 1 1 0 0,1 0-1 0 0,-2-1 0 0 0,-7-2-4004 0 0</inkml:trace>
</inkml:ink>
</file>

<file path=ppt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18.1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69 9215 0 0,'-31'-1'5438'0'0,"31"1"-5354"0"0,0 0 0 0 0,0 0 0 0 0,0 1 1 0 0,0-1-1 0 0,0 0 0 0 0,0 0 0 0 0,0 0 0 0 0,0 0 1 0 0,0 0-1 0 0,8 5 1023 0 0,15 3-814 0 0,-1-4 579 0 0,1-1-1 0 0,-1-1 1 0 0,25-1-1 0 0,69-7 1032 0 0,-101 5-1719 0 0,338-37 1665 0 0,-340 36-1891 0 0,35-6-1175 0 0,58-17 0 0 0,-67 14-649 0 0</inkml:trace>
</inkml:ink>
</file>

<file path=ppt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18.4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9215 0 0,'0'0'707'0'0,"1"9"-294"0"0,14 93 3894 0 0,1 51-2687 0 0,0-11-924 0 0,-8-63-130 0 0,-3 1-1 0 0,-7 123 1 0 0,-24 40 394 0 0,22-199-728 0 0,3-24 3 0 0,-8 37 0 0 0,19-98-391 0 0,1 1 1 0 0,2 1 0 0 0,28-60-1 0 0,-38 93 127 0 0,1-1-1 0 0,-1 1 0 0 0,1 0 1 0 0,1 0-1 0 0,-1 1 0 0 0,1-1 1 0 0,0 1-1 0 0,9-7 0 0 0,-12 11 18 0 0,-1-1 0 0 0,1 1 0 0 0,0 0 0 0 0,0 0 0 0 0,0 0 0 0 0,1 0 0 0 0,-1 0 0 0 0,0 0-1 0 0,0 1 1 0 0,0-1 0 0 0,1 1 0 0 0,-1-1 0 0 0,0 1 0 0 0,1 0 0 0 0,-1 0 0 0 0,0 0 0 0 0,1 0 0 0 0,-1 0 0 0 0,0 1 0 0 0,0-1 0 0 0,1 1-1 0 0,-1-1 1 0 0,0 1 0 0 0,0 0 0 0 0,0 0 0 0 0,0 0 0 0 0,0 0 0 0 0,0 0 0 0 0,3 3 0 0 0,5 5 6 0 0,-1 1 0 0 0,0-1 1 0 0,0 2-1 0 0,-1-1 0 0 0,-1 1 1 0 0,0 0-1 0 0,8 17 0 0 0,9 13 156 0 0,42 50 187 0 0,-60-83-1042 0 0,-5-7-272 0 0</inkml:trace>
</inkml:ink>
</file>

<file path=ppt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18.9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84 8287 0 0,'0'0'639'0'0,"1"2"-415"0"0,1 4 414 0 0,-1 0 0 0 0,2 0 0 0 0,-1 0 0 0 0,1-1-1 0 0,-1 1 1 0 0,2-1 0 0 0,-1 0 0 0 0,4 5 0 0 0,-5-8-474 0 0,0 0 0 0 0,-1 0 1 0 0,1 0-1 0 0,0-1 0 0 0,0 1 0 0 0,0-1 0 0 0,0 1 0 0 0,0-1 1 0 0,0 0-1 0 0,0 1 0 0 0,0-1 0 0 0,1 0 0 0 0,-1-1 0 0 0,0 1 1 0 0,1 0-1 0 0,-1-1 0 0 0,0 1 0 0 0,1-1 0 0 0,-1 0 1 0 0,1 0-1 0 0,-1 0 0 0 0,1 0 0 0 0,3 0 0 0 0,18-7 383 0 0,1 0-1 0 0,-1-1 0 0 0,0-2 1 0 0,29-16-1 0 0,-43 21-558 0 0,0-1 0 0 0,13-10 0 0 0,-20 14-37 0 0,-1 0 0 0 0,1 0 0 0 0,-1 0 0 0 0,0-1-1 0 0,0 1 1 0 0,0-1 0 0 0,0 1 0 0 0,0-1 0 0 0,0 1 0 0 0,-1-1 0 0 0,0 0-1 0 0,1 0 1 0 0,1-6 0 0 0,-3 8 24 0 0,0 0-1 0 0,0-1 0 0 0,0 1 1 0 0,0 0-1 0 0,0-1 0 0 0,0 1 1 0 0,0 0-1 0 0,0-1 0 0 0,-1 1 1 0 0,1 0-1 0 0,0 0 0 0 0,-1-1 1 0 0,1 1-1 0 0,-1 0 0 0 0,0 0 1 0 0,1 0-1 0 0,-1 0 1 0 0,0 0-1 0 0,0 0 0 0 0,1 0 1 0 0,-1 0-1 0 0,0 0 0 0 0,0 0 1 0 0,0 0-1 0 0,0 0 0 0 0,0 0 1 0 0,0 1-1 0 0,-1-1 0 0 0,1 0 1 0 0,0 1-1 0 0,0-1 1 0 0,0 1-1 0 0,-1 0 0 0 0,1-1 1 0 0,0 1-1 0 0,-3 0 0 0 0,-1-1-70 0 0,0 0 0 0 0,0 1-1 0 0,0-1 1 0 0,0 1 0 0 0,0 0-1 0 0,0 1 1 0 0,0-1 0 0 0,-7 3-1 0 0,-8 4-121 0 0,1 1 0 0 0,0 1 0 0 0,0 1 0 0 0,-31 22-1 0 0,33-21 88 0 0,-2 2 150 0 0,1 1 0 0 0,0 1 0 0 0,1 1 0 0 0,0 0 0 0 0,2 1 0 0 0,0 1 0 0 0,1 1 0 0 0,0 0 0 0 0,2 0 0 0 0,0 1 0 0 0,-9 25 0 0 0,16-35 147 0 0,1 0 0 0 0,0 0 0 0 0,1 1 1 0 0,0-1-1 0 0,1 1 0 0 0,0-1 1 0 0,1 1-1 0 0,0 0 0 0 0,0 13 0 0 0,2-20-105 0 0,-1 0 0 0 0,0-1 0 0 0,1 1 0 0 0,-1-1 0 0 0,1 1-1 0 0,0-1 1 0 0,0 1 0 0 0,1-1 0 0 0,-1 0 0 0 0,1 0-1 0 0,0 1 1 0 0,-1-1 0 0 0,1 0 0 0 0,1 0 0 0 0,-1-1 0 0 0,0 1-1 0 0,1 0 1 0 0,-1-1 0 0 0,1 0 0 0 0,0 1 0 0 0,0-1 0 0 0,0 0-1 0 0,0 0 1 0 0,0-1 0 0 0,0 1 0 0 0,0-1 0 0 0,1 1 0 0 0,-1-1-1 0 0,1 0 1 0 0,-1 0 0 0 0,5 0 0 0 0,1 0-1 0 0,-1 0-1 0 0,1-1 1 0 0,0 0 0 0 0,-1 0-1 0 0,1-1 1 0 0,10-2 0 0 0,52-16 123 0 0,-30 7-155 0 0,193-36-3784 0 0,-194 42-3028 0 0</inkml:trace>
</inkml:ink>
</file>

<file path=ppt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19.7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775 1375 0 0,'0'0'15167'0'0,"2"0"-14891"0"0,2-3-195 0 0,0 0 1 0 0,-1 0-1 0 0,1 0 1 0 0,-1-1-1 0 0,1 1 1 0 0,-1-1-1 0 0,0 1 1 0 0,0-1-1 0 0,-1 0 1 0 0,1 0-1 0 0,-1-1 1 0 0,0 1-1 0 0,0 0 1 0 0,0-1-1 0 0,-1 1 1 0 0,1-1-1 0 0,0-5 1 0 0,2-12 118 0 0,0-1 0 0 0,1-27 0 0 0,-4-18-162 0 0,-3 1 0 0 0,-15-89 0 0 0,-7 5-376 0 0,17 122 253 0 0,-1 0 0 0 0,-1 1 0 0 0,-14-29 0 0 0,22 56 69 0 0,1-1 1 0 0,-1 1-1 0 0,1 0 1 0 0,-1 0-1 0 0,0 0 1 0 0,1 0-1 0 0,-1 0 1 0 0,0 0-1 0 0,0 0 1 0 0,0 0-1 0 0,0 0 1 0 0,0 0-1 0 0,0 1 1 0 0,0-1-1 0 0,0 0 1 0 0,0 1-1 0 0,0-1 1 0 0,0 1-1 0 0,-1-1 1 0 0,1 1-1 0 0,0-1 1 0 0,-2 1-1 0 0,1 0-15 0 0,0 0-1 0 0,0 0 1 0 0,0 0-1 0 0,0 0 1 0 0,0 1-1 0 0,0-1 1 0 0,0 1-1 0 0,0-1 1 0 0,0 1-1 0 0,0 0 1 0 0,0 0-1 0 0,-2 2 1 0 0,-3 1-30 0 0,1 1 0 0 0,-1 0-1 0 0,1 0 1 0 0,1 1 0 0 0,-1-1 0 0 0,-5 8 0 0 0,2 0 49 0 0,0-1-1 0 0,0 1 0 0 0,2 0 1 0 0,-1 1-1 0 0,2 0 1 0 0,0 0-1 0 0,0 0 0 0 0,1 1 1 0 0,1-1-1 0 0,-4 26 1 0 0,2 9 49 0 0,-19 203-20 0 0,23-198-34 0 0,1-1-1 0 0,12 91 1 0 0,-6-120 17 0 0,0 0 0 0 0,2-1 0 0 0,14 37 0 0 0,38 64 17 0 0,-36-79 87 0 0,35 93 1 0 0,-55-125 97 0 0,0 0 1 0 0,-1 0-1 0 0,0 1 1 0 0,-1-1 0 0 0,-1 1-1 0 0,0-1 1 0 0,0 1-1 0 0,-2-1 1 0 0,0 0-1 0 0,-3 15 1 0 0,-8 18 520 0 0,-30 70 0 0 0,42-112-731 0 0,0-3-93 0 0</inkml:trace>
</inkml:ink>
</file>

<file path=ppt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20.1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4 10591 0 0,'1'-1'2587'0'0,"0"-1"-2074"0"0,1-1 0 0 0,-1 1-1 0 0,1 1 1 0 0,0-1 0 0 0,0 0 0 0 0,0 0 0 0 0,0 1-1 0 0,0-1 1 0 0,4-1 0 0 0,0 0-79 0 0,-1 0-1 0 0,1 1 1 0 0,9-3 0 0 0,5 0 93 0 0,28-2 0 0 0,-46 7-447 0 0,94-7 1041 0 0,134 8 0 0 0,-83 2-6632 0 0,-126-3 3740 0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03:51.3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4 23527 0 0,'3'22'1040'0'0,"-2"-8"216"0"0,-1-1-1000 0 0,0-13-256 0 0,0 0 0 0 0,0 0 0 0 0,0 0 88 0 0,0 0-88 0 0,12-6 96 0 0,-1-10-96 0 0,1-11-1192 0 0,-3-12-296 0 0,-3-16-56 0 0</inkml:trace>
</inkml:ink>
</file>

<file path=ppt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20.5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8 96 3223 0 0,'1'1'3091'0'0,"15"15"3854"0"0,3-2-3416 0 0,-5-5-2772 0 0,0-1-1 0 0,22 9 1 0 0,-33-17-703 0 0,-1 1 1 0 0,0-1 0 0 0,0 1-1 0 0,1-1 1 0 0,-1 0-1 0 0,0 0 1 0 0,0 0-1 0 0,1 0 1 0 0,-1 0 0 0 0,0 0-1 0 0,1-1 1 0 0,-1 1-1 0 0,0-1 1 0 0,0 1-1 0 0,0-1 1 0 0,0 0 0 0 0,0 0-1 0 0,3-1 1 0 0,-2 0-36 0 0,0 0 1 0 0,0 0 0 0 0,0-1 0 0 0,0 1 0 0 0,0 0-1 0 0,0-1 1 0 0,-1 0 0 0 0,1 0 0 0 0,3-5 0 0 0,-4 4-78 0 0,0 0 1 0 0,-1 0 0 0 0,1-1 0 0 0,-1 1 0 0 0,0 0 0 0 0,0-1 0 0 0,0 1 0 0 0,0-1-1 0 0,-1 1 1 0 0,0-1 0 0 0,0 1 0 0 0,0-1 0 0 0,0 1 0 0 0,-1-1 0 0 0,0 1 0 0 0,-1-7-1 0 0,1 9 14 0 0,0-1 0 0 0,0 1 0 0 0,1 0 0 0 0,-2-1-1 0 0,1 1 1 0 0,0 0 0 0 0,0 0 0 0 0,-1 0 0 0 0,1 0-1 0 0,-1 0 1 0 0,0 0 0 0 0,1 0 0 0 0,-1 0 0 0 0,0 1-1 0 0,0-1 1 0 0,0 1 0 0 0,0-1 0 0 0,0 1 0 0 0,-1 0-1 0 0,1 0 1 0 0,0 0 0 0 0,-1 0 0 0 0,1 0 0 0 0,-1 0-1 0 0,1 1 1 0 0,-1-1 0 0 0,1 1 0 0 0,-1 0 0 0 0,1-1-1 0 0,-4 2 1 0 0,-9 0-166 0 0,1 1 0 0 0,0 1 0 0 0,0 1 0 0 0,0 0 0 0 0,0 1 0 0 0,-22 11 0 0 0,5-1 264 0 0,-48 35 1 0 0,55-32 256 0 0,0 1 1 0 0,1 1-1 0 0,-29 32 1 0 0,41-39-88 0 0,0 0 1 0 0,2 0-1 0 0,-1 1 1 0 0,2 0 0 0 0,0 1-1 0 0,0 0 1 0 0,-9 30 0 0 0,15-40-137 0 0,1 1 1 0 0,0-1 0 0 0,0 1 0 0 0,1 0 0 0 0,-1-1 0 0 0,1 1-1 0 0,0 0 1 0 0,2 11 0 0 0,-1-15-63 0 0,-1 1 0 0 0,1-1 0 0 0,0 0-1 0 0,0 1 1 0 0,0-1 0 0 0,0 0 0 0 0,0 1 0 0 0,0-1-1 0 0,0 0 1 0 0,1 0 0 0 0,-1 0 0 0 0,1 0 0 0 0,0 0 0 0 0,0-1-1 0 0,-1 1 1 0 0,1 0 0 0 0,0-1 0 0 0,0 0 0 0 0,0 1-1 0 0,1-1 1 0 0,-1 0 0 0 0,4 2 0 0 0,1-1-24 0 0,0 0 0 0 0,1-1 0 0 0,-1 0 0 0 0,1 0 0 0 0,-1 0 0 0 0,14-1 0 0 0,44-9-1345 0 0,-25 2-91 0 0</inkml:trace>
</inkml:ink>
</file>

<file path=ppt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20.9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6 506 11687 0 0,'0'0'1060'0'0,"-1"2"-869"0"0,0 0 128 0 0,-1 0 1 0 0,1 1-1 0 0,-1-1 1 0 0,1 0-1 0 0,-1 0 1 0 0,0 0-1 0 0,0 0 0 0 0,0 0 1 0 0,0 0-1 0 0,0-1 1 0 0,-1 1-1 0 0,1-1 1 0 0,0 1-1 0 0,-5 1 0 0 0,2-1-21 0 0,0-1 0 0 0,1 0 0 0 0,-1 0 0 0 0,0 0 0 0 0,0 0 0 0 0,0-1 0 0 0,0 0 0 0 0,-5 0 0 0 0,2-1-109 0 0,-1 0-1 0 0,1 0 0 0 0,0-1 1 0 0,-1-1-1 0 0,1 1 1 0 0,0-1-1 0 0,0 0 0 0 0,0-1 1 0 0,-12-7-1 0 0,18 9-134 0 0,0 0 1 0 0,0 1-1 0 0,0-1 0 0 0,0 0 0 0 0,0 0 0 0 0,0-1 1 0 0,1 1-1 0 0,-1 0 0 0 0,1-1 0 0 0,-1 1 0 0 0,1 0 1 0 0,0-1-1 0 0,0 0 0 0 0,-1-2 0 0 0,1 0 12 0 0,0 0 1 0 0,0 0-1 0 0,1 0 0 0 0,-1 0 0 0 0,1 0 0 0 0,1 0 1 0 0,0-7-1 0 0,2-2 22 0 0,0 0 0 0 0,1 0 0 0 0,0 1 0 0 0,11-22 0 0 0,6-8 53 0 0,53-80 1 0 0,-57 99-189 0 0,2 0 1 0 0,0 2-1 0 0,1 0 1 0 0,34-27-1 0 0,-48 44-72 0 0,0 0 0 0 0,1 1 0 0 0,-1-1 0 0 0,12-4 0 0 0,-15 8-218 0 0,0 0 0 0 0,-1 0 0 0 0,1 0 0 0 0,0 1 0 0 0,0-1 0 0 0,4 1 0 0 0,-4 0-519 0 0,-1 0-1 0 0,1 0 1 0 0,-1 1-1 0 0,1-1 1 0 0,0 1-1 0 0,-1 0 0 0 0,6 1 1 0 0,4 4-5339 0 0</inkml:trace>
</inkml:ink>
</file>

<file path=ppt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21.4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1 22 1839 0 0,'-3'-21'6682'0'0,"0"23"-6325"0"0,-1 1 0 0 0,1 0 0 0 0,-1 1 1 0 0,1-1-1 0 0,0 0 0 0 0,0 1 0 0 0,1 0 0 0 0,-1 0 1 0 0,1 0-1 0 0,0 0 0 0 0,0 0 0 0 0,-3 8 1 0 0,-2 10 260 0 0,-5 29 0 0 0,8-34 116 0 0,-41 249 2445 0 0,39-222-2911 0 0,-30 250 825 0 0,8-54-797 0 0,7 3-280 0 0,23-219-2900 0 0</inkml:trace>
</inkml:ink>
</file>

<file path=ppt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21.7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 17535 0 0,'0'0'2395'0'0,"-3"7"-1302"0"0,2-5-992 0 0,0 1 0 0 0,0 0 1 0 0,1 0-1 0 0,-1 0 0 0 0,1 0 0 0 0,0 0 0 0 0,0 0 0 0 0,0 0 0 0 0,0 0 1 0 0,0 0-1 0 0,1 0 0 0 0,-1 0 0 0 0,1 0 0 0 0,0 0 0 0 0,0 0 1 0 0,0 0-1 0 0,0 0 0 0 0,1-1 0 0 0,2 5 0 0 0,-1-3-46 0 0,0-1 0 0 0,-1 0-1 0 0,2 0 1 0 0,-1 0 0 0 0,0-1 0 0 0,1 1-1 0 0,-1-1 1 0 0,1 0 0 0 0,0 0 0 0 0,0 0-1 0 0,0 0 1 0 0,0-1 0 0 0,7 2-1 0 0,3 1 10 0 0,0-2 0 0 0,1 0 0 0 0,-1-1 0 0 0,1-1 0 0 0,0 0 0 0 0,16-2-1 0 0,89-18-90 0 0,-103 16 42 0 0,179-42-2468 0 0,-162 40 1146 0 0</inkml:trace>
</inkml:ink>
</file>

<file path=ppt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22.1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552 11519 0 0,'0'0'1040'0'0,"-1"2"-853"0"0,-4 3-505 0 0,-15 22 2226 0 0,16-21-702 0 0,0 0 1 0 0,1 0-1 0 0,0 0 0 0 0,0 0 1 0 0,-3 12-1 0 0,-5 20-1073 0 0,3 1 1 0 0,-6 62-1 0 0,16-86-1816 0 0</inkml:trace>
  <inkml:trace contextRef="#ctx0" brushRef="#br0" timeOffset="1">32 89 14743 0 0,'-4'-5'1000'0'0,"-18"-26"-38"0"0,16 19 2438 0 0,8 3 1024 0 0,5 2-3454 0 0,10-2-1372 0 0,-16 9 591 0 0,7-3-675 0 0,0 0-1 0 0,-1 0 1 0 0,1 1 0 0 0,0 1-1 0 0,1-1 1 0 0,-1 1 0 0 0,0 1 0 0 0,0-1-1 0 0,9 2 1 0 0,-4-1-954 0 0</inkml:trace>
</inkml:ink>
</file>

<file path=ppt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22.4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1 3223 0 0,'0'0'143'0'0,"8"5"2080"0"0,-6-4-1699 0 0,0 1 0 0 0,0 0 0 0 0,-1 0 0 0 0,1 1 0 0 0,-1-1 1 0 0,1 0-1 0 0,-1 0 0 0 0,0 1 0 0 0,1-1 0 0 0,-1 1 0 0 0,-1-1 1 0 0,1 1-1 0 0,0-1 0 0 0,0 1 0 0 0,-1 2 0 0 0,2 7 18 0 0,-1-1 0 0 0,-1 15 0 0 0,-1-15-22 0 0,-1 44 1636 0 0,-19 98 0 0 0,6-66-1038 0 0,-1 51-31 0 0,2 256 1 0 0,15-376-1149 0 0,-1-1 175 0 0,1 1 0 0 0,3 18 0 0 0,-4-32-210 0 0,1 0 1 0 0,0 0 0 0 0,1 0-1 0 0,-1 1 1 0 0,1-2-1 0 0,-1 1 1 0 0,1 0 0 0 0,0 0-1 0 0,1 0 1 0 0,-1-1-1 0 0,0 1 1 0 0,1-1 0 0 0,6 6-1 0 0,0-2-1320 0 0</inkml:trace>
</inkml:ink>
</file>

<file path=ppt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22.8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8 12895 0 0,'-5'-7'1172'0'0,"-3"-3"6760"0"0,9 23-5546 0 0,0-11-1549 0 0,7 117-346 0 0,-6-93-442 0 0,3 28-317 0 0,4-19-3620 0 0</inkml:trace>
</inkml:ink>
</file>

<file path=ppt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23.1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131 9215 0 0,'-2'-15'976'0'0,"2"13"-787"0"0,0 0 0 0 0,0 0 0 0 0,0-1-1 0 0,0 1 1 0 0,0 0 0 0 0,0 0-1 0 0,0 0 1 0 0,0 0 0 0 0,1 0 0 0 0,-1 0-1 0 0,1 1 1 0 0,0-1 0 0 0,0 0 0 0 0,-1 0-1 0 0,1 0 1 0 0,0 0 0 0 0,0 1 0 0 0,1-1-1 0 0,-1 0 1 0 0,0 1 0 0 0,0-1-1 0 0,1 1 1 0 0,-1 0 0 0 0,1-1 0 0 0,3-1-1 0 0,3-2 1204 0 0,1 0 0 0 0,0 0 0 0 0,0 1 0 0 0,11-4-1 0 0,-2 1-625 0 0,2 0-677 0 0,0 1 1 0 0,0 0-1 0 0,1 2 0 0 0,0 0 0 0 0,0 1 0 0 0,0 2 0 0 0,0 0 1 0 0,34 3-1 0 0,-50-1-11 0 0,0-1 1 0 0,-1 1-1 0 0,1 0 1 0 0,-1 1-1 0 0,1-1 1 0 0,7 4 0 0 0,-10-4-66 0 0,0 1 0 0 0,0-1 0 0 0,0 0 0 0 0,0 1 0 0 0,0 0 0 0 0,0-1 0 0 0,0 1 0 0 0,0 0 1 0 0,-1 0-1 0 0,1 0 0 0 0,-1 0 0 0 0,1 0 0 0 0,1 4 0 0 0,-2-5-13 0 0,0 1 0 0 0,-1-1 0 0 0,1 0 0 0 0,-1 0 0 0 0,1 1 0 0 0,-1-1 0 0 0,1 0 0 0 0,-1 1 0 0 0,0-1 0 0 0,0 0 0 0 0,0 1 0 0 0,0-1 0 0 0,0 0 0 0 0,0 1 0 0 0,0-1 0 0 0,0 1 0 0 0,0-1 0 0 0,-1 0 0 0 0,1 1 0 0 0,-1-1 0 0 0,0 2 0 0 0,-1 1 0 0 0,1 0 0 0 0,-1 0 0 0 0,0 0 0 0 0,0-1 0 0 0,0 1 0 0 0,0 0 0 0 0,-1-1 0 0 0,0 0 0 0 0,1 1 0 0 0,-1-1 0 0 0,0 0 0 0 0,-7 4 0 0 0,-3 2 0 0 0,-27 13 0 0 0,12-6 0 0 0,-15 12-23 0 0,2 1 1 0 0,1 3-1 0 0,1 1 0 0 0,2 2 1 0 0,-38 45-1 0 0,66-70 23 0 0,0 0 0 0 0,0 1 0 0 0,1 0 0 0 0,0 1 0 0 0,1 0 0 0 0,0 0 0 0 0,-7 21 0 0 0,13-32 16 0 0,1 0-1 0 0,0 0 1 0 0,-1 1-1 0 0,1-1 1 0 0,0 0 0 0 0,0 0-1 0 0,0 1 1 0 0,0-1-1 0 0,0 0 1 0 0,0 0-1 0 0,0 1 1 0 0,0-1 0 0 0,0 0-1 0 0,1 0 1 0 0,-1 1-1 0 0,1-1 1 0 0,-1 0-1 0 0,1 0 1 0 0,-1 0-1 0 0,1 0 1 0 0,1 2 0 0 0,-1-2 1 0 0,0 1-1 0 0,1-1 1 0 0,-1 0 0 0 0,1 0 0 0 0,-1 0 0 0 0,1 0 0 0 0,0-1 0 0 0,-1 1 0 0 0,1 0 0 0 0,0-1 0 0 0,0 1 0 0 0,-1-1 0 0 0,3 1-1 0 0,4 0 28 0 0,0 0-1 0 0,0-1 1 0 0,0 0-1 0 0,0-1 1 0 0,13-2-1 0 0,94-23 173 0 0,-63 13-626 0 0,96-11 0 0 0,-60 16-4368 0 0,-63 5-2512 0 0</inkml:trace>
</inkml:ink>
</file>

<file path=ppt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23.6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8 61 13215 0 0,'0'0'604'0'0,"-1"2"-13"0"0,-1 1-487 0 0,1 0 0 0 0,0 0 0 0 0,0 0 0 0 0,0 0 0 0 0,0 0 0 0 0,0 0-1 0 0,0 1 1 0 0,1-1 0 0 0,-1 0 0 0 0,1 1 0 0 0,0-1 0 0 0,0 0 0 0 0,1 0 0 0 0,-1 1 0 0 0,1-1 0 0 0,-1 0 0 0 0,1 1 0 0 0,0-1 0 0 0,0 0 0 0 0,0 0 0 0 0,1 0-1 0 0,-1 0 1 0 0,1 0 0 0 0,0 0 0 0 0,0-1 0 0 0,0 1 0 0 0,0 0 0 0 0,0-1 0 0 0,0 0 0 0 0,1 1 0 0 0,-1-1 0 0 0,1 0 0 0 0,0 0 0 0 0,-1 0 0 0 0,1-1 0 0 0,0 1-1 0 0,0-1 1 0 0,0 1 0 0 0,0-1 0 0 0,5 1 0 0 0,4 0 198 0 0,0 0 0 0 0,0-1 0 0 0,1-1 0 0 0,-1 0 0 0 0,0 0-1 0 0,0-1 1 0 0,1-1 0 0 0,-1 0 0 0 0,0-1 0 0 0,13-4 0 0 0,-1-2 79 0 0,0 0 1 0 0,-1-1-1 0 0,41-27 1 0 0,-55 32-335 0 0,-2 0-1 0 0,14-12 1 0 0,-19 15-58 0 0,-1 1-1 0 0,1-1 1 0 0,-1 0 0 0 0,1 1-1 0 0,-1-1 1 0 0,0 0-1 0 0,1 0 1 0 0,-1 0-1 0 0,0 0 1 0 0,0 0 0 0 0,0 0-1 0 0,-1 0 1 0 0,1 0-1 0 0,0 0 1 0 0,-1-1-1 0 0,0 1 1 0 0,1-4-1 0 0,-1 4-32 0 0,-1 1 0 0 0,1-1-1 0 0,-1 1 1 0 0,0 0 0 0 0,1-1-1 0 0,-1 1 1 0 0,0 0 0 0 0,0 0-1 0 0,0-1 1 0 0,0 1-1 0 0,0 0 1 0 0,0 0 0 0 0,0 0-1 0 0,0 0 1 0 0,0 0 0 0 0,0 0-1 0 0,-1 0 1 0 0,1 1 0 0 0,0-1-1 0 0,-1 0 1 0 0,1 1-1 0 0,-1-1 1 0 0,1 1 0 0 0,0-1-1 0 0,-1 1 1 0 0,-2-1 0 0 0,-5-1-385 0 0,-1 1 0 0 0,-17-1 1 0 0,25 2 370 0 0,-18 0-508 0 0,0 1 0 0 0,0 1-1 0 0,-32 6 1 0 0,-57 22-422 0 0,63-17 857 0 0,20-6 311 0 0,1 1 0 0 0,1 1 0 0 0,-1 1 0 0 0,1 2 0 0 0,1 0 0 0 0,-43 30 0 0 0,63-39-102 0 0,0 0-1 0 0,0 0 1 0 0,0 1 0 0 0,0-1-1 0 0,1 1 1 0 0,0-1-1 0 0,-1 1 1 0 0,1 0-1 0 0,1-1 1 0 0,-1 1 0 0 0,0 0-1 0 0,1 1 1 0 0,0-1-1 0 0,0 0 1 0 0,0 0-1 0 0,1 0 1 0 0,-1 1 0 0 0,1-1-1 0 0,0 0 1 0 0,0 0-1 0 0,0 1 1 0 0,1-1-1 0 0,-1 0 1 0 0,3 5 0 0 0,0 5 96 0 0,2 0 1 0 0,-1 0 0 0 0,2 0 0 0 0,0-1-1 0 0,14 23 1 0 0,-13-25-258 0 0,1 0 0 0 0,1 0-1 0 0,0-1 1 0 0,0 0 0 0 0,1-1-1 0 0,0 0 1 0 0,0 0 0 0 0,1-1 0 0 0,0 0-1 0 0,1-1 1 0 0,0-1 0 0 0,15 7 0 0 0,-4-6-7331 0 0</inkml:trace>
</inkml:ink>
</file>

<file path=ppt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23.9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703 8751 0 0,'-1'1'399'0'0,"-11"9"-402"0"0,6-5 394 0 0,0 0-1 0 0,-1 0 1 0 0,1 0-1 0 0,-1-1 1 0 0,-14 7-1 0 0,19-10-188 0 0,0-1-1 0 0,0 1 0 0 0,0-1 0 0 0,0 1 0 0 0,0-1 0 0 0,0 0 1 0 0,-1 0-1 0 0,1 0 0 0 0,0 0 0 0 0,0 0 0 0 0,0 0 1 0 0,0-1-1 0 0,-1 1 0 0 0,1-1 0 0 0,0 0 0 0 0,0 1 0 0 0,0-1 1 0 0,0 0-1 0 0,0 0 0 0 0,0 0 0 0 0,1 0 0 0 0,-1-1 0 0 0,0 1 1 0 0,0 0-1 0 0,1-1 0 0 0,-1 1 0 0 0,-1-3 0 0 0,-2-2 196 0 0,1 0 0 0 0,0 0 0 0 0,0 0 0 0 0,1-1 0 0 0,-1 1 0 0 0,1-1 1 0 0,1 0-1 0 0,-1 0 0 0 0,1 0 0 0 0,1 0 0 0 0,-1 0 0 0 0,1 0 0 0 0,0 0 0 0 0,1-1 0 0 0,-1 1 0 0 0,2 0 0 0 0,1-15 0 0 0,0 5-221 0 0,2-1 0 0 0,0 1 0 0 0,1 0 0 0 0,1 0 0 0 0,0 1 0 0 0,12-22 0 0 0,-1 8-194 0 0,2 0 1 0 0,1 1-1 0 0,2 1 1 0 0,0 1-1 0 0,2 1 1 0 0,1 1-1 0 0,50-39 1 0 0,-16 22-1765 0 0,2 1 0 0 0,114-54 1 0 0,-136 77 43 0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17:29.6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0 5527 0 0,'-1'1'423'0'0,"-1"0"-262"0"0,1 0 0 0 0,0 0 1 0 0,-1 0-1 0 0,1 0 0 0 0,0 0 0 0 0,-1-1 0 0 0,1 1 0 0 0,-1-1 1 0 0,1 1-1 0 0,-4 0 0 0 0,5-1-25 0 0,-1 0 1 0 0,1 0-1 0 0,0 0 0 0 0,-1 0 0 0 0,1 0 1 0 0,-1 0-1 0 0,1 0 0 0 0,0 0 0 0 0,-1-1 1 0 0,1 1-1 0 0,0 0 0 0 0,-1 0 0 0 0,1 0 1 0 0,0-1-1 0 0,-1 1 0 0 0,1 0 0 0 0,0 0 1 0 0,0-1-1 0 0,-1 1 0 0 0,1 0 0 0 0,0 0 1 0 0,0-1-1 0 0,-1 1 0 0 0,1 0 0 0 0,0-1 1 0 0,-1 0-1 0 0,1 0 85 0 0,0 1 3 0 0,0 0 0 0 0,0 0 2 0 0,0 0 4 0 0,0 0 2 0 0,0 0 10 0 0,0 0 39 0 0,0 0 20 0 0,2 0-249 0 0,0 1-1 0 0,-1-1 1 0 0,1 0-1 0 0,0 1 1 0 0,0-1-1 0 0,-1 1 1 0 0,1 0-1 0 0,0-1 1 0 0,-1 1-1 0 0,1 0 1 0 0,0 0-1 0 0,1 2 1 0 0,18 13-15 0 0,-10-4-16 0 0,0 0-1 0 0,-1 0 1 0 0,0 1-1 0 0,8 16 1 0 0,8 10 5 0 0,171 195 1180 0 0,-141-170-714 0 0,75 93-100 0 0,-8-8-342 0 0,-103-126-41 0 0,-10-10 2 0 0,1 0 0 0 0,1-1 0 0 0,0 0 0 0 0,17 12 0 0 0,-4-5-83 0 0,-19-14 24 0 0,0 0 1 0 0,0-1-1 0 0,0 0 0 0 0,0 0 1 0 0,0 0-1 0 0,1-1 1 0 0,13 5-1 0 0,33 1-1204 0 0,-51-8 949 0 0,-2-1-111 0 0,0 0-466 0 0,0 0-206 0 0,0 0-39 0 0,0 0-10 0 0</inkml:trace>
</inkml:ink>
</file>

<file path=ppt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24.2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559 0 0,'0'0'2792'0'0,"8"5"-2696"0"0,1 2-8 0 0,4 0 0 0 0,1-2-1720 0 0,1-2-352 0 0</inkml:trace>
</inkml:ink>
</file>

<file path=ppt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31.2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5 8 5527 0 0,'8'-2'498'0'0,"0"-1"-406"0"0,-7 2 139 0 0,0 1 0 0 0,0 0-1 0 0,0-1 1 0 0,-1 1 0 0 0,1 0 0 0 0,0 0 0 0 0,0 0 0 0 0,0 0 0 0 0,0 0 0 0 0,0 0-1 0 0,0 0 1 0 0,0 0 0 0 0,0 0 0 0 0,0 0 0 0 0,-1 0 0 0 0,1 1 0 0 0,0-1 0 0 0,0 0 0 0 0,0 1-1 0 0,0-1 1 0 0,0 1 0 0 0,-1-1 0 0 0,2 2 0 0 0,0-1 129 0 0,12 7 3443 0 0,-13-7-3403 0 0,0 1-337 0 0,0-1 0 0 0,0 1 0 0 0,-1 0 0 0 0,1-1 0 0 0,0 1 0 0 0,-1 0 0 0 0,1 0 0 0 0,-1-1 0 0 0,0 1 0 0 0,0 0 0 0 0,0 0 0 0 0,0 0 0 0 0,0 0 0 0 0,0 0 0 0 0,0-1 0 0 0,0 1 0 0 0,-1 0 0 0 0,1 0 0 0 0,-1 0 0 0 0,1-1 0 0 0,-1 1 0 0 0,0 0 0 0 0,0-1 0 0 0,0 1 0 0 0,0 0 0 0 0,-1 1 0 0 0,-4 5 131 0 0,0-1 0 0 0,-1-1-1 0 0,0 1 1 0 0,-9 6 0 0 0,9-7-159 0 0,-75 51 278 0 0,27-22-201 0 0,-34 26-112 0 0,-85 64 0 0 0,171-122 1 0 0,-8 6 28 0 0,1 0 1 0 0,-17 21-1 0 0,25-28-23 0 0,1-1 1 0 0,-1 1-1 0 0,1 1 1 0 0,-1-1-1 0 0,1 0 0 0 0,0 0 1 0 0,0 0-1 0 0,0 1 0 0 0,0-1 1 0 0,0 1-1 0 0,1-1 0 0 0,-1 0 1 0 0,1 1-1 0 0,-1 0 0 0 0,1-1 1 0 0,0 1-1 0 0,0-1 0 0 0,0 1 1 0 0,0-1-1 0 0,1 1 0 0 0,-1-1 1 0 0,1 1-1 0 0,0 2 1 0 0,1-2 16 0 0,0 0 1 0 0,0-1 0 0 0,0 1-1 0 0,0 0 1 0 0,0-1 0 0 0,1 0 0 0 0,-1 0-1 0 0,1 1 1 0 0,-1-1 0 0 0,1-1-1 0 0,0 1 1 0 0,0 0 0 0 0,0-1 0 0 0,4 2-1 0 0,3 1-5 0 0,0 0 0 0 0,1-2-1 0 0,11 3 1 0 0,5-1-100 0 0,-1-1 0 0 0,37-2 1 0 0,54-7-1995 0 0,-117 6 2043 0 0,127-13-3667 0 0,-59 4 1790 0 0</inkml:trace>
</inkml:ink>
</file>

<file path=ppt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31.5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6 158 6911 0 0,'-1'-9'715'0'0,"0"6"-444"0"0,1 0 0 0 0,-1 0 0 0 0,0-1 1 0 0,0 1-1 0 0,0 0 0 0 0,0 0 0 0 0,0 0 0 0 0,-1 0 0 0 0,-2-4 0 0 0,3 6-148 0 0,0 0 0 0 0,0 0 0 0 0,-1 0-1 0 0,1 0 1 0 0,0 1 0 0 0,0-1 0 0 0,0 0-1 0 0,-1 1 1 0 0,1-1 0 0 0,0 1 0 0 0,-1-1-1 0 0,1 1 1 0 0,-1-1 0 0 0,1 1 0 0 0,-1 0-1 0 0,1 0 1 0 0,0 0 0 0 0,-1 0-1 0 0,1 0 1 0 0,-1 0 0 0 0,1 0 0 0 0,-1 0-1 0 0,1 0 1 0 0,-2 1 0 0 0,-21 5 376 0 0,0 1 0 0 0,0 1 0 0 0,1 1 0 0 0,0 1 0 0 0,1 1 0 0 0,0 1-1 0 0,1 1 1 0 0,0 1 0 0 0,-34 30 0 0 0,49-39-459 0 0,0 1-1 0 0,0 1 0 0 0,1-1 1 0 0,0 1-1 0 0,0 0 0 0 0,1 0 1 0 0,0 0-1 0 0,0 0 0 0 0,-4 11 1 0 0,7-16-30 0 0,0 1 0 0 0,1-1 1 0 0,-1 1-1 0 0,1 0 0 0 0,-1-1 0 0 0,1 1 1 0 0,0 0-1 0 0,0-1 0 0 0,0 1 0 0 0,0 0 1 0 0,0-1-1 0 0,1 1 0 0 0,-1-1 0 0 0,1 1 1 0 0,0 0-1 0 0,-1-1 0 0 0,1 1 0 0 0,0-1 1 0 0,1 0-1 0 0,-1 1 0 0 0,0-1 0 0 0,1 0 1 0 0,-1 0-1 0 0,1 0 0 0 0,0 0 0 0 0,0 0 1 0 0,0 0-1 0 0,0 0 0 0 0,0-1 0 0 0,0 1 1 0 0,0-1-1 0 0,5 3 0 0 0,1 0 61 0 0,1 0 1 0 0,-1-1-1 0 0,1 0 0 0 0,0-1 0 0 0,0 0 0 0 0,0 0 1 0 0,0-1-1 0 0,0 0 0 0 0,0-1 0 0 0,0 0 0 0 0,18-2 0 0 0,-3-2 126 0 0,0 0-1 0 0,0-2 1 0 0,29-11-1 0 0,-33 10-61 0 0,36-19-1 0 0,-50 23-117 0 0,-1 0 0 0 0,0 0 0 0 0,0 0 0 0 0,0-1 0 0 0,-1 0 0 0 0,1 0-1 0 0,-1 0 1 0 0,0-1 0 0 0,0 1 0 0 0,-1-1 0 0 0,6-9 0 0 0,-8 10-3 0 0,1 0 0 0 0,-1 0 0 0 0,0 0 1 0 0,-1 0-1 0 0,1 0 0 0 0,-1 0 0 0 0,0-1 0 0 0,0 1 0 0 0,0 0 0 0 0,-1 0 0 0 0,1 0 0 0 0,-1 0 0 0 0,0 0 0 0 0,0 0 0 0 0,0 0 1 0 0,-1 0-1 0 0,0 0 0 0 0,1 0 0 0 0,-4-4 0 0 0,-5-8-54 0 0,0 0 0 0 0,-22-26 0 0 0,19 27-195 0 0,-1 0 1 0 0,0 1 0 0 0,-1 1 0 0 0,0 0-1 0 0,-22-13 1 0 0,26 19-184 0 0,1 2-1 0 0,-1 0 1 0 0,0 0-1 0 0,-12-3 1 0 0,14 5-569 0 0,1 1 0 0 0,-1 1 0 0 0,0-1 0 0 0,-1 1 0 0 0,-16 1 0 0 0,13 1-4179 0 0</inkml:trace>
</inkml:ink>
</file>

<file path=ppt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31.9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457 14367 0 0,'0'1'662'0'0,"-1"10"-430"0"0,0 0 1 0 0,-1-1 0 0 0,0 1 0 0 0,0-1-1 0 0,-1 1 1 0 0,-1-1 0 0 0,0 0 0 0 0,0 0-1 0 0,-1-1 1 0 0,0 1 0 0 0,-1-1 0 0 0,1 0-1 0 0,-15 15 1 0 0,-3-4 574 0 0,16-15 978 0 0,6-7-1590 0 0,1-3-173 0 0,0 0 0 0 0,0 0 0 0 0,0 0 0 0 0,1 0 0 0 0,0 0 0 0 0,0 0 0 0 0,0 0 0 0 0,0 0 0 0 0,1 0 0 0 0,3-7 0 0 0,5-8-7 0 0,14-21 0 0 0,-8 16-18 0 0,203-364-399 0 0,-213 377 341 0 0,0 1 0 0 0,1-1 1 0 0,1 1-1 0 0,0 0 0 0 0,0 1 1 0 0,1 0-1 0 0,13-12 0 0 0,-22 23 57 0 0,1-1 0 0 0,0 0 0 0 0,-1 0 0 0 0,1 1 0 0 0,-1-1 1 0 0,1 0-1 0 0,-1 1 0 0 0,1-1 0 0 0,-1 1 0 0 0,1-1 0 0 0,-1 1 0 0 0,1-1 0 0 0,-1 1 0 0 0,0-1 0 0 0,1 1 0 0 0,0 0 0 0 0,-1-1 2 0 0,8 13 59 0 0,-1 1-1 0 0,0-1 1 0 0,-1 1 0 0 0,0 0-1 0 0,-2 1 1 0 0,5 18 0 0 0,2 5 71 0 0,30 103 24 0 0,-21-69-141 0 0,-12-43-82 0 0,-3-8-162 0 0,2 1 0 0 0,0-1 1 0 0,1-1-1 0 0,11 20 0 0 0</inkml:trace>
</inkml:ink>
</file>

<file path=ppt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32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123 7831 0 0,'1'-6'91'0'0,"0"-16"254"0"0,-1 0 0 0 0,-4-37 0 0 0,4 58-197 0 0,0 1 0 0 0,0-1 0 0 0,0 1 0 0 0,0-1 1 0 0,0 1-1 0 0,0-1 0 0 0,0 1 0 0 0,0-1 0 0 0,-1 1 0 0 0,1-1 0 0 0,0 1 1 0 0,0-1-1 0 0,0 1 0 0 0,-1-1 0 0 0,1 1 0 0 0,0-1 0 0 0,-1 1 1 0 0,1 0-1 0 0,0-1 0 0 0,-1 1 0 0 0,1 0 0 0 0,-1-1 0 0 0,1 1 1 0 0,-1 0-1 0 0,1-1 0 0 0,-1 1 0 0 0,1 0 0 0 0,-1 0 0 0 0,1 0 1 0 0,-1-1-1 0 0,1 1 0 0 0,-1 0 0 0 0,1 0 0 0 0,-1 0 0 0 0,1 0 0 0 0,-1 0 1 0 0,1 0-1 0 0,-1 0 0 0 0,1 0 0 0 0,-1 0 0 0 0,1 0 0 0 0,-1 0 1 0 0,1 0-1 0 0,-1 1 0 0 0,1-1 0 0 0,-1 0 0 0 0,1 0 0 0 0,-1 0 1 0 0,1 1-1 0 0,-1-1 0 0 0,1 0 0 0 0,-1 1 0 0 0,1-1 0 0 0,-1 1 1 0 0,-2 1-38 0 0,1 0 0 0 0,-1 0 1 0 0,0 0-1 0 0,1 1 0 0 0,0-1 1 0 0,0 1-1 0 0,-4 4 1 0 0,2 1-91 0 0,1 0 0 0 0,0 1 1 0 0,0-1-1 0 0,0 1 1 0 0,1-1-1 0 0,1 1 0 0 0,-1 0 1 0 0,1 11-1 0 0,2 73 321 0 0,0-87-327 0 0,54 401 2512 0 0,-18-178-658 0 0,-21-52-1249 0 0,-15-148-759 0 0,-2 0 1 0 0,-1-1-1 0 0,-1 1 0 0 0,-8 32 0 0 0,9-53-182 0 0,-1 0-1 0 0,1 0 0 0 0,-7 13 0 0 0,9-20 168 0 0,-1 0 0 0 0,0 0 0 0 0,1 1 0 0 0,-1-1-1 0 0,0 0 1 0 0,1 0 0 0 0,-1 0 0 0 0,0 1 0 0 0,0-1 0 0 0,0 0 0 0 0,0 0 0 0 0,0 0 0 0 0,0-1 0 0 0,-1 1-1 0 0,1 0 1 0 0,0 0 0 0 0,0-1 0 0 0,-1 1 0 0 0,1 0 0 0 0,0-1 0 0 0,-1 1 0 0 0,1-1 0 0 0,0 0 0 0 0,-1 1-1 0 0,1-1 1 0 0,0 0 0 0 0,-1 0 0 0 0,1 0 0 0 0,-3 0 0 0 0,-6-4-1645 0 0</inkml:trace>
</inkml:ink>
</file>

<file path=ppt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32.7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5 5527 0 0,'0'0'15382'0'0,"2"0"-14644"0"0,37-1 687 0 0,62-10-1 0 0,42-17-739 0 0,-51 9-452 0 0,219-57-2241 0 0,-283 66-47 0 0</inkml:trace>
</inkml:ink>
</file>

<file path=ppt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33.1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478 3679 0 0,'0'0'167'0'0,"1"2"-7"0"0,0 28-292 0 0,-1-24 1484 0 0,-1 0 0 0 0,0 0 0 0 0,0 0 0 0 0,0-1 0 0 0,-1 1-1 0 0,1 0 1 0 0,-1 0 0 0 0,-1-1 0 0 0,1 0 0 0 0,-6 9 0 0 0,8-14-1336 0 0,0 1 0 0 0,-1-1 1 0 0,1 1-1 0 0,0-1 0 0 0,-1 1 1 0 0,1-1-1 0 0,-1 0 1 0 0,1 1-1 0 0,-1-1 0 0 0,1 0 1 0 0,-1 1-1 0 0,1-1 0 0 0,-1 0 1 0 0,1 1-1 0 0,-1-1 1 0 0,0 0-1 0 0,1 0 0 0 0,-1 0 1 0 0,1 0-1 0 0,-1 1 0 0 0,0-1 1 0 0,1 0-1 0 0,-1 0 1 0 0,0 0-1 0 0,1 0 0 0 0,-1 0 1 0 0,1-1-1 0 0,-1 1 1 0 0,0 0-1 0 0,1 0 0 0 0,-1 0 1 0 0,1 0-1 0 0,-1-1 0 0 0,1 1 1 0 0,-1 0-1 0 0,0-1 1 0 0,1 1-1 0 0,-1 0 0 0 0,1-1 1 0 0,-1 1-1 0 0,1-1 0 0 0,0 1 1 0 0,-1 0-1 0 0,0-2 1 0 0,-1 0 155 0 0,0 0 1 0 0,1 0 0 0 0,-1-1-1 0 0,0 1 1 0 0,1-1 0 0 0,-1 0-1 0 0,-1-4 1 0 0,0-5 197 0 0,0 0 0 0 0,1-1 0 0 0,0 1-1 0 0,1-1 1 0 0,1 0 0 0 0,-1 1 0 0 0,4-19 0 0 0,1-2 105 0 0,14-52 0 0 0,-11 61-471 0 0,0 1 0 0 0,1 0 0 0 0,1 0 0 0 0,2 1 0 0 0,0 0-1 0 0,14-20 1 0 0,-17 31-100 0 0,0 1-1 0 0,0 0 0 0 0,1 0 1 0 0,0 1-1 0 0,0 0 1 0 0,1 1-1 0 0,1 0 0 0 0,-1 0 1 0 0,1 1-1 0 0,1 1 0 0 0,-1 0 1 0 0,25-9-1 0 0,-15 9-312 0 0,0 0 0 0 0,0 2 0 0 0,42-4 0 0 0,-9 7-5852 0 0,-23 3-482 0 0</inkml:trace>
</inkml:ink>
</file>

<file path=ppt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33.4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 10 18199 0 0,'0'0'830'0'0,"-1"1"-14"0"0,-2-1-774 0 0,0 1 0 0 0,0 0 0 0 0,1 0 0 0 0,-1 0 0 0 0,1 1 0 0 0,-1-1 1 0 0,1 1-1 0 0,-1-1 0 0 0,1 1 0 0 0,0 0 0 0 0,0 0 0 0 0,0 0 0 0 0,0 0 1 0 0,0 0-1 0 0,0 0 0 0 0,1 1 0 0 0,-3 3 0 0 0,-3 4 170 0 0,-18 24-176 0 0,2 2 0 0 0,1 0 0 0 0,2 2 0 0 0,2 0 0 0 0,-17 49 0 0 0,31-76-33 0 0,0 0 0 0 0,1 0-1 0 0,1 0 1 0 0,-1 1 0 0 0,0 18-1 0 0,3-28 34 0 0,0 0 0 0 0,0-1 0 0 0,1 1 0 0 0,-1-1 0 0 0,0 1 0 0 0,1-1 1 0 0,-1 0-1 0 0,1 1 0 0 0,0-1 0 0 0,-1 1 0 0 0,1-1 0 0 0,0 0 0 0 0,0 1 0 0 0,0-1 0 0 0,0 0 0 0 0,0 0 0 0 0,0 0 0 0 0,0 0 0 0 0,0 0 0 0 0,0 0 0 0 0,0 0 0 0 0,1 0 0 0 0,-1 0 0 0 0,0-1 0 0 0,1 1 0 0 0,-1 0 0 0 0,1-1 1 0 0,-1 1-1 0 0,0-1 0 0 0,1 1 0 0 0,-1-1 0 0 0,1 0 0 0 0,0 0 0 0 0,-1 0 0 0 0,2 0 0 0 0,6 1 224 0 0,-1-1 0 0 0,1 0 0 0 0,-1-1 1 0 0,16-3-1 0 0,4-2 4 0 0,0 0-1 0 0,0-2 1 0 0,-1-2 0 0 0,-1 0 0 0 0,1-2 0 0 0,45-27-1 0 0,-66 34-211 0 0,1 0-1 0 0,-1-1 1 0 0,1 0-1 0 0,-2 0 1 0 0,1 0-1 0 0,-1-1 1 0 0,0 0-1 0 0,0 0 1 0 0,0-1-1 0 0,-1 1 1 0 0,-1-1-1 0 0,1 0 1 0 0,-1 0-1 0 0,-1 0 1 0 0,1 0-1 0 0,-1 0 1 0 0,1-11-1 0 0,-2 9-245 0 0,0-1-1 0 0,-1 1 1 0 0,0 0-1 0 0,0 0 1 0 0,-1-1 0 0 0,-1 1-1 0 0,0 0 1 0 0,0 0 0 0 0,-1 0-1 0 0,0 0 1 0 0,-1 1-1 0 0,0-1 1 0 0,0 1 0 0 0,-7-9-1 0 0,8 14-316 0 0,0 0 0 0 0,0 0 0 0 0,0 0 0 0 0,-1 1 0 0 0,1-1 0 0 0,-1 1 0 0 0,0 0 0 0 0,0 0-1 0 0,0 1 1 0 0,-1-1 0 0 0,1 1 0 0 0,0 0 0 0 0,-1 0 0 0 0,0 0 0 0 0,-8-1 0 0 0,-6-2-1312 0 0</inkml:trace>
</inkml:ink>
</file>

<file path=ppt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48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7743 0 0,'0'0'840'0'0</inkml:trace>
</inkml:ink>
</file>

<file path=ppt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48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1 8663 0 0,'0'0'398'0'0,"9"-13"148"0"0,5-9 480 0 0,-11 18-175 0 0,0-1 1 0 0,0 1-1 0 0,8-9 3025 0 0,-9 14-3735 0 0,-1 0 0 0 0,1 1 0 0 0,-1-1 0 0 0,1 0 0 0 0,-1 1 0 0 0,1-1 0 0 0,-1 1 0 0 0,0-1 0 0 0,1 1 0 0 0,0 2 0 0 0,1 1 27 0 0,-1-1 1 0 0,0 1-1 0 0,0 0 1 0 0,0-1-1 0 0,-1 1 1 0 0,0 0 0 0 0,2 8-1 0 0,0 39 633 0 0,-1-19-393 0 0,16 254 327 0 0,-19-231-747 0 0,-1-1-1 0 0,-3 1 1 0 0,-15 62 0 0 0,-28 76-798 0 0,39-157 640 0 0,24-57-1536 0 0,-3-4-5170 0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17:30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6911 0 0,'0'0'528'0'0,"2"0"-157"0"0,22 9 4683 0 0,8 9-4563 0 0,-29-15-435 0 0,0 1-1 0 0,0-1 1 0 0,0 0-1 0 0,-1 1 1 0 0,0 0-1 0 0,0 0 1 0 0,0-1-1 0 0,0 1 1 0 0,0 1-1 0 0,-1-1 1 0 0,2 8-1 0 0,-1-5 107 0 0,1 3 55 0 0,-1-1 1 0 0,0 1-1 0 0,-1 0 0 0 0,0 0 0 0 0,-1 0 1 0 0,-1 12-1 0 0,-10 63 933 0 0,4-39-826 0 0,-18 95 13 0 0,13-79-283 0 0,-6 74 0 0 0,21-45 439 0 0,0-35-283 0 0,-7 149-33 0 0,8-116-394 0 0,2-31-1480 0 0,-6-56 558 0 0,0-2-48 0 0</inkml:trace>
</inkml:ink>
</file>

<file path=ppt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48.8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51 11055 0 0,'-22'-26'1336'0'0,"1"1"7208"0"0,27 37-8480 0 0,9 23-22 0 0,18 70-1 0 0,-27-74-3 0 0,-1 0 1 0 0,-1 0 0 0 0,-1 36-1 0 0,-10 94 165 0 0,-3-69-119 0 0,-3 0-1 0 0,-5 0 0 0 0,-42 128 1 0 0,-10-16 710 0 0,68-199-752 0 0,1-3-16 0 0,0 1 0 0 0,0-1 0 0 0,1 1 1 0 0,-1 0-1 0 0,0-1 0 0 0,1 1 0 0 0,0 0 1 0 0,0-1-1 0 0,0 4 0 0 0,0-4 46 0 0,9-1-55 0 0,-8 0-24 0 0,0-1 0 0 0,-1 0 0 0 0,1 0 0 0 0,0 1 0 0 0,0-1 0 0 0,0 0 0 0 0,0 0-1 0 0,0 0 1 0 0,-1 0 0 0 0,1 0 0 0 0,0 0 0 0 0,0 0 0 0 0,0-1 0 0 0,1 1 0 0 0,14-7-1598 0 0,7-6-6013 0 0</inkml:trace>
</inkml:ink>
</file>

<file path=ppt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49.2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92 16615 0 0,'0'0'1506'0'0,"-5"7"-804"0"0,4-6-654 0 0,1-1 1 0 0,0 1-1 0 0,-1-1 0 0 0,1 1 0 0 0,0-1 1 0 0,-1 1-1 0 0,1 0 0 0 0,0-1 0 0 0,0 1 1 0 0,0 0-1 0 0,0-1 0 0 0,-1 1 0 0 0,1-1 0 0 0,0 1 1 0 0,0 0-1 0 0,0-1 0 0 0,0 1 0 0 0,0 0 1 0 0,0-1-1 0 0,1 1 0 0 0,-1-1 0 0 0,0 1 1 0 0,0 0-1 0 0,0-1 0 0 0,1 1 0 0 0,-1-1 1 0 0,0 1-1 0 0,0 0 0 0 0,1 0 0 0 0,1 1 65 0 0,0 0-1 0 0,0-1 1 0 0,-1 1 0 0 0,1 0-1 0 0,0-1 1 0 0,0 1 0 0 0,0-1-1 0 0,4 2 1 0 0,1 0 62 0 0,1 0 0 0 0,0 0 0 0 0,0 0 0 0 0,10 2 0 0 0,-11-4-128 0 0,0 0-1 0 0,0 0 1 0 0,0-1-1 0 0,0 0 1 0 0,0 0-1 0 0,0-1 1 0 0,-1 0-1 0 0,1 0 1 0 0,0 0-1 0 0,0-1 1 0 0,0 0-1 0 0,-1 0 1 0 0,1-1-1 0 0,-1 0 1 0 0,0 0-1 0 0,0 0 1 0 0,0-1-1 0 0,0 0 1 0 0,0 0-1 0 0,-1 0 1 0 0,0-1-1 0 0,8-8 0 0 0,-9 8-38 0 0,2-1 19 0 0,0-1-1 0 0,-1 0 0 0 0,0-1 0 0 0,6-11 0 0 0,-10 18-28 0 0,-1 0 0 0 0,1 0 0 0 0,-1 1 0 0 0,0-1 1 0 0,1 0-1 0 0,-1 0 0 0 0,0 0 0 0 0,0 0 0 0 0,0 0 0 0 0,1 0 0 0 0,-1 0 0 0 0,0 0 0 0 0,0 1 0 0 0,-1-1 0 0 0,1 0 0 0 0,0 0 1 0 0,0 0-1 0 0,0 0 0 0 0,-1 0 0 0 0,1 0 0 0 0,0 0 0 0 0,-1 1 0 0 0,1-1 0 0 0,0 0 0 0 0,-1 0 0 0 0,1 0 0 0 0,-1 1 0 0 0,0-1 1 0 0,1 0-1 0 0,-1 1 0 0 0,0-1 0 0 0,-1-1 0 0 0,1 1-43 0 0,-2-1 6 0 0,1 0-1 0 0,-1 1 1 0 0,1-1 0 0 0,-1 1-1 0 0,1 0 1 0 0,-1-1 0 0 0,0 1-1 0 0,0 1 1 0 0,0-1 0 0 0,1 0-1 0 0,-1 1 1 0 0,0-1 0 0 0,0 1-1 0 0,0 0 1 0 0,0 0 0 0 0,0 0-1 0 0,0 0 1 0 0,0 1 0 0 0,-4 0-1 0 0,-7 2-121 0 0,1 0-1 0 0,-22 9 0 0 0,33-11 151 0 0,-17 6-90 0 0,0 1-1 0 0,1 1 0 0 0,1 0 0 0 0,-1 2 0 0 0,-23 18 0 0 0,31-21 110 0 0,1 1-1 0 0,-1 0 1 0 0,1 0-1 0 0,1 1 1 0 0,0 0-1 0 0,0 0 1 0 0,1 1-1 0 0,1 0 1 0 0,-10 20 0 0 0,14-24 34 0 0,0 0 1 0 0,0 0-1 0 0,1 1 1 0 0,-1-1-1 0 0,2 0 1 0 0,-1 1-1 0 0,1-1 1 0 0,0 1-1 0 0,1-1 1 0 0,-1 0-1 0 0,2 1 1 0 0,-1-1-1 0 0,1 0 1 0 0,0 0 0 0 0,5 11-1 0 0,-4-10-30 0 0,1 1-1 0 0,1-1 1 0 0,-1 0 0 0 0,1 0-1 0 0,1-1 1 0 0,-1 0-1 0 0,2 1 1 0 0,-1-2 0 0 0,1 1-1 0 0,-1-1 1 0 0,17 11-1 0 0,10 2-638 0 0,-9-8-4984 0 0,-5-4-1276 0 0</inkml:trace>
</inkml:ink>
</file>

<file path=ppt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49.7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367 11055 0 0,'0'0'852'0'0,"0"2"-394"0"0,-3 4 179 0 0,1-1 0 0 0,0 1 0 0 0,-1 0 0 0 0,0-1 0 0 0,0 1 0 0 0,-1-1 0 0 0,0 0 0 0 0,1 0 0 0 0,-7 5 0 0 0,9-9-269 0 0,-7 4 767 0 0,7-6-1116 0 0,1 1 1 0 0,-1-1-1 0 0,0 1 0 0 0,0 0 0 0 0,1-1 1 0 0,-1 1-1 0 0,0-1 0 0 0,1 1 1 0 0,-1-1-1 0 0,0 0 0 0 0,1 1 1 0 0,-1-1-1 0 0,1 0 0 0 0,-1 1 1 0 0,1-1-1 0 0,-1 0 0 0 0,1 0 1 0 0,0 1-1 0 0,-1-1 0 0 0,1 0 1 0 0,0 0-1 0 0,0 0 0 0 0,-1 0 1 0 0,1 1-1 0 0,0-1 0 0 0,0 0 1 0 0,0 0-1 0 0,0 0 0 0 0,0 0 1 0 0,0 0-1 0 0,0 1 0 0 0,1-2 1 0 0,5-37 73 0 0,-2 22-15 0 0,1-25-16 0 0,0-43-1 0 0,-5 49-22 0 0,-1-12 64 0 0,10-80 0 0 0,-9 128-103 0 0,0-1 0 0 0,0 0 0 0 0,0 1 0 0 0,0-1 0 0 0,0 1 0 0 0,0-1 0 0 0,0 0 0 0 0,1 1 0 0 0,-1-1 0 0 0,0 1 0 0 0,0-1 0 0 0,1 1 0 0 0,-1-1 0 0 0,0 1 0 0 0,1-1 0 0 0,-1 1 0 0 0,0-1 0 0 0,1 1 0 0 0,-1-1 0 0 0,1 1 0 0 0,-1-1 0 0 0,1 1 0 0 0,-1 0 0 0 0,1-1 0 0 0,-1 1 0 0 0,1 0 0 0 0,-1 0 0 0 0,1-1 0 0 0,-1 1 0 0 0,1 0 0 0 0,0 0 0 0 0,-1 0 0 0 0,1 0 0 0 0,-1 0 0 0 0,1-1 0 0 0,0 1 0 0 0,-1 0 0 0 0,1 0 0 0 0,-1 1 0 0 0,1-1 0 0 0,0 0 0 0 0,0 0 0 0 0,0 0 0 0 0,11 1 0 0 0,-1 0 0 0 0,0 1 0 0 0,0 0 0 0 0,17 7 0 0 0,11 1 0 0 0,17 2 142 0 0,1-2 1 0 0,59 2-1 0 0,-57-12 95 0 0,-32 0-5 0 0,0 1 0 0 0,40 6 0 0 0,-64-7-211 0 0,0 1-1 0 0,0 0 1 0 0,0-1 0 0 0,0 1-1 0 0,0 0 1 0 0,0 1-1 0 0,-1-1 1 0 0,1 0 0 0 0,0 1-1 0 0,-1 0 1 0 0,1 0 0 0 0,3 3-1 0 0,-5-4-13 0 0,0 1 0 0 0,0-1 0 0 0,0 0 0 0 0,-1 1 0 0 0,1-1 0 0 0,-1 1 0 0 0,1-1 0 0 0,-1 1 0 0 0,1-1 0 0 0,-1 1 0 0 0,0-1 0 0 0,0 1 0 0 0,0-1 0 0 0,1 1 0 0 0,-2 0 0 0 0,1-1 0 0 0,0 1-1 0 0,0-1 1 0 0,0 1 0 0 0,-1-1 0 0 0,1 1 0 0 0,-1-1 0 0 0,1 1 0 0 0,-1-1 0 0 0,0 1 0 0 0,0 0 0 0 0,-3 5-15 0 0,0 0-1 0 0,-1 0 1 0 0,0 0-1 0 0,0-1 0 0 0,0 0 1 0 0,-1 0-1 0 0,0 0 1 0 0,-7 5-1 0 0,-57 37-134 0 0,50-36 108 0 0,-26 17-442 0 0,-1-1-1 0 0,-95 38 0 0 0,133-62 333 0 0,-1-1 1 0 0,0 0-1 0 0,1-1 0 0 0,-16 2 0 0 0,23-3 119 0 0,0-1-1 0 0,0 0 1 0 0,-1 0-1 0 0,1 0 1 0 0,0 0-1 0 0,0-1 1 0 0,0 1-1 0 0,-1-1 1 0 0,1 1-1 0 0,0-1 1 0 0,0 0-1 0 0,0 1 0 0 0,0-1 1 0 0,0 0-1 0 0,0 0 1 0 0,0-1-1 0 0,1 1 1 0 0,-1 0-1 0 0,0-1 1 0 0,1 1-1 0 0,-1-1 1 0 0,1 1-1 0 0,-1-1 1 0 0,1 0-1 0 0,0 0 1 0 0,-2-1-1 0 0,1-2-71 0 0,0 1 0 0 0,0-1 0 0 0,1 0 1 0 0,-1 0-1 0 0,1 1 0 0 0,0-1 0 0 0,0 0 0 0 0,1-7 0 0 0,1-11-5411 0 0,0 12-389 0 0</inkml:trace>
</inkml:ink>
</file>

<file path=ppt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50.0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6 3223 0 0,'2'-5'13015'0'0,"-2"10"-10717"0"0,1 2-4560 0 0,7 41 2799 0 0,3 0 0 0 0,1-1 0 0 0,3-1 0 0 0,1 0 0 0 0,26 48 1 0 0,-28-63-113 0 0,-1 0 1 0 0,12 45 0 0 0,-22-63-344 0 0,0 0-1 0 0,-1 1 1 0 0,-1-1 0 0 0,0 1 0 0 0,-1-1-1 0 0,0 1 1 0 0,-1-1 0 0 0,-1 0-1 0 0,-3 14 1 0 0,1-11-60 0 0,-1 1 0 0 0,-1-2 0 0 0,-1 1 0 0 0,0 0 0 0 0,-15 22 0 0 0,-54 67 82 0 0,60-85-100 0 0,12-16-83 0 0,1 0 0 0 0,-1 1 0 0 0,1-1 1 0 0,0 1-1 0 0,1-1 0 0 0,-1 1 0 0 0,1 0 0 0 0,0 0 0 0 0,0 0 0 0 0,-1 8 0 0 0,5-13-809 0 0,9-1-36 0 0</inkml:trace>
</inkml:ink>
</file>

<file path=ppt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50.8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5 107 9151 0 0,'3'-4'231'0'0,"17"-18"831"0"0,1 1 0 0 0,27-22 1 0 0,-22 27 5294 0 0,-27 18-6190 0 0,-8 17-73 0 0,0 0 1 0 0,-1 0 0 0 0,-2-1 0 0 0,1-1-1 0 0,-17 19 1 0 0,5-7-47 0 0,-219 326 26 0 0,222-325-74 0 0,-23 48 0 0 0,39-69 0 0 0,0 1 0 0 0,0-1 0 0 0,1 1 0 0 0,0 0 0 0 0,1 0 0 0 0,0 0 0 0 0,1 1 0 0 0,0-1 0 0 0,0 20 0 0 0,2-23 21 0 0,1-1-1 0 0,-1 0 1 0 0,1 1 0 0 0,1-1-1 0 0,-1 0 1 0 0,1 0 0 0 0,0 0-1 0 0,0-1 1 0 0,1 1 0 0 0,-1-1-1 0 0,1 1 1 0 0,0-1 0 0 0,1-1-1 0 0,-1 1 1 0 0,1 0-1 0 0,0-1 1 0 0,10 6 0 0 0,6 4 90 0 0,1-1 1 0 0,1-1-1 0 0,27 10 1 0 0,-28-13-28 0 0,29 8 1 0 0,-42-15-592 0 0,0 0 0 0 0,0 0 0 0 0,1-1 0 0 0,-1 0 0 0 0,0-1 0 0 0,15-1 0 0 0,-3-2-5819 0 0</inkml:trace>
</inkml:ink>
</file>

<file path=ppt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51.4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9 398 11519 0 0,'0'0'528'0'0,"1"1"-16"0"0,5 4-313 0 0,0 1-1 0 0,9 11 0 0 0,0 4 3460 0 0,-12-18-1573 0 0,-2 2-1821 0 0,-1-5-270 0 0,1 1 0 0 0,-1-1 0 0 0,0 1 0 0 0,0-1 0 0 0,1 1 0 0 0,-1 0 0 0 0,0-1 0 0 0,0 1 0 0 0,0-1 0 0 0,0 1-1 0 0,0 0 1 0 0,0-1 0 0 0,0 1 0 0 0,0 0 0 0 0,0-1 0 0 0,0 1 0 0 0,0-1 0 0 0,0 1 0 0 0,0 0 0 0 0,-1 0 0 0 0,0 1 78 0 0,0-1 1 0 0,0 0 0 0 0,-1 0-1 0 0,1 0 1 0 0,0 1-1 0 0,-1-1 1 0 0,1 0-1 0 0,-1-1 1 0 0,1 1-1 0 0,-1 0 1 0 0,0 0-1 0 0,1-1 1 0 0,-1 1 0 0 0,0-1-1 0 0,-2 1 1 0 0,-1 0 32 0 0,1-1 1 0 0,0 0-1 0 0,-1 0 1 0 0,1 0-1 0 0,0-1 1 0 0,-6 0 0 0 0,-3-3 75 0 0,-1 0 1 0 0,1 0 0 0 0,-13-7 0 0 0,14 5-105 0 0,0-1 1 0 0,0 0-1 0 0,1 0 1 0 0,0-1 0 0 0,1-1-1 0 0,0 0 1 0 0,0 0-1 0 0,1-1 1 0 0,0 0 0 0 0,0 0-1 0 0,-7-13 1 0 0,11 15-26 0 0,0 0-1 0 0,1-1 1 0 0,0 1 0 0 0,0-1-1 0 0,1 0 1 0 0,0 0 0 0 0,0 0 0 0 0,1 0-1 0 0,1 0 1 0 0,-1-1 0 0 0,1 1 0 0 0,1-1-1 0 0,0 1 1 0 0,0 0 0 0 0,1-1-1 0 0,2-14 1 0 0,-1 18-61 0 0,1-1-1 0 0,-1 1 1 0 0,1-1 0 0 0,0 1-1 0 0,0 0 1 0 0,1 0 0 0 0,0 1-1 0 0,0-1 1 0 0,0 1 0 0 0,1-1-1 0 0,0 2 1 0 0,0-1 0 0 0,8-6-1 0 0,3 0-26 0 0,0 0-1 0 0,1 2 0 0 0,27-13 1 0 0,-26 15 24 0 0,0 1-1 0 0,0 0 1 0 0,0 1 0 0 0,1 0 0 0 0,0 2 0 0 0,37-2-1 0 0,-45 4 9 0 0,1 2-1 0 0,-1-1 0 0 0,0 1 0 0 0,0 1 0 0 0,0 0 0 0 0,0 0 0 0 0,0 2 0 0 0,0-1 0 0 0,-1 1 0 0 0,1 0 0 0 0,-1 1 0 0 0,0 1 0 0 0,10 6 0 0 0,-16-9 10 0 0,0 0 0 0 0,-1 0 0 0 0,1 0 0 0 0,-1 1 0 0 0,0-1 0 0 0,0 1 0 0 0,0 0 0 0 0,-1 0 0 0 0,1 0 0 0 0,-1 0 0 0 0,0 0 0 0 0,0 1 0 0 0,-1-1-1 0 0,1 0 1 0 0,1 7 0 0 0,-2-5 13 0 0,-1 1 0 0 0,1 0-1 0 0,-1-1 1 0 0,-1 1 0 0 0,1 0-1 0 0,-1-1 1 0 0,0 1 0 0 0,0-1-1 0 0,-5 13 1 0 0,1-6 10 0 0,-1 0 0 0 0,0-1 0 0 0,-1 1 0 0 0,0-1 0 0 0,-1-1 0 0 0,0 0 0 0 0,-1 0 0 0 0,0 0 0 0 0,-19 16 0 0 0,-3-4 4 0 0,-1-1-1 0 0,-1-1 1 0 0,0-2-1 0 0,-62 24 0 0 0,81-37-135 0 0,-26 7-1 0 0,36-12 47 0 0,-1 0 0 0 0,1 0 0 0 0,-1-1 1 0 0,1 1-1 0 0,-1-1 0 0 0,1 0 0 0 0,-1 0 0 0 0,1-1 1 0 0,-1 1-1 0 0,-5-2 0 0 0,9 1 27 0 0,-1 1 0 0 0,1-1 0 0 0,0 0-1 0 0,0 1 1 0 0,0-1 0 0 0,0 0 0 0 0,0 0-1 0 0,0 1 1 0 0,0-1 0 0 0,0 0 0 0 0,0 0 0 0 0,1 0-1 0 0,-1 0 1 0 0,0 0 0 0 0,0 0 0 0 0,1-1-1 0 0,-1 1 1 0 0,1 0 0 0 0,-1 0 0 0 0,1 0 0 0 0,0-1-1 0 0,-1 1 1 0 0,1 0 0 0 0,0 0 0 0 0,0-1 0 0 0,0 1-1 0 0,0 0 1 0 0,0 0 0 0 0,0-1 0 0 0,0 1-1 0 0,0 0 1 0 0,0-1 0 0 0,1-1 0 0 0,1-6-176 0 0,1 1 0 0 0,0 0 0 0 0,6-15 0 0 0,-7 19 114 0 0,72-132-6804 0 0,-68 127 5658 0 0,22-40-4291 0 0</inkml:trace>
</inkml:ink>
</file>

<file path=ppt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51.7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0 13559 0 0,'0'0'5148'0'0,"1"2"-4434"0"0,2 3-432 0 0,-1 1-1 0 0,1 0 1 0 0,-1-1 0 0 0,-1 1 0 0 0,1 0 0 0 0,-1 0 0 0 0,0 0 0 0 0,1 12 0 0 0,-4 54 398 0 0,0-50-412 0 0,-26 333 465 0 0,22-322-831 0 0,-1 1 0 0 0,-2-2 0 0 0,-1 1 0 0 0,-2-1 0 0 0,-22 44 0 0 0,14-37-59 0 0,-3-1 1 0 0,-1-2-1 0 0,-50 61 0 0 0,64-85 132 0 0,4-3 25 0 0,7-6 0 0 0,7-5 0 0 0,-8 1 0 0 0,12-3-311 0 0,0-1 0 0 0,19-10 1 0 0,-19 8-90 0 0,13-5-332 0 0</inkml:trace>
</inkml:ink>
</file>

<file path=ppt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52.1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94 7367 0 0,'0'0'568'0'0,"-1"3"-101"0"0,0-2-118 0 0,1 0-1 0 0,-1 0 1 0 0,1 0-1 0 0,0 0 1 0 0,0 1-1 0 0,-1-1 1 0 0,1 0-1 0 0,0 0 1 0 0,0 1-1 0 0,0-1 1 0 0,0 0-1 0 0,0 0 1 0 0,1 0 0 0 0,-1 1-1 0 0,0-1 1 0 0,1 0-1 0 0,-1 0 1 0 0,0 0-1 0 0,1 0 1 0 0,-1 1-1 0 0,1-1 1 0 0,0 0-1 0 0,-1 0 1 0 0,3 2-1 0 0,-1-1-40 0 0,0-1 0 0 0,1 1 0 0 0,-1 0 0 0 0,1 0 0 0 0,-1-1 0 0 0,1 1-1 0 0,0-1 1 0 0,-1 0 0 0 0,1 0 0 0 0,5 1 0 0 0,11 2 580 0 0,1 0 0 0 0,32 1 0 0 0,-38-5-807 0 0,1 0-1 0 0,-1 0 1 0 0,-1-2 0 0 0,1 1 0 0 0,0-2-1 0 0,0 0 1 0 0,-1-1 0 0 0,1 0 0 0 0,-1-1 0 0 0,0 0-1 0 0,18-11 1 0 0,-27 13-77 0 0,0 0-1 0 0,0 0 1 0 0,0 0-1 0 0,-1-1 1 0 0,1 1 0 0 0,-1-1-1 0 0,0 0 1 0 0,0 0-1 0 0,0 0 1 0 0,-1-1-1 0 0,5-8 1 0 0,-6 12-32 0 0,-1-1 0 0 0,1 1-1 0 0,-1-1 1 0 0,1 1 0 0 0,-1-1 0 0 0,1 0 0 0 0,-1 1-1 0 0,0-1 1 0 0,0 0 0 0 0,0 1 0 0 0,0-1 0 0 0,0 1-1 0 0,0-1 1 0 0,-1 0 0 0 0,1 1 0 0 0,0-1 0 0 0,-1 1-1 0 0,1-1 1 0 0,-1 1 0 0 0,1-1 0 0 0,-1 1 0 0 0,0-1-1 0 0,0 1 1 0 0,0-1 0 0 0,0 1 0 0 0,0 0 0 0 0,0 0-1 0 0,0-1 1 0 0,0 1 0 0 0,0 0 0 0 0,-1 0-1 0 0,1 0 1 0 0,0 0 0 0 0,-1 0 0 0 0,1 1 0 0 0,-1-1-1 0 0,1 0 1 0 0,-1 1 0 0 0,-2-2 0 0 0,-2 1-96 0 0,1-1 0 0 0,-1 1 0 0 0,0-1-1 0 0,0 2 1 0 0,0-1 0 0 0,0 1 0 0 0,0 0 0 0 0,0 0 0 0 0,-10 2 0 0 0,5 0 39 0 0,1 0 0 0 0,0 1 1 0 0,1 0-1 0 0,-1 1 0 0 0,-9 5 1 0 0,-9 7 47 0 0,1 1 1 0 0,-40 33 0 0 0,62-46 27 0 0,-18 14 23 0 0,1 2 0 0 0,-25 28 0 0 0,39-40 53 0 0,1 2 1 0 0,0-1-1 0 0,0 1 1 0 0,1 0-1 0 0,1 0 1 0 0,-1 1-1 0 0,2-1 1 0 0,-7 19 0 0 0,11-25-28 0 0,-1 0 0 0 0,1 0 0 0 0,-1 0 1 0 0,1 0-1 0 0,0 0 0 0 0,0 0 0 0 0,1-1 1 0 0,-1 1-1 0 0,1 0 0 0 0,0 0 0 0 0,0 0 1 0 0,0 0-1 0 0,1-1 0 0 0,-1 1 0 0 0,1-1 1 0 0,4 7-1 0 0,-2-3 0 0 0,1-1 1 0 0,0 0-1 0 0,0 0 0 0 0,1-1 0 0 0,0 1 1 0 0,0-1-1 0 0,9 6 0 0 0,-9-7-573 0 0,13 8-332 0 0,-3-7-5962 0 0,-3-4 516 0 0</inkml:trace>
</inkml:ink>
</file>

<file path=ppt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52.5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0 17 9671 0 0,'1'-1'748'0'0,"23"-14"11624"0"0,-25 18-12244 0 0,0 0-1 0 0,0 0 0 0 0,-1 0 1 0 0,1 0-1 0 0,-1 0 1 0 0,0 0-1 0 0,0 0 1 0 0,0 0-1 0 0,-3 2 0 0 0,0 1-14 0 0,-18 22-35 0 0,-1-2-1 0 0,-1 0 1 0 0,-36 28 0 0 0,-20 19-155 0 0,79-72 69 0 0,1-1 7 0 0,1 0 1 0 0,-1 1-1 0 0,1-1 0 0 0,-1 0 1 0 0,1 1-1 0 0,-1-1 0 0 0,1 1 1 0 0,-1-1-1 0 0,1 1 1 0 0,-1-1-1 0 0,1 0 0 0 0,0 1 1 0 0,-1-1-1 0 0,1 1 0 0 0,0 0 1 0 0,-1-1-1 0 0,1 1 0 0 0,0-1 1 0 0,0 1-1 0 0,0-1 0 0 0,-1 1 1 0 0,1 0-1 0 0,0 0 0 0 0,0 7-41 0 0,2-5 30 0 0,-1-1-1 0 0,1 1 1 0 0,0-1 0 0 0,-1 0 0 0 0,1 1-1 0 0,0-1 1 0 0,0 0 0 0 0,0 0 0 0 0,4 2-1 0 0,23 16-40 0 0,-22-16 66 0 0,15 10-5 0 0,32 27 0 0 0,-46-34-6 0 0,0 1 1 0 0,0 1-1 0 0,-1-1 0 0 0,0 1 1 0 0,-1 0-1 0 0,8 13 0 0 0,-8-8-2 0 0,-1 0 0 0 0,3 7 100 0 0,-8-19 5 0 0,0 2-31 0 0,0-3-51 0 0,0 0 0 0 0,-1 0 1 0 0,1 0-1 0 0,-1 1 0 0 0,1-1 1 0 0,-1 0-1 0 0,0 0 0 0 0,1 0 1 0 0,-1 0-1 0 0,0 0 0 0 0,1 0 1 0 0,-1-1-1 0 0,0 1 0 0 0,0 0 1 0 0,0 0-1 0 0,0 0 0 0 0,0-1 1 0 0,0 1-1 0 0,0 0 0 0 0,-2 0 1 0 0,-25 10 362 0 0,28-10-373 0 0,-221 87-790 0 0,220-87 450 0 0,0-1 231 0 0,1 0 0 0 0,0 0 0 0 0,-1 0-1 0 0,1 1 1 0 0,-1-1 0 0 0,1 0 0 0 0,0 0 0 0 0,-1 0 0 0 0,1 0-1 0 0,-1 0 1 0 0,1 0 0 0 0,0 0 0 0 0,-1 0 0 0 0,1 0-1 0 0,-1 0 1 0 0,1-1 0 0 0,0 1 0 0 0,-1 0 0 0 0,1 0 0 0 0,0 0-1 0 0,-1-1 1 0 0,2-3-74 0 0,1-1-1 0 0,0 1 0 0 0,0-1 1 0 0,0 1-1 0 0,1 0 0 0 0,0 0 1 0 0,0 0-1 0 0,0 0 1 0 0,0 1-1 0 0,4-4 0 0 0,43-36-661 0 0,-26 24 612 0 0,78-63-1772 0 0,-66 53 365 0 0</inkml:trace>
</inkml:ink>
</file>

<file path=ppt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52.9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12 17711 0 0,'0'0'3628'0'0,"2"1"-2695"0"0,7 12-566 0 0,0 0-1 0 0,-1 0 0 0 0,11 25 0 0 0,15 49 1272 0 0,-18-44-1342 0 0,-12-33-356 0 0,-1 0 1 0 0,-1 0-1 0 0,2 13 0 0 0,-4-20-206 0 0,-2 8-541 0 0,2-10 530 0 0,0 0 0 0 0,-1 1 0 0 0,1-1 0 0 0,-1 0 0 0 0,1 1 0 0 0,-1-1 0 0 0,0 0 0 0 0,1 0 0 0 0,-1 0 0 0 0,0 1 0 0 0,0-1 0 0 0,-1 1 0 0 0,-6 3-1842 0 0</inkml:trace>
  <inkml:trace contextRef="#ctx0" brushRef="#br0" timeOffset="1">53 115 13791 0 0,'11'-25'608'0'0,"-6"14"128"0"0,1-2-584 0 0,1 0-152 0 0,1 1 0 0 0,0 2 0 0 0,0 0 376 0 0,0 1 40 0 0,1 2 16 0 0,-1 3 0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0:47:30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4 3679 0 0,'0'0'284'0'0,"0"0"3"0"0,2-1 705 0 0,6-2-11 0 0,-4 1-468 0 0,-1 0 1 0 0,1 1-1 0 0,-1-1 1 0 0,1-1-1 0 0,6-4 0 0 0,-9 6-699 0 0,-1 1-34 0 0,0 0-66 0 0,0 0-30 0 0,0 0-4 0 0,1 1 11 0 0,0 2 247 0 0,1 0 0 0 0,-1-1 0 0 0,0 1 0 0 0,0 0 0 0 0,0 0 0 0 0,0-1 0 0 0,0 1 0 0 0,-1 0 0 0 0,0 0 0 0 0,1 0 0 0 0,-1 3 0 0 0,-4 35 1100 0 0,1-8 1211 0 0,3-24 18 0 0,-2-8 504 0 0,0-14-1691 0 0,9-177-1715 0 0,-1 143 363 0 0,1 0 0 0 0,17-57 1 0 0,-23 102 343 0 0,-1 2 36 0 0,7-8 652 0 0,1-2-106 0 0,-4 8-579 0 0,-1 1 1 0 0,1-1-1 0 0,0 0 0 0 0,0 1 0 0 0,0 0 0 0 0,0 0 1 0 0,0 0-1 0 0,0 1 0 0 0,6-1 0 0 0,-4 14 43 0 0,0 2-86 0 0,-2 0 1 0 0,1 0 0 0 0,-2 0 0 0 0,4 26 0 0 0,2 14-229 0 0,0-16-13 0 0,7 29-356 0 0,-15-66 512 0 0,1 1 0 0 0,-1-1 0 0 0,0 1 0 0 0,1-1-1 0 0,-1 0 1 0 0,1 0 0 0 0,0 1 0 0 0,0-1 0 0 0,0 0-1 0 0,0 0 1 0 0,0-1 0 0 0,0 1 0 0 0,0 0 0 0 0,1-1 0 0 0,-1 1-1 0 0,4 1 1 0 0,-2-3-1096 0 0,6 0-4054 0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17:30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483 14943 0 0,'0'0'687'0'0,"0"0"-16"0"0,0 0-333 0 0,0 0 197 0 0,-2-1 134 0 0,0 1-443 0 0,0-2-71 0 0,-5-7 963 0 0,6 8-1243 0 0,4 0-21 0 0,0 0 104 0 0,5-1-89 0 0,0 0-1 0 0,0 1 0 0 0,0 0 0 0 0,1 1 0 0 0,-1-1 0 0 0,10 2 0 0 0,0-3 80 0 0,-13-1 20 0 0,-3 1 25 0 0,0 0 26 0 0,1 0-1 0 0,0 0 0 0 0,-1 0 1 0 0,0 0-1 0 0,1-1 0 0 0,-1 1 1 0 0,0 0-1 0 0,0-1 0 0 0,0 0 1 0 0,-1 1-1 0 0,1-1 0 0 0,0 0 1 0 0,-1 0-1 0 0,0 0 0 0 0,0 0 1 0 0,0 0-1 0 0,0 0 0 0 0,0 0 1 0 0,-1 0-1 0 0,1-1 0 0 0,-1 1 1 0 0,0 0-1 0 0,0-6 0 0 0,0 4 68 0 0,1-1 0 0 0,0 0 0 0 0,0 1 0 0 0,0-1 0 0 0,1 1 0 0 0,-1 0 0 0 0,1-1 0 0 0,3-5-1 0 0,-2 6 20 0 0,-1 3-64 0 0,0-1 0 0 0,0 1 0 0 0,0 0 0 0 0,0 0 1 0 0,1 0-1 0 0,-1 0 0 0 0,1 0 0 0 0,-1 0 0 0 0,1 1 1 0 0,5-3-1 0 0,-3 1-21 0 0,4 0 8 0 0,17 0-23 0 0,50 1-51 0 0,-46 2-311 0 0,32-3 0 0 0,-55 2 309 0 0,-1 0-1 0 0,-1-1 1 0 0,1 0-1 0 0,0 0 1 0 0,0 0-1 0 0,-1-1 1 0 0,1 0-1 0 0,-1 0 1 0 0,0 0-1 0 0,0-1 1 0 0,9-7-1 0 0,1-4 96 0 0,0-1-1 0 0,14-18 1 0 0,3-5 271 0 0,-5 9 88 0 0,-14 14-258 0 0,1 1-1 0 0,0 1 1 0 0,1 0 0 0 0,0 1 0 0 0,21-14-1 0 0,-31 25-147 0 0,1-1 0 0 0,-1 1-1 0 0,1 0 1 0 0,0 0 0 0 0,0 1 0 0 0,-1 0-1 0 0,1 0 1 0 0,0 0 0 0 0,0 0-1 0 0,0 1 1 0 0,0 0 0 0 0,9 1 0 0 0,5 2-1057 0 0,-1 1 0 0 0,26 8 0 0 0,-27-7-369 0 0</inkml:trace>
</inkml:ink>
</file>

<file path=ppt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53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154 7831 0 0,'0'0'706'0'0,"2"0"-578"0"0,11-2 1524 0 0,-1-1 1 0 0,14-4-1 0 0,-22 5-1391 0 0,0 0 0 0 0,0 0 0 0 0,-1 0 0 0 0,1-1 0 0 0,-1 0 1 0 0,1 0-1 0 0,-1 1 0 0 0,0-2 0 0 0,0 1 0 0 0,-1 0 0 0 0,1-1 0 0 0,-1 1 0 0 0,1-1 0 0 0,-1 0 1 0 0,3-7-1 0 0,0-3 139 0 0,0 1 1 0 0,-1-2-1 0 0,3-16 1 0 0,-6 21 24 0 0,-5 6 65 0 0,3 5-466 0 0,-1-1-1 0 0,1 0 1 0 0,0 1 0 0 0,-1-1-1 0 0,1 1 1 0 0,0 0-1 0 0,-1-1 1 0 0,1 1 0 0 0,0 0-1 0 0,0 0 1 0 0,-1 1 0 0 0,-24 18-48 0 0,1 2 1 0 0,1 1 0 0 0,0 1 0 0 0,2 1 0 0 0,2 1 0 0 0,-26 41 0 0 0,8 0 218 0 0,38-66-188 0 0,0 0 1 0 0,-1 0 0 0 0,1-1-1 0 0,0 1 1 0 0,0 0 0 0 0,-1 0-1 0 0,1-1 1 0 0,0 1 0 0 0,0 0-1 0 0,0 0 1 0 0,0 0 0 0 0,0 0-1 0 0,0-1 1 0 0,0 1-1 0 0,0 0 1 0 0,0 0 0 0 0,1 0-1 0 0,-1-1 1 0 0,0 1 0 0 0,0 0-1 0 0,1 0 1 0 0,-1 0 0 0 0,1-1-1 0 0,-1 1 1 0 0,0 0 0 0 0,1-1-1 0 0,-1 1 1 0 0,1 0-1 0 0,0-1 1 0 0,-1 1 0 0 0,1-1-1 0 0,-1 1 1 0 0,1-1 0 0 0,0 1-1 0 0,0-1 1 0 0,-1 1 0 0 0,1-1-1 0 0,0 0 1 0 0,0 0-1 0 0,-1 1 1 0 0,2-1 0 0 0,1 1-20 0 0,1 1 0 0 0,-1-2 0 0 0,1 1 0 0 0,-1 0 0 0 0,1-1 0 0 0,-1 1 0 0 0,1-1 0 0 0,3 0 0 0 0,50-9-299 0 0,-34 5-313 0 0,42-2-1 0 0,-61 6 457 0 0,-1 1 161 0 0,-1-1-1 0 0,1 1 1 0 0,-1 0 0 0 0,0 0-1 0 0,1 0 1 0 0,-1 0-1 0 0,0 0 1 0 0,1 1 0 0 0,-1-1-1 0 0,0 1 1 0 0,0-1-1 0 0,0 1 1 0 0,0 0 0 0 0,-1-1-1 0 0,1 1 1 0 0,0 0-1 0 0,-1 0 1 0 0,1 1 0 0 0,-1-1-1 0 0,0 0 1 0 0,0 0-1 0 0,0 1 1 0 0,0-1 0 0 0,0 1-1 0 0,0-1 1 0 0,-1 1 0 0 0,1-1-1 0 0,-1 1 1 0 0,1 3-1 0 0,0 1-10 0 0,1 8 32 0 0,-1 1-1 0 0,0 0 1 0 0,-1-1-1 0 0,-1 1 1 0 0,-4 22 0 0 0,1 8 42 0 0,-6 178 75 0 0,11-180-108 0 0,1 0 0 0 0,3 1-1 0 0,12 48 1 0 0,15 20 197 0 0,66 152 0 0 0,-81-224-81 0 0,-15-36-77 0 0,0 1 1 0 0,0 0-1 0 0,0 0 1 0 0,-1 0-1 0 0,0 0 1 0 0,0 11-1 0 0,-1-16-46 0 0,0-1-1 0 0,0 1 1 0 0,-1-1-1 0 0,1 1 1 0 0,0-1 0 0 0,-1 1-1 0 0,1-1 1 0 0,0 1-1 0 0,-1-1 1 0 0,1 1-1 0 0,-1-1 1 0 0,1 1-1 0 0,-1-1 1 0 0,1 0 0 0 0,-1 1-1 0 0,1-1 1 0 0,-1 0-1 0 0,1 0 1 0 0,-1 1-1 0 0,1-1 1 0 0,-2 0-1 0 0,1 1 35 0 0,-3 0 15 0 0,0 1-1 0 0,0-1 0 0 0,0 0 0 0 0,0 0 1 0 0,0-1-1 0 0,0 1 0 0 0,0-1 1 0 0,0 0-1 0 0,0 0 0 0 0,0 0 1 0 0,-1-1-1 0 0,1 1 0 0 0,0-1 1 0 0,0 0-1 0 0,1 0 0 0 0,-9-4 1 0 0,-4-2 263 0 0,-1-1 0 0 0,-20-13 1 0 0,21 11-278 0 0,1-1 1 0 0,1 0-1 0 0,0-1 0 0 0,0-1 1 0 0,2 0-1 0 0,-1-1 0 0 0,2 0 1 0 0,0 0-1 0 0,0-2 0 0 0,2 1 1 0 0,-14-29-1 0 0,13 21-496 0 0,1-1 0 0 0,1-1 0 0 0,2 0 1 0 0,0 0-1 0 0,1 0 0 0 0,2 0 0 0 0,-1-48 0 0 0,6 11-1211 0 0</inkml:trace>
</inkml:ink>
</file>

<file path=ppt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53.9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186 7367 0 0,'0'2'568'0'0,"-26"88"3019"0"0,-2 3 1897 0 0,25-79-4015 0 0,-10 26 3455 0 0,26-49-4039 0 0,-9 5-755 0 0,0-1 0 0 0,0 1-1 0 0,-1-1 1 0 0,1 0-1 0 0,-1 0 1 0 0,0 0-1 0 0,-1 0 1 0 0,1-1-1 0 0,2-9 1 0 0,14-56 302 0 0,-16 54-421 0 0,7-27 53 0 0,17-70-175 0 0,-22 98-63 0 0,0 1 0 0 0,1 0 1 0 0,1 0-1 0 0,0 0 0 0 0,10-13 1 0 0,-16 27 140 0 0,-1 1 0 0 0,0-1 0 0 0,1 1 1 0 0,-1-1-1 0 0,1 1 0 0 0,-1 0 0 0 0,1-1 1 0 0,-1 1-1 0 0,1 0 0 0 0,-1-1 0 0 0,1 1 1 0 0,-1 0-1 0 0,1-1 0 0 0,-1 1 0 0 0,1 0 0 0 0,0 0 1 0 0,-1 0-1 0 0,1-1 0 0 0,-1 1 0 0 0,1 0 1 0 0,0 0-1 0 0,-1 0 0 0 0,1 0 0 0 0,1 0 0 0 0,-1 1 7 0 0,1-1-1 0 0,0 1 0 0 0,0-1 0 0 0,-1 1 1 0 0,1 0-1 0 0,0 0 0 0 0,-1 0 0 0 0,3 1 0 0 0,3 4-11 0 0,0-1-1 0 0,9 12 0 0 0,-15-16 20 0 0,28 30 439 0 0,45 38 1 0 0,-70-66-336 0 0,6 5 95 0 0,0 0 1 0 0,0 1-1 0 0,-1 0 1 0 0,0 0 0 0 0,8 13-1 0 0,-15-20-195 0 0,-1 1-1 0 0,1 0 0 0 0,0 0 1 0 0,-1 0-1 0 0,0 0 1 0 0,0 0-1 0 0,0 0 0 0 0,0 0 1 0 0,0 1-1 0 0,-1-1 0 0 0,0 0 1 0 0,1 0-1 0 0,-1 1 0 0 0,0-1 1 0 0,-1 0-1 0 0,1 1 0 0 0,0-1 1 0 0,-1 0-1 0 0,0 0 0 0 0,0 0 1 0 0,0 0-1 0 0,0 1 0 0 0,0-1 1 0 0,-1-1-1 0 0,-2 6 0 0 0,-1 0-655 0 0,-1 0 0 0 0,-12 15 0 0 0,-7-3-7698 0 0,16-14 1890 0 0</inkml:trace>
</inkml:ink>
</file>

<file path=ppt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54.2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114 13359 0 0,'0'0'1210'0'0,"1"2"-780"0"0,1 5 961 0 0,1 1-1 0 0,-1-1 1 0 0,3 15-1 0 0,2 9-42 0 0,-7-30-1292 0 0,1 0 1 0 0,-1 0 0 0 0,1 0 0 0 0,-1 0 0 0 0,1 0 0 0 0,0 0-1 0 0,-1 0 1 0 0,1 0 0 0 0,0 0 0 0 0,0-1 0 0 0,0 1 0 0 0,0 0 0 0 0,0-1-1 0 0,-1 1 1 0 0,1 0 0 0 0,0-1 0 0 0,1 1 0 0 0,-1-1 0 0 0,0 1 0 0 0,0-1-1 0 0,0 0 1 0 0,0 1 0 0 0,2-1 0 0 0,0 1 21 0 0,0-1-1 0 0,0 0 1 0 0,0 0 0 0 0,0 0 0 0 0,0-1 0 0 0,0 1-1 0 0,4-2 1 0 0,7-2-133 0 0,0-1 0 0 0,0 0 0 0 0,-1-1 0 0 0,0-1 0 0 0,-1 0-1 0 0,1-1 1 0 0,-1 0 0 0 0,-1-1 0 0 0,1-1 0 0 0,-2 1 0 0 0,1-2 0 0 0,-1 1 0 0 0,-1-2 0 0 0,0 1-1 0 0,0-1 1 0 0,-1 0 0 0 0,9-21 0 0 0,-16 33 22 0 0,-1-1-1 0 0,0 0 0 0 0,1 0 1 0 0,-1 0-1 0 0,1 0 1 0 0,-1 0-1 0 0,0 1 1 0 0,0-1-1 0 0,1 0 0 0 0,-1 0 1 0 0,0 0-1 0 0,0 0 1 0 0,0 0-1 0 0,0 0 0 0 0,0 0 1 0 0,0 0-1 0 0,-1 0 1 0 0,1 0-1 0 0,0 0 1 0 0,0 0-1 0 0,-1 1 0 0 0,1-3 1 0 0,-1 3-10 0 0,0-1 1 0 0,1 1-1 0 0,-1-1 0 0 0,0 1 1 0 0,0 0-1 0 0,1-1 0 0 0,-1 1 1 0 0,0 0-1 0 0,0 0 0 0 0,0-1 0 0 0,1 1 1 0 0,-1 0-1 0 0,0 0 0 0 0,0 0 1 0 0,0 0-1 0 0,1 0 0 0 0,-1 0 1 0 0,0 0-1 0 0,-1 1 0 0 0,-5 0-118 0 0,0 1 0 0 0,1-1 0 0 0,-1 2 1 0 0,-10 4-1 0 0,-5 7 171 0 0,1 0 0 0 0,0 1-1 0 0,1 0 1 0 0,1 2 0 0 0,-18 19 0 0 0,3-2 287 0 0,16-17 29 0 0,1 0 0 0 0,-19 26 1 0 0,31-36-244 0 0,0 0 1 0 0,0 0 0 0 0,1 0-1 0 0,0 1 1 0 0,1 0-1 0 0,0 0 1 0 0,0 0-1 0 0,0 0 1 0 0,1 0 0 0 0,-1 10-1 0 0,2-16-64 0 0,1-1-1 0 0,0 1 0 0 0,0 0 1 0 0,0-1-1 0 0,0 1 1 0 0,0-1-1 0 0,1 1 1 0 0,-1-1-1 0 0,0 1 1 0 0,1-1-1 0 0,-1 1 1 0 0,1-1-1 0 0,0 1 0 0 0,-1-1 1 0 0,1 1-1 0 0,0-1 1 0 0,0 0-1 0 0,0 1 1 0 0,1 0-1 0 0,0 0 17 0 0,0-1-1 0 0,0 1 0 0 0,0-1 1 0 0,0 0-1 0 0,0 0 1 0 0,0 0-1 0 0,0 0 1 0 0,0 0-1 0 0,0-1 1 0 0,0 1-1 0 0,5 0 1 0 0,3 0-316 0 0,-1-1 0 0 0,0 0 0 0 0,1 0 0 0 0,-1-1 0 0 0,13-3 0 0 0,-1 0-752 0 0</inkml:trace>
</inkml:ink>
</file>

<file path=ppt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54.7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341 10591 0 0,'0'0'1386'0'0,"0"19"5950"0"0,0-19-7104 0 0,1 1 1 0 0,-1 0 0 0 0,0 0 0 0 0,0 0 0 0 0,0-1-1 0 0,0 1 1 0 0,-1 0 0 0 0,1 0 0 0 0,0 0 0 0 0,0-1-1 0 0,0 1 1 0 0,-1 0 0 0 0,1 0 0 0 0,-1 0 0 0 0,-10-3 3279 0 0,6 0-3374 0 0,0 0-172 0 0,-1-1 1 0 0,0 0-1 0 0,1 0 0 0 0,0 0 0 0 0,-1-1 1 0 0,1 1-1 0 0,1-1 0 0 0,-1-1 0 0 0,0 1 1 0 0,1-1-1 0 0,0 1 0 0 0,0-1 0 0 0,1 0 0 0 0,-1-1 1 0 0,1 1-1 0 0,0-1 0 0 0,0 1 0 0 0,1-1 1 0 0,0 0-1 0 0,0 0 0 0 0,0 0 0 0 0,1 0 1 0 0,0 0-1 0 0,-1-11 0 0 0,2 9-16 0 0,-1 0-1 0 0,2 0 1 0 0,-1 0 0 0 0,1 0 0 0 0,1 0-1 0 0,-1 0 1 0 0,1 1 0 0 0,1-1-1 0 0,-1 0 1 0 0,1 1 0 0 0,1 0-1 0 0,-1 0 1 0 0,1 0 0 0 0,1 0-1 0 0,-1 0 1 0 0,1 1 0 0 0,0 0-1 0 0,12-12 1 0 0,-5 9-14 0 0,1 0 0 0 0,1 0 0 0 0,-1 1 0 0 0,1 1 0 0 0,1 0-1 0 0,-1 1 1 0 0,1 0 0 0 0,0 1 0 0 0,24-4 0 0 0,-6 3 186 0 0,1 2 1 0 0,0 1-1 0 0,48 2 0 0 0,-75 1-60 0 0,0 1 0 0 0,0 0 1 0 0,0 0-1 0 0,0 0 0 0 0,0 1 0 0 0,0 0 0 0 0,0 0 1 0 0,0 1-1 0 0,-1 0 0 0 0,1 0 0 0 0,10 7 0 0 0,-13-7-33 0 0,-1 0 0 0 0,0-1 0 0 0,0 1-1 0 0,-1 0 1 0 0,1 1 0 0 0,-1-1 0 0 0,1 0-1 0 0,-1 1 1 0 0,0-1 0 0 0,0 1 0 0 0,-1 0 0 0 0,1-1-1 0 0,-1 1 1 0 0,0 0 0 0 0,0 0 0 0 0,0 0-1 0 0,0 0 1 0 0,-1 0 0 0 0,1 0 0 0 0,-1 0 0 0 0,0 1-1 0 0,-1 4 1 0 0,-1 2-15 0 0,0 1 0 0 0,0-1 0 0 0,-2 1 0 0 0,1-1-1 0 0,-1 0 1 0 0,-1-1 0 0 0,0 1 0 0 0,-10 15 0 0 0,1-6-45 0 0,0 0 1 0 0,-1-2-1 0 0,-20 21 1 0 0,22-27 29 0 0,1-1 0 0 0,-2 0 0 0 0,-20 13 0 0 0,27-20-9 0 0,0-1 0 0 0,1 1 0 0 0,-1-1 0 0 0,0 0 0 0 0,-1 0 0 0 0,1-1 0 0 0,0 0 0 0 0,-1-1 0 0 0,-14 2 0 0 0,20-3-6 0 0,-1 0 0 0 0,1 0 0 0 0,0 0 0 0 0,0 0 0 0 0,0-1 0 0 0,0 1 0 0 0,0-1 0 0 0,0 0 0 0 0,1 1 0 0 0,-1-1 1 0 0,0 0-1 0 0,0 0 0 0 0,0 0 0 0 0,0 0 0 0 0,1 0 0 0 0,-1-1 0 0 0,1 1 0 0 0,-3-2 0 0 0,3 1-51 0 0,-1-1 0 0 0,0 0 0 0 0,1 1 0 0 0,-1-1 1 0 0,1 0-1 0 0,0 0 0 0 0,0 0 0 0 0,0 0 0 0 0,0 0 0 0 0,-1-6 0 0 0,1 0-574 0 0,1-1 0 0 0,0 0 0 0 0,0 0 0 0 0,1 0-1 0 0,1 1 1 0 0,3-16 0 0 0,2 0-4531 0 0,-1-2-1364 0 0</inkml:trace>
</inkml:ink>
</file>

<file path=ppt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55.0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23 2303 0 0,'1'-2'167'0'0,"15"-19"13605"0"0,-8 25-12569 0 0,-7-2-1114 0 0,0-1 1 0 0,-1 0 0 0 0,1 1 0 0 0,0-1 0 0 0,0 0 0 0 0,-1 1-1 0 0,1-1 1 0 0,-1 1 0 0 0,1-1 0 0 0,-1 1 0 0 0,0-1-1 0 0,0 1 1 0 0,0-1 0 0 0,0 3 0 0 0,-1 25 945 0 0,0-21-783 0 0,-45 275 2735 0 0,33-213-2841 0 0,-1 2-76 0 0,-3-1-1 0 0,-41 105 0 0 0,41-136-54 0 0,-10 24 37 0 0,24-56-51 0 0,0 1 0 0 0,1-1 1 0 0,0 1-1 0 0,1 0 1 0 0,-1 13-1 0 0,2-20 3 0 0,0 0 0 0 0,0 1-1 0 0,1-1 1 0 0,-1 0 0 0 0,0 0 0 0 0,1 0-1 0 0,0 0 1 0 0,-1 1 0 0 0,1-1 0 0 0,0 0-1 0 0,0 0 1 0 0,0 0 0 0 0,0-1 0 0 0,0 1-1 0 0,1 0 1 0 0,-1 0 0 0 0,1-1 0 0 0,-1 1-1 0 0,1 0 1 0 0,-1-1 0 0 0,1 0 0 0 0,0 1-1 0 0,0-1 1 0 0,0 0 0 0 0,2 1 0 0 0,0 0-113 0 0,0-1 0 0 0,-1 0 1 0 0,1 0-1 0 0,0 0 0 0 0,0 0 1 0 0,0-1-1 0 0,0 1 0 0 0,-1-1 1 0 0,1 0-1 0 0,0 0 0 0 0,0-1 1 0 0,0 1-1 0 0,6-2 0 0 0,5-3-1171 0 0</inkml:trace>
</inkml:ink>
</file>

<file path=ppt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55.5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1 3679 0 0,'-36'9'501'0'0,"-1"1"3434"0"0,8 3 3751 0 0,39 5-5841 0 0,13 14-643 0 0,31 34 0 0 0,-11-15-837 0 0,126 141 736 0 0,-11-14 528 0 0,-125-136-1024 0 0,-1 1-1 0 0,36 69 1 0 0,-55-87-457 0 0,-1 1 0 0 0,-1 0 1 0 0,-1 1-1 0 0,-2 0 0 0 0,-1 0 0 0 0,-1 1 0 0 0,-1 0 0 0 0,1 31 0 0 0,-5-41-104 0 0,-1-1-1 0 0,0 0 1 0 0,-2 0-1 0 0,0 0 0 0 0,-1 0 1 0 0,-1 0-1 0 0,0-1 0 0 0,-1 1 1 0 0,-1-1-1 0 0,-1 0 1 0 0,0-1-1 0 0,-1 1 0 0 0,0-2 1 0 0,-20 26-1 0 0,3-12 23 0 0,-1-1-1 0 0,-1-2 1 0 0,-1-1 0 0 0,-45 30 0 0 0,15-17-439 0 0,-96 47 1 0 0,112-66-360 0 0,38-17 192 0 0,0 1 0 0 0,-1-1-1 0 0,1 0 1 0 0,-1-1 0 0 0,1 1 0 0 0,-1-1 0 0 0,-7 0 0 0 0,-1-2-7375 0 0</inkml:trace>
</inkml:ink>
</file>

<file path=ppt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25.4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223 0 0,'0'2'2751'0'0,"1"29"4563"0"0,6 0-3903 0 0,17 33-2491 0 0,-6-19 294 0 0,-13-31-1041 0 0,-1 0 0 0 0,-1 0 0 0 0,4 26 0 0 0,-6-31-153 0 0,-1 0 0 0 0,0 0 1 0 0,-1 0-1 0 0,0 0 0 0 0,0 0 1 0 0,-1-1-1 0 0,-4 14 0 0 0,-2-4-575 0 0,0 0 0 0 0,0 0 0 0 0,-22 31 0 0 0,29-47-10 0 0</inkml:trace>
</inkml:ink>
</file>

<file path=ppt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25.8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32 12607 0 0,'-6'-1'194'0'0,"-19"-1"3884"0"0,28 2-3619 0 0,136-14 2733 0 0,291-14-478 0 0,-315 32-2637 0 0,86-1 17 0 0,133-32 30 0 0,-100 5-31 0 0,-201 21-544 0 0,32-7-1 0 0,-48 6-1438 0 0,30-11 0 0 0,-28 6 372 0 0</inkml:trace>
</inkml:ink>
</file>

<file path=ppt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26.3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10303 0 0,'0'0'935'0'0,"-1"2"-768"0"0,-4 9 84 0 0,0-1 1 0 0,1 1 0 0 0,0 0 0 0 0,0 0-1 0 0,1 1 1 0 0,1-1 0 0 0,0 1-1 0 0,0 11 1 0 0,3 99 1785 0 0,0-99-1809 0 0,18 210 1621 0 0,-11-161-1274 0 0,-7-59-478 0 0,18 229 1326 0 0,-18-191-1198 0 0,-2 1 0 0 0,-13 86 0 0 0,7-115-143 0 0,6-19 104 0 0,-1 0 0 0 0,1 1 0 0 0,0-1 0 0 0,0 1-1 0 0,0 5 1 0 0,-6-15 237 0 0,4-3-399 0 0,1 1 0 0 0,0-1 0 0 0,1 1 0 0 0,0-1 0 0 0,0 0 0 0 0,0 0 1 0 0,1 0-1 0 0,0 1 0 0 0,1-1 0 0 0,1-8 0 0 0,4-16-133 0 0,10-32-1 0 0,-15 60 108 0 0,11-40-224 0 0,33-77-1 0 0,-38 107 164 0 0,0-1-1 0 0,1 1 1 0 0,1 0-1 0 0,0 1 1 0 0,1 0-1 0 0,0 0 1 0 0,1 1-1 0 0,22-18 1 0 0,-29 27 73 0 0,0-1 0 0 0,0 2 0 0 0,0-1 1 0 0,1 0-1 0 0,-1 1 0 0 0,1 0 0 0 0,0 0 0 0 0,0 0 1 0 0,0 1-1 0 0,-1-1 0 0 0,2 1 0 0 0,-1 1 0 0 0,0-1 1 0 0,0 1-1 0 0,0-1 0 0 0,0 1 0 0 0,0 1 0 0 0,0-1 0 0 0,0 1 1 0 0,1 0-1 0 0,-1 0 0 0 0,-1 0 0 0 0,1 1 0 0 0,0 0 1 0 0,0 0-1 0 0,0 0 0 0 0,5 4 0 0 0,-1 1 64 0 0,0 1 0 0 0,0 0 1 0 0,-1 1-1 0 0,0 0 0 0 0,0 0 0 0 0,-1 0 0 0 0,0 1 0 0 0,-1 0 1 0 0,0 0-1 0 0,-1 1 0 0 0,0 0 0 0 0,5 15 0 0 0,1 12 223 0 0,-1 0 1 0 0,7 54-1 0 0,-11-41-1286 0 0,-4-30-1210 0 0,1 0 1 0 0,9 38-1 0 0</inkml:trace>
</inkml:ink>
</file>

<file path=ppt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26.7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4743 0 0,'0'2'6347'0'0,"4"10"-6081"0"0,0 1 0 0 0,-1 0 0 0 0,-1 0 1 0 0,0 0-1 0 0,0 0 0 0 0,-1 0 0 0 0,-2 13 0 0 0,-10 93-831 0 0,9-112 78 0 0,1 4-3265 0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4:50.4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29 4607 0 0,'0'0'208'0'0,"0"2"-9"0"0,0-2-265 0 0,0 12 3439 0 0,0-12-3320 0 0,0 1 1 0 0,0-1-1 0 0,0 0 0 0 0,0 0 1 0 0,0 0-1 0 0,0 0 1 0 0,0 0-1 0 0,0 0 1 0 0,0 0-1 0 0,0 0 0 0 0,0 1 1 0 0,0-1-1 0 0,0 0 1 0 0,0 0-1 0 0,0 0 0 0 0,-1 0 1 0 0,1 0-1 0 0,0 0 1 0 0,0 0-1 0 0,0 0 0 0 0,0 0 1 0 0,0 0-1 0 0,0 1 1 0 0,0-1-1 0 0,0 0 0 0 0,0 0 1 0 0,0 0-1 0 0,0 0 1 0 0,-1 0-1 0 0,1 0 0 0 0,0 0 1 0 0,0 0-1 0 0,0 0 1 0 0,0 0-1 0 0,0 0 0 0 0,0 0 1 0 0,0 0-1 0 0,0 0 1 0 0,-1 0-1 0 0,1 0 0 0 0,0 0 1 0 0,0 0-1 0 0,0 0 1 0 0,0 0-1 0 0,0 0 0 0 0,0 0 1 0 0,-8-10 1117 0 0,7 9-1251 0 0,1 1 40 0 0,0 0 119 0 0,-1 2 65 0 0,-1 4-53 0 0,0 0 1 0 0,0 0-1 0 0,1 0 0 0 0,0 0 1 0 0,0 0-1 0 0,1 0 1 0 0,-1 0-1 0 0,2 12 1 0 0,2 1 614 0 0,7 29 0 0 0,-9-45-623 0 0,-1-1 259 0 0,0-2 22 0 0,0 0 10 0 0,0 0 2 0 0,0 0-28 0 0,0 0-117 0 0,0 0-51 0 0,0 0-11 0 0,10-8 11 0 0,-2 0-132 0 0,-2 0-20 0 0,-5 6 52 0 0,10 9 83 0 0,-8-5-146 0 0,-1 0-1 0 0,1 0 1 0 0,0 1 0 0 0,-1-1-1 0 0,0 0 1 0 0,0 1 0 0 0,0-1 0 0 0,0 1-1 0 0,0 0 1 0 0,0-1 0 0 0,0 1-1 0 0,-1 0 1 0 0,0 0 0 0 0,2 4 0 0 0,2 3 169 0 0,-3-8 229 0 0,0 0 1 0 0,0 0-1 0 0,1 0 0 0 0,-1 0 0 0 0,5 2 0 0 0,-6-3-690 0 0,1 0 470 0 0,-1 1-125 0 0,1 0 0 0 0,-1-1 0 0 0,0 1 0 0 0,0 0 0 0 0,0 0 0 0 0,0 0 1 0 0,2 4-1 0 0,-3-6-67 0 0,1 2 76 0 0,-1-2 30 0 0,0 0-17 0 0,0 0-11 0 0,0 0-2 0 0,0 0-6 0 0,0 0-1 0 0,0 0 0 0 0,0 0-28 0 0,0 0-109 0 0,0 0-16 0 0,0 0 3 0 0,11 0-30 0 0,4 1 43 0 0,-13 0 134 0 0,-2-1 5 0 0,0 0 11 0 0,2-1-26 0 0,10-4-49 0 0,7-5-1 0 0,-17 7-26 0 0,27-15-147 0 0,-22 13 104 0 0,-5 2 59 0 0,17-7-62 0 0,-7 4 63 0 0,-1 2 14 0 0,20-7 132 0 0,-18 5-146 0 0,10-8-30 0 0,-22 13 19 0 0,1 0 0 0 0,0 0-1 0 0,0 0 1 0 0,0 0 0 0 0,-1 0 0 0 0,1 0-1 0 0,0 1 1 0 0,3-1 0 0 0,8-3-7 0 0,-7 2 11 0 0,-2 1 6 0 0,0 0 1 0 0,0 0-1 0 0,0 1 1 0 0,0 0 0 0 0,0-1-1 0 0,0 1 1 0 0,5 1-1 0 0,-5-1 3 0 0,15 3 0 0 0,-7 1 13 0 0,37 3 734 0 0,-39-5-673 0 0,0-1 0 0 0,0 0 0 0 0,1-1 0 0 0,-1 0 0 0 0,0-1 0 0 0,1 0 0 0 0,10-3 0 0 0,-19 4-76 0 0,0 0 0 0 0,0-1 0 0 0,0 1 0 0 0,-1 0 0 0 0,1 0 0 0 0,0 0 0 0 0,0 0 0 0 0,0 0 0 0 0,0 1 0 0 0,-1-1 0 0 0,5 1 0 0 0,2 1 0 0 0,2-2 0 0 0,2 1 0 0 0,1 1 0 0 0,8-1 0 0 0,0-4 0 0 0,9 1 57 0 0,-30 2-57 0 0,4 0-8 0 0,0 0 0 0 0,0-1 0 0 0,0 0-1 0 0,0 0 1 0 0,0 0 0 0 0,0 0 0 0 0,7-4 0 0 0,9-4 48 0 0,-15 7-61 0 0,20-7-25 0 0,-10 4 92 0 0,-10 4-22 0 0,0 2-30 0 0,28-5 9 0 0,-28 3 25 0 0,0 1 0 0 0,1 0-1 0 0,-1 0 1 0 0,1 0 0 0 0,5 1 0 0 0,-3 0 18 0 0,0 0 0 0 0,1-1 0 0 0,-1 0 0 0 0,0 0 0 0 0,0-1 0 0 0,0 0 0 0 0,0 0 0 0 0,1-1 0 0 0,8-3 0 0 0,1-1-58 0 0,0-1 1 0 0,-1-1-1 0 0,0 0 1 0 0,0-1-1 0 0,22-17 0 0 0,-34 22-39 0 0,-3 2 29 0 0,1 1 0 0 0,-1 0 0 0 0,1 0 0 0 0,-1 0 0 0 0,1 0 0 0 0,-1 0 0 0 0,1 0 1 0 0,0 1-1 0 0,5-1 0 0 0,36-8-57 0 0,-34 11 79 0 0,-6-1-6 0 0,0 1 0 0 0,0 0 0 0 0,-1 0 0 0 0,1 0 0 0 0,0 0 0 0 0,-1 0 0 0 0,6 6 0 0 0,18 12-10 0 0,-22-17 67 0 0,0 0-1 0 0,-1 0 0 0 0,1-1 1 0 0,0 0-1 0 0,0 0 1 0 0,0 0-1 0 0,1 0 0 0 0,-1-1 1 0 0,8 2-1 0 0,-11-3 30 0 0,9-1 64 0 0,5-1-4 0 0,-7 2-98 0 0,0-1-1 0 0,16-4 0 0 0,-18 3-41 0 0,26-2 0 0 0,-30 4 0 0 0,-1-1 0 0 0,1 1 0 0 0,0 0 0 0 0,0 0 0 0 0,-1 0 0 0 0,1 0 0 0 0,0 1 0 0 0,0-1 0 0 0,-1 1 0 0 0,1-1 0 0 0,0 1 0 0 0,3 1 0 0 0,1 2 0 0 0,85 23-216 0 0,-74-20 195 0 0,-15-6 15 0 0,0 1 0 0 0,0-1-1 0 0,1 0 1 0 0,-1 0 0 0 0,0 0 0 0 0,6 1 0 0 0,27 2 6 0 0,5-3 295 0 0,67-6 1 0 0,-71 0-308 0 0,55-14 1 0 0,-85 17-18 0 0,1 1 0 0 0,-1-1 0 0 0,0 1 0 0 0,13 0 0 0 0,2-1-97 0 0,33-13-12 0 0,-34 11 48 0 0,0-2 0 0 0,-1 0 1 0 0,35-17-1 0 0,-46 20 98 0 0,0 0 0 0 0,0 0 0 0 0,0 1 0 0 0,0 1 0 0 0,1-1 0 0 0,-1 1 0 0 0,12 1 0 0 0,-8 0 51 0 0,12 0 130 0 0,24-3 0 0 0,57-2 246 0 0,-28 1-83 0 0,-75 3-340 0 0,1 1-1 0 0,-1 0 1 0 0,0 0 0 0 0,1 0-1 0 0,-1 0 1 0 0,5 1-1 0 0,21 2 41 0 0,30 1-132 0 0,-50-4 62 0 0,27 4-17 0 0,-34-3 35 0 0,4 0 0 0 0,0 0-1 0 0,0 0 1 0 0,0-1-1 0 0,8 1 1 0 0,15-2 15 0 0,-16 1 63 0 0,0 0-1 0 0,1-1 0 0 0,-1-1 1 0 0,20-5-1 0 0,-27 6-68 0 0,-1-1-1 0 0,1 1 1 0 0,0 0-1 0 0,0 1 1 0 0,10-1 0 0 0,-6 3-6 0 0,0-1 0 0 0,0 1 0 0 0,20 7 0 0 0,116 32-3 0 0,-141-40 15 0 0,1-1 0 0 0,-1 1 0 0 0,1-1-1 0 0,0 0 1 0 0,9-1 0 0 0,-5 0 6 0 0,-1 0-1 0 0,1 1 1 0 0,0 0 0 0 0,12 3-1 0 0,30-2-20 0 0,103 18 200 0 0,-124-17-200 0 0,-19-2 0 0 0,0 0 0 0 0,19 4 0 0 0,-24-3 0 0 0,0 0 0 0 0,0-1 0 0 0,9 0 0 0 0,14 0 0 0 0,-19-1-1 0 0,-5 1 3 0 0,-1 0 0 0 0,1 0 0 0 0,0 1 0 0 0,-1 0 0 0 0,7 1 0 0 0,30 3 273 0 0,0-1 1 0 0,50-3-1 0 0,-74-1-288 0 0,34-4-12 0 0,-40 2 16 0 0,0 1-1 0 0,0 1 1 0 0,1-1-1 0 0,15 3 1 0 0,73 11-108 0 0,-53-5 106 0 0,-26-3 11 0 0,0-2 0 0 0,0 0 0 0 0,0-2 0 0 0,30-1 0 0 0,23-8 39 0 0,34-3 47 0 0,-86 12-51 0 0,1 0 0 0 0,-1 2-1 0 0,38 9 1 0 0,-34-7 26 0 0,-1 1-42 0 0,-12-3-2 0 0,1 0 0 0 0,-1 0 1 0 0,1-1-1 0 0,-1-1 0 0 0,1-1 0 0 0,18-1 0 0 0,-1-5-17 0 0,0-1 0 0 0,59-23 0 0 0,-46 15 0 0 0,-31 11 0 0 0,-1 1 0 0 0,1 0 0 0 0,22-1 0 0 0,-9 4-12 0 0,1 1 0 0 0,37 7 0 0 0,-32-4-2 0 0,36 1 0 0 0,54-7 78 0 0,-61-2-110 0 0,-43 2 19 0 0,0 1-1 0 0,33 2 1 0 0,-39-1 27 0 0,-7 0 0 0 0,1 0 0 0 0,-1 0 0 0 0,0 0 0 0 0,0 1 0 0 0,12 3 0 0 0,-13-3 0 0 0,0 0 0 0 0,-1 0 0 0 0,1 1 0 0 0,6 2 0 0 0,9 3 0 0 0,16 5 53 0 0,-28-11-40 0 0,-5-1-13 0 0,0 1 0 0 0,1-1-1 0 0,-1 0 1 0 0,0 1 0 0 0,0 0-1 0 0,6 2 1 0 0,5 1-2 0 0,0-1 0 0 0,0 0 0 0 0,0-1 0 0 0,29 0-1 0 0,-39-2-10 0 0,16 2-27 0 0,5 4 40 0 0,15 0 0 0 0,-39-5 0 0 0,15 5 0 0 0,10 6 0 0 0,-9-5 0 0 0,0-1 0 0 0,0-1 0 0 0,19 3 0 0 0,7 2 11 0 0,-39-8 11 0 0,18 1 9 0 0,-12-4-20 0 0,-7 0-5 0 0,1 1 0 0 0,-1 0 0 0 0,0 0 0 0 0,1 0 0 0 0,-1 0 0 0 0,7 1 0 0 0,6 1 4 0 0,-5 0-10 0 0,-1-2 1 0 0,0 1-1 0 0,1-1 0 0 0,18-2 0 0 0,-2 0 0 0 0,49 5 75 0 0,-72-2-33 0 0,6 1-31 0 0,2 1-11 0 0,24 8 64 0 0,-20-5-8 0 0,4 3 27 0 0,10-1 143 0 0,-27-7-170 0 0,5 0-34 0 0,-4-1 20 0 0,6 2-31 0 0,-7-2-11 0 0,12 3 0 0 0,13 6 0 0 0,-27-9 0 0 0,0 0 0 0 0,1 0 0 0 0,-1 0 0 0 0,0 0 0 0 0,0 1 0 0 0,1-1 0 0 0,-1 0 0 0 0,0 1 0 0 0,0-1 0 0 0,0 1 0 0 0,0-1 0 0 0,0 1 0 0 0,0 0 0 0 0,2 1 0 0 0,0 0 0 0 0,14 2 0 0 0,25 2 0 0 0,-14 1 46 0 0,17 1 44 0 0,-43-8-90 0 0,0 0 0 0 0,0 0 0 0 0,0 0 0 0 0,1 0 0 0 0,-1 1 0 0 0,0-1 0 0 0,0 1 0 0 0,3 1 0 0 0,-2-1 0 0 0,-1 0 0 0 0,1 0 0 0 0,0-1 0 0 0,-1 1 0 0 0,1 0 0 0 0,0-1 0 0 0,5 0 0 0 0,31 5 0 0 0,102 21 136 0 0,-117-21-136 0 0,0 3 0 0 0,-19-6 0 0 0,-4-2 0 0 0,32 6 0 0 0,-9 0 64 0 0,9 7 8 0 0,-22-10-72 0 0,4 0 0 0 0,24 11 0 0 0,-31-12 0 0 0,23 9 0 0 0,-7 1 0 0 0,-5 1 13 0 0,-17-12 51 0 0,-1-1-8 0 0,8 5-45 0 0,3 2-11 0 0,-1 0 0 0 0,-1-2 0 0 0,-1 2 0 0 0,0 1 0 0 0,1-1 0 0 0,-9-6 0 0 0,1 1 0 0 0,0-1 0 0 0,0 1 0 0 0,0-1 0 0 0,0 0 0 0 0,0 0 0 0 0,0 0 0 0 0,1 0 0 0 0,-1 0 0 0 0,0-1 0 0 0,4 1 0 0 0,1 1 0 0 0,-3 0 0 0 0,17 2 0 0 0,-19-3-4 0 0,0-1-1 0 0,1 1 1 0 0,-1-1-1 0 0,0 0 1 0 0,1 1-1 0 0,-1-1 1 0 0,1 0-1 0 0,-1 0 1 0 0,1-1-1 0 0,-1 1 1 0 0,0 0-1 0 0,3-2 1 0 0,2 1-10 0 0,6-1 3 0 0,0 2-31 0 0,-3-2 20 0 0,-6 1-20 0 0,6 2 31 0 0,2-2 11 0 0,0 1 0 0 0,-10 0-2 0 0,0 0 1 0 0,0 0-1 0 0,0 0 1 0 0,1-1-1 0 0,-1 1 0 0 0,0-1 1 0 0,0 1-1 0 0,4-2 1 0 0,-5 1-17 0 0,1 0 0 0 0,0 1 1 0 0,0-1-1 0 0,0 1 1 0 0,0 0-1 0 0,0-1 0 0 0,0 1 1 0 0,0 0-1 0 0,-1 0 1 0 0,4 1-1 0 0,17-14-400 0 0,-14 8 279 0 0,-6 5 72 0 0,-1-1 0 0 0,5 0 43 0 0,-2 1-18 0 0,3-1 20 0 0,6-3-167 0 0,6-4 154 0 0,-9 4-7 0 0,-1-2 31 0 0,1 3 11 0 0,-1-1 0 0 0,-5 2 0 0 0,-1 0-1 0 0,0 0 1 0 0,0 0-1 0 0,0 0 1 0 0,0 0-1 0 0,0-1 1 0 0,-1 0-1 0 0,1 1 1 0 0,-1-1 0 0 0,1 0-1 0 0,-1 0 1 0 0,3-7-1 0 0,-3 7-6 0 0,5-11-50 0 0,0-1 1 0 0,7-25 0 0 0,-8 23-294 0 0,9-20 1 0 0,-14 35 190 0 0,0-1-60 0 0,-1 2 197 0 0,0 1 1 0 0,0 0 0 0 0,0 0 0 0 0,0 0-1 0 0,0-1 1 0 0,0 1 0 0 0,0 0 0 0 0,0 0-1 0 0,0-1 1 0 0,0 1 0 0 0,1 0 0 0 0,-1 0-1 0 0,0 0 1 0 0,0-1 0 0 0,0 1 0 0 0,0 0-1 0 0,0 0 1 0 0,0 0 0 0 0,0 0 0 0 0,1-1-1 0 0,-1 1 1 0 0,0 0 0 0 0,0 0 0 0 0,0 0 0 0 0,0 0-1 0 0,1-1 1 0 0,-1 1 0 0 0,0 0 0 0 0,0 0-1 0 0,0 0 1 0 0,1 0 0 0 0,-1 0 0 0 0,0 0-1 0 0,0 0 1 0 0,1 0 0 0 0,-1 0 0 0 0,0 0-1 0 0,0 0 1 0 0,3 1 87 0 0,0 0 0 0 0,0 0 0 0 0,0 0 0 0 0,0 1 0 0 0,0-1 0 0 0,0 1 0 0 0,-1 0 0 0 0,1 0 0 0 0,-1 0 0 0 0,1 0 0 0 0,2 4 0 0 0,-4-4 9 0 0,1-1 0 0 0,0 1-1 0 0,-1 0 1 0 0,1-1-1 0 0,0 1 1 0 0,0-1 0 0 0,0 0-1 0 0,4 3 1 0 0,2 0 52 0 0,-6-3-210 0 0,15 4 63 0 0,-13-6-2907 0 0,-3-9-228 0 0,-4-2-1811 0 0,-3-2-1290 0 0</inkml:trace>
</inkml:ink>
</file>

<file path=ppt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27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3 14 8287 0 0,'9'-13'11525'0'0,"-9"13"-11267"0"0,-11 0 1460 0 0,-14 7-2635 0 0,-10 8 933 0 0,0 3 0 0 0,1 0 0 0 0,-51 39 0 0 0,6 6-28 0 0,89-58-128 0 0,2-1 26 0 0,0-1 0 0 0,24 4 0 0 0,15 4-176 0 0,-32-5 218 0 0,-1 1-1 0 0,1 1 1 0 0,-1 1 0 0 0,-1 1-1 0 0,0 0 1 0 0,0 1-1 0 0,-1 1 1 0 0,0 0 0 0 0,-1 1-1 0 0,-1 1 1 0 0,0 0-1 0 0,0 1 1 0 0,-2 1 0 0 0,0 0-1 0 0,-1 0 1 0 0,0 1-1 0 0,-2 1 1 0 0,0 0 0 0 0,13 37-1 0 0,-21-52 179 0 0,0 0 0 0 0,0 1 0 0 0,-1-1 0 0 0,1 0 0 0 0,-1 1 0 0 0,0-1 0 0 0,0 7 0 0 0,-1-8-10 0 0,0-1 0 0 0,0 0 0 0 0,0 0 0 0 0,0 0 0 0 0,0 1 0 0 0,0-1 0 0 0,0 0 0 0 0,-1 0 0 0 0,1-1 0 0 0,0 1 0 0 0,0 0 0 0 0,-1 0 0 0 0,1-1 0 0 0,-1 1 0 0 0,1 0 0 0 0,-1-1 0 0 0,-1 1 0 0 0,1 0 32 0 0,-7 1 182 0 0,-1 0 0 0 0,1-1 0 0 0,-1 1-1 0 0,1-2 1 0 0,-17 0 0 0 0,-6 1-73 0 0,-62 7-270 0 0,-60 3-1926 0 0,152-11 1780 0 0,0 0 0 0 0,-1 0 0 0 0,1 0 0 0 0,0 0 1 0 0,0 0-1 0 0,0-1 0 0 0,-1 1 0 0 0,1-1 0 0 0,0 1 0 0 0,0-1 0 0 0,0 0 0 0 0,0 0 0 0 0,0 0 0 0 0,0 0 0 0 0,0 0 0 0 0,0 0 0 0 0,0-1 0 0 0,1 1 0 0 0,-1-1 1 0 0,1 1-1 0 0,-1-1 0 0 0,1 0 0 0 0,-1 1 0 0 0,0-3 0 0 0,-2-12-1244 0 0</inkml:trace>
</inkml:ink>
</file>

<file path=ppt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27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839 0 0,'0'0'18944'0'0,"0"2"-18398"0"0,5 98 581 0 0,-2-23-949 0 0,1-13-858 0 0,-3-24-3363 0 0</inkml:trace>
</inkml:ink>
</file>

<file path=ppt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28.1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0 9991 0 0,'0'0'1080'0'0,"-1"11"-5496"0"0</inkml:trace>
</inkml:ink>
</file>

<file path=ppt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28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7 0 11055 0 0,'0'0'5179'0'0,"-1"0"-4742"0"0,-4 0-242 0 0,1 1-1 0 0,-1 0 0 0 0,1-1 0 0 0,-1 1 1 0 0,1 1-1 0 0,-1-1 0 0 0,1 1 0 0 0,0 0 1 0 0,-5 2-1 0 0,-36 25 799 0 0,19-11-785 0 0,-14 8-62 0 0,-58 34-161 0 0,91-56-5 0 0,-8 2-33 0 0,1 1 0 0 0,1 1 0 0 0,-1 1 0 0 0,-23 19 0 0 0,35-26 17 0 0,0 0 0 0 0,0 0 1 0 0,1 0-1 0 0,-1 1 1 0 0,1-1-1 0 0,0 0 1 0 0,0 1-1 0 0,0-1 1 0 0,0 1-1 0 0,0-1 0 0 0,0 1 1 0 0,0 0-1 0 0,1-1 1 0 0,-1 6-1 0 0,1-7 18 0 0,0-1-1 0 0,1 1 1 0 0,-1 0-1 0 0,0-1 1 0 0,0 1-1 0 0,1 0 1 0 0,-1-1-1 0 0,1 1 1 0 0,-1-1-1 0 0,0 1 0 0 0,1 0 1 0 0,-1-1-1 0 0,1 1 1 0 0,0-1-1 0 0,-1 1 1 0 0,1-1-1 0 0,-1 0 1 0 0,1 1-1 0 0,0 0 1 0 0,14 6-117 0 0,-14-7 104 0 0,21 8-86 0 0,1-1 0 0 0,0-2-1 0 0,1 0 1 0 0,32 2 0 0 0,-7 0 39 0 0,21 3 6 0 0,-7-2 12 0 0,84 23 0 0 0,-141-30 60 0 0,38 12 33 0 0,44 19 1 0 0,-75-26-27 0 0,0 0 1 0 0,0 1 0 0 0,-1 0-1 0 0,0 1 1 0 0,-1 0 0 0 0,0 1 0 0 0,18 18-1 0 0,-27-25-7 0 0,0-1 0 0 0,-1 1 0 0 0,1 0 0 0 0,-1 0 0 0 0,0 0 0 0 0,0 0 0 0 0,1 0 0 0 0,-1 0 0 0 0,0 0 0 0 0,-1 0 0 0 0,1 0 0 0 0,0 1 0 0 0,-1-1 0 0 0,1 0 0 0 0,-1 0 0 0 0,0 1 0 0 0,1-1 0 0 0,-1 0 0 0 0,0 1 0 0 0,-1-1 0 0 0,0 4 0 0 0,0-2 0 0 0,0-1 0 0 0,-1 0 0 0 0,1 0 0 0 0,-1 0 0 0 0,0-1 0 0 0,0 1 0 0 0,0 0 0 0 0,0-1 0 0 0,0 1 0 0 0,-1-1 0 0 0,1 1 0 0 0,-1-1 0 0 0,0 0 0 0 0,-4 2 0 0 0,-10 6 131 0 0,0-1-1 0 0,-1 0 1 0 0,0-2-1 0 0,-24 7 1 0 0,-78 16 804 0 0,107-28-881 0 0,-33 8 525 0 0,0-3 1 0 0,-1-2 0 0 0,0-1 0 0 0,0-3-1 0 0,-80-8 1 0 0,119 6-569 0 0,1 0 0 0 0,0 0 0 0 0,0 0 0 0 0,1-1 0 0 0,-1 0 0 0 0,0 0 0 0 0,0-1 0 0 0,1 0 0 0 0,-8-4-1 0 0,14 7-25 0 0,-1-1-1 0 0,1 1 1 0 0,0 0-1 0 0,0-1 1 0 0,0 1-1 0 0,-1 0 1 0 0,1-1-1 0 0,0 1 1 0 0,0 0-1 0 0,0-1 1 0 0,0 1-1 0 0,0 0 1 0 0,0-1-1 0 0,0 1 0 0 0,0-1 1 0 0,0 1-1 0 0,0 0 1 0 0,0-1-1 0 0,0 1 1 0 0,0 0-1 0 0,0-1 1 0 0,0 1-1 0 0,0-1 1 0 0,0 1-1 0 0,0 0 1 0 0,1-1-1 0 0,-1 1 1 0 0,0 0-1 0 0,0-1 0 0 0,6-8-307 0 0,-6 8 299 0 0,4-2-347 0 0,-1-1-1 0 0,1 0 1 0 0,-1 1-1 0 0,1 0 0 0 0,4-3 1 0 0,14-8-928 0 0</inkml:trace>
</inkml:ink>
</file>

<file path=ppt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29.7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0 243 1375 0 0,'0'0'2042'0'0,"11"-4"5767"0"0,9-2-5459 0 0,-17 5-2062 0 0,0 1 0 0 0,0-1-1 0 0,0 0 1 0 0,1-1 0 0 0,-1 1 0 0 0,0 0 0 0 0,0-1 0 0 0,-1 0 0 0 0,1 0 0 0 0,0 0 0 0 0,0 0 0 0 0,-1 0 0 0 0,0 0 0 0 0,4-4 0 0 0,-3 2-92 0 0,0 0 1 0 0,-1 0-1 0 0,1 0 0 0 0,-1 0 0 0 0,0-1 0 0 0,0 0 0 0 0,0 1 0 0 0,0-1 1 0 0,-1 0-1 0 0,0 1 0 0 0,0-1 0 0 0,0 0 0 0 0,-1 0 0 0 0,0-6 1 0 0,0 4-104 0 0,-1 1 0 0 0,0-1 0 0 0,0 1 0 0 0,-1 0 0 0 0,0-1 0 0 0,0 1 0 0 0,-1 0 0 0 0,1 0 0 0 0,-1 0 0 0 0,-6-7 0 0 0,5 7-89 0 0,1 0 1 0 0,-1 0 0 0 0,-1 1 0 0 0,1 0 0 0 0,-1 0 0 0 0,-7-6 0 0 0,10 10-30 0 0,0-1 0 0 0,0 1 0 0 0,-1 0 0 0 0,1 0 0 0 0,0 0 0 0 0,-1 0 0 0 0,1 0 0 0 0,-1 0 0 0 0,1 1 0 0 0,-1-1 0 0 0,1 1-1 0 0,-1 0 1 0 0,1-1 0 0 0,-1 1 0 0 0,0 0 0 0 0,1 1 0 0 0,-1-1 0 0 0,1 0 0 0 0,-6 2 0 0 0,-10 5-105 0 0,0 0 0 0 0,0 1 1 0 0,0 1-1 0 0,1 0 0 0 0,0 2 0 0 0,1 0 1 0 0,0 0-1 0 0,1 2 0 0 0,-16 16 1 0 0,-15 20 101 0 0,-51 69 1 0 0,95-116 24 0 0,-9 13 10 0 0,-5 4-15 0 0,-22 38 0 0 0,35-51 16 0 0,0-1 0 0 0,0 0-1 0 0,1 1 1 0 0,0 0 0 0 0,0-1-1 0 0,0 1 1 0 0,1 0 0 0 0,0 0-1 0 0,0 0 1 0 0,1 0 0 0 0,-1 0-1 0 0,2 11 1 0 0,-1-15 7 0 0,1 0 0 0 0,-1 1 0 0 0,1-1 0 0 0,-1 0 0 0 0,1 0 0 0 0,0 0 0 0 0,0 0 0 0 0,0 0 0 0 0,0 0 0 0 0,0 0 0 0 0,1 0 0 0 0,-1-1 0 0 0,1 1 0 0 0,-1 0 0 0 0,1-1 0 0 0,-1 1 0 0 0,1-1 0 0 0,0 0 0 0 0,0 1 0 0 0,0-1 0 0 0,0 0 0 0 0,0 0 0 0 0,0 0 0 0 0,0 0 0 0 0,0-1 0 0 0,0 1 0 0 0,0 0 0 0 0,0-1 0 0 0,1 0 0 0 0,-1 1 0 0 0,0-1 0 0 0,3 0 0 0 0,4 0 84 0 0,0-1 1 0 0,0 1-1 0 0,0-1 0 0 0,0-1 0 0 0,0 0 0 0 0,14-5 0 0 0,9-5 133 0 0,-1-2 1 0 0,53-31-1 0 0,51-47-214 0 0,-134 91-88 0 0,-3 8-439 0 0,1 0 414 0 0,-1-1 1 0 0,-1 0-1 0 0,1 1 0 0 0,-1-1 0 0 0,0 0 1 0 0,-6 7-1 0 0,6-8 100 0 0,0-1 0 0 0,1 1 0 0 0,-1-1 1 0 0,1 1-1 0 0,0 0 0 0 0,0 0 0 0 0,0 0 0 0 0,1 0 0 0 0,0 0 1 0 0,0 0-1 0 0,0 0 0 0 0,0 8 0 0 0,1-12 0 0 0,0 1 0 0 0,1-1-1 0 0,-1 0 1 0 0,1 1 0 0 0,-1-1-1 0 0,1 0 1 0 0,-1 0 0 0 0,1 1-1 0 0,0-1 1 0 0,0 0 0 0 0,0 0-1 0 0,-1 0 1 0 0,1 0 0 0 0,0 0-1 0 0,0 0 1 0 0,0 0 0 0 0,1 0-1 0 0,-1-1 1 0 0,0 1 0 0 0,0 0-1 0 0,0-1 1 0 0,1 1 0 0 0,-1 0-1 0 0,0-1 1 0 0,0 0 0 0 0,1 1-1 0 0,-1-1 1 0 0,2 1 0 0 0,3 0-318 0 0,0-1 1 0 0,0 1 0 0 0,1-1-1 0 0,-1 0 1 0 0,7-1 0 0 0,4-1-6554 0 0</inkml:trace>
</inkml:ink>
</file>

<file path=ppt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57.2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148 2303 0 0,'-2'1'8295'0'0,"-4"0"-7845"0"0,1 1 0 0 0,-1 0 0 0 0,1 0 0 0 0,0 0 0 0 0,0 1 0 0 0,-1 0 0 0 0,2 0 0 0 0,-1 0-1 0 0,0 0 1 0 0,1 1 0 0 0,-1 0 0 0 0,-5 6 0 0 0,9-8 553 0 0,1 10-222 0 0,1-11-736 0 0,-1 1 0 0 0,1-1 0 0 0,-1 0 0 0 0,1 1-1 0 0,0-1 1 0 0,0 0 0 0 0,-1 1 0 0 0,1-1 0 0 0,0 0 0 0 0,0 0 0 0 0,0 0-1 0 0,0 0 1 0 0,1 0 0 0 0,-1 0 0 0 0,0 0 0 0 0,3 2 0 0 0,-1 0 63 0 0,6 3 11 0 0,0 1 0 0 0,0-1 0 0 0,0-1-1 0 0,1 0 1 0 0,-1 0 0 0 0,16 5 0 0 0,64 15 98 0 0,-84-24-180 0 0,1 0-1 0 0,0-1 1 0 0,0 1 0 0 0,0-1-1 0 0,0 0 1 0 0,0-1-1 0 0,0 1 1 0 0,-1-1 0 0 0,1 0-1 0 0,0-1 1 0 0,0 1-1 0 0,-1-1 1 0 0,1 0 0 0 0,-1-1-1 0 0,0 1 1 0 0,1-1 0 0 0,-1 0-1 0 0,-1-1 1 0 0,1 1-1 0 0,0-1 1 0 0,-1 0 0 0 0,8-8-1 0 0,-7 6-16 0 0,1-1 1 0 0,-1 1-1 0 0,-1-1 0 0 0,1 0 1 0 0,-1 0-1 0 0,-1-1 0 0 0,1 1 1 0 0,-1-1-1 0 0,0 0 0 0 0,-1 0 0 0 0,0 0 1 0 0,0 0-1 0 0,-1 0 0 0 0,0 0 1 0 0,0-15-1 0 0,-2 17-181 0 0,0 1 1 0 0,0-1-1 0 0,-1 1 1 0 0,0-1-1 0 0,0 1 1 0 0,0 0-1 0 0,0 0 0 0 0,-1 0 1 0 0,0 0-1 0 0,0 0 1 0 0,0 1-1 0 0,0-1 1 0 0,-1 1-1 0 0,0 0 1 0 0,0 0-1 0 0,-9-7 1 0 0,9 8 62 0 0,0 0 0 0 0,0 0 0 0 0,-1 0 0 0 0,0 0 0 0 0,1 1 0 0 0,-1-1 0 0 0,0 1 0 0 0,0 1 0 0 0,0-1 0 0 0,0 1 0 0 0,-1 0 0 0 0,1 0 1 0 0,0 0-1 0 0,0 1 0 0 0,-1-1 0 0 0,1 1 0 0 0,-10 2 0 0 0,2 2 91 0 0,0 0 1 0 0,0 1-1 0 0,0 0 0 0 0,1 1 0 0 0,0 1 1 0 0,0 0-1 0 0,1 1 0 0 0,0 0 1 0 0,0 0-1 0 0,1 1 0 0 0,0 1 0 0 0,-11 12 1 0 0,2 2 159 0 0,1 0 0 0 0,0 1 0 0 0,3 0 0 0 0,-20 43 1 0 0,25-47 41 0 0,2 0 1 0 0,0 1 0 0 0,2 0 0 0 0,0 0-1 0 0,-3 30 1 0 0,9-50-153 0 0,0 0-1 0 0,-1 0 1 0 0,1 0 0 0 0,0 0-1 0 0,0 0 1 0 0,0 0 0 0 0,0 0-1 0 0,0 0 1 0 0,1 0-1 0 0,-1 0 1 0 0,1 0 0 0 0,-1 0-1 0 0,1-1 1 0 0,0 1-1 0 0,-1 0 1 0 0,1 0 0 0 0,0 0-1 0 0,0-1 1 0 0,0 1 0 0 0,1 0-1 0 0,-1-1 1 0 0,0 1-1 0 0,1-1 1 0 0,-1 1 0 0 0,1-1-1 0 0,-1 0 1 0 0,1 0 0 0 0,0 0-1 0 0,-1 1 1 0 0,1-2-1 0 0,0 1 1 0 0,0 0 0 0 0,0 0-1 0 0,0-1 1 0 0,2 2-1 0 0,5-1 116 0 0,1 0-1 0 0,0 0 1 0 0,-1-1-1 0 0,1 0 1 0 0,17-3-1 0 0,-18 3-82 0 0,50-7 170 0 0,73-4 272 0 0,-111 10-825 0 0,0 2-1 0 0,0 0 1 0 0,0 2-1 0 0,25 5 1 0 0,-29-2-2808 0 0,-7-4 962 0 0</inkml:trace>
</inkml:ink>
</file>

<file path=ppt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57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0 12607 0 0,'0'0'1143'0'0,"0"3"-940"0"0,-1 5-33 0 0,0-1 1 0 0,0 0-1 0 0,1 1 1 0 0,0-1-1 0 0,1 0 1 0 0,-1 1-1 0 0,2-1 1 0 0,-1 0-1 0 0,1 0 1 0 0,0 0 0 0 0,0 0-1 0 0,1 0 1 0 0,0 0-1 0 0,0-1 1 0 0,0 1-1 0 0,1-1 1 0 0,0 0-1 0 0,1 0 1 0 0,-1 0-1 0 0,10 9 1 0 0,-3-5 36 0 0,0-1 0 0 0,1 0 1 0 0,0-1-1 0 0,0 0 0 0 0,1-1 1 0 0,0 0-1 0 0,15 5 0 0 0,102 30 827 0 0,-48-18-333 0 0,-33-6-383 0 0,55 30-1 0 0,-94-42-286 0 0</inkml:trace>
</inkml:ink>
</file>

<file path=ppt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58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3 7 5527 0 0,'0'0'423'0'0,"-1"-1"-278"0"0,-7-2 97 0 0,7 2 201 0 0,0 1 1 0 0,0 0 0 0 0,0-1 0 0 0,-1 1-1 0 0,1 0 1 0 0,0 0 0 0 0,0 0-1 0 0,0 0 1 0 0,-1 0 0 0 0,1 0 0 0 0,0 0-1 0 0,0 0 1 0 0,-1 0 0 0 0,1 1-1 0 0,-2 0 1 0 0,2-1-849 0 0,-1 1 919 0 0,0 0-60 0 0,-14 21 43 0 0,1 1-1 0 0,1 0 1 0 0,1 0 0 0 0,-10 28-1 0 0,-22 38-129 0 0,-46 46-248 0 0,-5 10-72 0 0,73-94-581 0 0,22-49-161 0 0</inkml:trace>
</inkml:ink>
</file>

<file path=ppt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58.3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0 14743 0 0,'1'3'1136'0'0,"2"25"-802"0"0,-1 0 1 0 0,-1 0-1 0 0,-5 54 0 0 0,-21 88 946 0 0,10-82-1046 0 0,-9 118 943 0 0,15-103-1060 0 0,-32 135 0 0 0,41-236-269 0 0</inkml:trace>
</inkml:ink>
</file>

<file path=ppt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58.7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270 6447 0 0,'-1'-2'2554'0'0,"1"-1"-2102"0"0,-1 1 0 0 0,1-1 0 0 0,-1 1 0 0 0,1-1 0 0 0,0 0 0 0 0,0 0-1 0 0,1 1 1 0 0,-1-1 0 0 0,0 0 0 0 0,1 1 0 0 0,0-1 0 0 0,-1 1 0 0 0,1-1 0 0 0,0 1 0 0 0,2-4 0 0 0,3-5 335 0 0,1-1-1 0 0,7-9 0 0 0,-3 5-54 0 0,2-1-360 0 0,1 0 0 0 0,0 1-1 0 0,2 0 1 0 0,0 1 0 0 0,0 1-1 0 0,1 1 1 0 0,23-14-1 0 0,-34 23-371 0 0,0 1-1 0 0,0-1 0 0 0,1 1 0 0 0,-1 1 0 0 0,1-1 1 0 0,-1 1-1 0 0,1 0 0 0 0,0 1 0 0 0,0 0 0 0 0,0 0 1 0 0,9 0-1 0 0,-11 1-6 0 0,0 0 0 0 0,-1 1 0 0 0,1-1-1 0 0,-1 1 1 0 0,1 0 0 0 0,0 1 0 0 0,-1-1 0 0 0,0 1 0 0 0,1 0 0 0 0,-1 0 0 0 0,0 0 0 0 0,0 0 0 0 0,0 1 0 0 0,0 0-1 0 0,-1 0 1 0 0,1 0 0 0 0,5 6 0 0 0,1 5 22 0 0,0 0 0 0 0,-1 0 0 0 0,0 1 0 0 0,-1 0 0 0 0,-1 0-1 0 0,-1 1 1 0 0,0 0 0 0 0,-1 0 0 0 0,0 1 0 0 0,-2-1 0 0 0,4 31 0 0 0,-7-41 33 0 0,0 0 1 0 0,-1-1-1 0 0,1 1 1 0 0,-1 0-1 0 0,0 0 1 0 0,0-1 0 0 0,-1 1-1 0 0,1-1 1 0 0,-1 1-1 0 0,-1-1 1 0 0,1 0-1 0 0,-1 0 1 0 0,0 0-1 0 0,0 0 1 0 0,0 0-1 0 0,-1-1 1 0 0,1 1-1 0 0,-1-1 1 0 0,-6 6-1 0 0,-8 4 203 0 0,0-1-1 0 0,0 0 1 0 0,-35 17-1 0 0,32-18-276 0 0,-33 17-141 0 0,-2-3 0 0 0,0-2-1 0 0,-63 17 1 0 0,118-40 12 0 0,-11 2 110 0 0,1 0-1 0 0,-22 3 1 0 0,29-6-182 0 0,1 0 1 0 0,0 0-1 0 0,0 0 0 0 0,-1 0 0 0 0,1-1 0 0 0,-6-1 0 0 0,8 2-117 0 0,-1-1 0 0 0,1 1 1 0 0,0-1-1 0 0,0 1 0 0 0,0-1 0 0 0,0 1 1 0 0,0-1-1 0 0,0 0 0 0 0,0 0 1 0 0,0 0-1 0 0,0 0 0 0 0,0 0 0 0 0,0 0 1 0 0,0 0-1 0 0,1 0 0 0 0,-1 0 0 0 0,-1-2 1 0 0,-1-9-6359 0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6:52.8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77 2759 0 0,'0'0'476'0'0,"0"0"958"0"0,-13-15 6230 0 0,12 13-7493 0 0,-1 0-34 0 0,0-15 341 0 0,3 8-555 0 0,-1 7-107 0 0,0 2-9 0 0,0 0 7 0 0,0 0-26 0 0,0 0-117 0 0,0 0-50 0 0,0 0-6 0 0,13 9-222 0 0,-5-4 519 0 0,-3-1 71 0 0,-1 0-1 0 0,0 0 0 0 0,0 1 0 0 0,3 5 1 0 0,13 13 1257 0 0,-19-22-742 0 0,9-1 253 0 0,-3 1 181 0 0,0-1 0 0 0,0-1 0 0 0,15-1-1 0 0,19-12-298 0 0,-26 9-316 0 0,0 0 1 0 0,0 1 0 0 0,22-4 0 0 0,-24 6-319 0 0,1 1-1 0 0,0 1 1 0 0,0 0-1 0 0,0 0 1 0 0,0 2-1 0 0,15 2 1 0 0,8 2-106 0 0,44 3 0 0 0,-71-9 111 0 0,0 0 1 0 0,0 0-1 0 0,-1-1 0 0 0,1-1 0 0 0,0 1 0 0 0,-1-1 1 0 0,1-1-1 0 0,-1 0 0 0 0,0 0 0 0 0,9-6 0 0 0,8-4 190 0 0,-2-2-1 0 0,25-19 0 0 0,37-22 232 0 0,-76 51-438 0 0,0 0-1 0 0,1 0 1 0 0,-1 1-1 0 0,1 1 0 0 0,0-1 1 0 0,23-2-1 0 0,-21 5-66 0 0,1 1 1 0 0,-1 0-1 0 0,1 1 0 0 0,25 5 0 0 0,-14 0-154 0 0,40 15-1 0 0,43 27-55 0 0,-89-40 276 0 0,0-1 0 0 0,30 6 0 0 0,-41-11 68 0 0,0-1 0 0 0,0 0 0 0 0,0-1 0 0 0,0 0 0 0 0,0 0 0 0 0,0-1 0 0 0,0 0 0 0 0,0 0 0 0 0,10-4 0 0 0,49-18 371 0 0,-38 12-145 0 0,0 2 0 0 0,31-6-1 0 0,-48 13-314 0 0,-1 0 1 0 0,1 2-1 0 0,-1-1 0 0 0,1 2 0 0 0,-1-1 1 0 0,1 1-1 0 0,-1 1 0 0 0,1 0 0 0 0,-1 1 1 0 0,0 0-1 0 0,0 1 0 0 0,0 0 0 0 0,0 1 1 0 0,11 6-1 0 0,21 14-134 0 0,40 21 18 0 0,-69-38 195 0 0,2-2-1 0 0,-1 0 1 0 0,24 6 0 0 0,-30-11 56 0 0,0 0 1 0 0,-1 0 0 0 0,1-2 0 0 0,-1 1-1 0 0,1-1 1 0 0,-1 0 0 0 0,1 0-1 0 0,7-3 1 0 0,31-9 99 0 0,-6 2 174 0 0,1 2-1 0 0,57-6 0 0 0,-75 14-373 0 0,1 1 0 0 0,0 1 0 0 0,-1 2 0 0 0,1 0 0 0 0,38 12 0 0 0,66 11 0 0 0,-17-14 203 0 0,-26-9 130 0 0,1-2 4 0 0,17 0-146 0 0,26-5-101 0 0,-79 4-12 0 0,0-3-1 0 0,74-12 1 0 0,-84 9 36 0 0,0 1-1 0 0,60 2 1 0 0,-60 5-114 0 0,1 2 0 0 0,52 12 0 0 0,40 4 0 0 0,68-10 64 0 0,-112-9 11 0 0,111 15-22 0 0,-182-14-53 0 0,388 19-64 0 0,-379-21 64 0 0,45-4 0 0 0,-7-5-13 0 0,98-16-38 0 0,-134 21 38 0 0,-1 0 0 0 0,1 2-1 0 0,-1 1 1 0 0,41 5 0 0 0,115 23-73 0 0,-118-15 83 0 0,22-3 249 0 0,-73-8-196 0 0,94 0 327 0 0,-11-1 141 0 0,-74 2-482 0 0,0 1-1 0 0,-1 2 1 0 0,1 0 0 0 0,-1 2-1 0 0,0 1 1 0 0,27 12-1 0 0,-15-3 76 0 0,48 18 509 0 0,8 4 172 0 0,-81-34-717 0 0,28 7 218 0 0,-36-11-229 0 0,-1 0 0 0 0,51 16 245 0 0,-42-12-292 0 0,21 6 49 0 0,-27-9-62 0 0,20 0 11 0 0,-12-1 19 0 0,68 12-12 0 0,-65-12-3 0 0,27-2 1 0 0,-9 0-6 0 0,-7 1-14 0 0,4-2 0 0 0,-24 1 0 0 0,0 0 0 0 0,-1 1 0 0 0,1 0 0 0 0,-1 0 0 0 0,1 1 0 0 0,12 2 0 0 0,-11-1 8 0 0,1 0 0 0 0,-1-1 0 0 0,16 1 0 0 0,-9-1 2 0 0,1 1 1 0 0,16 3 0 0 0,-24-3-11 0 0,2 0 0 0 0,-1 0 0 0 0,1 0 0 0 0,0-1 0 0 0,-1-1 0 0 0,1 0 0 0 0,0 0 0 0 0,19-3 0 0 0,-1-2 26 0 0,-9 2 20 0 0,34-2-1 0 0,-6 4-23 0 0,-44 1-19 0 0,-1 0 1 0 0,1 0 0 0 0,-1 0-1 0 0,0 0 1 0 0,1-1 0 0 0,-1 1-1 0 0,1-1 1 0 0,-1 1 0 0 0,1-1-1 0 0,-1 0 1 0 0,4-2 0 0 0,3-1 5 0 0,-5 3-9 0 0,16-3 1 0 0,-3 2 9 0 0,53 3 118 0 0,-62-2-91 0 0,0 1 1 0 0,0 0 0 0 0,0 0-1 0 0,9 2 1 0 0,10 1 78 0 0,24 4-3 0 0,10-3-37 0 0,-42-3-58 0 0,-16-1-8 0 0,1 0-1 0 0,0 0 0 0 0,0 0 0 0 0,-1 1 0 0 0,1-1 1 0 0,6 3-1 0 0,2-1 33 0 0,28-5-31 0 0,5 3-11 0 0,2-3 0 0 0,-15 0-4 0 0,2-1-26 0 0,52 2 0 0 0,-26-3 30 0 0,-2-2 0 0 0,-43 5 0 0 0,27-6 0 0 0,9-1 0 0 0,-20 5 0 0 0,57-16 0 0 0,-45 9 0 0 0,-12 4 0 0 0,0 2 0 0 0,48-3 0 0 0,-62 7-33 0 0,153-1-51 0 0,-41-1 73 0 0,-112 3 11 0 0,1-2 0 0 0,27-4 0 0 0,-9 0 0 0 0,54-7 0 0 0,20-8 64 0 0,-59 16-64 0 0,0 3 0 0 0,0 2 0 0 0,58 7 0 0 0,-33 0 0 0 0,28 0 67 0 0,-22-3-70 0 0,2-3 2 0 0,-20-1 13 0 0,92 11 41 0 0,-85-6-73 0 0,73-1-88 0 0,-100-5 96 0 0,-10 1-14 0 0,43-6 0 0 0,-27-1-6 0 0,70 0 0 0 0,-94 6 18 0 0,31-6 0 0 0,-37 4 2 0 0,1 1 0 0 0,36 0 0 0 0,-3 5 41 0 0,42 3 59 0 0,-42-2-77 0 0,-27-3 32 0 0,30 6-1 0 0,-40-5 6 0 0,26 1 0 0 0,-4-1-5 0 0,74 6 82 0 0,-100-8-106 0 0,-1 0-1 0 0,19-4 0 0 0,5 1 2 0 0,-7 1 1 0 0,0-2 1 0 0,41-10-1 0 0,-7 8-21 0 0,-45 4 16 0 0,-1 1 0 0 0,1 0 0 0 0,24 2 0 0 0,15 5 15 0 0,-36-3 27 0 0,0-1-1 0 0,29-1 1 0 0,11 0 61 0 0,-43 0-55 0 0,1-1 0 0 0,-1-1 1 0 0,28-4-1 0 0,63-9 71 0 0,-93 13-130 0 0,60-6 59 0 0,-46 3-64 0 0,-25 3 0 0 0,-1 0 0 0 0,1 1 0 0 0,0-1 0 0 0,0 1 0 0 0,0 0 0 0 0,5 0 0 0 0,19 3 0 0 0,50-2 0 0 0,-46-1 0 0 0,34 3 0 0 0,-43-1-15 0 0,34-3-1 0 0,-19 1-6 0 0,97-5 11 0 0,-72-2 11 0 0,-43 3 0 0 0,32 0 0 0 0,95 10 0 0 0,-80-2 0 0 0,13 0 0 0 0,64-16 0 0 0,-10 1 0 0 0,-13-1 0 0 0,-98 9 0 0 0,97-9 0 0 0,6 0 0 0 0,7 0 0 0 0,-47 5 0 0 0,-10 5 0 0 0,-7 0 0 0 0,-31 1 0 0 0,20 2 0 0 0,3 0 0 0 0,-21-3 0 0 0,43 1 0 0 0,-23-3 0 0 0,9-1 0 0 0,-43 2 0 0 0,0 1 0 0 0,0 2 0 0 0,0 1 0 0 0,-1 1 0 0 0,28 5 0 0 0,83 10 0 0 0,-89-14 0 0 0,6-2 0 0 0,56-2-27 0 0,-70-1 9 0 0,57 4-1 0 0,62 11 19 0 0,5-7 0 0 0,-140-6 0 0 0,70-5 0 0 0,0 0 0 0 0,39-3 181 0 0,-36 5-41 0 0,31 0 51 0 0,79 5-138 0 0,-133-2-42 0 0,11 3 0 0 0,85 0 242 0 0,-143-2-253 0 0,-7-1 0 0 0,0 1 0 0 0,27 6 0 0 0,-6-1 0 0 0,-25-5 0 0 0,-10-1 0 0 0,0 0 0 0 0,0 1 0 0 0,1 0 0 0 0,-1 0 0 0 0,0 0 0 0 0,6 3 0 0 0,13 2-21 0 0,0-2-1 0 0,31 2 0 0 0,-22-2 23 0 0,-11-3 32 0 0,30-2 1 0 0,-18 1-37 0 0,16 0 3 0 0,-7 5 0 0 0,-36-4 0 0 0,26 0 0 0 0,-22-2 0 0 0,-2 0 0 0 0,-1 1 0 0 0,1 0 0 0 0,11 2 0 0 0,-12-1 0 0 0,0 0 0 0 0,-1 0 0 0 0,1 0 0 0 0,16-2 0 0 0,-3 0 0 0 0,113-5-6 0 0,-57 1 88 0 0,32 4 53 0 0,14-1 6 0 0,-112 2-130 0 0,0 0-1 0 0,0 1 1 0 0,20 4-1 0 0,27 3 12 0 0,-54-7-22 0 0,20 3 0 0 0,41 2 11 0 0,-20-3 38 0 0,-35-3-45 0 0,15-2 49 0 0,-24 2-50 0 0,14-1 21 0 0,0 0 0 0 0,25-6 0 0 0,-22 3-1 0 0,0 2-1 0 0,0 0 1 0 0,1 1-1 0 0,-1 1 1 0 0,28 3 0 0 0,-42-2-23 0 0,2-2 0 0 0,-5 1 0 0 0,0 0 0 0 0,0 0 0 0 0,1 0 0 0 0,-1 0 0 0 0,0 1 0 0 0,0-1 0 0 0,0 0 0 0 0,3 2 0 0 0,-1-1 0 0 0,13 1 0 0 0,-14-3 2 0 0,26 3-16 0 0,40 4-46 0 0,-57-6 60 0 0,42-2-12 0 0,-15 1-108 0 0,-29 1 108 0 0,3 1 1 0 0,24 4-207 0 0,-34-5 100 0 0,21-4-576 0 0,-12 2 610 0 0,-3 1 18 0 0,-8 1-6 0 0,-1 0 7 0 0,0 0 0 0 0,0 0-6 0 0,0 0-1 0 0,0 0 0 0 0,0 0-9 0 0,0 0-41 0 0,0 0-19 0 0,0 0-3 0 0,1 0 26 0 0,0 0 0 0 0,0 0 0 0 0,0-1 0 0 0,0 1 0 0 0,0 0-1 0 0,-1 0 1 0 0,1 0 0 0 0,0 0 0 0 0,0-1 0 0 0,0 1 0 0 0,-1 0 0 0 0,1-1 0 0 0,0 1 0 0 0,0-1 0 0 0,-1 1 0 0 0,1-1-1 0 0,0 1 1 0 0,-1-1 0 0 0,1 0 0 0 0,-1 1 0 0 0,1-1 0 0 0,-1 1 0 0 0,1-1 0 0 0,-1 0 0 0 0,1 0 0 0 0,-1 1-1 0 0,0-1 1 0 0,1 0 0 0 0,-1 0 0 0 0,1-1 0 0 0,-1-1-1069 0 0,1-1 1 0 0,0 0-1 0 0,-1 0 0 0 0,0 0 1 0 0,0-5-1 0 0,-2-17-6384 0 0</inkml:trace>
</inkml:ink>
</file>

<file path=ppt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59.0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8 176 3223 0 0,'-25'53'14064'0'0,"39"-49"-13008"0"0,-10-3-875 0 0,1-1 1 0 0,-1 0-1 0 0,1 0 0 0 0,-1 0 0 0 0,0 0 0 0 0,1-1 0 0 0,-1 0 1 0 0,1 1-1 0 0,-1-2 0 0 0,0 1 0 0 0,5-2 0 0 0,8-4 441 0 0,20-12 0 0 0,-35 17-593 0 0,14-8 159 0 0,0-1 0 0 0,-1-1-1 0 0,17-16 1 0 0,-11 8-98 0 0,-10 10-54 0 0,16-21 0 0 0,-25 30-47 0 0,-1-1 0 0 0,0 1 0 0 0,1-1 0 0 0,-1 0 0 0 0,0 0 0 0 0,0 1 0 0 0,0-1 0 0 0,0 0 1 0 0,-1 0-1 0 0,1 0 0 0 0,0 0 0 0 0,-1 0 0 0 0,0 0 0 0 0,1 0 0 0 0,-1 0 0 0 0,0-4 0 0 0,0 4-14 0 0,-1 1 0 0 0,1-1 1 0 0,-1 1-1 0 0,1-1 0 0 0,-1 1 0 0 0,0 0 1 0 0,1-1-1 0 0,-1 1 0 0 0,0 0 1 0 0,0-1-1 0 0,0 1 0 0 0,0 0 0 0 0,0 0 1 0 0,0 0-1 0 0,0 0 0 0 0,-3-2 1 0 0,0 1-36 0 0,0 0 1 0 0,0-1 0 0 0,0 2 0 0 0,0-1-1 0 0,0 0 1 0 0,-1 1 0 0 0,1 0 0 0 0,0 0 0 0 0,-1 0-1 0 0,1 1 1 0 0,-6-1 0 0 0,-6 3-70 0 0,1 1 1 0 0,0 1-1 0 0,0 0 1 0 0,0 1-1 0 0,-17 8 0 0 0,24-9 108 0 0,-44 18-35 0 0,1 2 0 0 0,2 3 1 0 0,-55 38-1 0 0,97-59 124 0 0,0-1 0 0 0,0 1 0 0 0,0 0 0 0 0,1 1 1 0 0,0 0-1 0 0,1 0 0 0 0,0 0 0 0 0,0 0 0 0 0,0 1 0 0 0,1 0 1 0 0,0 0-1 0 0,0 0 0 0 0,1 1 0 0 0,0-1 0 0 0,1 1 0 0 0,0 0 0 0 0,0-1 1 0 0,1 1-1 0 0,0 0 0 0 0,0 0 0 0 0,1 0 0 0 0,0 0 0 0 0,1 0 1 0 0,0 0-1 0 0,0 0 0 0 0,1-1 0 0 0,0 1 0 0 0,1 0 0 0 0,0-1 0 0 0,0 0 1 0 0,1 1-1 0 0,0-1 0 0 0,0 0 0 0 0,7 8 0 0 0,-6-7-32 0 0,2-1-1 0 0,-1 0 1 0 0,1 0 0 0 0,0-1-1 0 0,1 1 1 0 0,-1-1-1 0 0,1-1 1 0 0,1 0 0 0 0,11 7-1 0 0,-14-10-85 0 0,0 0-1 0 0,1-1 0 0 0,-1 0 0 0 0,1 0 1 0 0,-1 0-1 0 0,1-1 0 0 0,0 0 0 0 0,-1 0 0 0 0,1-1 1 0 0,0 0-1 0 0,0 0 0 0 0,0 0 0 0 0,-1-1 1 0 0,1 0-1 0 0,7-2 0 0 0,18-7-1570 0 0,0-4-3294 0 0,6-4-1873 0 0</inkml:trace>
</inkml:ink>
</file>

<file path=ppt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59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364 6447 0 0,'-1'11'434'0'0,"0"0"0"0"0,-1 0 0 0 0,-1 0 0 0 0,-7 20 0 0 0,7-25 463 0 0,0 0 1 0 0,0 0 0 0 0,0 0 0 0 0,-1 0-1 0 0,0-1 1 0 0,0 0 0 0 0,0 1-1 0 0,-1-1 1 0 0,-7 6 2437 0 0,7-9-1595 0 0,5-2-1650 0 0,-1 0 1 0 0,1 0-1 0 0,-1 1 1 0 0,1-1-1 0 0,-1 0 1 0 0,1 0-1 0 0,-1 1 1 0 0,1-1-1 0 0,-1 0 1 0 0,1 0-1 0 0,-1 0 1 0 0,1 0-1 0 0,-1 0 1 0 0,1 0-1 0 0,-1 0 1 0 0,1 0-1 0 0,-1 0 1 0 0,1 0-1 0 0,-1 0 1 0 0,0 0-1 0 0,1 0 1 0 0,-1 0-1 0 0,1-1 1 0 0,-1 1-1 0 0,1 0 1 0 0,-1 0-1 0 0,1 0 1 0 0,0-1-1 0 0,-2 0 1 0 0,-2-2 69 0 0,0-1 0 0 0,1 0 1 0 0,-1 0-1 0 0,1 0 0 0 0,0 0 0 0 0,0 0 0 0 0,0-1 1 0 0,0 0-1 0 0,1 1 0 0 0,0-1 0 0 0,0 0 1 0 0,0 0-1 0 0,0 0 0 0 0,0-8 0 0 0,0 2-62 0 0,0 0 0 0 0,1 0 0 0 0,0 0-1 0 0,1 0 1 0 0,0 0 0 0 0,3-13 0 0 0,1 2-112 0 0,1 1 0 0 0,1 1 0 0 0,1-1 0 0 0,1 1-1 0 0,0 0 1 0 0,2 1 0 0 0,0 0 0 0 0,1 1 0 0 0,1 0 0 0 0,21-24 0 0 0,-25 33-118 0 0,1 1-1 0 0,0 0 1 0 0,1 1 0 0 0,-1 0-1 0 0,1 0 1 0 0,1 1-1 0 0,18-9 1 0 0,-14 9-830 0 0,26-6 0 0 0,-23 7-1643 0 0,22-1 0 0 0,-18 5-4590 0 0</inkml:trace>
  <inkml:trace contextRef="#ctx0" brushRef="#br0" timeOffset="1">627 51 11975 0 0,'0'0'923'0'0,"-2"3"-602"0"0,-4 10-87 0 0,-1-1 1288 0 0,1 1-1 0 0,0 0 1 0 0,-4 18-1 0 0,4-8-523 0 0,1 1 0 0 0,-3 42-1 0 0,-4 41 609 0 0,3-34-1361 0 0,-5 6-2818 0 0</inkml:trace>
</inkml:ink>
</file>

<file path=ppt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2:59.8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4335 0 0,'0'0'1560'0'0,"2"17"-1560"0"0,-2 1 0 0 0,2-1 0 0 0,-1 1-488 0 0,2 0-128 0 0,2 1-24 0 0,2 0-5088 0 0</inkml:trace>
</inkml:ink>
</file>

<file path=ppt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3:00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468 9671 0 0,'0'0'1274'0'0,"-1"3"148"0"0,1-2-1408 0 0,-3 4 1168 0 0,1 1-1 0 0,-1-1 1 0 0,1 0-1 0 0,-1 0 0 0 0,-6 7 1 0 0,2-4-686 0 0,5-5-57 0 0,-1-2-107 0 0,3-1-301 0 0,-1 0-1 0 0,1 1 1 0 0,0-1 0 0 0,-1 0-1 0 0,1 0 1 0 0,0 0 0 0 0,-1 1-1 0 0,1-1 1 0 0,0 0-1 0 0,-1 0 1 0 0,1 0 0 0 0,-1 0-1 0 0,1 0 1 0 0,0 0 0 0 0,-1 0-1 0 0,1 1 1 0 0,-1-1 0 0 0,1 0-1 0 0,0-1 1 0 0,-1 1 0 0 0,1 0-1 0 0,-1 0 1 0 0,1 0 0 0 0,-1 0-1 0 0,-1-2 0 0 0,0 1 0 0 0,0-1-1 0 0,1 0 1 0 0,-1 0 0 0 0,0 0 0 0 0,1 0 0 0 0,-1 0-1 0 0,1 0 1 0 0,0 0 0 0 0,0 0 0 0 0,0-1-1 0 0,0 1 1 0 0,-1-4 0 0 0,0 0-12 0 0,1 1 0 0 0,0-1 0 0 0,1 0 0 0 0,0 0 1 0 0,0-9-1 0 0,2-4-126 0 0,1 0 0 0 0,8-30 0 0 0,-5 28-1 0 0,1-1 1 0 0,1 1 0 0 0,1 1-1 0 0,11-20 1 0 0,-15 32 54 0 0,-1 0-1 0 0,1 1 1 0 0,0 0 0 0 0,1 0-1 0 0,0 1 1 0 0,0-1-1 0 0,0 1 1 0 0,1 1 0 0 0,0-1-1 0 0,0 1 1 0 0,0 0 0 0 0,1 1-1 0 0,9-5 1 0 0,-12 7 37 0 0,-3 1 3 0 0,0 0-1 0 0,0 0 0 0 0,1 0 0 0 0,-1 1 0 0 0,0-1 0 0 0,1 1 0 0 0,3-1 0 0 0,-1 2 5 0 0,-1-1 0 0 0,1 1 0 0 0,-1 0 0 0 0,1 0 0 0 0,-1 1 0 0 0,7 2 1 0 0,-8-3 38 0 0,0 1 0 0 0,1-1 0 0 0,-1 1 0 0 0,0 0 0 0 0,0 0 0 0 0,0 0 0 0 0,-1 1 0 0 0,1-1 0 0 0,0 1 0 0 0,-1-1 0 0 0,1 1 0 0 0,-1 0 0 0 0,4 6 0 0 0,-3-4 56 0 0,-1 1 0 0 0,0 0 0 0 0,0 0 0 0 0,0-1 0 0 0,0 1 0 0 0,-1 0 0 0 0,1 11 0 0 0,-1 0 93 0 0,-1 1 1 0 0,-1 0-1 0 0,-1 0 1 0 0,-7 30-1 0 0,4-24-4 0 0,-2-1 0 0 0,-12 29-1 0 0,19-50 386 0 0,9-13-479 0 0,19-28-146 0 0,-3 0 0 0 0,-1-1 0 0 0,20-46 0 0 0,-23 42-17 0 0,2 1 1 0 0,47-65-1 0 0,-62 97 83 0 0,20-21 0 0 0,-18 26 13 0 0,-9 5 8 0 0,0 0 0 0 0,1 1-1 0 0,-1 0 1 0 0,0-1-1 0 0,1 1 1 0 0,-1 0 0 0 0,0 0-1 0 0,1-1 1 0 0,-1 1-1 0 0,1 0 1 0 0,-1 0-1 0 0,0 1 1 0 0,1-1 0 0 0,-1 0-1 0 0,0 0 1 0 0,1 1-1 0 0,-1-1 1 0 0,0 1-1 0 0,1-1 1 0 0,0 1 0 0 0,0 1 1 0 0,1-1-1 0 0,-2 1 1 0 0,1 0 0 0 0,0 0 0 0 0,0-1 0 0 0,0 1 0 0 0,-1 0 0 0 0,1 0 0 0 0,-1 1 0 0 0,2 2 0 0 0,1 2 58 0 0,-1 1 0 0 0,0-1 1 0 0,-1 1-1 0 0,0 0 1 0 0,0 0-1 0 0,1 9 0 0 0,4 65 529 0 0,9 60-46 0 0,-13-126-541 0 0,1 0-1 0 0,0 1 0 0 0,9 18 1 0 0,-9-27-572 0 0,0-1-1 0 0,7 12 1 0 0</inkml:trace>
</inkml:ink>
</file>

<file path=ppt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3:00.5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182 16671 0 0,'0'0'1512'0'0,"1"3"-1245"0"0,5 10-48 0 0,0 0 1 0 0,1-1-1 0 0,13 17 0 0 0,-18-27-46 0 0,1 0-1 0 0,0 0 1 0 0,-1-1-1 0 0,1 1 1 0 0,0-1-1 0 0,0 0 1 0 0,0 0-1 0 0,0 0 1 0 0,0 0-1 0 0,1 0 1 0 0,-1-1-1 0 0,0 1 1 0 0,0-1-1 0 0,0 0 1 0 0,6 0-1 0 0,0-1 86 0 0,-1 0-1 0 0,0-1 0 0 0,0 0 1 0 0,0 0-1 0 0,-1-1 0 0 0,1 0 1 0 0,0 0-1 0 0,-1-1 0 0 0,0 0 1 0 0,12-8-1 0 0,4-6-10 0 0,35-34 0 0 0,-19 16-175 0 0,-37 34-91 0 0,9-7 47 0 0,-1-1 1 0 0,14-17 0 0 0,-22 25-69 0 0,0 0 1 0 0,0 0-1 0 0,-1-1 1 0 0,1 1-1 0 0,-1 0 0 0 0,0-1 1 0 0,0 1-1 0 0,0-1 0 0 0,0 0 1 0 0,0 1-1 0 0,0-1 1 0 0,0 0-1 0 0,-1 1 0 0 0,0-1 1 0 0,1 0-1 0 0,-1 1 1 0 0,0-1-1 0 0,-1 0 0 0 0,1 0 1 0 0,-1-3-1 0 0,1 5-27 0 0,-1 0 0 0 0,0-1-1 0 0,1 1 1 0 0,-1 0 0 0 0,0 0 0 0 0,0 0 0 0 0,0 0-1 0 0,1 0 1 0 0,-1 0 0 0 0,0 0 0 0 0,-1 0-1 0 0,1 0 1 0 0,0 0 0 0 0,0 1 0 0 0,0-1 0 0 0,0 0-1 0 0,-1 1 1 0 0,1-1 0 0 0,0 1 0 0 0,0-1-1 0 0,-1 1 1 0 0,1 0 0 0 0,-1-1 0 0 0,1 1 0 0 0,0 0-1 0 0,-1 0 1 0 0,1 0 0 0 0,0 0 0 0 0,-1 0-1 0 0,-1 1 1 0 0,-2-1-121 0 0,-1 1-1 0 0,0 0 0 0 0,0 1 1 0 0,1 0-1 0 0,-10 3 0 0 0,-12 9 92 0 0,0 0 1 0 0,1 2-1 0 0,1 1 0 0 0,-35 31 0 0 0,-82 91 1485 0 0,61-43-572 0 0,71-82-666 0 0,0 0-1 0 0,2 0 1 0 0,0 1-1 0 0,0 1 1 0 0,-7 21-1 0 0,14-32-91 0 0,0 0-1 0 0,0 0 1 0 0,0 0-1 0 0,0-1 1 0 0,1 1-1 0 0,0 0 0 0 0,0 0 1 0 0,0 0-1 0 0,1 0 1 0 0,-1 0-1 0 0,1 0 0 0 0,3 7 1 0 0,-3-9-39 0 0,0-1 0 0 0,0 0-1 0 0,0 0 1 0 0,0 1 0 0 0,0-1 0 0 0,1 0 0 0 0,-1 0-1 0 0,1 0 1 0 0,-1-1 0 0 0,1 1 0 0 0,0 0 0 0 0,0-1 0 0 0,0 1-1 0 0,0-1 1 0 0,0 1 0 0 0,0-1 0 0 0,0 0 0 0 0,0 0 0 0 0,1 0-1 0 0,-1 0 1 0 0,0 0 0 0 0,1-1 0 0 0,-1 1 0 0 0,0-1-1 0 0,1 1 1 0 0,3-1 0 0 0,3 0-142 0 0,1-1 0 0 0,-1 0 0 0 0,0 0 0 0 0,0-1 0 0 0,16-5-1 0 0,21-9-6357 0 0,-9 0-1323 0 0</inkml:trace>
</inkml:ink>
</file>

<file path=ppt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3:00.8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340 11055 0 0,'-2'2'852'0'0,"-26"34"215"0"0,5-12 5537 0 0,23-24-6456 0 0,0 1 0 0 0,0-1-1 0 0,0 0 1 0 0,0 0 0 0 0,0 1 0 0 0,-1-1 0 0 0,1 0 0 0 0,0 0 0 0 0,0 0-1 0 0,0 1 1 0 0,-1-1 0 0 0,1 0 0 0 0,0 0 0 0 0,0 0 0 0 0,-1 1 0 0 0,1-1-1 0 0,0 0 1 0 0,0 0 0 0 0,-1 0 0 0 0,1 0 0 0 0,0 0 0 0 0,0 0 0 0 0,-1 0-1 0 0,1 0 1 0 0,0 1 0 0 0,-1-1 0 0 0,1 0 0 0 0,0 0 0 0 0,0 0 0 0 0,-1 0-1 0 0,1 0 1 0 0,0-1 0 0 0,-1 1 0 0 0,1 0 0 0 0,0 0 0 0 0,0 0 0 0 0,-1 0 0 0 0,1 0-1 0 0,0 0 1 0 0,0 0 0 0 0,-1-1 0 0 0,0-13 1260 0 0,8-21-1421 0 0,3 6 20 0 0,2 1-1 0 0,1 0 0 0 0,32-49 1 0 0,-16 36-533 0 0,54-59-1 0 0,-77 93 354 0 0,0 0 0 0 0,1 1 0 0 0,0 0 0 0 0,0 0 0 0 0,1 0 0 0 0,15-7-1 0 0,-22 12 109 0 0,2 1 12 0 0,13 7 41 0 0,-13-2 14 0 0,-1-2-3 0 0,0 2 33 0 0,1 0 1 0 0,-1 0-1 0 0,0 1 1 0 0,0-1-1 0 0,0 1 0 0 0,-1-1 1 0 0,0 1-1 0 0,0-1 0 0 0,0 1 1 0 0,-1 9-1 0 0,0 7 240 0 0,-5 31 0 0 0,2-26-39 0 0,0-1-88 0 0,2 0 0 0 0,0 0-1 0 0,4 26 1 0 0,1-33-143 0 0,-2-15-3 0 0,0-2-11 0 0,-1 1-105 0 0,1-1-1 0 0,-1 1 0 0 0,1-1 1 0 0,-1 0-1 0 0,1 1 0 0 0,0-1 1 0 0,0 0-1 0 0,0 0 0 0 0,0 0 1 0 0,0 0-1 0 0,0-1 0 0 0,1 1 0 0 0,-1 0 1 0 0,0-1-1 0 0,1 0 0 0 0,-1 0 1 0 0,1 1-1 0 0,0-2 0 0 0,-1 1 1 0 0,1 0-1 0 0,0 0 0 0 0,0-1 1 0 0,0 1-1 0 0,-1-1 0 0 0,6 0 0 0 0,8-1-1595 0 0</inkml:trace>
</inkml:ink>
</file>

<file path=ppt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3:01.2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0 1 9215 0 0,'0'0'831'0'0,"-2"0"-686"0"0,1 0-72 0 0,0 0 0 0 0,0 0 0 0 0,0 1 1 0 0,0-1-1 0 0,1 0 0 0 0,-1 0 0 0 0,0 1 0 0 0,0-1 0 0 0,0 1 0 0 0,0-1 0 0 0,0 0 0 0 0,1 1 0 0 0,-1 0 0 0 0,0-1 0 0 0,0 1 0 0 0,1-1 0 0 0,-1 1 0 0 0,0 0 0 0 0,1 0 0 0 0,-1-1 0 0 0,1 1 0 0 0,-2 1 0 0 0,1 2 509 0 0,-8 7 1383 0 0,1 1 0 0 0,0 0 1 0 0,-7 14-1 0 0,6-6-380 0 0,-10 30-1 0 0,-17 96-519 0 0,28-110-263 0 0,-2 12-693 0 0,-39 215 965 0 0,45-224-931 0 0,2-1-1 0 0,1 0 1 0 0,2 1 0 0 0,12 74 0 0 0,14 2-461 0 0,-5-26-15 0 0,-21-84 128 0 0,0 0-1 0 0,0 0 0 0 0,-1 0 0 0 0,1 0 0 0 0,-1 0 0 0 0,0 1 1 0 0,-1-1-1 0 0,1 0 0 0 0,-1 0 0 0 0,-2 8 0 0 0,2-9-96 0 0,-1-1 1 0 0,0 1-1 0 0,0 0 0 0 0,0-1 1 0 0,-1 1-1 0 0,1-1 0 0 0,-1 1 0 0 0,0-1 1 0 0,0 0-1 0 0,0 0 0 0 0,0-1 1 0 0,-7 6-1 0 0,-25 14-3495 0 0,18-13-2417 0 0</inkml:trace>
</inkml:ink>
</file>

<file path=ppt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6T18:53:01.6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1 3223 0 0,'-24'5'1183'0'0,"-24"10"0"0"0,25-7 3321 0 0,-1 2 5312 0 0,22-9-9450 0 0,0-1 1 0 0,0 1 0 0 0,0 0 0 0 0,0 0 0 0 0,0 0 0 0 0,0 0-1 0 0,-3 3 1 0 0,2-2 205 0 0,1-1 300 0 0,1 0-83 0 0,0 0-699 0 0,0 0-1 0 0,0-1 0 0 0,1 1 0 0 0,-1 0 0 0 0,0 0 0 0 0,1 0 0 0 0,-1 0 1 0 0,1 0-1 0 0,-1 0 0 0 0,1 0 0 0 0,-1 0 0 0 0,1 0 0 0 0,0 0 0 0 0,-1 0 1 0 0,1 0-1 0 0,0 0 0 0 0,0 0 0 0 0,0 0 0 0 0,0 0 0 0 0,0 1 0 0 0,0-1 1 0 0,0 1-1 0 0,1 0-14 0 0,0 0 0 0 0,0 0 0 0 0,-1 0 1 0 0,1 0-1 0 0,0 0 0 0 0,1-1 0 0 0,-1 1 1 0 0,0 0-1 0 0,0-1 0 0 0,1 1 0 0 0,2 1 0 0 0,1 1-8 0 0,0 1 0 0 0,1-2-1 0 0,0 1 1 0 0,0-1-1 0 0,0 0 1 0 0,12 5-1 0 0,0-4 15 0 0,0 0 0 0 0,0-1 0 0 0,0 0 0 0 0,30-1 0 0 0,75-8 156 0 0,-97 4-183 0 0,44-4 62 0 0,38-3-42 0 0,145 6 0 0 0,-165 10-199 0 0,175 4-3509 0 0,-233-13 2217 0 0</inkml:trace>
  <inkml:trace contextRef="#ctx0" brushRef="#br0" timeOffset="1">1089 464 15663 0 0,'1'2'6366'0'0,"8"19"90"0"0,-6-16-7102 0 0,4 13 632 0 0,-3-12-56 0 0,1-2-330 0 0,4 4-1603 0 0</inkml:trace>
</inkml:ink>
</file>

<file path=ppt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6:14.4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9 6015 0 0,'0'0'274'0'0,"0"0"-6"0"0,-2 2-130 0 0,2-2 24 0 0,-1 1 0 0 0,0-1 0 0 0,0 1 0 0 0,1-1 0 0 0,-1 1 0 0 0,0-1 0 0 0,0 1 0 0 0,0-1 0 0 0,0 0-1 0 0,0 1 1 0 0,1-1 0 0 0,-1 0 0 0 0,0 0 0 0 0,0 0 0 0 0,0 0 0 0 0,0 0 0 0 0,0 0 0 0 0,0 0 0 0 0,0 0 0 0 0,0 0-1 0 0,0 0 1 0 0,1 0 0 0 0,-1-1 0 0 0,0 1 0 0 0,0 0 0 0 0,0-1 0 0 0,0 1 0 0 0,0-1 0 0 0,1 1 0 0 0,-1-1 0 0 0,0 1-1 0 0,0-1 1 0 0,1 1 0 0 0,-1-1 0 0 0,0 0 0 0 0,0 0 0 0 0,-4-5 325 0 0,4 4-21 0 0,1 2-2 0 0,0 0-14 0 0,0 0-64 0 0,0 0-30 0 0,0 0-4 0 0,0 0-16 0 0,0 0-66 0 0,0 0-29 0 0,0 0-8 0 0,0 0-26 0 0,1 3-115 0 0,3 8-31 0 0,0 0 0 0 0,1 0 0 0 0,1 0-1 0 0,12 18 1 0 0,-14-22-15 0 0,1-1 0 0 0,0 0 0 0 0,1-1 0 0 0,-1 1-1 0 0,1-1 1 0 0,0 0 0 0 0,1 0 0 0 0,-1-1 0 0 0,9 5 0 0 0,53 29 164 0 0,-60-33-198 0 0,-1 1 0 0 0,0-1-1 0 0,0 2 1 0 0,0-1 0 0 0,0 1 0 0 0,7 11 0 0 0,55 91 384 0 0,-18-27 75 0 0,-33-53-327 0 0,2 0 0 0 0,2-2 0 0 0,0 0 0 0 0,1-1 1 0 0,34 28-1 0 0,-49-49-126 0 0,-1 1 1 0 0,1-1-1 0 0,1 0 0 0 0,-1-1 1 0 0,1 0-1 0 0,0 0 0 0 0,0-1 1 0 0,0 0-1 0 0,0 0 0 0 0,1-1 1 0 0,-1-1-1 0 0,1 1 0 0 0,-1-1 1 0 0,1-1-1 0 0,-1 0 0 0 0,1 0 1 0 0,-1-1-1 0 0,1 0 0 0 0,-1-1 1 0 0,15-4-1 0 0,65-28 281 0 0,-88 33-244 0 0,0 1-44 0 0,0 1 0 0 0,-1-1 0 0 0,1 0 0 0 0,0 1 1 0 0,-1-1-1 0 0,1 1 0 0 0,0-1 0 0 0,-1 0 1 0 0,1 1-1 0 0,-1 0 0 0 0,1-1 0 0 0,-1 1 0 0 0,1-1 1 0 0,-1 1-1 0 0,1 0 0 0 0,-1-1 0 0 0,1 1 0 0 0,-1 0 1 0 0,0-1-1 0 0,1 1 0 0 0,-1 0 0 0 0,0 1 1 0 0,6 17 97 0 0,-6-19-110 0 0,6 37 72 0 0,-3-18-34 0 0,6 24-1 0 0,-4-31-36 0 0,3-4 0 0 0,3-4 0 0 0,-8-4 0 0 0,-1 1-5 0 0,-1-1 0 0 0,1 0 0 0 0,0 0 0 0 0,0 0 0 0 0,-1 0 0 0 0,1-1 0 0 0,0 1 0 0 0,0 0 0 0 0,-1-1 0 0 0,1 1 0 0 0,-1-1 1 0 0,1 1-1 0 0,0-1 0 0 0,-1 0 0 0 0,3-2 0 0 0,6-1-18 0 0,-6 3 552 0 0,0 0-2246 0 0,-3 2-3790 0 0,-2 11-632 0 0</inkml:trace>
</inkml:ink>
</file>

<file path=ppt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6:15.5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7 62 9095 0 0,'0'0'415'0'0,"0"0"-7"0"0,-1-1-263 0 0,-49-52 4850 0 0,40 45-4094 0 0,5 9 161 0 0,5 1-906 0 0,-1-1-1 0 0,1 0 1 0 0,-1 1-1 0 0,1-1 1 0 0,0 1 0 0 0,0-1-1 0 0,0 0 1 0 0,0 1-1 0 0,0 1 1 0 0,-2 13-490 0 0,-2 0 322 0 0,0-1 0 0 0,-2 0 0 0 0,0 0 0 0 0,-10 17 0 0 0,-28 40 273 0 0,1-3 190 0 0,-21 35 150 0 0,21-39-372 0 0,-39 49 117 0 0,29-43 613 0 0,47-63-888 0 0,0 0 0 0 0,-1 0 1 0 0,0-1-1 0 0,-1 0 0 0 0,0 0 0 0 0,0 0 1 0 0,0-1-1 0 0,-13 7 0 0 0,18-12-100 0 0,1 1 0 0 0,0-1-1 0 0,0 1 1 0 0,0-1 0 0 0,0 1-1 0 0,1 0 1 0 0,-1 0 0 0 0,0 0 0 0 0,1 0-1 0 0,-1 0 1 0 0,1 0 0 0 0,0 0-1 0 0,0 0 1 0 0,0 0 0 0 0,0 1 0 0 0,0-1-1 0 0,0 1 1 0 0,1-1 0 0 0,-2 5-1 0 0,2-5 16 0 0,-2 17-62 0 0,0 0-1 0 0,2 0 0 0 0,0 0 1 0 0,4 20-1 0 0,-1 12 40 0 0,0 45-203 0 0,-5-92 227 0 0,-1-9 34 0 0,-3-11 38 0 0,6 15-56 0 0,-10-25-594 0 0,-8-43 0 0 0,9 19-117 0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7:52.2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0 3423 0 0,'0'0'158'0'0,"0"0"82"0"0,0 0 264 0 0,0 0 116 0 0,0 0 20 0 0,0 0 0 0 0,0 0-26 0 0,0 0-7 0 0,0 0-6 0 0,0 0-18 0 0,0 0-72 0 0,0 0-30 0 0,0 0-8 0 0,0 0-31 0 0,0 0-130 0 0,-2 1-59 0 0,2-1-188 0 0,0 0-38 0 0,-1 0-1 0 0,1 0 1 0 0,-1 0-1 0 0,1 0 0 0 0,-1 0 1 0 0,1 0-1 0 0,-1 0 1 0 0,1 0-1 0 0,0 0 1 0 0,-1 1-1 0 0,1-1 0 0 0,-1 0 1 0 0,1 0-1 0 0,-1 0 1 0 0,1 1-1 0 0,0-1 1 0 0,-1 0-1 0 0,1 0 0 0 0,0 1 1 0 0,-1-1-1 0 0,1 1 1 0 0,-2 1-29 0 0,0 0-1 0 0,1 0 1 0 0,-1 0 0 0 0,1 0 0 0 0,0 0 0 0 0,0 1 0 0 0,0-1 0 0 0,0 0 0 0 0,0 1 0 0 0,0-1 0 0 0,0 1 0 0 0,1-1-1 0 0,-1 1 1 0 0,1-1 0 0 0,0 1 0 0 0,0-1 0 0 0,0 5 0 0 0,0 22-22 0 0,0 190 1183 0 0,0-213-1139 0 0,2 275 583 0 0,-2-196-577 0 0,1-7 22 0 0,-2-47-41 0 0,5 63 0 0 0,20 159 439 0 0,-19-100-129 0 0,-1-5 90 0 0,-2-118-269 0 0,-4 41 0 0 0,1-14 34 0 0,-9 163 817 0 0,2 51 133 0 0,9-241-1012 0 0,8 140 541 0 0,1-12-239 0 0,-1-8-325 0 0,-3 37-50 0 0,-2-24-21 0 0,8 99-16 0 0,10 93-440 0 0,-16-239 310 0 0,3 33 60 0 0,7 109 70 0 0,-11-130 2 0 0,-1 101-226 0 0,0 63-526 0 0,0-244 735 0 0,1 27 102 0 0,-4-46 24 0 0,8 41-1 0 0,0 8 41 0 0,4 34-52 0 0,-14-77-45 0 0,1-28-59 0 0,-1 0 1 0 0,1 0 0 0 0,1 13 0 0 0,1-6-123 0 0,-1 22 0 0 0,-1-25-3 0 0,1 0 0 0 0,-1-1 0 0 0,5 21 0 0 0,-4-25 78 0 0,0-1 1 0 0,-1 1 0 0 0,0-1 0 0 0,0 1 0 0 0,0 0 0 0 0,-1-1-1 0 0,-1 8 1 0 0,-1 19-309 0 0,9 51-46 0 0,0-1 1036 0 0,4 74 60 0 0,-9-139-638 0 0,0-4 24 0 0,-1 10 282 0 0,0-21-240 0 0,0-2 22 0 0,0 0 10 0 0,0 0 2 0 0,-2 9 448 0 0,-7 98 579 0 0,-3 11-1550 0 0,10-105 263 0 0,-2 14-553 0 0,-2 40 0 0 0,6-66 539 0 0,-6 13-9 0 0,3 4 233 0 0,-8 17 468 0 0,8-27-414 0 0,0 0 1 0 0,0 0 0 0 0,1 0-1 0 0,1 1 1 0 0,-1-1 0 0 0,0 11 0 0 0,2 97-747 0 0,0-114 310 0 0,0-2-68 0 0,0 0-32 0 0,0 0-4 0 0,0 0-30 0 0,0 0-130 0 0,2-2-58 0 0,2-3 221 0 0,-1 0 0 0 0,0 0 0 0 0,0-1-1 0 0,0 1 1 0 0,0-1 0 0 0,-1 0 0 0 0,3-11 0 0 0,7-45-2003 0 0,-7 14 913 0 0</inkml:trace>
</inkml:ink>
</file>

<file path=ppt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7:08.6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0 15807 0 0,'0'0'727'0'0,"0"0"-22"0"0,-3 2-453 0 0,-13 13-499 0 0,1 1 0 0 0,0 0-1 0 0,-18 27 1 0 0,-10 12-192 0 0,41-53 472 0 0,1-1 0 0 0,-1 0-1 0 0,0 1 1 0 0,1-1 0 0 0,-1 0 0 0 0,0 0-1 0 0,-3 1 1 0 0,1 0 67 0 0,2-1 2 0 0,1-1 2 0 0,-6 2 10 0 0,5-1 36 0 0,-4-1-56 0 0,6 0-50 0 0,0 0 0 0 0,0 1 0 0 0,0-1 0 0 0,0 0 0 0 0,0 0 0 0 0,0 0 0 0 0,-1 0 0 0 0,1 0 0 0 0,0 0 0 0 0,0 0 0 0 0,0 0 0 0 0,0 0 0 0 0,0 0 0 0 0,0 0 0 0 0,0 0 0 0 0,-1 0 0 0 0,1 0 0 0 0,0 0 0 0 0,0 0 0 0 0,0 0 0 0 0,0 0 0 0 0,0 0 0 0 0,0 0 0 0 0,0-1 0 0 0,-1 1 0 0 0,1 0 0 0 0,0 0 0 0 0,0 0 0 0 0,0 0 0 0 0,0 0 0 0 0,0 0 0 0 0,0 0 0 0 0,0 0 0 0 0,0 0 0 0 0,0 0 0 0 0,0 0 0 0 0,0-1 0 0 0,0 1 0 0 0,-1 0 0 0 0,1 0 0 0 0,0 0 0 0 0,0 0 0 0 0,0 0 0 0 0,0 0 0 0 0,0 0 0 0 0,0-1 0 0 0,0 1 0 0 0,4-6-77 0 0,-1 0 0 0 0,1 0 0 0 0,0 0 0 0 0,1 1 0 0 0,-1-1 0 0 0,1 1 0 0 0,0 0 0 0 0,1 0 0 0 0,-1 1 0 0 0,1 0 0 0 0,0 0 1 0 0,0 0-1 0 0,0 0 0 0 0,0 1 0 0 0,8-2 0 0 0,-13 4 6 0 0,-1 1 1 0 0,1 0-1 0 0,0-1 1 0 0,-1 1-1 0 0,1 0 0 0 0,-1 0 1 0 0,1 0-1 0 0,0 0 1 0 0,-1 0-1 0 0,1 0 0 0 0,0 0 1 0 0,-1 0-1 0 0,1 0 1 0 0,-1 0-1 0 0,1 0 0 0 0,0 0 1 0 0,-1 0-1 0 0,1 0 1 0 0,0 1-1 0 0,-1-1 1 0 0,1 0-1 0 0,-1 0 0 0 0,1 1 1 0 0,-1-1-1 0 0,1 0 1 0 0,-1 1-1 0 0,1-1 0 0 0,-1 1 1 0 0,1-1-1 0 0,-1 1 1 0 0,1-1-1 0 0,-1 1 1 0 0,0-1-1 0 0,1 1 0 0 0,0 0 63 0 0,5 9-136 0 0,-5-6 107 0 0,0-1 1 0 0,-1 0-1 0 0,1 1 0 0 0,-1-1 0 0 0,1 1 1 0 0,-1-1-1 0 0,0 1 0 0 0,-1-1 0 0 0,1 0 1 0 0,-1 1-1 0 0,1-1 0 0 0,-1 1 0 0 0,0-1 1 0 0,0 0-1 0 0,-2 4 0 0 0,-3 5 443 0 0,0 0 1 0 0,-12 16-1 0 0,16-24-242 0 0,1-3-135 0 0,0 0-13 0 0,-4 4-85 0 0,3-3-171 0 0,9-13-586 0 0,-2 5-193 0 0,13-21-5307 0 0</inkml:trace>
</inkml:ink>
</file>

<file path=ppt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7:09.5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1 9871 0 0,'0'0'440'0'0,"0"0"88"0"0,0 0-424 0 0,0 0-104 0 0,0 0 0 0 0,0 0 0 0 0,-12 7 0 0 0,12-7 72 0 0,-9 5-72 0 0,9-5 64 0 0,-9 6-152 0 0,9-6-32 0 0,-9 6-8 0 0,9-6 0 0 0,-10 6-720 0 0,-1 1-144 0 0,-1 1-32 0 0</inkml:trace>
</inkml:ink>
</file>

<file path=ppt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7:09.9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5 3679 0 0,'0'0'284'0'0,"0"0"74"0"0,0 0 1002 0 0,0 0 456 0 0,2-1 88 0 0,70-59 1750 0 0,-37 35-3939 0 0,0 2-1 0 0,76-36 1 0 0,-101 54-23 0 0,-9 4 246 0 0,-1 1-1 0 0,1 0 0 0 0,-1 0 1 0 0,1 0-1 0 0,0 0 0 0 0,-1 0 1 0 0,1 0-1 0 0,0 0 0 0 0,-1 0 1 0 0,1 0-1 0 0,0 0 0 0 0,-1 0 1 0 0,1 0-1 0 0,-1 0 0 0 0,1 0 1 0 0,0 1-1 0 0,-1-1 0 0 0,1 0 1 0 0,-1 0-1 0 0,1 1 0 0 0,0-1 1 0 0,-1 0-1 0 0,1 1 0 0 0,-1-1 1 0 0,1 1-1 0 0,-1-1 0 0 0,0 1 1 0 0,1-1-1 0 0,-1 0 0 0 0,1 1 1 0 0,-1 0-1 0 0,0-1 0 0 0,1 1 1 0 0,-1-1-1 0 0,0 1 0 0 0,0-1 1 0 0,1 2-1 0 0,0-1 89 0 0,-1 1 1 0 0,1 0-1 0 0,-1-1 0 0 0,1 1 0 0 0,-1 0 1 0 0,1-1-1 0 0,-1 1 0 0 0,0 0 1 0 0,0 0-1 0 0,0-1 0 0 0,0 1 1 0 0,0 0-1 0 0,0 0 0 0 0,-1 1 1 0 0,-4 14 383 0 0,4-13-210 0 0,0 0 1 0 0,0 1-1 0 0,0-1 0 0 0,-1 0 1 0 0,1 0-1 0 0,-1 0 0 0 0,0 0 1 0 0,0-1-1 0 0,-1 1 0 0 0,1 0 1 0 0,-1-1-1 0 0,-6 6 0 0 0,-23 23 2824 0 0,31-31-2525 0 0,1-1-47 0 0,-2 1-308 0 0,0 0 0 0 0,0 1-1 0 0,0-1 1 0 0,0 1 0 0 0,0-1 0 0 0,-2 4 0 0 0,1-2 45 0 0,1-2 104 0 0,2-1-5 0 0,0 0-32 0 0,0 0-133 0 0,0 0-50 0 0,0 0-21 0 0,0 0-130 0 0,0 0-61 0 0,0 0-12 0 0,0 0-11 0 0,0 0-45 0 0,0 0-17 0 0,0 0-7 0 0,0 0 17 0 0,0 0 71 0 0,0 0 30 0 0,0 0 7 0 0,0 0 36 0 0,0 0 127 0 0,0 0-25 0 0,0 0-171 0 0,0 0-102 0 0,3-9-4676 0 0,0 0-309 0 0</inkml:trace>
</inkml:ink>
</file>

<file path=ppt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7:37.6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 2303 0 0,'-2'12'200'0'0,"1"0"-200"0"0,1-12 0 0 0,-3 16 0 0 0,0 1 240 0 0,0-2 8 0 0,0-3 0 0 0,0 1 0 0 0,0 2-248 0 0</inkml:trace>
</inkml:ink>
</file>

<file path=ppt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7:39.3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3 253 2303 0 0,'0'0'295'0'0,"-2"1"398"0"0,-2 1-380 0 0,0-1 0 0 0,1 1 0 0 0,-1 0 0 0 0,0 1 0 0 0,1-1 0 0 0,0 1 0 0 0,-1-1 0 0 0,1 1 0 0 0,0 0 0 0 0,-3 4 0 0 0,-26 37-293 0 0,15-19 345 0 0,-19 34 219 0 0,33-54-548 0 0,0 0 0 0 0,1 0 0 0 0,-1 1 0 0 0,1-1 0 0 0,0 1 0 0 0,-1 8 0 0 0,-4 11 139 0 0,-23 63 1190 0 0,16-46-812 0 0,1 1 0 0 0,-6 45 0 0 0,6-31-498 0 0,9-42-40 0 0,0-1 1 0 0,1 1 0 0 0,-1 18-1 0 0,-9 85-15 0 0,11-89 0 0 0,2-10 0 0 0,3-15 0 0 0,0-1 0 0 0,11 29 84 0 0,-13-30-60 0 0,0 1 1 0 0,0-1 0 0 0,0 0 0 0 0,0 0 0 0 0,0 0 0 0 0,0-1 0 0 0,0 1 0 0 0,1 0-1 0 0,2 3 1 0 0,-2-4 163 0 0,22 29 946 0 0,-8-4-966 0 0,13 11-42 0 0,-2-4-98 0 0,14 14-28 0 0,-26-25 0 0 0,-3-3 0 0 0,1-1 0 0 0,1 0 0 0 0,1-1 0 0 0,22 21 0 0 0,-28-32 0 0 0,-7-5 4 0 0,-1 0-1 0 0,0 0 0 0 0,1-1 0 0 0,-1 1 0 0 0,1 0 1 0 0,-1-1-1 0 0,1 1 0 0 0,-1-1 0 0 0,1 1 1 0 0,-1-1-1 0 0,1 0 0 0 0,-1 1 0 0 0,1-1 0 0 0,0 0 1 0 0,2 0-1 0 0,0-1 57 0 0,-2 2 52 0 0,11-1 115 0 0,-1 3-107 0 0,-8-2-57 0 0,1-1 0 0 0,-1 1 0 0 0,0 0 1 0 0,1-1-1 0 0,6 0 0 0 0,1 0-45 0 0,0 1 1 0 0,1 0 0 0 0,12 3-1 0 0,-19-3-18 0 0,83 20 126 0 0,-61-14-52 0 0,54 4 1 0 0,-62-11 56 0 0,23-3 1 0 0,8 0-42 0 0,29-1 46 0 0,-70 4-124 0 0,-8 0 7 0 0,-1 0 1 0 0,0 1 0 0 0,1-1 0 0 0,-1 0 0 0 0,0 0-1 0 0,1-1 1 0 0,-1 1 0 0 0,1 0 0 0 0,-1 0 0 0 0,0-1-1 0 0,0 1 1 0 0,1-1 0 0 0,-1 1 0 0 0,0-1 0 0 0,0 1-1 0 0,2-2 1 0 0,-1 1 82 0 0,0-1 46 0 0,1 1 0 0 0,0-1 0 0 0,-1 0 1 0 0,1 0-1 0 0,2-2 0 0 0,-5 3-145 0 0,7-6 130 0 0,0-1 1 0 0,-1 0-1 0 0,0 0 1 0 0,9-17-1 0 0,2-3 46 0 0,2-2-179 0 0,-13 19 0 0 0,1 0 0 0 0,11-13 0 0 0,35-36 0 0 0,-51 56 0 0 0,17-10 0 0 0,-7 4-27 0 0,-8 5 18 0 0,0 1 0 0 0,0 0 0 0 0,1 1 0 0 0,6-5 0 0 0,-1 1 9 0 0,-4 2 0 0 0,2-9 0 0 0,-7 13 2 0 0,0 0 0 0 0,0 0 0 0 0,0 0 0 0 0,0-1 0 0 0,0 1 0 0 0,0 0 0 0 0,-1-1 0 0 0,1 1 0 0 0,0-1 0 0 0,-1 1 0 0 0,1 0 0 0 0,-1-1 0 0 0,0 0 0 0 0,1 1 0 0 0,-1-1 0 0 0,0 1 0 0 0,0-3 0 0 0,0-3 33 0 0,10-77 837 0 0,-9 61-669 0 0,1 1 1 0 0,1 0-1 0 0,2-1 1 0 0,10-32-1 0 0,20-33-187 0 0,-32 77-16 0 0,-1-9 0 0 0,2-46-101 0 0,-4 63 93 0 0,0 1 1 0 0,-1 0-1 0 0,1-1 1 0 0,-1 1-1 0 0,0 0 1 0 0,0-1-1 0 0,0 1 1 0 0,-2-3-1 0 0,-3-10 9 0 0,2 6-1 0 0,0-5 0 0 0,0 1 0 0 0,0 0 0 0 0,-1-15 0 0 0,3 17 0 0 0,0 1 0 0 0,0 0 0 0 0,-8-19 0 0 0,9 27 0 0 0,0 0 0 0 0,1 1 0 0 0,-1-1 0 0 0,0 1 0 0 0,0-1 0 0 0,1 1 0 0 0,-1-1 1 0 0,-1 1-1 0 0,1-1 0 0 0,0 1 0 0 0,0 0 0 0 0,0 0 0 0 0,-1 0 0 0 0,1 0 0 0 0,0-1 0 0 0,-3 0 0 0 0,-2-2 10 0 0,-4-4 38 0 0,7 6-35 0 0,1 0 0 0 0,0 0 0 0 0,0 0 0 0 0,0 0 0 0 0,0 0 1 0 0,0-1-1 0 0,0 1 0 0 0,0 0 0 0 0,1-1 0 0 0,-2-3 0 0 0,-8-21 30 0 0,-14-52-1 0 0,24 76-42 0 0,0 0 0 0 0,0 0 0 0 0,-1 0 0 0 0,1 1 0 0 0,-1-1 0 0 0,1 0 0 0 0,-1 0 0 0 0,0 1 0 0 0,0-1 0 0 0,0 1 0 0 0,0-1 0 0 0,-1 1 0 0 0,1 0 0 0 0,-1 0 0 0 0,-4-3 0 0 0,2 1 0 0 0,-9-9 0 0 0,-31-21-64 0 0,43 31 64 0 0,-12-4 0 0 0,14 7 0 0 0,-1-1-3 0 0,-1 0-1 0 0,1 0 0 0 0,0-1 1 0 0,-1 1-1 0 0,1 0 1 0 0,0-1-1 0 0,0 1 1 0 0,0-1-1 0 0,0 0 0 0 0,0 1 1 0 0,0-1-1 0 0,0 0 1 0 0,0 1-1 0 0,1-1 1 0 0,-1 0-1 0 0,1 0 0 0 0,-1 1 1 0 0,1-1-1 0 0,0 0 1 0 0,0 0-1 0 0,-1 0 1 0 0,1 0-1 0 0,1-3 0 0 0,-1-7-39 0 0,2 0 0 0 0,3-18-1 0 0,-2 16 24 0 0,-2 3-4 0 0,1-22-110 0 0,-2 31 78 0 0,0 2-22 0 0,0 0 74 0 0,-1 0 2 0 0,1 0 0 0 0,0 0-1 0 0,0 0 1 0 0,-1 0 0 0 0,1 0-1 0 0,0 0 1 0 0,0 0 0 0 0,0 0-1 0 0,-1 0 1 0 0,1 0 0 0 0,0 0 0 0 0,0 0-1 0 0,-1 0 1 0 0,1 0 0 0 0,0-1-1 0 0,0 1 1 0 0,0 0 0 0 0,0 0-1 0 0,-1 0 1 0 0,1 0 0 0 0,0 0 0 0 0,0-1-1 0 0,0 1 1 0 0,0 0 0 0 0,0 0-1 0 0,-1 0 1 0 0,1-1 0 0 0,-10-9-10 0 0,6 4-4 0 0,-13-12-42 0 0,14 17 32 0 0,-10-9-2 0 0,-28-30 124 0 0,40 40-21 0 0,1 0-2 0 0,-1-1 7 0 0,-7-1-22 0 0,-7 0-46 0 0,11 4-13 0 0,3-1 0 0 0,-1-1 1 0 0,0 1 0 0 0,0 0 0 0 0,0-1 0 0 0,0 1 0 0 0,0 0 0 0 0,1 0 0 0 0,-1 0 0 0 0,0 0 0 0 0,1 0 0 0 0,-1 0-1 0 0,1 0 1 0 0,-3 3 0 0 0,1-1-11 0 0,2-3 2 0 0,1 0-1 0 0,-1 1 1 0 0,0-1-1 0 0,0 0 1 0 0,0 1-1 0 0,0-1 1 0 0,0 0-1 0 0,0 0 1 0 0,0 0-1 0 0,0 0 1 0 0,0 0-1 0 0,0 0 1 0 0,0 0-1 0 0,0 0 1 0 0,-2 0-1 0 0,-2 0-10 0 0,-7 6-57 0 0,12-6 66 0 0,-1 1 1 0 0,0 0-1 0 0,0-1 1 0 0,0 1-1 0 0,0-1 1 0 0,1 1-1 0 0,-1-1 1 0 0,0 1-1 0 0,0-1 1 0 0,0 0-1 0 0,0 1 1 0 0,0-1-1 0 0,0 0 1 0 0,0 0-1 0 0,0 0 1 0 0,-2 0-1 0 0,-29-4-79 0 0,-22 6-60 0 0,50-2 145 0 0,-1 1 1 0 0,0 0-1 0 0,1 0 0 0 0,0 1 0 0 0,-1-1 0 0 0,1 1 0 0 0,0 0 0 0 0,0 0 0 0 0,-6 5 1 0 0,-4 3-44 0 0,-16 15 0 0 0,19-16 52 0 0,-1 3-36 0 0,-18 22 0 0 0,24-26 32 0 0,0 0 1 0 0,0-1-1 0 0,-1 0 0 0 0,0 0 1 0 0,0 0-1 0 0,0-1 1 0 0,-1 0-1 0 0,0-1 1 0 0,-12 6-1 0 0,0 0 0 0 0,18-10 0 0 0,0 0 0 0 0,0 0 0 0 0,-1 0 0 0 0,1 0 0 0 0,0 0 0 0 0,-1 0 0 0 0,-3 0 0 0 0,-5-2 0 0 0,-9-11 11 0 0,18 11 4 0 0,-3-2-3 0 0,0 0-1 0 0,0 0 1 0 0,1-1-1 0 0,-1 1 0 0 0,1-1 1 0 0,0 0-1 0 0,-6-8 1 0 0,10 12-12 0 0,-1-1 0 0 0,1 1-1 0 0,0 0 1 0 0,0 0 0 0 0,-1-1 0 0 0,1 1 0 0 0,0 0 0 0 0,0 0 0 0 0,-1-1 0 0 0,1 1 0 0 0,0 0 0 0 0,-1 0 0 0 0,1 0 0 0 0,0 0 0 0 0,-1 0 0 0 0,1-1 0 0 0,0 1 0 0 0,-1 0 0 0 0,1 0 0 0 0,0 0 0 0 0,-1 0 0 0 0,1 0 0 0 0,0 0 0 0 0,-1 0 0 0 0,1 0 0 0 0,0 0 0 0 0,-1 0 0 0 0,1 0 0 0 0,0 0 0 0 0,-1 0 0 0 0,1 1 0 0 0,0-1 0 0 0,-1 0 0 0 0,1 0 0 0 0,0 0 0 0 0,-1 0 0 0 0,1 1 0 0 0,0-1 0 0 0,-1 0 0 0 0,1 0 0 0 0,0 0-1 0 0,0 1 1 0 0,-1-1 0 0 0,1 0 0 0 0,0 1 0 0 0,0-1 0 0 0,0 0 0 0 0,-1 0 0 0 0,1 1 0 0 0,0 0 0 0 0,-2 0-11 0 0,1 0 0 0 0,-1 1 0 0 0,1 0 0 0 0,0-1-1 0 0,0 1 1 0 0,-1 0 0 0 0,1-1 0 0 0,0 1 0 0 0,1 0 0 0 0,-1 0-1 0 0,0 0 1 0 0,-1 4 0 0 0,-4 11-80 0 0,4-12-163 0 0,-3 6 337 0 0,4-3-4896 0 0,1-8 3261 0 0</inkml:trace>
</inkml:ink>
</file>

<file path=ppt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7:52.7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975 0 0,'0'0'231'0'0,"0"0"56"0"0,0 0 129 0 0,0 0 52 0 0,0 0 10 0 0,0 0-62 0 0,0 0-324 0 0,0 0-348 0 0,0 0-120 0 0,0 0-250 0 0,0 0-941 0 0,0 0-404 0 0</inkml:trace>
</inkml:ink>
</file>

<file path=ppt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7:53.3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6 133 2759 0 0,'-2'1'207'0'0,"-13"5"-398"0"0,9-3 787 0 0,1-1-1 0 0,-1 0 0 0 0,0 0 0 0 0,1 0 1 0 0,-1-1-1 0 0,0 0 0 0 0,0 0 0 0 0,-9 0 1 0 0,10-1-252 0 0,0 0 0 0 0,1 0 0 0 0,-1 1 1 0 0,-7 1-1 0 0,10-2-276 0 0,0 0 0 0 0,1 1 0 0 0,-1-1 0 0 0,0 0 0 0 0,1-1-1 0 0,-1 1 1 0 0,0 0 0 0 0,1 0 0 0 0,-1-1 0 0 0,0 1 0 0 0,-1-1 0 0 0,2 0-51 0 0,-1 1 1 0 0,1-1-1 0 0,-1 1 0 0 0,1-1 0 0 0,-1 1 1 0 0,1 0-1 0 0,-1 0 0 0 0,1 0 1 0 0,-1 0-1 0 0,-2 0 0 0 0,-22 8-569 0 0,-27 12 0 0 0,-6 2-2644 0 0,37-17 2239 0 0,-6 3-6 0 0,17-5 1049 0 0,1 1-1 0 0,-19 2 0 0 0,-7 3 1930 0 0,35-9-1324 0 0,1 0 11 0 0,0 0 2 0 0,0 0-21 0 0,0 0-91 0 0,0 0-43 0 0,0 0-5 0 0,0 0-16 0 0,0 0-69 0 0,0 0-38 0 0,0 0-5 0 0,0 0-36 0 0,0 0-150 0 0,0 0-66 0 0,0 0-18 0 0,2-1-26 0 0,20-8-96 0 0,1 1-24 0 0,-4 2 0 0 0,1 0 0 0 0,-1-2 0 0 0,20-11 0 0 0,-3 0-27 0 0,51-19-1 0 0,-30 14 11 0 0,-43 18 17 0 0,-1 1 0 0 0,0-1 0 0 0,18-11 0 0 0,-24 12 5 0 0,1 0 0 0 0,0 1-1 0 0,13-5 1 0 0,-4 3 12 0 0,24-15 1 0 0,-38 18-12 0 0,0 0 1 0 0,16-2-63 0 0,-11 3 56 0 0,-6 1 64 0 0,-2 1 53 0 0,0 0 10 0 0,0 0-6 0 0,0 0 17 0 0,0 0 71 0 0,0 0 30 0 0,0 0 7 0 0,-13-1 410 0 0,-51 9-410 0 0,60-8-245 0 0,1 1 1 0 0,-1-1-1 0 0,0 1 1 0 0,1 0-1 0 0,-1 0 1 0 0,-5 3 0 0 0,-4 1-3 0 0,9-4-3 0 0,0 0-1 0 0,0 0 0 0 0,0 1 1 0 0,0 0-1 0 0,0 0 0 0 0,0 0 0 0 0,1 0 1 0 0,-6 5-1 0 0,-26 25-181 0 0,19-16 86 0 0,-1 2-147 0 0,-18 23 0 0 0,9-9-172 0 0,14-17 146 0 0,9-11 202 0 0,1-1 0 0 0,-1 1 0 0 0,0-1 0 0 0,0 0 1 0 0,0 0-1 0 0,0 0 0 0 0,0 0 0 0 0,-5 2 0 0 0,-8 8-275 0 0,14-12 208 0 0,2-1-42 0 0,8 10-3710 0 0,2 3-276 0 0</inkml:trace>
</inkml:ink>
</file>

<file path=ppt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28.8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 3223 0 0,'0'0'288'0'0,"0"0"-288"0"0,0-7 0 0 0,0 7 0 0 0,0 0 4864 0 0,0 0 912 0 0,0 0 184 0 0,0 0 40 0 0,0 0-4816 0 0,0 0-960 0 0,0 0-224 0 0,0 0 0 0 0,0 0-1856 0 0,0 0-400 0 0</inkml:trace>
</inkml:ink>
</file>

<file path=ppt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34.9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8 1205 6447 0 0,'-1'6'98'0'0,"-5"6"390"0"0,0-3-1365 0 0,1-5 4379 0 0,-3-3 6880 0 0,4-1-8432 0 0,5-11-1701 0 0,0 9-271 0 0,0-1 0 0 0,0 1-1 0 0,0 0 1 0 0,1-1 0 0 0,-1 1-1 0 0,0 0 1 0 0,1 0 0 0 0,0 0-1 0 0,0 0 1 0 0,-1 0 0 0 0,1 1-1 0 0,0-1 1 0 0,0 0 0 0 0,1 1 0 0 0,-1-1-1 0 0,4-1 1 0 0,4-2-209 0 0,0 0 0 0 0,16-5 0 0 0,-18 8 109 0 0,0 0-1 0 0,0 1 0 0 0,0 0 1 0 0,12 0-1 0 0,4-1-93 0 0,28 1-126 0 0,-38 2 212 0 0,25-3-1 0 0,-34 1 121 0 0,0 1 0 0 0,0-2 0 0 0,0 1 0 0 0,0-1 1 0 0,0 1-1 0 0,-1-1 0 0 0,1-1 0 0 0,6-3 0 0 0,-1-2 72 0 0,0 0 0 0 0,0 0 1 0 0,-1-1-1 0 0,-1 0 0 0 0,1 0 0 0 0,10-18 1 0 0,1-3 327 0 0,15-34 1 0 0,-24 41-362 0 0,-1-1 1 0 0,-1 0-1 0 0,-1 0 0 0 0,-1-1 0 0 0,-1 1 0 0 0,-1-1 0 0 0,-2-1 1 0 0,2-44-1 0 0,-4 26-235 0 0,0 18 202 0 0,-1 0 1 0 0,-4-30 0 0 0,4 50 154 0 0,-1-1 0 0 0,-1 0 1 0 0,1 0-1 0 0,-1 1 0 0 0,0-1 0 0 0,-3-6 1 0 0,-5-13 500 0 0,8 20-534 0 0,-1-1 0 0 0,1 1 0 0 0,-1 0 0 0 0,-7-12 0 0 0,4 10-71 0 0,-1-1 1 0 0,1 1-1 0 0,-1 0 0 0 0,-1 1 1 0 0,-10-9-1 0 0,7 8-3 0 0,-1 0 0 0 0,0 0 0 0 0,-18-8 0 0 0,18 9-43 0 0,1-1-1 0 0,0 0 1 0 0,0 0-1 0 0,1-1 0 0 0,-18-20 1 0 0,11 12-4 0 0,-1-2 14 0 0,-1 1-1 0 0,-42-29 1 0 0,52 42-8 0 0,0-1 0 0 0,-1 1 0 0 0,1 1 0 0 0,-1 0 0 0 0,0 0 0 0 0,-1 1-1 0 0,1 0 1 0 0,0 1 0 0 0,-1 0 0 0 0,-11 0 0 0 0,-2 0-118 0 0,1 0-1 0 0,-45-12 0 0 0,42 5 211 0 0,-37-16-1 0 0,-16-6 80 0 0,46 20-191 0 0,12 4-22 0 0,0 1 1 0 0,0 1-1 0 0,-23-3 0 0 0,32 6-8 0 0,-1 1 0 0 0,0 0 0 0 0,0 1 0 0 0,1 0 0 0 0,-1 1 0 0 0,0 1 0 0 0,1 0 0 0 0,-1 0 0 0 0,1 2 0 0 0,0-1 0 0 0,-12 6 0 0 0,-131 68-497 0 0,53-22 328 0 0,45-27 216 0 0,14-8 0 0 0,-10 3 0 0 0,8-5 0 0 0,5 0 0 0 0,22-11 0 0 0,0 1 0 0 0,0 1 0 0 0,1 0 0 0 0,0 2 0 0 0,-16 13 0 0 0,18-11 0 0 0,0 2-1 0 0,2-1 1 0 0,-1 2-1 0 0,2 0 0 0 0,0 1 1 0 0,-15 28-1 0 0,14-18 4 0 0,1 1-1 0 0,1 0 0 0 0,-13 53 0 0 0,12-26-108 0 0,-4 67-1 0 0,5 51-564 0 0,11-170 654 0 0,-2 52-481 0 0,2 0 0 0 0,3 1 0 0 0,13 65 0 0 0,-15-113 445 0 0,1-1 0 0 0,0 0 0 0 0,1 0 0 0 0,-1 0 0 0 0,2 0 0 0 0,-1 0 0 0 0,1 0 0 0 0,0-1 0 0 0,0 1 0 0 0,0-1 0 0 0,1 0 0 0 0,0-1-1 0 0,11 10 1 0 0,3 0-190 0 0,0-1 0 0 0,1-2 0 0 0,24 12 0 0 0,9 6 62 0 0,234 131 671 0 0,-235-137-453 0 0,1-2 0 0 0,0-3 0 0 0,105 24 0 0 0,-97-32-29 0 0,0-3 0 0 0,123 0 0 0 0,-178-8-3 0 0,104-7 78 0 0,-88 4-52 0 0,-1 0-1 0 0,0-2 1 0 0,23-7-1 0 0,-7-2 196 0 0,0-2-1 0 0,-1-1 0 0 0,-1-2 1 0 0,-1-1-1 0 0,0-1 0 0 0,38-34 1 0 0,-14 5 35 0 0,-3-3 1 0 0,-2-1 0 0 0,-2-3 0 0 0,-3-2-1 0 0,60-98 1 0 0,-84 118-922 0 0</inkml:trace>
</inkml:ink>
</file>

<file path=ppt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20.6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46 6911 0 0,'0'0'528'0'0,"-11"1"1428"0"0,7 1-1551 0 0,0-1-1 0 0,1 1 1 0 0,-1 0-1 0 0,1 0 1 0 0,-5 4-1 0 0,7-5-297 0 0,1-1 70 0 0,0 0 30 0 0,0 0 7 0 0,0 0-8 0 0,0 0-46 0 0,0 0-22 0 0,0 0-2 0 0,8-1-44 0 0,1 0 0 0 0,-1-1-1 0 0,0 0 1 0 0,0-1 0 0 0,0 1-1 0 0,-1-1 1 0 0,9-5-1 0 0,10-3 328 0 0,-10 5-338 0 0,-1 1 0 0 0,1 0 0 0 0,1 1-1 0 0,-1 1 1 0 0,0 0 0 0 0,1 1 0 0 0,0 1 0 0 0,-1 1-1 0 0,26 2 1 0 0,56 5-501 0 0,-24-2-1738 0 0,-52-4-1004 0 0,-1-2-890 0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7:56.1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 55 2759 0 0,'-1'2'431'0'0,"1"-1"208"0"0,-2 4-709 0 0,2-1 6746 0 0,0-4-6568 0 0,0 0-4 0 0,-3-5 4 0 0,-6-7-90 0 0,9 11 88 0 0,-2-1-44 0 0,1 1-1 0 0,0 0 0 0 0,0-1 1 0 0,0 0-1 0 0,0 1 0 0 0,0-1 1 0 0,0 0-1 0 0,0 1 0 0 0,0-1 0 0 0,0-2 1 0 0,-2-2 31 0 0,3 5 55 0 0,0 1 84 0 0,0 0 38 0 0,0 0 8 0 0,0 0 20 0 0,0 0 71 0 0,0 0 30 0 0,0 0 7 0 0,0 0-8 0 0,0 0-46 0 0,0 0-22 0 0,0 0-2 0 0,0 0-26 0 0,0 0-113 0 0,0 0-49 0 0,0 0-11 0 0,0 0-3 0 0,0 0-13 0 0,0 0-8 0 0,0 0-1 0 0,0 0 6 0 0,0 0 22 0 0,0 0 10 0 0,0 0 2 0 0,6-2 52 0 0,3 0 96 0 0,-2-1-233 0 0,-4 1-22 0 0,1 0 0 0 0,0 1-1 0 0,0 0 1 0 0,0 0 0 0 0,0 0 0 0 0,0 0 0 0 0,0 0-1 0 0,0 1 1 0 0,5 0 0 0 0,-2-2-25 0 0,-3 1-12 0 0,-1 1 0 0 0,1-1 0 0 0,0 1 1 0 0,0 0-1 0 0,-1 0 0 0 0,1 0 0 0 0,0 0 0 0 0,5 2 0 0 0,10 1 0 0 0,0 1 0 0 0,36 13 0 0 0,-20-6 0 0 0,50 18 0 0 0,-74-27 60 0 0,1-1 0 0 0,-1 1 0 0 0,1-2 0 0 0,0 0 0 0 0,12-1 0 0 0,33-6 568 0 0,-16 0-128 0 0,-3 4-125 0 0,51 2 0 0 0,-62 5-368 0 0,0 0 1 0 0,0 1-1 0 0,-1 2 1 0 0,46 18-1 0 0,-31-11 30 0 0,-23-7-72 0 0,-12-4 7 0 0,0-1-1 0 0,0 0 1 0 0,0-1-1 0 0,0 1 1 0 0,0-1-1 0 0,0 0 1 0 0,1-1-1 0 0,-1 1 1 0 0,8-2-1 0 0,15 0 11 0 0,0-1 1 0 0,38-8-1 0 0,-53 8 116 0 0,1 1-1 0 0,0 0 1 0 0,0 1-1 0 0,22 3 1 0 0,6 0 97 0 0,63 9 10 0 0,-53-5-110 0 0,-16-1-41 0 0,-15-3-41 0 0,-1-2 0 0 0,1 0 0 0 0,-1-1-1 0 0,36-5 1 0 0,-32-1 109 0 0,1 0-1 0 0,-1-2 1 0 0,33-15 0 0 0,-14 5 432 0 0,-32 14-364 0 0,0 0 0 0 0,1 0-1 0 0,0 1 1 0 0,-1 1-1 0 0,24-1 1 0 0,10 1-139 0 0,-17 2-116 0 0,-11-1 30 0 0,0-1-1 0 0,0-1 1 0 0,-1 0-1 0 0,30-10 0 0 0,-6 1 52 0 0,-33 10 36 0 0,9-7 29 0 0,-11 6-35 0 0,19-5 55 0 0,-13 6-88 0 0,-9 1-32 0 0,-1 0 0 0 0,1 1 0 0 0,-1 0 0 0 0,1-1-1 0 0,-1 1 1 0 0,1 0 0 0 0,-1 0 0 0 0,1 1 0 0 0,-1-1 0 0 0,5 1-1 0 0,-3 1-37 0 0,-2-2-106 0 0,-2 0 10 0 0,5 6-80 0 0,0-1 242 0 0,1 1 19 0 0,-2-4 20 0 0,7 3-36 0 0,1-2-12 0 0,0 2 0 0 0,0-1 0 0 0,-2-1 11 0 0,-6-2 31 0 0,1 1-25 0 0,-1 0 0 0 0,1-1 0 0 0,-1 0 0 0 0,1 0 0 0 0,6 1 0 0 0,24 5 95 0 0,42 17-27 0 0,-43-14-85 0 0,-31-9 0 0 0,0 0 0 0 0,0 0 0 0 0,0 0 0 0 0,0-1 0 0 0,0 1 0 0 0,0-1 0 0 0,0 0 0 0 0,0 0 0 0 0,3 0 0 0 0,17 0 21 0 0,-18 0-9 0 0,0 0 1 0 0,0 0-1 0 0,1 0 0 0 0,-1-1 0 0 0,0 0 0 0 0,1 0 0 0 0,-1 0 1 0 0,6-3-1 0 0,13-7 135 0 0,31-21 0 0 0,4-1 28 0 0,-47 28-175 0 0,0 3 0 0 0,20-1-29 0 0,-11 4-15 0 0,-17-1-22 0 0,7 4 53 0 0,16 9-111 0 0,-18-6-19 0 0,-6-3 122 0 0,7 7-59 0 0,-4-1 75 0 0,-4-8 58 0 0,-1-1 14 0 0,4 5 25 0 0,-4-4 60 0 0,-1-2 8 0 0,0 0-7 0 0,0 0-5 0 0,0 0-16 0 0,0 0-4 0 0,0 0 0 0 0,0 0-8 0 0,0 0-35 0 0,12 5 153 0 0,1 1-89 0 0,2-3-140 0 0,15 5-358 0 0,-11-1 185 0 0,-13-5 119 0 0,1 1-16 0 0,0-1-1 0 0,0-1 1 0 0,1 1 0 0 0,11 0-1 0 0,-7-1 62 0 0,1 2 0 0 0,-10-3 3 0 0,-1 1 0 0 0,1 0 0 0 0,-1-1 0 0 0,1 0 0 0 0,0 0 0 0 0,-1 1-1 0 0,1-2 1 0 0,-1 1 0 0 0,5-1 0 0 0,3 0 93 0 0,-3 0-79 0 0,-2 0 5 0 0,0 1-1 0 0,1 0 1 0 0,-1 0 0 0 0,0 0-1 0 0,1 1 1 0 0,-1 0-1 0 0,8 2 1 0 0,14-2 8 0 0,-19-1-24 0 0,0 1 0 0 0,0-1-1 0 0,14 4 1 0 0,-5-2-103 0 0,0 0 0 0 0,21-1-1 0 0,-18-1-44 0 0,26 4 0 0 0,-42-3 118 0 0,-2 0 17 0 0,-1-1-1 0 0,0 0 0 0 0,1 0 1 0 0,-1 1-1 0 0,1-1 0 0 0,-1 0 0 0 0,0 0 1 0 0,1 0-1 0 0,-1 0 0 0 0,1 0 0 0 0,-1-1 1 0 0,0 1-1 0 0,3-1 0 0 0,-2 1 8 0 0,0 0-1 0 0,0 0 0 0 0,0 0 1 0 0,0-1-1 0 0,1 1 0 0 0,-1-1 1 0 0,0 1-1 0 0,0-1 1 0 0,0 1-1 0 0,-1-1 0 0 0,1 0 1 0 0,3-2-1 0 0,-1 0 13 0 0,-2 2 65 0 0,-1 1 5 0 0,6-3-5 0 0,-1-2 17 0 0,-3 3-96 0 0,15 1 98 0 0,8 1-96 0 0,-18-1 0 0 0,-5 1 2 0 0,1 0-1 0 0,-1 0 0 0 0,0 0 1 0 0,0 1-1 0 0,0-1 0 0 0,1 1 0 0 0,3 1 1 0 0,-3-1 4 0 0,18 6 38 0 0,-9-2-41 0 0,1 0-17 0 0,0 1-126 0 0,3 4 67 0 0,-16-9 20 0 0,3 1-24 0 0,-2 1-1 0 0,13 2 41 0 0,3-1 37 0 0,-12-6 0 0 0,-3 1 0 0 0,15-2 24 0 0,-2-1 146 0 0,21-8-52 0 0,-25 9-53 0 0,0 2-6 0 0,-1 0-47 0 0,0 1-23 0 0,-8 0-143 0 0,1 1-1 0 0,-1-1 0 0 0,1 1 1 0 0,-1 0-1 0 0,1 0 0 0 0,5 3 1 0 0,-8-4 223 0 0,0 1-109 0 0,-1-1 99 0 0,0 0 29 0 0,0 0-14 0 0,0 0 13 0 0,0 0-12 0 0,0 0-10 0 0,0 0-1 0 0,0 0 0 0 0,0 0 5 0 0,0 0 17 0 0,2 1-28 0 0,-1-1-59 0 0,0 1-1 0 0,1-1 0 0 0,-1 1 0 0 0,0 0 0 0 0,0-1 0 0 0,0 1 1 0 0,0 0-1 0 0,0 0 0 0 0,0 0 0 0 0,0 0 0 0 0,0 0 0 0 0,0 0 1 0 0,-1 0-1 0 0,1 0 0 0 0,0 0 0 0 0,0 0 0 0 0,-1 0 0 0 0,1 1 1 0 0,-1-1-1 0 0,1 0 0 0 0,-1 0 0 0 0,0 1 0 0 0,1-1 0 0 0,-1 2 1 0 0,1 2-28 0 0,3 15-53 0 0,-1 0 0 0 0,-1 0 0 0 0,-2 37 1 0 0,2 6-43 0 0,0-37 73 0 0,2 76-74 0 0,-1 31-46 0 0,-1 50-62 0 0,0-29 112 0 0,17 224 69 0 0,-2-134 37 0 0,7 328-49 0 0,-18-16 75 0 0,-10-429 47 0 0,-2 299 257 0 0,12-322-243 0 0,3 0 0 0 0,34 146 0 0 0,-25-161-99 0 0,-3 0 0 0 0,-5 2 0 0 0,-4-1-1 0 0,-8 160 1 0 0,-32 210-1401 0 0,15-230 1776 0 0,10-15 439 0 0,26 1-400 0 0,-1-15-297 0 0,-14-141-306 0 0,-7 81 0 0 0,-8-31-435 0 0,-5 71-1396 0 0,16-56 1552 0 0,1-45 720 0 0,1-36-43 0 0,1-22 27 0 0,-3 28 0 0 0,-2 69 424 0 0,2-19-338 0 0,2-96-287 0 0,-10 275-766 0 0,13-147 599 0 0,-3-112 198 0 0,1-12 31 0 0,-1 1 0 0 0,1 0 1 0 0,3 13-1 0 0,-3-16 401 0 0,1 0 1 0 0,-2 1-1 0 0,1-1 1 0 0,0 9-1 0 0,-1-15-423 0 0,0 1-45 0 0,0-1 1 0 0,0 0-1 0 0,1 0 1 0 0,-1 0-1 0 0,0 0 1 0 0,0 1-1 0 0,0-1 1 0 0,0 0-1 0 0,0 0 1 0 0,1 0-1 0 0,-1 1 1 0 0,0-1-1 0 0,0 0 1 0 0,0 0-1 0 0,0 0 1 0 0,0 1-1 0 0,0-1 1 0 0,0 0-1 0 0,0 0 1 0 0,0 1-1 0 0,0-1 1 0 0,0 0-1 0 0,0 0 1 0 0,0 1-1 0 0,0-1 1 0 0,0 0-1 0 0,0 0 1 0 0,0 1-1 0 0,0-1 1 0 0,0 0-1 0 0,0 0 1 0 0,0 1-1 0 0,0-1 1 0 0,0 0-1 0 0,-1 0 1 0 0,1 0 0 0 0,0 1-1 0 0,0-1 1 0 0,0 0-1 0 0,0 0 1 0 0,0 0-1 0 0,-1 0 1 0 0,1 1-1 0 0,0-1 1 0 0,0 0-1 0 0,0 0 1 0 0,-1 0-1 0 0,-2 2 3 0 0,1-1 0 0 0,-1 0 1 0 0,0 0-1 0 0,0-1 0 0 0,1 1 0 0 0,-1-1 0 0 0,0 1 0 0 0,0-1 0 0 0,-3 0 1 0 0,-4 1-5 0 0,-157 31-2 0 0,124-24 233 0 0,-87 5 0 0 0,113-12-131 0 0,-106 3 581 0 0,4-1-118 0 0,-162 33-303 0 0,3 22-76 0 0,-75-8-186 0 0,209-35 0 0 0,78-6 40 0 0,29-3 16 0 0,0-1 0 0 0,-41-1 0 0 0,55-5-46 0 0,-180-10 60 0 0,134 3-255 0 0,-117-31 1 0 0,0-22 2 0 0,172 55 155 0 0,-185-74-89 0 0,136 57 92 0 0,-79-16 1 0 0,91 30-11 0 0,-67-4 1 0 0,-51 6-213 0 0,117 6 164 0 0,29 0 71 0 0,0 0-19 0 0,-30 3-1 0 0,16 0-7 0 0,-56-4 1 0 0,-5-1 40 0 0,78 4-79 0 0,0 1 0 0 0,0 0 0 0 0,-34 9 0 0 0,-5 1-55 0 0,21-5 38 0 0,36-6 87 0 0,0-1-1 0 0,0 0 1 0 0,0 1 0 0 0,0-1-1 0 0,0 0 1 0 0,0 0 0 0 0,0 0-1 0 0,0 0 1 0 0,1 0 0 0 0,-1 0-1 0 0,0-1 1 0 0,0 1 0 0 0,0-1-1 0 0,-3-1 1 0 0,-15-3-59 0 0,20 5 65 0 0,-1-1 0 0 0,1 1 0 0 0,-1 0 0 0 0,1 0 0 0 0,-1 0 0 0 0,1 0 0 0 0,-1 0 0 0 0,1 0 0 0 0,-1-1 0 0 0,1 1 0 0 0,-1 0 0 0 0,1 0 0 0 0,-1-1 0 0 0,1 1 0 0 0,0 0 0 0 0,-1-1 0 0 0,1 1 0 0 0,-1 0 0 0 0,1-1 0 0 0,0 1 0 0 0,-1-1 0 0 0,1 1 0 0 0,0-1 0 0 0,0 1 0 0 0,-1 0 0 0 0,1-1 0 0 0,0 1 0 0 0,0-1 0 0 0,0 1 0 0 0,0-1 0 0 0,-1 1 0 0 0,1-1 0 0 0,0 1 0 0 0,0-2 0 0 0,0 0 0 0 0,-1-3 0 0 0,0-1 0 0 0,1 0 0 0 0,0 0 0 0 0,0-1 0 0 0,0 1 0 0 0,2-10 0 0 0,0-1 0 0 0,4-32 20 0 0,-3 30-6 0 0,-1 0 1 0 0,0-30 0 0 0,-17-119-192 0 0,11 136-92 0 0,1 0 0 0 0,1-56 0 0 0,3 79 162 0 0,1 0 0 0 0,-1-1 1 0 0,2 1-1 0 0,-1 0 0 0 0,1 0 0 0 0,0 0 0 0 0,7-10 0 0 0,3-6-631 0 0,20-24-1 0 0,6-12-5497 0 0,-18 22-28 0 0</inkml:trace>
</inkml:ink>
</file>

<file path=ppt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21.1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69 8087 0 0,'0'0'367'0'0,"0"0"0"0"0,-1-1-235 0 0,-3-4-102 0 0,3 4 50 0 0,1 1 16 0 0,0 0 0 0 0,0 0-81 0 0,0 0-342 0 0,0 5-339 0 0,0-4 618 0 0,0-1 0 0 0,-1 0 0 0 0,1 0 0 0 0,0 0 0 0 0,0 1 0 0 0,0-1 1 0 0,0 0-1 0 0,0 0 0 0 0,0 1 0 0 0,0-1 0 0 0,0 0 0 0 0,0 1 0 0 0,0-1 0 0 0,0 0 0 0 0,0 0 1 0 0,0 1-1 0 0,0-1 0 0 0,0 0 0 0 0,0 0 0 0 0,0 1 0 0 0,0-1 0 0 0,0 0 0 0 0,0 0 0 0 0,1 1 1 0 0,-1-1-1 0 0,0 0 0 0 0,0 0 0 0 0,0 0 0 0 0,0 1 0 0 0,1-1 0 0 0,-1 0 0 0 0,0 0 0 0 0,0 0 1 0 0,0 0-1 0 0,1 1 0 0 0,2-1 98 0 0,0 0 1 0 0,0 1 0 0 0,0-1-1 0 0,-1-1 1 0 0,1 1-1 0 0,0 0 1 0 0,0-1 0 0 0,0 0-1 0 0,0 1 1 0 0,2-2 0 0 0,0 0 285 0 0,0 1 1 0 0,0-1-1 0 0,-1 0 1 0 0,1-1-1 0 0,7-4 1 0 0,-4 1 164 0 0,1 1 0 0 0,1-1 0 0 0,-1 2 0 0 0,1-1 0 0 0,0 1 0 0 0,0 1-1 0 0,0 0 1 0 0,18-3 0 0 0,5-2-461 0 0,-25 6-37 0 0,0 1 0 0 0,0 0 0 0 0,0 1 0 0 0,0 0 0 0 0,15 1 1 0 0,5 0-26 0 0,2 3-158 0 0,-26-3 61 0 0,-1 0 1 0 0,0 0-1 0 0,1-1 0 0 0,-1 1 0 0 0,1-1 0 0 0,0 0 0 0 0,-1 0 0 0 0,1-1 0 0 0,-1 1 0 0 0,1 0 0 0 0,-1-1 1 0 0,7-2-1 0 0,-2-1-2837 0 0,-6 3-918 0 0</inkml:trace>
</inkml:ink>
</file>

<file path=ppt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21.6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5 47 4143 0 0,'-14'-16'-741'0'0,"9"12"1770"0"0,1 0-1 0 0,-1 0 1 0 0,-8-6 0 0 0,11 9-727 0 0,0 0 0 0 0,0 0 0 0 0,0 0 0 0 0,0 0 0 0 0,0 0 0 0 0,0 1 0 0 0,0-1 0 0 0,0 1 0 0 0,0-1 0 0 0,0 1 0 0 0,0 0 0 0 0,0-1 0 0 0,0 1 0 0 0,0 0 0 0 0,0 1 0 0 0,-1-1 0 0 0,1 0 0 0 0,0 0 0 0 0,0 1 0 0 0,0 0 0 0 0,0-1 0 0 0,0 1 0 0 0,-3 1 0 0 0,1 0-188 0 0,0 1 0 0 0,0-1 0 0 0,0 1 1 0 0,0-1-1 0 0,1 1 0 0 0,-1 0 0 0 0,1 0 1 0 0,0 1-1 0 0,-1-1 0 0 0,2 1 0 0 0,-1 0 1 0 0,0-1-1 0 0,1 1 0 0 0,0 0 0 0 0,-1 1 1 0 0,2-1-1 0 0,-1 0 0 0 0,-1 7 0 0 0,-28 77 46 0 0,17-30-160 0 0,-12 58 0 0 0,21-92 9 0 0,-17 125-170 0 0,14-66-2 0 0,-8 128-738 0 0,14-158-90 0 0,11 105 0 0 0,-5-136 689 0 0,8 26 1 0 0,-10-42 302 0 0,-1-2-42 0 0,1 1-1 0 0,-1-1 1 0 0,1 0 0 0 0,1 0-1 0 0,2 5 1 0 0,-2-4-53 0 0,-2-3-574 0 0,0 1-2328 0 0,3 9-998 0 0</inkml:trace>
</inkml:ink>
</file>

<file path=ppt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22.0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96 4607 0 0,'-8'4'475'0'0,"-11"0"-185"0"0,16-4 542 0 0,0 1 1 0 0,0-1 0 0 0,0 1-1 0 0,0 0 1 0 0,0 0-1 0 0,0 0 1 0 0,-5 3 0 0 0,-32 19 3515 0 0,36-21-4154 0 0,-1 3-112 0 0,0 5 214 0 0,4-8-368 0 0,1-2 63 0 0,0 1 0 0 0,0-1 1 0 0,0 1-1 0 0,1-1 1 0 0,-1 1-1 0 0,0-1 1 0 0,1 1-1 0 0,-1-1 1 0 0,0 1-1 0 0,1-1 1 0 0,-1 0-1 0 0,1 1 1 0 0,-1-1-1 0 0,0 0 0 0 0,1 1 1 0 0,-1-1-1 0 0,1 0 1 0 0,-1 0-1 0 0,1 1 1 0 0,-1-1-1 0 0,1 0 1 0 0,-1 0-1 0 0,1 0 1 0 0,-1 0-1 0 0,2 1 0 0 0,14 2-76 0 0,-13-3 85 0 0,13 2-29 0 0,0 0 0 0 0,0-1 0 0 0,1-1 0 0 0,-1-1 0 0 0,25-3 0 0 0,79-23 347 0 0,-46 9 124 0 0,126-38 968 0 0,-152 38-1076 0 0,-26 10-135 0 0,0 0-1 0 0,0 1 1 0 0,31-6 0 0 0,-25 9-130 0 0,-13 1-681 0 0,31-1-1 0 0,-29 5-874 0 0</inkml:trace>
</inkml:ink>
</file>

<file path=ppt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22.7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459 16671 0 0,'0'0'763'0'0,"0"0"-14"0"0,-9 10 141 0 0,8-8-787 0 0,-4 15 364 0 0,3-7-595 0 0,1 1-1 0 0,0-1 0 0 0,0 16 1 0 0,1-22-6 0 0,0-2-248 0 0,0-2-88 0 0,0 0-11 0 0,0 0-40 0 0,0 0-147 0 0,0 0-62 0 0,0 0-7 0 0,0 0 53 0 0,0 0 245 0 0,0 0 109 0 0,0 0 18 0 0,0 0 346 0 0,-1 0-1 0 0,0 0 1 0 0,1-1 0 0 0,-1 1 0 0 0,0 0 0 0 0,1 0 0 0 0,-1-1 0 0 0,1 1 0 0 0,-1 0 0 0 0,1-1 0 0 0,-1 1 0 0 0,1-1 0 0 0,-1 1 0 0 0,1 0-1 0 0,-1-1 1 0 0,1 1 0 0 0,-1-1 0 0 0,1 1 0 0 0,0-1 0 0 0,-1 0 0 0 0,1 1 0 0 0,0-1 0 0 0,0 1 0 0 0,-1-1 0 0 0,1 0 0 0 0,0 1 0 0 0,0-1-1 0 0,0 1 1 0 0,0-1 0 0 0,0 0 0 0 0,0 0 0 0 0,-1-25 1450 0 0,1 20-1351 0 0,1-5 31 0 0,1 0 1 0 0,0-1-1 0 0,1 1 0 0 0,0 0 0 0 0,1 0 0 0 0,9-19 1 0 0,3-10-379 0 0,10-18-439 0 0,-18 41 172 0 0,12-32 1 0 0,-14 31 299 0 0,-1 2 0 0 0,2-1 0 0 0,0 1 0 0 0,1 0 0 0 0,1 0 0 0 0,0 1 0 0 0,1 0 0 0 0,1 1 0 0 0,20-21 0 0 0,-26 29 247 0 0,1 0-1 0 0,0 1 1 0 0,0 0-1 0 0,1 0 1 0 0,-1 0-1 0 0,1 1 0 0 0,0 0 1 0 0,0 1-1 0 0,0-1 1 0 0,1 1-1 0 0,7-2 1 0 0,-3 2 25 0 0,0 1 1 0 0,0 0 0 0 0,0 1 0 0 0,0 0-1 0 0,1 1 1 0 0,-1 0 0 0 0,0 1 0 0 0,0 0-1 0 0,0 1 1 0 0,0 0 0 0 0,0 1 0 0 0,0 0-1 0 0,-1 1 1 0 0,1 1 0 0 0,-1 0 0 0 0,0 0-1 0 0,0 1 1 0 0,-1 0 0 0 0,0 1 0 0 0,17 14-1 0 0,-21-16-91 0 0,-1 1 0 0 0,0 0 0 0 0,0 0 0 0 0,0 0 0 0 0,0 0 0 0 0,-1 1 0 0 0,0-1 0 0 0,-1 1 0 0 0,1 0 0 0 0,-2 1 0 0 0,1-1 0 0 0,-1 0 0 0 0,0 1 0 0 0,0-1 0 0 0,-1 1 0 0 0,0 0 0 0 0,0 0 0 0 0,-1 8 0 0 0,-3 75 472 0 0,0 17 600 0 0,4-87-881 0 0,1 0-1 0 0,0 0 0 0 0,6 22 1 0 0,1-5-2126 0 0,-8-37 1636 0 0,0 5 184 0 0,-1-2-1254 0 0,0-3-2932 0 0,0-1-202 0 0</inkml:trace>
</inkml:ink>
</file>

<file path=ppt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23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1 3 5983 0 0,'0'0'274'0'0,"0"0"-6"0"0,-2-1-172 0 0,-5-1 224 0 0,7 2 35 0 0,-1 0 0 0 0,0 0 1 0 0,0 1-1 0 0,0-1 0 0 0,0 0 0 0 0,0 1 1 0 0,0-1-1 0 0,1 0 0 0 0,-1 1 0 0 0,0-1 1 0 0,0 1-1 0 0,0-1 0 0 0,1 1 1 0 0,-1-1-1 0 0,0 1 0 0 0,1 0 0 0 0,-1-1 1 0 0,0 2-1 0 0,-11 12 1627 0 0,-27 44-2550 0 0,-54 106 0 0 0,-11 74-58 0 0,17-3 626 0 0,83-223 14 0 0,-109 402-98 0 0,100-352 281 0 0,3 1-1 0 0,3 0 0 0 0,3 0 1 0 0,6 112-1 0 0,15-30 252 0 0,-12-115-669 0 0,1-1-1 0 0,19 52 0 0 0,-18-66-112 0 0,0 0 0 0 0,2-1-1 0 0,-1 0 1 0 0,2 0 0 0 0,21 24 0 0 0,-25-32 131 0 0,-1-1 1 0 0,1 0-1 0 0,1 0 1 0 0,-1 0-1 0 0,1-1 1 0 0,-1 0-1 0 0,1 0 1 0 0,0-1 0 0 0,1 0-1 0 0,-1 0 1 0 0,0-1-1 0 0,10 3 1 0 0,6-2-3440 0 0</inkml:trace>
</inkml:ink>
</file>

<file path=ppt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24.1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0 9671 0 0,'0'0'440'0'0,"0"0"-5"0"0,-1 1-279 0 0,-6 2 55 0 0,5-2 791 0 0,0 0-624 0 0,0 1-1 0 0,0 0 0 0 0,1 0 0 0 0,-1 0 1 0 0,1 0-1 0 0,-1 1 0 0 0,1-1 0 0 0,0 0 1 0 0,0 0-1 0 0,0 1 0 0 0,-2 4 1 0 0,2-4-478 0 0,-2 6 86 0 0,1 0-1 0 0,0 0 1 0 0,0 1 0 0 0,1-1-1 0 0,0 1 1 0 0,0 0-1 0 0,2 18 1 0 0,3 4-70 0 0,8 33-1 0 0,-6-35 31 0 0,33 123-120 0 0,69 212 733 0 0,-94-324-478 0 0,68 153 337 0 0,-59-144-412 0 0,7 6-450 0 0,-29-54-264 0 0,1-1-216 0 0,4 8-40 0 0</inkml:trace>
</inkml:ink>
</file>

<file path=ppt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24.5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2 14 15951 0 0,'0'0'730'0'0,"-1"-1"-14"0"0,-5-4-462 0 0,1-1-164 0 0,4 5 223 0 0,1 1 90 0 0,0 0 11 0 0,0 0-46 0 0,-2 0-338 0 0,0 1-1 0 0,0-1 0 0 0,0 1 1 0 0,0-1-1 0 0,1 1 0 0 0,-1 0 1 0 0,0 0-1 0 0,0 0 0 0 0,-2 2 1 0 0,-1 2-68 0 0,1 1 0 0 0,-1 0 0 0 0,1 0 1 0 0,1 0-1 0 0,-1 0 0 0 0,1 1 0 0 0,-3 6 1 0 0,-1 2-68 0 0,-15 36-586 0 0,-26 92-1 0 0,25-67 195 0 0,-123 430-1470 0 0,134-465 2139 0 0,-1 0-1 0 0,-2-1 1 0 0,-2 0-1 0 0,-26 44 1 0 0,35-73-20 0 0,1 0 0 0 0,-2 0 1 0 0,1-1-1 0 0,-1 0 1 0 0,-1-1-1 0 0,0 0 1 0 0,0-1-1 0 0,-23 15 1 0 0,29-21-75 0 0,-1 1 1 0 0,1-1 0 0 0,-1-1-1 0 0,1 1 1 0 0,-1-1 0 0 0,0 1-1 0 0,0-1 1 0 0,-9 0 0 0 0,2-2-1713 0 0</inkml:trace>
</inkml:ink>
</file>

<file path=ppt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25.1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3 14367 0 0,'0'0'662'0'0,"0"0"-18"0"0,-1 1-415 0 0,-9 1-13 0 0,10-2-161 0 0,-1 0 0 0 0,1 0 0 0 0,-1 0 1 0 0,1 0-1 0 0,-1 0 0 0 0,1 1 0 0 0,-1-1 1 0 0,1 0-1 0 0,-1-1 0 0 0,1 1 0 0 0,-1 0 1 0 0,1 0-1 0 0,-1 0 0 0 0,1 0 0 0 0,0 0 1 0 0,-1 0-1 0 0,1-1 0 0 0,-1 1 0 0 0,1 0 1 0 0,-1 0-1 0 0,1-1 0 0 0,-1 1 0 0 0,1 0 1 0 0,0 0-1 0 0,-1-1 0 0 0,1 1 0 0 0,0-1 1 0 0,-1 1-1 0 0,1-1 0 0 0,-1 0 17 0 0,1 1-2 0 0,0 0 15 0 0,-14 191-50 0 0,-15-2-136 0 0,29-187 100 0 0,-11 69 1 0 0,-11 54 0 0 0,21-120-437 0 0,-2 10 1148 0 0,2-5-5990 0 0,1-10-284 0 0</inkml:trace>
</inkml:ink>
</file>

<file path=ppt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25.5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59 9383 0 0,'0'0'431'0'0,"0"0"-10"0"0,-1-2-273 0 0,-4-3 255 0 0,0-1-1 0 0,1 0 1 0 0,-4-7 0 0 0,-6-7 2153 0 0,13 19-1899 0 0,-3-5 815 0 0,13 13-1469 0 0,-1 0 0 0 0,1-1 0 0 0,0-1 0 0 0,1 1 0 0 0,-1-2 0 0 0,1 1 0 0 0,0-1 0 0 0,0-1 0 0 0,1 0 0 0 0,14 3 0 0 0,-5-3 394 0 0,1-1 0 0 0,-1-1 0 0 0,1-1 0 0 0,33-3 0 0 0,321-15 2463 0 0,-375 18-2860 0 0,40 0-777 0 0,-1 2 0 0 0,50 9 0 0 0,-63-8-426 0 0</inkml:trace>
</inkml:ink>
</file>

<file path=ppt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25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35 13359 0 0,'0'0'1027'0'0,"-2"-1"-670"0"0,-26-24 1561 0 0,27 23 183 0 0,1 2 99 0 0,0 0-286 0 0,-1-1-1909 0 0,1 1-1 0 0,0-1 0 0 0,-1 1 0 0 0,1 0 1 0 0,0-1-1 0 0,-1 1 0 0 0,1-1 0 0 0,0 1 0 0 0,-1 0 1 0 0,1-1-1 0 0,-1 1 0 0 0,1 0 0 0 0,0-1 1 0 0,-1 1-1 0 0,1 0 0 0 0,-1 0 0 0 0,0-1 0 0 0,0 26-434 0 0,1-1-1 0 0,7 48 0 0 0,-2-30 226 0 0,14 98-35 0 0,-5-46 208 0 0,41 220-845 0 0,-51-297 707 0 0,34 175-2459 0 0,-37-164 1545 0 0,-3-11-3408 0 0,0-6-648 0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11.5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196 2303 0 0,'0'0'430'0'0,"0"0"963"0"0,0 0 424 0 0,0 0 82 0 0,0 0-211 0 0,0 0-961 0 0,0 0-425 0 0,0 0-80 0 0,0 0-21 0 0,0 0-8 0 0,0 0-1 0 0,0 0 0 0 0,0 0-1 0 0,0 0-7 0 0,0 0-7 0 0,0 0-1 0 0,0 0-18 0 0,0 0-68 0 0,0 0 12 0 0,0 0-4 0 0,0 0-2 0 0,0 0-5 0 0,-13 0 90 0 0,13 0-63 0 0,-1 0 0 0 0,0 0 1 0 0,0 0-1 0 0,0 0 0 0 0,0 0 0 0 0,1 0 0 0 0,-1 0 0 0 0,0 0 0 0 0,0 0 0 0 0,0-1 0 0 0,1 1 0 0 0,-1 0 0 0 0,0-1 0 0 0,0 1 0 0 0,1-1 0 0 0,-1 1 0 0 0,0 0 1 0 0,1-1-1 0 0,-1 1 0 0 0,0-1 0 0 0,1 0 0 0 0,-1 1 0 0 0,1-1 0 0 0,-1 0 0 0 0,1 1 0 0 0,-1-1 0 0 0,1 0 0 0 0,-1 0 0 0 0,0-3 436 0 0,0 0-1 0 0,1 1 0 0 0,-1-1 1 0 0,1 1-1 0 0,0-8 0 0 0,2-3-543 0 0,-1 1 0 0 0,2 0 0 0 0,0-1 0 0 0,1 1 0 0 0,7-18 0 0 0,-5 15-6 0 0,-4 11-13 0 0,0 1-1 0 0,0-1 1 0 0,1 1-1 0 0,0 0 1 0 0,-1 0-1 0 0,2 0 1 0 0,5-6-1 0 0,-8 9-59 0 0,-1 1-46 0 0,13 6-89 0 0,-10-4 167 0 0,-1 1-1 0 0,1-1 1 0 0,-1 1 0 0 0,0-1-1 0 0,0 1 1 0 0,0 0-1 0 0,0-1 1 0 0,0 1 0 0 0,-1 0-1 0 0,1 0 1 0 0,-1 1-1 0 0,0-1 1 0 0,0 0 0 0 0,1 6-1 0 0,0-1-96 0 0,-1 0-1 0 0,1 0 1 0 0,-2 0-1 0 0,1 0 1 0 0,-2 9-1 0 0,-8 29-878 0 0,8-45 995 0 0,1 0 0 0 0,0 0 0 0 0,-1 1 0 0 0,1-1 0 0 0,-1 0 0 0 0,0 0 0 0 0,1 0 0 0 0,-1 0 0 0 0,0 0 0 0 0,0 0 0 0 0,0 0 0 0 0,0 0 1 0 0,0-1-1 0 0,0 1 0 0 0,0 0 0 0 0,0 0 0 0 0,0-1 0 0 0,0 1 0 0 0,0 0 0 0 0,0-1 0 0 0,0 1 0 0 0,-1-1 0 0 0,1 0 0 0 0,0 1 0 0 0,0-1 0 0 0,-1 0 0 0 0,1 0 0 0 0,0 0 0 0 0,0 0 0 0 0,-1 0 0 0 0,1 0 0 0 0,0 0 0 0 0,-3-1 1 0 0,-1 1 291 0 0,-1-1 1 0 0,1-1 0 0 0,-1 1 0 0 0,1-1 0 0 0,-1 0-1 0 0,-4-2 1 0 0,3 0-21 0 0,0 0 1 0 0,0 0-1 0 0,1-1 0 0 0,-1 0 0 0 0,1 0 1 0 0,1-1-1 0 0,-8-8 0 0 0,-1-3 250 0 0,-20-35 0 0 0,33 51-567 0 0,1 1-26 0 0,0 0 19 0 0,12 10-58 0 0,5 8 64 0 0,-9-11 68 0 0,7 2 7 0 0,-14-8 58 0 0,-1-1-1 0 0,0 0 0 0 0,0 0 16 0 0,4 14 508 0 0,-5-6-484 0 0,-2 3 1 0 0,2-10-103 0 0,0 1-1 0 0,0 0 1 0 0,0 0 0 0 0,0 0 0 0 0,0-1-1 0 0,1 1 1 0 0,-1 0 0 0 0,1 0 0 0 0,-1 0-1 0 0,1 3 1 0 0,-1-2-16 0 0,1-1-1 0 0,0 1 1 0 0,0 0-1 0 0,0-1 1 0 0,0 1 0 0 0,0 0-1 0 0,1-1 1 0 0,-1 1-1 0 0,1 0 1 0 0,0-1-1 0 0,0 1 1 0 0,0-1-1 0 0,0 1 1 0 0,0-1 0 0 0,0 1-1 0 0,0-1 1 0 0,1 0-1 0 0,0 0 1 0 0,-1 0-1 0 0,1 0 1 0 0,0 0-1 0 0,0 0 1 0 0,0 0 0 0 0,0 0-1 0 0,4 2 1 0 0,-2-2-119 0 0,0 1 0 0 0,1 0 0 0 0,0-1 0 0 0,-1 0 0 0 0,1 0 1 0 0,0-1-1 0 0,0 0 0 0 0,0 1 0 0 0,0-1 0 0 0,1-1 0 0 0,-1 1 0 0 0,8-1 1 0 0,0 0-755 0 0,-2 1-40 0 0</inkml:trace>
</inkml:ink>
</file>

<file path=ppt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26.3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2895 0 0,'0'0'998'0'0,"0"0"-420"0"0,0 0 686 0 0,0 0 367 0 0,0 0 69 0 0,0 0-184 0 0,0 0-844 0 0,0 0-373 0 0,0 0-71 0 0,0 3-71 0 0,5 12-277 0 0,0 1-1 0 0,1-1 1 0 0,8 17 0 0 0,29 47-502 0 0,-27-52 485 0 0,0 0-49 0 0,1-1-1 0 0,2-1 1 0 0,32 35 0 0 0,74 59-500 0 0,-16-16 296 0 0,-85-77 369 0 0,0 1 0 0 0,23 34 0 0 0,-16-12-515 0 0,19 28-552 0 0,-43-68 272 0 0,0 0 0 0 0,0-1 0 0 0,1 0 0 0 0,0 0 0 0 0,18 12 0 0 0,-12-13-935 0 0</inkml:trace>
</inkml:ink>
</file>

<file path=ppt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26.6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7 0 19119 0 0,'0'0'878'0'0,"0"0"-21"0"0,-1 1-553 0 0,0-1-304 0 0,-2 0 84 0 0,0 1 0 0 0,0 0 0 0 0,0 0 0 0 0,0 0 1 0 0,0 0-1 0 0,0 0 0 0 0,1 1 0 0 0,-1-1 1 0 0,0 1-1 0 0,1 0 0 0 0,-1 0 0 0 0,1 0 1 0 0,-1 0-1 0 0,1 0 0 0 0,0 0 0 0 0,0 1 1 0 0,-2 2-1 0 0,-11 20-263 0 0,1 0 0 0 0,2 0 0 0 0,0 2 0 0 0,-8 27 0 0 0,-26 114-643 0 0,41-148 760 0 0,-49 184-436 0 0,-5 18 351 0 0,51-188 126 0 0,2-6-27 0 0,-1 1 1 0 0,-2-1 0 0 0,-16 38-1 0 0,-41 48-1786 0 0,59-103-722 0 0,7-11 1954 0 0</inkml:trace>
</inkml:ink>
</file>

<file path=ppt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27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214 8287 0 0,'0'0'382'0'0,"0"0"-8"0"0,-2 1-240 0 0,-4 1-295 0 0,-13 0 9411 0 0,19-2-9125 0 0,0 0 1 0 0,0 0 0 0 0,-1 0-1 0 0,1 0 1 0 0,0 0-1 0 0,0 0 1 0 0,-1 0 0 0 0,1 0-1 0 0,0 0 1 0 0,0 0-1 0 0,0 0 1 0 0,-1 0-1 0 0,1 0 1 0 0,0 0 0 0 0,0 0-1 0 0,0 0 1 0 0,-1 0-1 0 0,1 0 1 0 0,0 0 0 0 0,0 1-1 0 0,0-1 1 0 0,-1 0-1 0 0,1 0 1 0 0,0 0-1 0 0,0 0 1 0 0,0 0 0 0 0,0 1-1 0 0,0-1 1 0 0,-1 0-1 0 0,1 0-117 0 0,0 1-1 0 0,0-1 1 0 0,0 0 0 0 0,0 0-1 0 0,-1 0 1 0 0,1 0-1 0 0,0 0 1 0 0,0 1-1 0 0,0-1 1 0 0,0 0 0 0 0,0 0-1 0 0,-1 0 1 0 0,1 0-1 0 0,0 0 1 0 0,0 0-1 0 0,0 0 1 0 0,-1 0-1 0 0,1 0 1 0 0,0 0 0 0 0,0 0-1 0 0,0 0 1 0 0,-1 0-1 0 0,1 0 1 0 0,0 0-1 0 0,0 0 1 0 0,0 0-1 0 0,-1 0 1 0 0,1 0 0 0 0,0 0-1 0 0,0 0 1 0 0,0 0-1 0 0,-1 0 1 0 0,1 0-1 0 0,0 0 1 0 0,-2-1-91 0 0,0 0 0 0 0,0 0 1 0 0,0 0-1 0 0,1 0 0 0 0,-1 0 1 0 0,0 0-1 0 0,1-1 0 0 0,-1 1 1 0 0,0-1-1 0 0,1 1 0 0 0,0-1 1 0 0,-1 1-1 0 0,1-1 0 0 0,0 0 1 0 0,0 0-1 0 0,0 0 0 0 0,0 0 1 0 0,0 1-1 0 0,1-1 0 0 0,-1 0 1 0 0,0 0-1 0 0,1-1 0 0 0,0 1 1 0 0,-1 0-1 0 0,1-2 0 0 0,-1-6-128 0 0,1 1 0 0 0,-1 0 1 0 0,2-1-1 0 0,1-13 0 0 0,-1 17 315 0 0,1 0 0 0 0,0 0 0 0 0,0 0 0 0 0,0 1 0 0 0,0-1 0 0 0,1 0 0 0 0,0 1 1 0 0,0 0-1 0 0,0 0 0 0 0,1 0 0 0 0,0 0 0 0 0,0 0 0 0 0,0 1 0 0 0,1-1 0 0 0,-1 1 0 0 0,1 0 0 0 0,0 1 0 0 0,0-1 0 0 0,0 1 0 0 0,1 0 1 0 0,-1 0-1 0 0,1 1 0 0 0,0-1 0 0 0,-1 1 0 0 0,1 1 0 0 0,0-1 0 0 0,0 1 0 0 0,1 0 0 0 0,-1 0 0 0 0,0 1 0 0 0,0-1 0 0 0,7 2 0 0 0,-6-1-89 0 0,0 1-1 0 0,0 0 1 0 0,0 1-1 0 0,11 3 0 0 0,-15-4-31 0 0,-1 0-1 0 0,1 1 0 0 0,0-1 0 0 0,-1 1 1 0 0,1 0-1 0 0,-1 0 0 0 0,0 0 1 0 0,1 0-1 0 0,-1 0 0 0 0,0 0 1 0 0,0 1-1 0 0,-1-1 0 0 0,3 5 0 0 0,0 0-229 0 0,0 0 0 0 0,-1 1 0 0 0,0 0 0 0 0,-1 0-1 0 0,1-1 1 0 0,-2 2 0 0 0,1-1 0 0 0,-1 0 0 0 0,0 0-1 0 0,-1 0 1 0 0,0 14 0 0 0,-2-3-554 0 0,-1-1-1 0 0,0 0 1 0 0,-1 1 0 0 0,-7 17-1 0 0,-19 39-4751 0 0,12-40 1278 0 0</inkml:trace>
</inkml:ink>
</file>

<file path=ppt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27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0 1375 0 0,'-41'81'-174'0'0,"-5"-3"4168"0"0,-38 77 7296 0 0,81-150-10723 0 0,1 1-1 0 0,0 0 1 0 0,0 0 0 0 0,-1 8 0 0 0,2-12 271 0 0,6 11 561 0 0,-4-10-1279 0 0,0-1 0 0 0,-1 1 0 0 0,2 0 0 0 0,-1-1 0 0 0,0 1 0 0 0,3 4 0 0 0,0-4-104 0 0,0 1-1 0 0,0-1 0 0 0,0 0 1 0 0,1 0-1 0 0,-1 0 0 0 0,1 0 0 0 0,-1-1 1 0 0,1 0-1 0 0,0 0 0 0 0,0 0 0 0 0,0-1 1 0 0,0 1-1 0 0,0-1 0 0 0,0 0 1 0 0,8 0-1 0 0,8 0 47 0 0,1-1-1 0 0,28-3 1 0 0,-45 2-41 0 0,156-26 393 0 0,-56 8-1261 0 0,-87 16 414 0 0,21-3-1613 0 0,-13 3-2798 0 0,1 0-1664 0 0</inkml:trace>
</inkml:ink>
</file>

<file path=ppt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27.8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 256 11055 0 0,'-2'0'852'0'0,"-114"16"4040"0"0,113-15-4607 0 0,0 0-1 0 0,0 0 0 0 0,0 0 1 0 0,1 0-1 0 0,-1 1 1 0 0,-4 2-1 0 0,5-3-100 0 0,-5 3 944 0 0,11-3-1105 0 0,0 0 1 0 0,1 0-1 0 0,-1-1 0 0 0,0 1 1 0 0,1-1-1 0 0,-1 0 0 0 0,1 0 1 0 0,-1 0-1 0 0,8-2 1 0 0,4-2 41 0 0,21-6 0 0 0,32-17 893 0 0,109-58-1 0 0,29-12 812 0 0,-163 82-1711 0 0,1 1 1 0 0,0 3-1 0 0,1 1 1 0 0,0 3-1 0 0,74-3 0 0 0,-94 11-911 0 0,42 6-1 0 0,-23-2-4209 0 0,-43-4-1612 0 0</inkml:trace>
</inkml:ink>
</file>

<file path=ppt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28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 15199 0 0,'0'0'696'0'0,"0"0"-13"0"0,0 0-182 0 0,-7 3 1999 0 0,4 0 1664 0 0,1 4-4097 0 0,0 0-1 0 0,0-1 1 0 0,1 1-1 0 0,0 0 1 0 0,0 0-1 0 0,1 0 1 0 0,0 0-1 0 0,0 0 1 0 0,2 11-1 0 0,14 66-154 0 0,-14-80 108 0 0,16 64-183 0 0,53 125 0 0 0,49 55-3520 0 0,-108-222 1391 0 0,1-2-4388 0 0</inkml:trace>
</inkml:ink>
</file>

<file path=ppt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42.8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6 5983 0 0,'-6'5'165'0'0,"0"-1"-1"0"0,0 0 1 0 0,-1-1-1 0 0,-10 5 1 0 0,2-1 2063 0 0,13-6 497 0 0,-10 1 2794 0 0,10 0-4980 0 0,9-1 1419 0 0,-4-1-1926 0 0,-1 0 0 0 0,1-1 0 0 0,-1 1 0 0 0,1-1 0 0 0,-1 0 0 0 0,1 0-1 0 0,-1 0 1 0 0,0 0 0 0 0,4-2 0 0 0,5-7-975 0 0,-11 9 520 0 0,1 0 0 0 0,-1 0 1 0 0,1 0-1 0 0,-1 0 0 0 0,1-1 0 0 0,-1 1 1 0 0,0 0-1 0 0,1 0 0 0 0,-1 0 0 0 0,0 0 1 0 0,0-2-1 0 0,-1-6-5624 0 0</inkml:trace>
</inkml:ink>
</file>

<file path=ppt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43.5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66 4143 0 0,'0'0'191'0'0,"0"0"676"0"0,0 0 2733 0 0,0 0 1193 0 0,0-2 242 0 0,-2-16 1158 0 0,2 16-5625 0 0,0 2-236 0 0,0-2-107 0 0,-1-6-257 0 0,1 6-109 0 0,0 2-19 0 0,-1-2-192 0 0,-1-2 371 0 0,-1-11-8045 0 0,3 4 5602 0 0</inkml:trace>
</inkml:ink>
</file>

<file path=ppt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44.2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63 5527 0 0,'0'0'423'0'0,"0"0"222"0"0,0 0 1967 0 0,-1 2 887 0 0,-4 24 5792 0 0,4-10-8936 0 0,4-13-331 0 0,-1 2-247 0 0,12-1-275 0 0,-11-4 445 0 0,-1 0-1 0 0,1-1 0 0 0,-1 1 1 0 0,1 0-1 0 0,-1-1 0 0 0,1 0 1 0 0,-1 1-1 0 0,0-1 0 0 0,1 0 1 0 0,-1 0-1 0 0,0-1 0 0 0,0 1 1 0 0,1 0-1 0 0,-1-1 0 0 0,0 1 1 0 0,3-4-1 0 0,3-3-205 0 0,0-1 0 0 0,9-12 1 0 0,-14 17 180 0 0,4-5-110 0 0,0-1 1 0 0,6-11 0 0 0,-5 3-69 0 0</inkml:trace>
</inkml:ink>
</file>

<file path=ppt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45.1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93 2303 0 0,'0'0'102'0'0,"-2"0"-1"0"0,-20-11 7746 0 0,20 10-5259 0 0,2 1-984 0 0,-3-1-896 0 0,1-1 0 0 0,-1 1 1 0 0,0-1-1 0 0,0 1 1 0 0,0 0-1 0 0,0 0 1 0 0,0 0-1 0 0,-6 0 1 0 0,-11 7-320 0 0,18-5-270 0 0,2-1-239 0 0,0 0-71 0 0,0 0-8 0 0,2 0 17 0 0,14 0 28 0 0,21 5 0 0 0,-22-3 154 0 0,-1 0 1 0 0,19-1 0 0 0,236-6 855 0 0,-229 1-838 0 0,-33 2-35 0 0,1 1 0 0 0,-1 0 0 0 0,1 1-1 0 0,-1 0 1 0 0,1 0 0 0 0,-1 0-1 0 0,12 3 1 0 0,73 17-1767 0 0,-90-19 1678 0 0,1-1-1 0 0,-1 0 0 0 0,1 0 1 0 0,-1 0-1 0 0,0 0 1 0 0,1-1-1 0 0,-1 1 1 0 0,1-1-1 0 0,-1 1 0 0 0,0-1 1 0 0,1 0-1 0 0,-1 0 1 0 0,0 0-1 0 0,0 0 1 0 0,0 0-1 0 0,0-1 0 0 0,0 1 1 0 0,0 0-1 0 0,0-1 1 0 0,0 0-1 0 0,0 1 0 0 0,-1-1 1 0 0,1 0-1 0 0,2-3 1 0 0,-1 0-292 0 0,1 0 1 0 0,-1-1 0 0 0,0 1 0 0 0,0-1-1 0 0,-1 1 1 0 0,0-1 0 0 0,0 0 0 0 0,2-10-1 0 0,-3 4-1026 0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12.7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126 4255 0 0,'0'0'198'0'0,"-11"1"996"0"0,-9-1-806 0 0,14-1 2576 0 0,1 1 4183 0 0,10-10-7024 0 0,4-8-117 0 0,-6 15-15 0 0,4-8-60 0 0,1 5-22 0 0,-5 4 22 0 0,6-2 55 0 0,1 0 46 0 0,-8 4 124 0 0,0-1 94 0 0,-2 1-206 0 0,1 0 1 0 0,-1-1-1 0 0,0 1 0 0 0,1 0 0 0 0,-1 0 1 0 0,0 0-1 0 0,1 0 0 0 0,-1 0 1 0 0,1 0-1 0 0,-1-1 0 0 0,0 1 0 0 0,1 0 1 0 0,-1 0-1 0 0,0 0 0 0 0,1 0 0 0 0,-1 0 1 0 0,0 1-1 0 0,1-1 0 0 0,-1 0 0 0 0,1 0 1 0 0,-1 0-1 0 0,1 0 0 0 0,1 8 20 0 0,-2 4-25 0 0,-16 31-294 0 0,16-41 191 0 0,0-2 0 0 0,0 0 0 0 0,0 0 30 0 0,0 0 112 0 0,-6-9 74 0 0,3 6-110 0 0,-4-12 356 0 0,1 1 1 0 0,0-1 0 0 0,1 0 0 0 0,1 0 0 0 0,-3-18 0 0 0,7 33-344 0 0,0 0-26 0 0,0-1 1 0 0,0 1-1 0 0,0-1 0 0 0,-1 1 0 0 0,1-1 0 0 0,0 1 0 0 0,0-1 0 0 0,0 1 0 0 0,0-1 0 0 0,0 1 1 0 0,0-1-1 0 0,0 1 0 0 0,0 0 0 0 0,0-1 0 0 0,0 1 0 0 0,0-1 0 0 0,1 1 0 0 0,-1-1 1 0 0,0 1-1 0 0,0-1 0 0 0,1 0 0 0 0,9 0-88 0 0,2 2 2 0 0,1 3 46 0 0,-1 2 11 0 0,3 5 0 0 0,-13-8 0 0 0,-1 1 0 0 0,2-2 0 0 0,-3-2 0 0 0,1 1 0 0 0,0-1 0 0 0,-1 1 0 0 0,1 0 0 0 0,-1 0 0 0 0,1-1 0 0 0,-1 1 0 0 0,1 0 0 0 0,-1 0 0 0 0,1 0 0 0 0,-1-1 0 0 0,0 1 0 0 0,0 0 0 0 0,1 0 0 0 0,-1 0 0 0 0,0 0 0 0 0,0 0 0 0 0,0 1 0 0 0,3 10 0 0 0,-1 1 0 0 0,-4 1 0 0 0,-3 5 0 0 0,2-16 0 0 0,0 0 0 0 0,-5 6 0 0 0,-3 0 0 0 0,6-9 0 0 0,2 0 0 0 0,-6 3-13 0 0,9-3 4 0 0,-1 0 1 0 0,1 1-1 0 0,-1-1 1 0 0,1 0 0 0 0,-1 0-1 0 0,1 0 1 0 0,-1 0-1 0 0,1 0 1 0 0,-1 1-1 0 0,1-1 1 0 0,-1 0-1 0 0,1 0 1 0 0,-1 0-1 0 0,1 0 1 0 0,-1 0-1 0 0,1 0 1 0 0,0-1-1 0 0,-1 1 1 0 0,1 0 0 0 0,-1 0-1 0 0,1 0 1 0 0,-1 0-1 0 0,1 0 1 0 0,-1-1-1 0 0,1 1 1 0 0,-1 0-1 0 0,1-1 1 0 0,0 1-1 0 0,-1 0 1 0 0,1 0-1 0 0,0-1 1 0 0,-1 1-1 0 0,1-1 1 0 0,0 1 0 0 0,-1 0-1 0 0,1-1 1 0 0,0 1-1 0 0,0-1 1 0 0,-1 0-1 0 0,1 1-71 0 0,0 0-2 0 0,0 0-12 0 0,0-1 4 0 0,1-6 20 0 0,0 5-4 0 0,-1 1 50 0 0,0 0 0 0 0,1 0 0 0 0,-1 0 1 0 0,0 1-1 0 0,1-1 0 0 0,-1 0 0 0 0,1 0 0 0 0,-1 1 1 0 0,1-1-1 0 0,-1 0 0 0 0,1 1 0 0 0,1-2 1 0 0,4-7-1255 0 0,-6 9 123 0 0</inkml:trace>
</inkml:ink>
</file>

<file path=ppt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45.6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11 11519 0 0,'0'0'528'0'0,"-1"0"-16"0"0,-23-6-64 0 0,23 6-265 0 0,0-1 1 0 0,0 1 0 0 0,1 0-1 0 0,-1 0 1 0 0,0-1-1 0 0,0 1 1 0 0,0 0-1 0 0,0 0 1 0 0,0 0-1 0 0,1 0 1 0 0,-1 0-1 0 0,0 0 1 0 0,0 0-1 0 0,0 1 1 0 0,-1-1-1 0 0,1 1 98 0 0,-1-1 0 0 0,1 0 0 0 0,-1 0 0 0 0,1 0 0 0 0,-1 0 0 0 0,1 0 0 0 0,-1-1-1 0 0,1 1 1 0 0,-1 0 0 0 0,1-1 0 0 0,0 1 0 0 0,-2-1 0 0 0,0 0-2 0 0,2 0-82 0 0,1 1-79 0 0,0 0-24 0 0,0 0-19 0 0,0 0-31 0 0,8 12-87 0 0,-3-5 48 0 0,-1 1 0 0 0,0 0 1 0 0,-1 0-1 0 0,0 1 0 0 0,0-1 0 0 0,-1 1 0 0 0,0-1 0 0 0,1 11 0 0 0,1 72 20 0 0,-3-54-32 0 0,-2 65-89 0 0,1 9-185 0 0,0-107 267 0 0,0 0 0 0 0,1 1 0 0 0,-1-1 0 0 0,1 0 0 0 0,2 5 0 0 0,-2-8 8 0 0,-1 1 0 0 0,0-1 0 0 0,0 0 0 0 0,1 1 0 0 0,-1-1 0 0 0,1 0-1 0 0,-1 0 1 0 0,1 0 0 0 0,0 1 0 0 0,0-1 0 0 0,-1 0 0 0 0,1 0 0 0 0,0 0 0 0 0,0 0 0 0 0,0 0 0 0 0,0-1 0 0 0,0 1 0 0 0,0 0 0 0 0,0 0 0 0 0,0-1 0 0 0,2 2 0 0 0,2 0-169 0 0,-4-1 70 0 0,-1-1 1 0 0,1 0-1 0 0,0 1 1 0 0,-1-1-1 0 0,1 0 1 0 0,0 0 0 0 0,-1 1-1 0 0,1-1 1 0 0,0 0-1 0 0,-1 0 1 0 0,1 0-1 0 0,0 0 1 0 0,0 0-1 0 0,-1 0 1 0 0,1 0-1 0 0,0 0 1 0 0,-1 0-1 0 0,1 0 1 0 0,0 0-1 0 0,0-1 1 0 0,-1 1-1 0 0,1 0 1 0 0,0 0-1 0 0,-1-1 1 0 0,1 1-1 0 0,-1-1 1 0 0,1 1-1 0 0,0 0 1 0 0,-1-1-1 0 0,1 1 1 0 0,-1-1 0 0 0,1 1-1 0 0,0-2 1 0 0,1 0 128 0 0,12-8-1359 0 0</inkml:trace>
</inkml:ink>
</file>

<file path=ppt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46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1 14655 0 0,'-2'1'82'0'0,"-2"0"48"0"0,1 1-1 0 0,-1 0 0 0 0,1 0 0 0 0,0 0 0 0 0,-1 1 0 0 0,1-1 0 0 0,0 1 0 0 0,0 0 0 0 0,1-1 1 0 0,-1 1-1 0 0,1 0 0 0 0,-1 1 0 0 0,1-1 0 0 0,0 0 0 0 0,-2 6 0 0 0,3-8 479 0 0,1-1 28 0 0,0 0-60 0 0,0 0-266 0 0,0 0-112 0 0,0 1-173 0 0,0 0-1 0 0,0 0 1 0 0,1 0-1 0 0,-1 0 1 0 0,1 0-1 0 0,-1 0 1 0 0,0-1 0 0 0,1 1-1 0 0,0 0 1 0 0,-1 0-1 0 0,1-1 1 0 0,-1 1-1 0 0,1 0 1 0 0,0-1-1 0 0,-1 1 1 0 0,1 0-1 0 0,1 0 1 0 0,17 10 129 0 0,-14-8-122 0 0,5 5 57 0 0,0 0 1 0 0,0 0-1 0 0,-1 1 0 0 0,-1 0 0 0 0,1 1 0 0 0,7 11 0 0 0,12 13 102 0 0,6 6-24 0 0,-17-19-123 0 0,2 0 1 0 0,40 35-1 0 0,-40-41-72 0 0,1-1-1 0 0,0 0 1 0 0,1-2 0 0 0,0 0-1 0 0,1-1 1 0 0,0-2 0 0 0,33 11-1 0 0,-14-10-446 0 0,53 5-1 0 0,-74-13 208 0 0,1-1 0 0 0,-1-1 0 0 0,0-1-1 0 0,35-5 1 0 0,-45 4-1340 0 0,-10 2 668 0 0</inkml:trace>
</inkml:ink>
</file>

<file path=ppt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46.4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3 8 10591 0 0,'0'0'819'0'0,"0"0"-279"0"0,0 0 809 0 0,0 0 410 0 0,0 0 86 0 0,2-6 310 0 0,-1 4-1794 0 0,-1 4 2442 0 0,-2 10-2887 0 0,0 0 0 0 0,-1 0 0 0 0,0 0-1 0 0,-1 0 1 0 0,0 0 0 0 0,-7 11 0 0 0,-41 70-508 0 0,43-77 550 0 0,-3 4 18 0 0,-21 35-136 0 0,-39 88 0 0 0,14-20 55 0 0,57-121-711 0 0,1-2-303 0 0</inkml:trace>
</inkml:ink>
</file>

<file path=ppt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47.4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360 11375 0 0,'0'0'522'0'0,"0"0"-13"0"0,0 0-162 0 0,0 0 527 0 0,0 0 265 0 0,0 0 56 0 0,0 0-89 0 0,0 0-419 0 0,0 0-188 0 0,0 0-34 0 0,0 0-54 0 0,0 0-198 0 0,0 0-86 0 0,0 0-21 0 0,1 3-8 0 0,6 22 116 0 0,-5-20-196 0 0,-1-2-14 0 0,0-1 1 0 0,0 1-1 0 0,0-1 0 0 0,-1 1 0 0 0,1-1 0 0 0,-1 1 0 0 0,0 0 0 0 0,0-1 0 0 0,0 1 1 0 0,0 0-1 0 0,0 0 0 0 0,0-1 0 0 0,-1 1 0 0 0,0 3 0 0 0,-1 0-31 0 0,0-1-1 0 0,0 1 0 0 0,0-1 1 0 0,-1 0-1 0 0,0 1 1 0 0,0-1-1 0 0,-6 8 1 0 0,-1-1-94 0 0,-20 19 1 0 0,11-14 64 0 0,17-16 164 0 0,1 0-30 0 0,0-1 1 0 0,0 1-1 0 0,0 0 1 0 0,0-1-1 0 0,0 1 1 0 0,0 0-1 0 0,0 0 1 0 0,0 0-1 0 0,1 0 1 0 0,-1-1-1 0 0,0 1 1 0 0,1 0-1 0 0,-1 0 1 0 0,0 2-1 0 0,-7-11 426 0 0,7 5-466 0 0,0 0 0 0 0,0 0 0 0 0,0 0 0 0 0,1-1 0 0 0,-1 1 0 0 0,1 0 0 0 0,0-1 0 0 0,0 1-1 0 0,0 0 1 0 0,1-4 0 0 0,-1-23 65 0 0,-2 9-154 0 0,1-36-1 0 0,1 36-21 0 0,2 7 92 0 0,-1 1 0 0 0,2 0 0 0 0,0 0 0 0 0,0 0 0 0 0,9-20 0 0 0,-1 1 6 0 0,-1 5-49 0 0,0 1 0 0 0,2 0 0 0 0,1 1 0 0 0,20-29 0 0 0,-26 44 43 0 0,1 1 0 0 0,0 0 0 0 0,0 1 0 0 0,1 0 0 0 0,0 0-1 0 0,0 1 1 0 0,1 0 0 0 0,0 1 0 0 0,12-6 0 0 0,-18 10 43 0 0,1 0 0 0 0,-1 0-1 0 0,1 1 1 0 0,0-1 0 0 0,-1 1 0 0 0,1 0-1 0 0,0 1 1 0 0,0-1 0 0 0,-1 1 0 0 0,1 0-1 0 0,0 0 1 0 0,0 0 0 0 0,0 1 0 0 0,0 0-1 0 0,-1 0 1 0 0,1 0 0 0 0,0 0 0 0 0,5 3-1 0 0,-5 0-109 0 0,1-1-1 0 0,-1 1 0 0 0,0 0 1 0 0,0 1-1 0 0,0-1 0 0 0,0 1 0 0 0,-1 0 1 0 0,0 0-1 0 0,0 0 0 0 0,0 0 1 0 0,-1 1-1 0 0,5 10 0 0 0,18 39-1233 0 0,-25-53 1056 0 0,-1-2 2 0 0,1 2 22 0 0,3 4 83 0 0,-3-5 23 0 0,0 2 48 0 0,0 7 106 0 0,0 1-1 0 0,0 0 1 0 0,-1-1 0 0 0,0 1 0 0 0,-1 0 0 0 0,0 0 0 0 0,-5 20-1 0 0,-30 75 809 0 0,24-73-617 0 0,-11 43-1 0 0,13-43-449 0 0,-1 9-166 0 0,10-38 311 0 0,2 0-37 0 0,12 3 50 0 0,-10-6-92 0 0,-1 0 0 0 0,1 0 0 0 0,-1 0-1 0 0,1 0 1 0 0,0-1 0 0 0,4 2 0 0 0,2-5-2617 0 0,-4 0 185 0 0,7 1-3856 0 0</inkml:trace>
</inkml:ink>
</file>

<file path=ppt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48.0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5 12439 0 0,'-2'0'958'0'0,"-45"-4"884"0"0,39 5 1425 0 0,6 3-470 0 0,9 7-1844 0 0,-2-7-967 0 0,0-1-1 0 0,0 1 0 0 0,1-1 0 0 0,-1 0 0 0 0,1 0 0 0 0,0-1 0 0 0,0 0 0 0 0,10 3 0 0 0,6 2-107 0 0,-16-4 94 0 0,18 6-107 0 0,0 1 0 0 0,37 21 0 0 0,-43-20 81 0 0,-1 0 1 0 0,0 1-1 0 0,-1 1 0 0 0,0 1 1 0 0,-1 0-1 0 0,21 25 0 0 0,-14-6-258 0 0,-1 0-1 0 0,-1 1 1 0 0,-2 1-1 0 0,-2 1 1 0 0,-1 0-1 0 0,-2 1 0 0 0,-1 1 1 0 0,-2 0-1 0 0,7 58 1 0 0,-7-12-1811 0 0</inkml:trace>
</inkml:ink>
</file>

<file path=ppt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8:50.8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3 34 3679 0 0,'0'0'284'0'0,"0"0"78"0"0,0 0 1019 0 0,0 0 466 0 0,0 0 89 0 0,2-1-180 0 0,20-29 1130 0 0,-21 28-2531 0 0,-1 2-10 0 0,0 0-26 0 0,4 0-55 0 0,-4 0-251 0 0,0 0 0 0 0,0 0 0 0 0,0 0 0 0 0,0 0 0 0 0,0 0 1 0 0,0 0-1 0 0,0 0 0 0 0,0 0 0 0 0,0 0 0 0 0,0 0 0 0 0,0 0 0 0 0,0 0 0 0 0,0 0 0 0 0,0 1 1 0 0,0-1-1 0 0,0 0 0 0 0,0 0 0 0 0,0 0 0 0 0,0 0 0 0 0,0 0 0 0 0,0 0 0 0 0,0 0 0 0 0,0 0 0 0 0,0 0 1 0 0,0 0-1 0 0,0 0 0 0 0,0 0 0 0 0,0 0 0 0 0,0 0 0 0 0,0 0 0 0 0,0 0 0 0 0,0 0 0 0 0,0 0 1 0 0,0 0-1 0 0,0 0 0 0 0,0 0 0 0 0,0 0 0 0 0,0 0 0 0 0,0 0 0 0 0,0 0 0 0 0,0 0 0 0 0,0 0 1 0 0,0 0-1 0 0,0 0 0 0 0,0 0 0 0 0,0 0 0 0 0,0 0 0 0 0,0 0 0 0 0,1 0 0 0 0,-1 1 0 0 0,0-1 0 0 0,0-1 1 0 0,-24 29 782 0 0,22-27-590 0 0,2-1 0 0 0,0 0-12 0 0,0 0-2 0 0,0 0 0 0 0,0 0-21 0 0,0 0-86 0 0,0 0-45 0 0,-1 1-82 0 0,-6 2 15 0 0,-23 11-622 0 0,-40 26-1 0 0,68-38 615 0 0,-1-1-1 0 0,1 1 1 0 0,-1 0 0 0 0,1 0-1 0 0,0 0 1 0 0,-4 5-1 0 0,-12 12 106 0 0,17-18 59 0 0,0 0-44 0 0,1 0 1 0 0,-1-1 0 0 0,0 1-1 0 0,1 0 1 0 0,-1-1-1 0 0,0 1 1 0 0,1 0-1 0 0,-1 0 1 0 0,1-1 0 0 0,-1 1-1 0 0,1 0 1 0 0,0 0-1 0 0,-1 0 1 0 0,1 0 0 0 0,0 0-1 0 0,0 0 1 0 0,-1 0-1 0 0,1-1 1 0 0,0 1-1 0 0,0 0 1 0 0,0 2 0 0 0,14 1 512 0 0,-4-2-273 0 0,0 0-1 0 0,0-1 1 0 0,1-1-1 0 0,10 0 1 0 0,-10 0 4 0 0,-5-1 71 0 0,-5 1-391 0 0,-1-1 0 0 0,0 1 0 0 0,0 0 0 0 0,1 0-1 0 0,-1 0 1 0 0,0 0 0 0 0,0 0 0 0 0,1 0 0 0 0,-1 0 0 0 0,0 0 0 0 0,1 0 0 0 0,-1 0-1 0 0,0 0 1 0 0,0 0 0 0 0,1 0 0 0 0,-1 0 0 0 0,0 0 0 0 0,1 0 0 0 0,-1 0 0 0 0,0 0-1 0 0,0 1 1 0 0,1-1 0 0 0,-1 0 0 0 0,0 0 0 0 0,1 1 0 0 0,0-1-11 0 0,-1 0 1 0 0,1 0 0 0 0,-1 1-1 0 0,1-1 1 0 0,0 1 0 0 0,-1-1-1 0 0,1 1 1 0 0,-1-1-1 0 0,1 1 1 0 0,0-1 0 0 0,-1 1-1 0 0,0-1 1 0 0,1 1-1 0 0,-1 0 1 0 0,1-1 0 0 0,-1 1-1 0 0,0-1 1 0 0,1 1 0 0 0,-1 0-1 0 0,0 0 1 0 0,0-1-1 0 0,1 1 1 0 0,-1 0 0 0 0,0 0-1 0 0,0-1 1 0 0,0 1-1 0 0,0 0 1 0 0,0-1 0 0 0,0 1-1 0 0,0 0 1 0 0,0 0 0 0 0,-1-1-1 0 0,1 1 1 0 0,0 0-1 0 0,0 0 1 0 0,0-1 0 0 0,-1 2-1 0 0,0 0-28 0 0,-5 11-143 0 0,0 0 1 0 0,-1-1-1 0 0,0 0 0 0 0,-1 0 1 0 0,-1 0-1 0 0,-17 18 0 0 0,16-19 113 0 0,0 0-1 0 0,1 1 1 0 0,0 0 0 0 0,1 0-1 0 0,1 0 1 0 0,-6 14-1 0 0,12-25 123 0 0,1 0 0 0 0,0-1-1 0 0,-1 1 1 0 0,1 0 0 0 0,0 0-1 0 0,0-1 1 0 0,-1 1 0 0 0,1 0 0 0 0,0 0-1 0 0,0-1 1 0 0,0 1 0 0 0,0 0 0 0 0,0 0-1 0 0,0-1 1 0 0,0 1 0 0 0,0 0-1 0 0,0 0 1 0 0,0-1 0 0 0,1 1 0 0 0,-1 0-1 0 0,0 0 1 0 0,0-1 0 0 0,1 1-1 0 0,-1 0 1 0 0,1-1 0 0 0,-1 1 0 0 0,0 0-1 0 0,1-1 1 0 0,-1 1 0 0 0,1-1-1 0 0,-1 1 1 0 0,1-1 0 0 0,0 1 0 0 0,-1-1-1 0 0,1 1 1 0 0,0-1 0 0 0,-1 1-1 0 0,2-1 1 0 0,-1 1-19 0 0,0 0-1 0 0,0 0 1 0 0,0 0 0 0 0,1-1-1 0 0,-1 1 1 0 0,0 0 0 0 0,-1 0-1 0 0,1 0 1 0 0,0 1 0 0 0,1 1-1 0 0,4-1 137 0 0,4 1-46 0 0,-4 1-101 0 0,-3-3-29 0 0,-1 0 1 0 0,1 1-1 0 0,-1-1 1 0 0,1 1 0 0 0,-1-1-1 0 0,0 1 1 0 0,0 0-1 0 0,0 0 1 0 0,0 0-1 0 0,0 0 1 0 0,0 1-1 0 0,0-1 1 0 0,-1 0-1 0 0,1 1 1 0 0,1 4-1 0 0,-1-1-67 0 0,0 0 1 0 0,-1 0-1 0 0,0 0 0 0 0,0 1 0 0 0,0-1 1 0 0,-1 0-1 0 0,0 12 0 0 0,0-10 11 0 0,0-6-72 0 0,0 1-3 0 0,0-3 127 0 0,0 9-115 0 0,-1 0-1 0 0,0-1 0 0 0,0 1 1 0 0,-5 15-1 0 0,5-12 117 0 0,3-1 11 0 0,-2 0 50 0 0,0-9-24 0 0,0 0-1 0 0,0 0 1 0 0,0-1-1 0 0,0 1 1 0 0,1 0-1 0 0,-1 0 0 0 0,0 0 1 0 0,1 0-1 0 0,-1 0 1 0 0,1 0-1 0 0,1 2 0 0 0,-1-2 50 0 0,-1 0-17 0 0,0 2-53 0 0,-1 0-1 0 0,0-1 1 0 0,1 1 0 0 0,-1-1-1 0 0,-1 1 1 0 0,1-1 0 0 0,0 0-1 0 0,-1 0 1 0 0,0 1 0 0 0,1-1-1 0 0,-1 0 1 0 0,-1 0 0 0 0,-2 3-1 0 0,-3 4-23 0 0,-5 9-58 0 0,4-8-49 0 0,1 0 0 0 0,-10 20 0 0 0,15-26 92 0 0,0-1 0 0 0,0 1 1 0 0,0-1-1 0 0,-1 1 0 0 0,1-1 0 0 0,-7 5 0 0 0,3-3-4 0 0,7-6 27 0 0,-6 7-56 0 0,1 7 70 0 0,4-12 40 0 0,0 0-24 0 0,1 0 0 0 0,0 0 0 0 0,-1 1 0 0 0,1-1-1 0 0,0 0 1 0 0,0 0 0 0 0,0 1 0 0 0,0-1 0 0 0,1 0-1 0 0,-1 0 1 0 0,1 0 0 0 0,-1 1 0 0 0,1-1 0 0 0,0 0-1 0 0,0 0 1 0 0,0 0 0 0 0,0 0 0 0 0,0 0 0 0 0,3 3-1 0 0,-3-3 54 0 0,0-1-16 0 0,0-1-66 0 0,15 8 13 0 0,-14-6-16 0 0,6 7 2 0 0,-2 1-35 0 0,-4-8-135 0 0,-2 4 47 0 0,0 1-1 0 0,0 0 1 0 0,0 0 0 0 0,-1-1 0 0 0,0 1-1 0 0,0 0 1 0 0,0 0 0 0 0,-5 10 0 0 0,2-1-81 0 0,-15 39 241 0 0,19-53 155 0 0,0-2-7 0 0,0 0 0 0 0,1 13 198 0 0,2-3-191 0 0,-3-8-20 0 0,1 0-76 0 0,4 12-50 0 0,-4-10-12 0 0,9 9-22 0 0,12 18-216 0 0,-20-29 113 0 0,-2-2 10 0 0,0 0-35 0 0,0 0-152 0 0,2 6 58 0 0,-1-1-1491 0 0,0-4-3066 0 0,-1-1-1955 0 0</inkml:trace>
</inkml:ink>
</file>

<file path=ppt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9:15.4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67 919 0 0,'0'0'178'0'0,"0"0"407"0"0,0 0 176 0 0,0 0 37 0 0,0 0-73 0 0,0 0-340 0 0,0 0-147 0 0,0 0-29 0 0,0 0-29 0 0,0 0-85 0 0,0 0-18 0 0,0 0-5 0 0,0 0-7 0 0,0 0-1 0 0,0 0 16 0 0,0 0 64 0 0,0 0 15 0 0,0 0-6 0 0,0 0 10 0 0,0 0 44 0 0,-4-7 109 0 0,4 7 3366 0 0,2 8-3445 0 0,0 1 0 0 0,1-1 1 0 0,0 0-1 0 0,5 10 0 0 0,-3-9-152 0 0,-3-4-52 0 0,1-1-1 0 0,0 1 1 0 0,0-1-1 0 0,7 7 1 0 0,-2-2-3 0 0,-2-3 6 0 0,0-1-1 0 0,0 0 0 0 0,0-1 0 0 0,11 7 0 0 0,-14-10 49 0 0,9 3 160 0 0,-1-1-116 0 0,-9-2 0 0 0,0 0 2 0 0,5 2 14 0 0,-3 0-73 0 0,0 0-1 0 0,0-1 1 0 0,1 0-1 0 0,-1 0 1 0 0,1 0 0 0 0,7 1-1 0 0,-2-2-48 0 0,-8-1 16 0 0,0 0 0 0 0,0-1 0 0 0,0 1 0 0 0,0-1 0 0 0,0 1 0 0 0,-1-1 0 0 0,1 0 0 0 0,0 0 0 0 0,0 0 0 0 0,0 0 0 0 0,-1 0 0 0 0,1 0 0 0 0,-1 0 0 0 0,1-1 0 0 0,-1 1 0 0 0,1 0 0 0 0,-1-1 0 0 0,0 1 0 0 0,3-4 0 0 0,-4 3 254 0 0,1 2-265 0 0,-1-1 0 0 0,1 1 1 0 0,-1 0-1 0 0,1-1 0 0 0,-1 1 1 0 0,0-1-1 0 0,1 1 0 0 0,-1-1 1 0 0,0 1-1 0 0,1-1 0 0 0,-1 1 0 0 0,0-1 1 0 0,0 1-1 0 0,1-1 0 0 0,-1 1 1 0 0,0-1-1 0 0,0 1 0 0 0,0-1 1 0 0,0 0-1 0 0,0 1 0 0 0,0-1 1 0 0,0 0-1 0 0,3-8 599 0 0,5-11-418 0 0,-3 14-218 0 0,-4 5-45 0 0,-6-11-392 0 0,-14 0 21 0 0,-11-4 151 0 0,18 9 466 0 0,1 0 1 0 0,0-1 0 0 0,0 0-1 0 0,1-1 1 0 0,-13-13-1 0 0,21 18-168 0 0,-7-9 34 0 0,3 7-71 0 0,3 5-61 0 0,-2 0-20 0 0,0 8 2 0 0,5-5 13 0 0,0-2 13 0 0,0 0 3 0 0,1-2 11 0 0,12-16 32 0 0,-13 18 27 0 0,0-1 1 0 0,1 1-1 0 0,-1 0 0 0 0,0-1 0 0 0,1 1 1 0 0,-1 0-1 0 0,0-1 0 0 0,0 1 1 0 0,1-1-1 0 0,-1 1 0 0 0,0-1 0 0 0,0 1 1 0 0,0-1-1 0 0,0 1 0 0 0,1-1 1 0 0,-1 1-1 0 0,0-1 0 0 0,0 1 0 0 0,0-1 1 0 0,0 1-1 0 0,0-1 0 0 0,13 1 58 0 0,-1 5-64 0 0,-6-2 0 0 0,0 0 0 0 0,0 1 0 0 0,-1 0 0 0 0,1 0 0 0 0,7 8 0 0 0,-1-1 0 0 0,23 16 0 0 0,-23-20 0 0 0,3 0 0 0 0,-10-8 0 0 0,-1 1 0 0 0,14 2 11 0 0,-13-3 19 0 0,10-3 3 0 0,-6 1 160 0 0,1-1 0 0 0,-1 0 0 0 0,9-5 1 0 0,-7 4-73 0 0,-10 4-67 0 0,-1 1-137 0 0,0 0-144 0 0,0 0-29 0 0,0 0 0 0 0,0 0-18 0 0,0 0-80 0 0,0 0-35 0 0,0 0-10 0 0,0 0-5 0 0,-2 0-17 0 0,-20 4-504 0 0,-43 0 0 0 0,23-2 1111 0 0,-23-6 1774 0 0,59 4-1869 0 0,-1 1-1 0 0,1-1 1 0 0,0 1-1 0 0,0 0 1 0 0,0 1 0 0 0,0-1-1 0 0,0 1 1 0 0,0 0-1 0 0,0 1 1 0 0,0-1 0 0 0,1 1-1 0 0,-1 1 1 0 0,1-1-1 0 0,0 1 1 0 0,0-1-1 0 0,0 1 1 0 0,1 1 0 0 0,-6 5-1 0 0,-37 44-499 0 0,46-52 290 0 0,1-2-1 0 0,-1 2 20 0 0,-2 6 68 0 0,2-6-5 0 0,1-2 92 0 0,0 0 74 0 0,0 0 8 0 0,0 0-1 0 0,14-1 103 0 0,-4 0-152 0 0,0 0 1 0 0,0-1-1 0 0,15-6 0 0 0,-18 6-246 0 0,-1 0-1 0 0,0 0 0 0 0,1 1 1 0 0,0-1-1 0 0,-1 1 0 0 0,1 1 1 0 0,0-1-1 0 0,-1 1 1 0 0,1 1-1 0 0,12 1 0 0 0,-2 2-1125 0 0,0 1-54 0 0</inkml:trace>
</inkml:ink>
</file>

<file path=ppt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9:30.1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3047 0 0,'0'0'128'0'0,"0"0"40"0"0,0 0-168 0 0,0 0 0 0 0,0 0 0 0 0,0 0 0 0 0,0 0 96 0 0,0 0-24 0 0,0 0 0 0 0,0 0-1504 0 0</inkml:trace>
</inkml:ink>
</file>

<file path=ppt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9:30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047 0 0,'0'0'135'0'0,"0"0"30"0"0,0 0 23 0 0,0 0 4 0 0,0 0 0 0 0,0 0-20 0 0,0 0-108 0 0,0 0-130 0 0,0 0-24 0 0,0 0 2 0 0,0 0-10 0 0,0 0-45 0 0,0 0-17 0 0,0 0-7 0 0,0 0 14 0 0,0 0 54 0 0,0 0 6 0 0,0 0 46 0 0,0 0 101 0 0,0 0 18 0 0,0 0-14 0 0,0 0-122 0 0</inkml:trace>
</inkml:ink>
</file>

<file path=ppt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9:38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79 6647 0 0,'0'0'300'0'0,"0"0"0"0"0,0 0-77 0 0,0 0 382 0 0,0 0-563 0 0,-1 0-1 0 0,1 0 1 0 0,0 0-1 0 0,0 0 1 0 0,-1-1-1 0 0,1 1 1 0 0,0 0-1 0 0,0 0 1 0 0,-1 0-1 0 0,1-1 1 0 0,0 1-1 0 0,0 0 0 0 0,0 0 1 0 0,-1-1-1 0 0,1 1 1 0 0,0 0-1 0 0,0 0 1 0 0,0-1-1 0 0,0 1 1 0 0,0 0-1 0 0,0-1 1 0 0,0 1-1 0 0,0 0 1 0 0,-1 0-1 0 0,1-1 1 0 0,0 1-1 0 0,0 0 1 0 0,0-1-1 0 0,3-1-220 0 0,-1-1 0 0 0,1 1 1 0 0,-1 0-1 0 0,0-1 0 0 0,0 0 0 0 0,0 1 0 0 0,0-1 1 0 0,2-6-1 0 0,-3 6 411 0 0,-1-1 1 0 0,1 1 0 0 0,-1 0-1 0 0,0-1 1 0 0,0 1 0 0 0,-1-4-1 0 0,1 6-226 0 0,0-2 443 0 0,-1-2 2300 0 0,-10 1-1047 0 0,9 4-1760 0 0,2 0 14 0 0,0 0 90 0 0,-2-2 166 0 0,0 2-371 0 0,8 10 2496 0 0,5 6-2192 0 0,11 25 1 0 0,-12-21-108 0 0,26 53 20 0 0,18 35-63 0 0,-42-87 5 0 0,-1 1 0 0 0,-2 0 0 0 0,0 1 0 0 0,5 23 0 0 0,16 41 0 0 0,-10-36 0 0 0,-10-26 0 0 0,0 0 0 0 0,1 0 0 0 0,25 38 0 0 0,-12-28 0 0 0,-16-23 0 0 0,-1 0 0 0 0,0 1 0 0 0,-1 0 0 0 0,0 0 0 0 0,-1 0 0 0 0,0 1 0 0 0,2 15 0 0 0,0-2 1 0 0,0-2 5 0 0,8 52 1 0 0,-15-75 62 0 0,3 12 604 0 0,-3-11-575 0 0,0-1-75 0 0,10 14 140 0 0,-7-11-161 0 0,-1-1-1 0 0,1 1 1 0 0,-1-1-1 0 0,1 0 1 0 0,1 0-1 0 0,3 4 1 0 0,-6-7-29 0 0,1 1 0 0 0,0 0 0 0 0,-1 0 0 0 0,1 0 0 0 0,-1 0 0 0 0,2 4 0 0 0,2 8-256 0 0,-3-5 272 0 0,-4 1 11 0 0,0 2 0 0 0,-1-3-16 0 0,2-7-61 0 0,4-15-100 0 0,7-19-169 0 0,-4 12 154 0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13.7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266 2303 0 0,'0'0'102'0'0,"0"0"287"0"0,-6 5 2386 0 0,2-4 2869 0 0,-4-2-5634 0 0,0-2-10 0 0,4-7 38 0 0,3 7 188 0 0,1-1 1 0 0,0 0 0 0 0,0 1-1 0 0,0-1 1 0 0,0 0 0 0 0,1 1-1 0 0,0-1 1 0 0,-1 1-1 0 0,1-1 1 0 0,0 1 0 0 0,1-1-1 0 0,-1 1 1 0 0,1 0 0 0 0,-1-1-1 0 0,4-3 1 0 0,-1-2 371 0 0,-3 8-61 0 0,1 0-8 0 0,2-3-371 0 0,0 0-1 0 0,0-1 1 0 0,-1 1-1 0 0,1-1 1 0 0,-1 1-1 0 0,0-1 1 0 0,0 0-1 0 0,2-6 1 0 0,16-47 54 0 0,-11 29-87 0 0,-6 12-22 0 0,-3 11-82 0 0,0 1 0 0 0,0-1 0 0 0,1 1 0 0 0,2-7 0 0 0,-3 10-132 0 0,-1 2-37 0 0,0 0-4 0 0,0 0-12 0 0,0 0-49 0 0,-1 3-19 0 0,-54 117-1229 0 0,-2-2 815 0 0,56-117 756 0 0,1 1 0 0 0,0-1 0 0 0,-1 0 1 0 0,0 0-1 0 0,1 0 0 0 0,-1 0 0 0 0,0 0 0 0 0,1 0 0 0 0,-1 0 0 0 0,0 0 0 0 0,0 0 0 0 0,0-1 0 0 0,0 1 0 0 0,0 0 0 0 0,0-1 0 0 0,0 1 0 0 0,0 0 0 0 0,0-1 1 0 0,0 1-1 0 0,-1-1 0 0 0,1 1 0 0 0,0-1 0 0 0,0 0 0 0 0,0 0 0 0 0,0 1 0 0 0,-1-1 0 0 0,1 0 0 0 0,0 0 0 0 0,0 0 0 0 0,-1 0 0 0 0,1-1 0 0 0,0 1 0 0 0,0 0 1 0 0,0 0-1 0 0,-1-1 0 0 0,1 1 0 0 0,0-1 0 0 0,0 1 0 0 0,0-1 0 0 0,-2 0 0 0 0,0-1 47 0 0,0 0-1 0 0,1 0 1 0 0,0-1 0 0 0,-1 1 0 0 0,1 0-1 0 0,0-1 1 0 0,0 0 0 0 0,0 1-1 0 0,0-1 1 0 0,1 0 0 0 0,-1 0-1 0 0,1 0 1 0 0,-2-3 0 0 0,0-8 44 0 0,5 10-497 0 0,0 5 257 0 0,-1-1-1 0 0,0 0 1 0 0,0 1 0 0 0,0 0 0 0 0,0-1-1 0 0,0 1 1 0 0,0 0 0 0 0,0-1 0 0 0,0 1-1 0 0,2 2 1 0 0,1 0-73 0 0,0 1-1 0 0,-1 0 1 0 0,0 0 0 0 0,5 7-1 0 0,0 0-158 0 0,-4-6-111 0 0,0 0 0 0 0,1 0-1 0 0,-1 0 1 0 0,7 4 0 0 0,-9-8-239 0 0,0-1-627 0 0,10-1-273 0 0,1-2-57 0 0</inkml:trace>
</inkml:ink>
</file>

<file path=ppt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9:39.8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9 54 10247 0 0,'0'0'466'0'0,"0"0"-5"0"0,-1-1-294 0 0,-11-14 335 0 0,11 13 32 0 0,-4-17 1747 0 0,1 14-2329 0 0,2 2-8 0 0,0 3 69 0 0,1-1 0 0 0,0 0 0 0 0,0 0 0 0 0,0 0 0 0 0,-1 0 0 0 0,1 1 0 0 0,0-1 0 0 0,0 0 0 0 0,-1 1 0 0 0,1 0 0 0 0,-2-1 0 0 0,-7 4 345 0 0,8-2-335 0 0,0 0 165 0 0,2-1-171 0 0,0 1 0 0 0,0-1 0 0 0,0 1-1 0 0,0-1 1 0 0,-1 1 0 0 0,1-1 0 0 0,0 0-1 0 0,0 1 1 0 0,-1-1 0 0 0,1 1 0 0 0,0-1 0 0 0,0 0-1 0 0,-1 1 1 0 0,1-1 0 0 0,0 0 0 0 0,-1 0-1 0 0,1 1 1 0 0,-1-1 0 0 0,1 0 0 0 0,0 0-1 0 0,-1 1 1 0 0,0-1 4 0 0,0 1 0 0 0,1-1-1 0 0,-1 1 1 0 0,1-1-1 0 0,-1 1 1 0 0,0-1 0 0 0,1 1-1 0 0,-1-1 1 0 0,1 1 0 0 0,-1-1-1 0 0,1 1 1 0 0,-1 0 0 0 0,1 0-1 0 0,0-1 1 0 0,-1 1 0 0 0,1 1-1 0 0,-15 67 1603 0 0,15-67-1542 0 0,0-2-1 0 0,0 0-2 0 0,0 0-12 0 0,0 0-2 0 0,0 0 0 0 0,0 2-10 0 0,-2 5-33 0 0,0-3 22 0 0,-1 4-22 0 0,2-5 22 0 0,-2 6-33 0 0,1-2-7 0 0,1-1 0 0 0,0 1-1 0 0,0-1 1 0 0,0 1 0 0 0,1-1 0 0 0,0 1-1 0 0,0-1 1 0 0,1 1 0 0 0,0-1-1 0 0,2 9 1 0 0,2 13 42 0 0,-4-9-40 0 0,2 12 29 0 0,-1 0 0 0 0,-5 57-1 0 0,2-78-27 0 0,-1-1-1 0 0,0 1 0 0 0,0-1 1 0 0,-1 0-1 0 0,0 0 0 0 0,-1 0 1 0 0,0 0-1 0 0,0 0 0 0 0,-1-1 1 0 0,0 0-1 0 0,0 0 1 0 0,-1 0-1 0 0,-10 10 0 0 0,-10 8 214 0 0,-1-2 0 0 0,0 0 0 0 0,-2-2 0 0 0,-55 32 0 0 0,73-49-176 0 0,1 2 1 0 0,0 0-1 0 0,0 0 0 0 0,0 1 1 0 0,-10 10-1 0 0,15-12-51 0 0,-1 0-1 0 0,2 0 1 0 0,-1 1 0 0 0,1-1 0 0 0,0 1-1 0 0,0 0 1 0 0,1 0 0 0 0,0 1-1 0 0,-3 9 1 0 0,-11 62-50 0 0,9-33 52 0 0,6-36 6 0 0,1 1 0 0 0,5 6 0 0 0,-4-6 0 0 0,-2-4-13 0 0,1-5-56 0 0,1-2-29 0 0,0 0-19 0 0,0 0-10 0 0,0 0-1 0 0,0 0-32 0 0,0 0-133 0 0,0 0-56 0 0,0 0-17 0 0,0 0-34 0 0,0 0-134 0 0,12-3-1285 0 0,-3 0-2000 0 0,-8 3-1113 0 0</inkml:trace>
</inkml:ink>
</file>

<file path=ppt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9:40.9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8 7167 0 0,'0'0'331'0'0,"0"0"-10"0"0,-2-1-209 0 0,-25-4 1582 0 0,25 5-1616 0 0,0 0 524 0 0,2 0-129 0 0,-3-1-206 0 0,1 1 1 0 0,-1 0-1 0 0,1-1 0 0 0,0 1 1 0 0,-1 0-1 0 0,1 0 0 0 0,0 1 1 0 0,-1-1-1 0 0,-4 2 0 0 0,5-2-296 0 0,1 0 245 0 0,1 0-7 0 0,-2 1 2 0 0,-1 0-149 0 0,1 0 6 0 0,0 0 0 0 0,0-1 0 0 0,1 1 1 0 0,-1 0-1 0 0,0 0 0 0 0,1 0 0 0 0,-1 0 0 0 0,1 1 0 0 0,-1-1 0 0 0,1 0 0 0 0,-1 1 0 0 0,1-1 0 0 0,0 1 0 0 0,0-1 0 0 0,0 1 1 0 0,0 0-1 0 0,0-1 0 0 0,0 1 0 0 0,0 0 0 0 0,0 2 0 0 0,-4 8-43 0 0,2-2-1 0 0,3-8 92 0 0,-4 12 702 0 0,3-12-810 0 0,-4 14 70 0 0,4-14-19 0 0,-2 13 60 0 0,2 7-45 0 0,1-17-74 0 0,0-2 0 0 0,0-1 0 0 0,1 1 0 0 0,-1-1 0 0 0,0 1 0 0 0,1-1 0 0 0,0 1 0 0 0,0-1 0 0 0,-1 0 0 0 0,1 1 0 0 0,1-1 0 0 0,1 3 0 0 0,5 12 26 0 0,-4-14-10 0 0,-1-1-4 0 0,1 2 30 0 0,0 0 0 0 0,0 0 0 0 0,0 0 0 0 0,0-1 0 0 0,1 0 0 0 0,6 4 0 0 0,-10-6-13 0 0,1 0-1 0 0,0-1 1 0 0,0 1 0 0 0,0 0-1 0 0,0-1 1 0 0,1 1-1 0 0,-1-1 1 0 0,0 0-1 0 0,0 1 1 0 0,0-1-1 0 0,0 0 1 0 0,0-1 0 0 0,0 1-1 0 0,1 0 1 0 0,-1 0-1 0 0,0-1 1 0 0,0 1-1 0 0,2-2 1 0 0,5 0 122 0 0,-1-1 0 0 0,1 2 0 0 0,-1-1 0 0 0,1 1 0 0 0,0 1 1 0 0,15 0-1 0 0,15-1 244 0 0,44-11 271 0 0,-53 7-482 0 0,1 1-1 0 0,31-1 0 0 0,11 8-74 0 0,-45-1-10 0 0,0-1 1 0 0,0-1-1 0 0,32-5 1 0 0,-40 2 54 0 0,-1-2 0 0 0,1 0 0 0 0,-1-1 1 0 0,0-1-1 0 0,-1-1 0 0 0,0 0 0 0 0,31-21 0 0 0,-40 23-201 0 0,-2 0-1 0 0,1 0 1 0 0,-1-1-1 0 0,8-8 1 0 0,-14 13-121 0 0,-1 2-7 0 0,0 0-6 0 0,0 0-23 0 0,0 0-11 0 0,0 0-1 0 0,0 0 159 0 0,0 0-1 0 0,0 0 1 0 0,1 0 0 0 0,-1 0-1 0 0,0-1 1 0 0,1 1 0 0 0,-1 0-1 0 0,0 0 1 0 0,1 0-1 0 0,-1 0 1 0 0,0 0 0 0 0,1 0-1 0 0,-1 0 1 0 0,0 0 0 0 0,1 0-1 0 0,-1 0 1 0 0,1 0-1 0 0,-1 0 1 0 0,0 0 0 0 0,1 0-1 0 0,-1 0 1 0 0,0 1 0 0 0,1-1-1 0 0,-1 0 1 0 0,0 0-1 0 0,1 0 1 0 0,-1 0 0 0 0,0 1-1 0 0,0-1 1 0 0,1 0 0 0 0,-1 0-1 0 0,1 1 1 0 0,4 35-2076 0 0,-3-15-3953 0 0</inkml:trace>
</inkml:ink>
</file>

<file path=ppt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9:41.7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0 13015 0 0,'0'0'596'0'0,"0"0"-13"0"0,-1 2-376 0 0,0 7-48 0 0,0-1 0 0 0,-1 0 0 0 0,-3 10 1 0 0,-2 12 867 0 0,4-10-981 0 0,3-18 116 0 0,0-2 36 0 0,0 0 2 0 0,2 0-33 0 0,0 1-190 0 0,1 0 0 0 0,-1 0 0 0 0,0 0 1 0 0,1-1-1 0 0,-1 1 0 0 0,1-1 0 0 0,0 1 0 0 0,-1-1 0 0 0,1 0 0 0 0,-1 0 1 0 0,1 0-1 0 0,-1-1 0 0 0,1 1 0 0 0,-1-1 0 0 0,5-1 0 0 0,0 1-72 0 0,-4-1 63 0 0,19-1-204 0 0,-9 3 219 0 0,0 0 1 0 0,0 1-1 0 0,0 1 1 0 0,0 1 0 0 0,23 6-1 0 0,-15-3 128 0 0,-10-3-43 0 0,1 1 0 0 0,-1 1 0 0 0,17 10 0 0 0,-18-10-20 0 0,0 0 0 0 0,1 0-1 0 0,-1-1 1 0 0,16 5-1 0 0,-17-8-86 0 0,0 0 0 0 0,0-1-1 0 0,-1 0 1 0 0,1 0 0 0 0,0-1-1 0 0,0 0 1 0 0,0-1 0 0 0,0 0-1 0 0,-1 0 1 0 0,1 0 0 0 0,8-5-1 0 0,29-18-2145 0 0,-20 9 489 0 0,-6 6 369 0 0</inkml:trace>
</inkml:ink>
</file>

<file path=ppt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9:42.3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 7831 0 0,'0'0'603'0'0,"2"-1"-246"0"0,7-1 150 0 0,1 1 1 0 0,-1-1-1 0 0,0 1 0 0 0,0 1 0 0 0,1-1 0 0 0,-1 2 0 0 0,0-1 0 0 0,1 1 0 0 0,-1 1 0 0 0,0 0 1 0 0,18 6-1 0 0,50 17 435 0 0,-65-21-912 0 0,1-1-1 0 0,0-1 1 0 0,24 2 0 0 0,14-9 285 0 0,-39 3-443 0 0,1 1 0 0 0,14 0 0 0 0,-16 1-4 0 0,3 1-245 0 0,-1-1 1 0 0,0 0 0 0 0,19-3-1 0 0,-18-1-199 0 0</inkml:trace>
</inkml:ink>
</file>

<file path=ppt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9:48.2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1 134 4143 0 0,'0'0'319'0'0,"0"0"-102"0"0,0 0 355 0 0,-9 9 1739 0 0,9-5-3186 0 0,5-13 2337 0 0,-5 8-1305 0 0,1 1 0 0 0,-1-1 0 0 0,0 1 0 0 0,1-1 0 0 0,-1 1 0 0 0,0-1 0 0 0,1 0-1 0 0,-1 1 1 0 0,0-1 0 0 0,0 1 0 0 0,0-1 0 0 0,0 0 0 0 0,0 1 0 0 0,1-1 0 0 0,-1 0 0 0 0,0 1-1 0 0,-1-1 1 0 0,1 0 0 0 0,0 1 0 0 0,0-1 0 0 0,0 0 0 0 0,0 1 0 0 0,0-1 0 0 0,-1 1 0 0 0,1-1 0 0 0,0 0-1 0 0,0 1 1 0 0,-1-1 0 0 0,1 1 0 0 0,-1-1 0 0 0,1 1 0 0 0,0-1 0 0 0,-1 1 0 0 0,1-1 0 0 0,-1 1 0 0 0,1-1-1 0 0,-2 0 1 0 0,-1 1-44 0 0,0-1-1 0 0,-1 1 0 0 0,1-1 1 0 0,-1 1-1 0 0,1 0 0 0 0,0 0 1 0 0,-1 0-1 0 0,1 1 0 0 0,0-1 1 0 0,-7 3-1 0 0,2-1-361 0 0,7-2 20 0 0,1 0-25 0 0,-23 7-1942 0 0,-18 2 1195 0 0,39-9 1042 0 0,-1 1-1 0 0,1-1 1 0 0,-1 0 0 0 0,1 1-1 0 0,-1-2 1 0 0,0 1-1 0 0,1 0 1 0 0,-1 0 0 0 0,-4-2-1 0 0,-3 0 265 0 0,5 3-98 0 0,-1 0 1 0 0,0 0 0 0 0,0 0 0 0 0,0 1-1 0 0,1-1 1 0 0,-1 1 0 0 0,-9 6 0 0 0,10-6-130 0 0,1 0-70 0 0,-17 13-6 0 0,-40 34 72 0 0,14-13 226 0 0,31-25 118 0 0,1 1 0 0 0,0 0 1 0 0,-20 23-1 0 0,28-27-299 0 0,-1 0-1 0 0,0-1 1 0 0,-11 7 0 0 0,11-7-107 0 0,0-1 0 0 0,0 1 1 0 0,-13 14-1 0 0,7 1-332 0 0,0-1 0 0 0,2 2 1 0 0,0 0-1 0 0,-13 37 0 0 0,16-38 34 0 0,-16 28-565 0 0,23-45 773 0 0,1-2 45 0 0,0 0-1 0 0,-1-1 0 0 0,1 1 1 0 0,-1 0-1 0 0,0-1 1 0 0,0 0-1 0 0,-3 4 0 0 0,-2 1 45 0 0,5-5 42 0 0,1 0 13 0 0,-1 0-41 0 0,0 1-16 0 0,0 13 195 0 0,2-12-124 0 0,4 15-120 0 0,-3-15 23 0 0,0-2 11 0 0,0 1 1 0 0,0-1-1 0 0,0 0 0 0 0,0 1 1 0 0,0-1-1 0 0,0 0 0 0 0,1 1 1 0 0,-1-1-1 0 0,1 0 0 0 0,-1 0 1 0 0,3 2-1 0 0,2 2-5 0 0,-6-5 9 0 0,1 0 0 0 0,0 1 0 0 0,0-1 0 0 0,0 0 0 0 0,0 0 0 0 0,0 0-1 0 0,0 0 1 0 0,0 0 0 0 0,0 0 0 0 0,0 0 0 0 0,0 0 0 0 0,0 0 0 0 0,1 0 0 0 0,-1 0-1 0 0,2 0 1 0 0,3 3-24 0 0,6 12 14 0 0,-6-4 12 0 0,0-1 0 0 0,0-2 14 0 0,-3-6 44 0 0,0 0 0 0 0,0-1 0 0 0,0 1 1 0 0,0-1-1 0 0,1 0 0 0 0,-1 0 0 0 0,1 0 1 0 0,-1-1-1 0 0,5 2 0 0 0,-3-1 69 0 0,0 1 0 0 0,-1-1 0 0 0,1 1 0 0 0,-1 0 0 0 0,0 0-1 0 0,0 0 1 0 0,7 8 0 0 0,2 0 217 0 0,-11-9-326 0 0,0 0 0 0 0,0 0 1 0 0,-1 0-1 0 0,1 1 0 0 0,0-1 1 0 0,-1 1-1 0 0,2 3 0 0 0,1 0 1 0 0,2 6 45 0 0,-1-2-61 0 0,-2-6-56 0 0,3 5 39 0 0,5 7 18 0 0,-9-15 4 0 0,0 0 51 0 0,-2-1 22 0 0,0 0 58 0 0,0 0-6 0 0,0 0-5 0 0,12 6 176 0 0,-10-5-224 0 0,19 11 10 0 0,-1 1-28 0 0,-3 0-62 0 0,-4 1 0 0 0,6 2-44 0 0,-8-6-55 0 0,15 16 1 0 0,-16-16-126 0 0,1 0 1 0 0,17 13-1 0 0,-22-19 94 0 0,-5-3 101 0 0,0 0 0 0 0,1 0-1 0 0,-1 0 1 0 0,0 0-1 0 0,1 0 1 0 0,-1-1 0 0 0,1 1-1 0 0,0 0 1 0 0,-1-1 0 0 0,1 1-1 0 0,0-1 1 0 0,-1 0-1 0 0,1 1 1 0 0,0-1 0 0 0,1 0-1 0 0,-1 0 77 0 0,-2 0 50 0 0,0 0 127 0 0,0 0 32 0 0,2 0 0 0 0,10-1 278 0 0,-7 1-268 0 0,0 0 0 0 0,0-1 0 0 0,-1 0 0 0 0,8-1 0 0 0,29-8-114 0 0,-32 7-156 0 0,1 1 1 0 0,-1 1-1 0 0,1-1 0 0 0,-1 1 0 0 0,13 1 1 0 0,-17-1-67 0 0,1 1 1 0 0,-1-1-1 0 0,11-2 1 0 0,-12 1 12 0 0,1 1 1 0 0,0 0-1 0 0,0 0 1 0 0,0 1-1 0 0,6 0 0 0 0,-10 0 50 0 0,15 1-425 0 0,27-2-1 0 0,-43 1 429 0 0,1 0-1 0 0,-1 0 0 0 0,0 0 0 0 0,1 0 1 0 0,-1 0-1 0 0,0 0 0 0 0,1-1 1 0 0,-1 1-1 0 0,0 1 0 0 0,1-1 1 0 0,-1 0-1 0 0,0 0 0 0 0,1 0 1 0 0,-1 0-1 0 0,0 0 0 0 0,1 0 0 0 0,-1 0 1 0 0,0 0-1 0 0,1 1 0 0 0,-1-1 1 0 0,0 0-1 0 0,1 0 0 0 0,-1 0 1 0 0,0 1-1 0 0,1-1 0 0 0,8 4-73 0 0,12-1-46 0 0,-10-1 313 0 0,-10-2-170 0 0,-1 0 0 0 0,0 0 0 0 0,1 0 0 0 0,-1 0 0 0 0,0 1 1 0 0,1-1-1 0 0,-1 0 0 0 0,1 0 0 0 0,-1 0 0 0 0,0 0 0 0 0,1 0 0 0 0,-1 0 0 0 0,0-1 1 0 0,1 1-1 0 0,-1 0 0 0 0,0 0 0 0 0,1 0 0 0 0,-1 0 0 0 0,0 0 0 0 0,1 0 0 0 0,-1-1 1 0 0,0 1-1 0 0,1 0 0 0 0,-1 0 0 0 0,0 0 0 0 0,0-1 0 0 0,1 1 0 0 0,1-2 160 0 0,-2 2 10 0 0,0 0 3 0 0,13-7 178 0 0,9-6-269 0 0,1 1 0 0 0,25-9 1 0 0,-44 20-159 0 0,0 0 1 0 0,0 0 0 0 0,0 1 0 0 0,0-1 0 0 0,-1 1 0 0 0,9 0 0 0 0,7-1-217 0 0,-12 0 77 0 0,0 0 0 0 0,0 1-1 0 0,0 0 1 0 0,13 1 0 0 0,4 0-143 0 0,17-3 299 0 0,-39 2 131 0 0,12-3 364 0 0,-4-1-223 0 0,0-1 1 0 0,0 0-1 0 0,16-10 1 0 0,-17 9-26 0 0,1 0 0 0 0,0 1 0 0 0,19-8 0 0 0,-18 9-207 0 0,-6 1 0 0 0,5-3-30 0 0,3-8-20 0 0,14-10-202 0 0,-9 12 241 0 0,-16 12 7 0 0,-1-1 1 0 0,0 0-1 0 0,0 0 0 0 0,0 0 1 0 0,0 0-1 0 0,-1 1 0 0 0,1-1 1 0 0,0 0-1 0 0,0 0 0 0 0,0-1 1 0 0,-1 1-1 0 0,1 0 0 0 0,-1 0 1 0 0,1 0-1 0 0,-1 0 0 0 0,1-1 1 0 0,-1 0-1 0 0,4-4-13 0 0,-1 0 0 0 0,0 0 1 0 0,0 0-1 0 0,-1-1 0 0 0,1 1 0 0 0,-2 0 1 0 0,1-1-1 0 0,1-11 0 0 0,14-62 17 0 0,-15 54 0 0 0,0 0 0 0 0,-5-41 0 0 0,1 41 11 0 0,2 15 5 0 0,-1 1 1 0 0,0-1 0 0 0,-1 0-1 0 0,0 1 1 0 0,-1-1 0 0 0,0 1 0 0 0,-6-14-1 0 0,2 8 62 0 0,5 10-42 0 0,-1 1-1 0 0,0-1 1 0 0,0 1 0 0 0,-4-6-1 0 0,-14-17 203 0 0,8 12 51 0 0,-16-18 0 0 0,10 20-120 0 0,16 12-143 0 0,0 0 0 0 0,0 0 0 0 0,0-1 1 0 0,0 1-1 0 0,0-1 0 0 0,-2-3 0 0 0,-3-2 24 0 0,1 1 0 0 0,-1 0-1 0 0,0 1 1 0 0,-1-1 0 0 0,0 2-1 0 0,-12-8 1 0 0,11 8-7 0 0,0-1 1 0 0,0-1-1 0 0,1 1 0 0 0,0-1 1 0 0,-12-13-1 0 0,-30-36 487 0 0,-90-79-1 0 0,134 129-522 0 0,0 1 0 0 0,0 0 0 0 0,-1 0 0 0 0,1 1 0 0 0,-1 0 0 0 0,0 1 0 0 0,0-1 0 0 0,0 1 0 0 0,-1 1 0 0 0,1 0 0 0 0,0 0 0 0 0,-1 0 0 0 0,-10 0 0 0 0,7 2-25 0 0,0 1-1 0 0,1 0 1 0 0,-1 1 0 0 0,0 0-1 0 0,0 0 1 0 0,1 1 0 0 0,-1 1-1 0 0,1 0 1 0 0,-11 6 0 0 0,-124 47-2305 0 0,134-53 1332 0 0,1-1-37 0 0</inkml:trace>
</inkml:ink>
</file>

<file path=ppt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9:56.0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559 0 0,'0'0'112'0'0,"0"0"24"0"0,0 0-136 0 0,0 0 0 0 0,0 0 0 0 0,0 0 0 0 0</inkml:trace>
</inkml:ink>
</file>

<file path=ppt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9:57.6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919 0 0,'0'0'80'0'0,"0"0"-80"0"0,0 0 0 0 0,0 0 0 0 0,0 0 672 0 0,0 0 128 0 0,0 0 16 0 0,0 0 8 0 0,0 0-728 0 0</inkml:trace>
</inkml:ink>
</file>

<file path=ppt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9:57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303 0 0,'0'0'102'0'0,"0"0"228"0"0,0 0 880 0 0,0 0 380 0 0,0 0 77 0 0,0 0-160 0 0,0 0-747 0 0,0 0-326 0 0,0 0-67 0 0,0 0-88 0 0,0 0-298 0 0,0 0-108 0 0,0 0-181 0 0,0 0-78 0 0,2 1-20 0 0,7 1-783 0 0,-9-2 354 0 0</inkml:trace>
</inkml:ink>
</file>

<file path=ppt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9:58.3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0 2759 0 0,'0'0'378'0'0,"0"0"543"0"0,0 0 242 0 0,0 0 49 0 0,0 0-79 0 0,0 0-374 0 0,0 0-167 0 0,0 0-31 0 0,0 0-56 0 0,0 0-202 0 0,0 0-88 0 0,0 0-21 0 0,0 0-52 0 0,0 0-197 0 0,0 0-30 0 0,0 0-22 0 0,0 0-12 0 0,0 0-1 0 0,0 0-1 0 0,0 0-6 0 0,0 0-1 0 0,0 0 0 0 0,0 0 51 0 0,0 0 212 0 0,0 0 90 0 0,0 0 20 0 0,0 0-18 0 0,0 0-90 0 0,0 0-38 0 0,0 0-10 0 0,-1 2-15 0 0,-2 8-60 0 0,1 3-26 0 0,1 11-52 0 0,0-16 70 0 0,-6 25-8 0 0,-5 2 2 0 0,4 3 0 0 0,7-35 0 0 0,-1 2 0 0 0,4 12 0 0 0,-1-14 0 0 0,0 0 0 0 0,0 0 0 0 0,0 0 0 0 0,0-1 0 0 0,0 1 0 0 0,0 0 0 0 0,1-1 0 0 0,-1 1 0 0 0,4 3 0 0 0,7 6-116 0 0,-8-11 31 0 0,0 0-6 0 0,28 14-1048 0 0,-17-10 610 0 0,-13-4 161 0 0,-1-1 325 0 0,-1 0 0 0 0,1 0 0 0 0,0 0-1 0 0,0 0 1 0 0,-1 0 0 0 0,1 1 0 0 0,0-1-1 0 0,0 0 1 0 0,-1 0 0 0 0,1 0 0 0 0,0 1-1 0 0,0-1 1 0 0,-1 1 0 0 0,1-1 0 0 0,0 0-1 0 0,-1 1 1 0 0,1-1 0 0 0,-1 1 0 0 0,1-1-1 0 0,0 1 1 0 0,-1 0 0 0 0,1-1 0 0 0,-1 1-1 0 0,0-1 1 0 0,1 1 0 0 0,-1 0 0 0 0,1-1-1 0 0,-1 1 1 0 0,0 0 0 0 0,0 0 0 0 0,1-1-1 0 0,-1 1 1 0 0,0 0 0 0 0,0 0 0 0 0,0-1-1 0 0,0 1 1 0 0,0 0 0 0 0,0 0 0 0 0,0 0-1 0 0,0 0 1 0 0,0 2 101 0 0,0 0 1 0 0,0 1-1 0 0,0-1 0 0 0,0 0 1 0 0,-1 0-1 0 0,0 0 0 0 0,1 0 1 0 0,-1 0-1 0 0,-2 4 0 0 0,-5 18-180 0 0,7-23-1650 0 0,1-2-608 0 0</inkml:trace>
</inkml:ink>
</file>

<file path=ppt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9:58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2 5527 0 0,'0'0'488'0'0,"0"0"-392"0"0,0 0-96 0 0,0 0 0 0 0,0 0 1248 0 0,-9-1 232 0 0,9 1 48 0 0,-9-5 8 0 0,9 5-1056 0 0,0 0-216 0 0,-7-6-40 0 0,7 6 0 0 0,0 0-312 0 0,0 0-56 0 0,0 0-16 0 0,0 0-4936 0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14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20 3679 0 0,'0'0'284'0'0,"0"0"188"0"0,0 0 1486 0 0,0 0 670 0 0,0 0 129 0 0,0 0-324 0 0,0 0-1459 0 0,0 0-645 0 0,0 0-128 0 0,0 0-35 0 0,0 0-34 0 0,0 0-18 0 0,0 0-2 0 0,-6-11 911 0 0,2 4-716 0 0,3 6 21 0 0,1 1 6 0 0,0 0-14 0 0,0 0-66 0 0,0 0-29 0 0,0 0-8 0 0,0 0-26 0 0,2 1-127 0 0,6 6-112 0 0,3-3 45 0 0,-7-3 62 0 0,7-3-4 0 0,-3-2-29 0 0,-7 3 49 0 0,-1 1 6 0 0,0 0 39 0 0,0 0-5 0 0,0 0-10 0 0,-8 32-534 0 0,7-30 177 0 0,-2 9 1661 0 0,3-12-1374 0 0,0 0-1 0 0,0 1 0 0 0,0-1 1 0 0,0 1-1 0 0,0-1 1 0 0,0 0-1 0 0,0 1 1 0 0,-1-1-1 0 0,1 1 1 0 0,0-1-1 0 0,0 0 0 0 0,-1 1 1 0 0,1-1-1 0 0,0 1 1 0 0,-1-1-1 0 0,1 1 1 0 0,0-1-1 0 0,-1 1 0 0 0,1 0 1 0 0,-1-1-1 0 0,1 1 1 0 0,-1-1-1 0 0,1 1 1 0 0,-1 0-1 0 0,1-1 0 0 0,-1 1 1 0 0,1 0-1 0 0,-1 0 1 0 0,1-1-1 0 0,-1 1 1 0 0,1 0-1 0 0,-1 0 0 0 0,0 0 1 0 0,1 0-1 0 0,-1 0 1 0 0,1 0-1 0 0,-1 0 1 0 0,0 0-1 0 0,0 0 1 0 0,-1 0-45 0 0,0 1 0 0 0,0 0 1 0 0,1-1-1 0 0,-1 1 0 0 0,0 0 1 0 0,0 0-1 0 0,1 0 1 0 0,-1 0-1 0 0,1 0 0 0 0,-1 1 1 0 0,1-1-1 0 0,-1 0 0 0 0,0 2 1 0 0,-3 4-40 0 0,0 0 0 0 0,0 0 1 0 0,1 0-1 0 0,0 1 0 0 0,0 0 1 0 0,1 0-1 0 0,0 0 0 0 0,-3 13 0 0 0,-2 0-19 0 0,6-11 90 0 0,1-8 84 0 0,1-2 21 0 0,0 0-6 0 0,0 0 0 0 0,0 0 6 0 0,0 0 1 0 0,0 0 0 0 0,0 0 0 0 0,0 0 1 0 0,0 0 6 0 0,0 0 1 0 0,0 0-5 0 0,0 0-23 0 0,0 0-11 0 0,0 0-1 0 0,6-3 786 0 0,-3 2-5054 0 0,-3 1-1239 0 0,0 0-928 0 0</inkml:trace>
</inkml:ink>
</file>

<file path=ppt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39:59.3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133 919 0 0,'-2'0'67'0'0,"-5"0"273"0"0,5 0 1356 0 0,2 0-1331 0 0,-1 0 0 0 0,0 1-1 0 0,1-1 1 0 0,-1 0 0 0 0,0 0 0 0 0,1 0-1 0 0,-1 0 1 0 0,1 1 0 0 0,-1-1 0 0 0,0 0-1 0 0,1 1 1 0 0,-1-1 0 0 0,1 0 0 0 0,-1 1-1 0 0,1-1 1 0 0,-1 1 0 0 0,1-1-1 0 0,-1 1 1 0 0,0 0 0 0 0,-6 16 1012 0 0,0 19-4339 0 0,6-33 2979 0 0,1-1-815 0 0</inkml:trace>
  <inkml:trace contextRef="#ctx0" brushRef="#br0" timeOffset="1">18 151 6415 0 0,'-3'-4'18'0'0,"3"4"11"0"0,-1-1 0 0 0,1 1 0 0 0,0-1 0 0 0,-1 1 0 0 0,1-1 0 0 0,0 1 0 0 0,-1-1 0 0 0,1 1 0 0 0,0-1 0 0 0,0 0 0 0 0,0 1 0 0 0,0-1 0 0 0,-1 1 0 0 0,1-1 0 0 0,0 0 0 0 0,0 1 0 0 0,0-1 0 0 0,0 0 0 0 0,0 1 0 0 0,1-1 0 0 0,-1-1 0 0 0,0-14 130 0 0,1 10 127 0 0,0 1 0 0 0,0-1 0 0 0,0 1 0 0 0,1-1 0 0 0,0 1 0 0 0,0 0 0 0 0,0 0 0 0 0,1 0 0 0 0,-1 0 0 0 0,1 0 0 0 0,0 1 1 0 0,1-1-1 0 0,-1 1 0 0 0,7-6 0 0 0,-5 6-275 0 0,0 0-1 0 0,1 1 1 0 0,-1 0 0 0 0,1 0 0 0 0,0 0 0 0 0,0 1 0 0 0,0 0 0 0 0,0 0 0 0 0,8-1 0 0 0,2 0-1571 0 0,0 1 1 0 0,25 1-1 0 0,-37 1 1071 0 0,-4 0 1190 0 0,1 0 0 0 0,0 0 0 0 0,0 0 1 0 0,0 0-1 0 0,-1 0 0 0 0,1 0 0 0 0,0 0 0 0 0,0 0 0 0 0,0 0 0 0 0,-1 1 1 0 0,1-1-1 0 0,0 0 0 0 0,0 1 0 0 0,0 0 0 0 0,5 4-2207 0 0,11 9 1266 0 0,0 0 1 0 0,20 11-1 0 0,-6-5-3129 0 0,-22-15 1538 0 0,-7-4-2292 0 0</inkml:trace>
</inkml:ink>
</file>

<file path=ppt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40:16.5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379 2759 0 0,'0'0'319'0'0,"0"0"298"0"0,0 0 137 0 0,0 0 22 0 0,0 0-74 0 0,0 0-334 0 0,0 0-146 0 0,0 0-29 0 0,0 0-65 0 0,0 0-225 0 0,0 0-35 0 0,0 0-8 0 0,0 0-78 0 0,0 0-35 0 0,0 0-10 0 0,0 0 25 0 0,0 0 106 0 0,0 0 48 0 0,0 0 10 0 0,0 0 68 0 0,0 0 275 0 0,0 0 126 0 0,0 0 21 0 0,0 0 53 0 0,0 0 196 0 0,0 0 82 0 0,0 0 18 0 0,0 0-39 0 0,0 0-178 0 0,0 0-72 0 0,0 0-18 0 0,0 0-30 0 0,0 0-117 0 0,0 0-50 0 0,0 0-6 0 0,-1 1-30 0 0,0-1-175 0 0,1 1 0 0 0,-1-1-1 0 0,1 0 1 0 0,0 1 0 0 0,-1-1 0 0 0,1 1-1 0 0,-1-1 1 0 0,1 1 0 0 0,0-1-1 0 0,-1 1 1 0 0,1-1 0 0 0,0 1 0 0 0,0-1-1 0 0,-1 1 1 0 0,1-1 0 0 0,0 1-1 0 0,0-1 1 0 0,0 1 0 0 0,-1-1 0 0 0,1 1-1 0 0,0 0 1 0 0,0-1 0 0 0,0 1-1 0 0,0-1 1 0 0,0 1 0 0 0,0 0 0 0 0,1 0-1 0 0,-1 1 169 0 0,0-2-62 0 0,0 0-27 0 0,0 0-8 0 0,0 0-6 0 0,18 15 605 0 0,9 6 1245 0 0,-25-19-1886 0 0,-2-2-6 0 0,0 0-1 0 0,0 0 0 0 0,1 1-12 0 0,1 0-51 0 0,20 19 80 0 0,-20-18 15 0 0,-2-2 9 0 0,0 0-1 0 0,0 0 27 0 0,0 0 11 0 0,0 0 2 0 0,0 0-8 0 0,0 0-33 0 0,0 0-14 0 0,0 0-1 0 0,0 0-5 0 0,0 0-22 0 0,1 1-15 0 0,5 8-44 0 0,1 1-10 0 0,0-4 22 0 0,-6-5 82 0 0,9 7 824 0 0,5-1-919 0 0,-14-6-7 0 0,4-1-3 0 0,25 7 1 0 0,-3-2 0 0 0,-14-2 0 0 0,1-1 0 0 0,5-2 0 0 0,-16 1 0 0 0,15 4 0 0 0,-5-2 0 0 0,1 1 0 0 0,-2 0 0 0 0,1 0 0 0 0,0 2 0 0 0,0-2 0 0 0,2 0 0 0 0,4 2 0 0 0,-19-6 0 0 0,47 7 0 0 0,-32-5 0 0 0,-7-1 0 0 0,0 0 0 0 0,1 1 0 0 0,-2 0 0 0 0,14 5 0 0 0,54 19 0 0 0,-58-19 0 0 0,-13-6 0 0 0,14 1 0 0 0,6 1 0 0 0,4-4 0 0 0,3-1 0 0 0,-6 2 0 0 0,-23 0 0 0 0,-1 0 0 0 0,1 0 0 0 0,0 1 0 0 0,0-1 0 0 0,-1 0 0 0 0,1-1 0 0 0,0 1 0 0 0,0 0 0 0 0,-1 0 0 0 0,1-1 0 0 0,0 1 0 0 0,-1-1 0 0 0,1 0 0 0 0,1 0 0 0 0,5-2 0 0 0,-4 2 0 0 0,16 0 0 0 0,106-5 0 0 0,-72 3 0 0 0,-11 3 0 0 0,-16-1 0 0 0,16-3 18 0 0,-23 1 1 0 0,1 2 0 0 0,33 1 0 0 0,-15 7 34 0 0,3-2-53 0 0,-22-1-1 0 0,-14-3 17 0 0,0 0 1 0 0,0 0 0 0 0,0 0-1 0 0,0-1 1 0 0,0 0 0 0 0,0 0-1 0 0,10-2 1 0 0,25-1 429 0 0,-40 3-344 0 0,-1 0 2 0 0,0 0-6 0 0,2-1-28 0 0,7-1 0 0 0,1 1 16 0 0,31-3 54 0 0,-34 3-140 0 0,25 1 0 0 0,-28 1 0 0 0,31 2 0 0 0,-7-1 0 0 0,-14 0 0 0 0,-2 0 0 0 0,17 5 207 0 0,-23-6-52 0 0,1 0 1 0 0,-1 0 0 0 0,0-1-1 0 0,10-1 1 0 0,-4 1-137 0 0,-2 1 9 0 0,21-2 28 0 0,22-7-56 0 0,-49 7 0 0 0,0 1 0 0 0,15 2 0 0 0,-17-2 0 0 0,1 0 0 0 0,-1 0 0 0 0,1 1 0 0 0,-1-2 0 0 0,1 1 0 0 0,-1 0 0 0 0,1 0 0 0 0,4-2 0 0 0,-6 2 0 0 0,1-1 0 0 0,0 1 0 0 0,0 0 0 0 0,0 0 0 0 0,0 0 0 0 0,0 0 0 0 0,0 0 0 0 0,-1 0 0 0 0,1 0 0 0 0,0 1 0 0 0,4 0 0 0 0,6 3 0 0 0,10 4 0 0 0,0-4 0 0 0,-2-2 0 0 0,3 3 0 0 0,-1-1 53 0 0,-16-3-31 0 0,0-1-1 0 0,0 1 0 0 0,12-2 1 0 0,-17 1-16 0 0,1 0 0 0 0,0 0 0 0 0,0 0 0 0 0,-1 1 1 0 0,1-1-1 0 0,0 0 0 0 0,0 1 0 0 0,2 0 0 0 0,7 2 3 0 0,34 1 70 0 0,-36-3-54 0 0,-1 0 1 0 0,1 0 0 0 0,17-2-1 0 0,19 2-25 0 0,-25 0 0 0 0,-16-2 0 0 0,1-1 0 0 0,22 1 0 0 0,0-1 0 0 0,3 3 0 0 0,-28-1 0 0 0,24 0 0 0 0,-22 1 0 0 0,20-1 0 0 0,-16 0 3 0 0,1-1-1 0 0,-1 1 1 0 0,16 3 0 0 0,-17-2 5 0 0,-1 0-1 0 0,0 0 1 0 0,1-1 0 0 0,7 0 0 0 0,6 2 6 0 0,-15-1-14 0 0,-4 0 0 0 0,0-1 0 0 0,1 1 0 0 0,-1-1 0 0 0,1 0 0 0 0,-1 0 0 0 0,1 1 0 0 0,-1-1 0 0 0,0 0 0 0 0,1 0 0 0 0,-1-1 0 0 0,1 1 0 0 0,-1 0 0 0 0,2-1 0 0 0,43-2 0 0 0,51-2 0 0 0,-70 3 0 0 0,-23 1 0 0 0,-1 1 0 0 0,1 0 0 0 0,-1 0 0 0 0,0 1 0 0 0,1-1 0 0 0,-1 1 0 0 0,0-1 0 0 0,5 3 0 0 0,34 5 0 0 0,-32-5 0 0 0,23 3 0 0 0,11-4 124 0 0,-13-2-96 0 0,-14 0-28 0 0,-14 0 0 0 0,17-5 0 0 0,-15 4 0 0 0,16 1 0 0 0,-8 0 0 0 0,-8-1 0 0 0,17 3 0 0 0,-9 1 0 0 0,1-1 0 0 0,-1-1 0 0 0,-1 2 0 0 0,-1 0 0 0 0,1-3 15 0 0,0-1 59 0 0,1 1 17 0 0,36 0 68 0 0,-45 0-117 0 0,6 3-31 0 0,6 1-11 0 0,-3-2 0 0 0,3-2 0 0 0,-12-1 0 0 0,18 5 0 0 0,0 0 11 0 0,-3-4 47 0 0,-14-1-57 0 0,-1 1 0 0 0,1-1 0 0 0,-1 1 0 0 0,1 1 0 0 0,6 0 0 0 0,-8-1 9 0 0,0 1 1 0 0,0-1 0 0 0,0 0 0 0 0,0 0-1 0 0,0-1 1 0 0,0 1 0 0 0,0 0-1 0 0,0-1 1 0 0,0 0 0 0 0,4-1-1 0 0,1-1 10 0 0,1 1-1 0 0,-1 0 0 0 0,10 0 0 0 0,-9 0 20 0 0,21-2 56 0 0,12 4-162 0 0,-15-2 67 0 0,2 1 0 0 0,15 0 0 0 0,27-4 0 0 0,-66 4 0 0 0,-1 1 0 0 0,1 0 0 0 0,0 0 0 0 0,-1 0 0 0 0,1 1 0 0 0,8 2 0 0 0,2-1 0 0 0,-3-1 0 0 0,-5 0 0 0 0,1 0 0 0 0,-1-1 0 0 0,10-1 0 0 0,-7 0 0 0 0,0 1 0 0 0,0 0 0 0 0,1 1 0 0 0,-1 0 0 0 0,17 4 0 0 0,-13-2-2 0 0,1-1 1 0 0,22 2-1 0 0,10 0 60 0 0,-20-1-46 0 0,11 2-13 0 0,89 25 1 0 0,-108-29-1 0 0,12-9 11 0 0,-28 7-8 0 0,36-13 129 0 0,-29 10-62 0 0,0 0 0 0 0,0 1 0 0 0,0 0 0 0 0,0 1-1 0 0,1 0 1 0 0,15-1 0 0 0,14 2-69 0 0,10-4 0 0 0,-42 3 0 0 0,1 1 0 0 0,-1 0 0 0 0,1 1 0 0 0,-1-1 0 0 0,0 1 0 0 0,1 1 0 0 0,-1 0 0 0 0,0 0 0 0 0,12 3 0 0 0,-13-2 14 0 0,-1-1-1 0 0,0 0 1 0 0,1 0-1 0 0,-1-1 1 0 0,11 0 0 0 0,18 2 32 0 0,-13 0-62 0 0,-1 0 0 0 0,1-1 0 0 0,32-4 0 0 0,-39 3 16 0 0,1-2 0 0 0,0 0 0 0 0,-1-1 0 0 0,0 0 0 0 0,23-9 0 0 0,-16 3 12 0 0,-9 4 5 0 0,1 0 1 0 0,27-6-1 0 0,-14 7-17 0 0,-3 3 0 0 0,31-5 0 0 0,17-3 0 0 0,32-2 0 0 0,-74 8 0 0 0,0-2 0 0 0,0-2 0 0 0,-1 0 0 0 0,40-16 0 0 0,-62 19 0 0 0,25-5 0 0 0,-13 5 0 0 0,0-1 0 0 0,-1-1 0 0 0,0-1 0 0 0,0 0 0 0 0,22-13 0 0 0,-23 9 0 0 0,-3 4 0 0 0,1 1 0 0 0,28-17 0 0 0,-3 3-10 0 0,131-71-105 0 0,-108 44 40 0 0,-47 33 71 0 0,-1 0 23 0 0,-11 10 33 0 0,1-3 55 0 0,0-1-97 0 0,-1-2-10 0 0,-2 1 0 0 0,0 0-12 0 0,-2 6-36 0 0,-1-7 36 0 0,-3 0 12 0 0,3 7 0 0 0,-2 0 0 0 0,-12-5 0 0 0,4 4 0 0 0,-3-3 0 0 0,12 5 0 0 0,-7 0 0 0 0,-15-3 0 0 0,17 4 12 0 0,-19-7 40 0 0,12 0-51 0 0,13 7-13 0 0,-1 0-42 0 0,0 1-17 0 0,-15 3-126 0 0,12-3 31 0 0,0 1 1 0 0,-1 0-1 0 0,1 0 1 0 0,0 1-1 0 0,0-1 1 0 0,0 1-1 0 0,-9 4 1 0 0,8-2 66 0 0,5-3 6 0 0,-1 0 33 0 0,-5 1 60 0 0,5-2 58 0 0,2 0 33 0 0,0 0 6 0 0,0 0 6 0 0,18-15 1 0 0,59-31-492 0 0,-73 44 381 0 0,3-2-12 0 0,-1 0 0 0 0,1-1-1 0 0,10-7 1 0 0,-15 9 19 0 0,9-4 0 0 0,-5 4 0 0 0,4-4 0 0 0,-5 4 0 0 0,-1 1 0 0 0,1-1 0 0 0,0 0 0 0 0,6-1 0 0 0,57-21 0 0 0,-44 17 0 0 0,-20 6 0 0 0,15-5 0 0 0,-9 6-11 0 0,-8 0-13 0 0,-2 1 104 0 0,0 0 18 0 0,0 0-9 0 0,0 0 0 0 0,0 0 6 0 0,0 0 1 0 0,-1 2 0 0 0,-7 17-64 0 0,2-6-11 0 0,0 1-1 0 0,1-1 1 0 0,1 1 0 0 0,0 0-1 0 0,1 0 1 0 0,-2 25-1 0 0,2-11-20 0 0,-1 11-147 0 0,3-26 138 0 0,1-12 9 0 0,0 0-1 0 0,0 0 1 0 0,0 1-1 0 0,-1-1 0 0 0,1 0 1 0 0,0 0-1 0 0,0 0 1 0 0,-1 0-1 0 0,1 1 1 0 0,-1-1-1 0 0,0 2 1 0 0,-10 17 2 0 0,-2 5-2 0 0,8-14 11 0 0,3 1 31 0 0,4-1-42 0 0,-1-7-53 0 0,0-3 48 0 0,-1 1-1 0 0,1-1 1 0 0,0 1-1 0 0,0-1 1 0 0,-1 1-1 0 0,1-1 1 0 0,0 0-1 0 0,0 1 1 0 0,1-1 0 0 0,-1 0-1 0 0,0 0 1 0 0,0 0-1 0 0,0 0 1 0 0,1 0-1 0 0,-1 0 1 0 0,1 0-1 0 0,2 1 1 0 0,0 0-42 0 0,3 3-610 0 0,1 0 1 0 0,-1-1-1 0 0,1 0 1 0 0,0 0-1 0 0,0-1 0 0 0,12 4 1 0 0,-9-4-6307 0 0</inkml:trace>
</inkml:ink>
</file>

<file path=ppt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40:18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168 2239 0 0,'0'0'102'0'0,"-12"0"1335"0"0,9-1-890 0 0,0 0-1 0 0,0 1 1 0 0,1-1-1 0 0,-1 0 1 0 0,0 0-1 0 0,1-1 0 0 0,-1 1 1 0 0,1 0-1 0 0,0-1 1 0 0,-1 0-1 0 0,1 1 1 0 0,0-1-1 0 0,0 0 1 0 0,-3-3-1 0 0,4 4-172 0 0,-17-17 523 0 0,17 18-883 0 0,-1-1 0 0 0,1 0 0 0 0,-1 1 0 0 0,0-1 0 0 0,0 1 0 0 0,1-1 0 0 0,-1 1 0 0 0,0 0 0 0 0,0-1 0 0 0,1 1 0 0 0,-1 0 0 0 0,0 0 0 0 0,0 0 0 0 0,0 1 0 0 0,1-1 0 0 0,-1 0 0 0 0,-2 1 0 0 0,3 0 154 0 0,1-1 31 0 0,0 0 7 0 0,0 0 10 0 0,0 0 32 0 0,0 0 10 0 0,0 0 4 0 0,0 0 1 0 0,0 0-7 0 0,0 0-7 0 0,0 0-1 0 0,0 0-28 0 0,0 0-112 0 0,2 1-41 0 0,1 0-65 0 0,15 2-16 0 0,-5-3-42 0 0,10 5-245 0 0,-21-4 155 0 0,0 0-12 0 0,1 0 106 0 0,-1-1-24 0 0,0 1 0 0 0,0 0 0 0 0,-1-1 0 0 0,1 1 1 0 0,0 0-1 0 0,0 0 0 0 0,-1 0 0 0 0,1 1 0 0 0,-1-1 0 0 0,1 0 0 0 0,-1 1 1 0 0,1-1-1 0 0,-1 1 0 0 0,0-1 0 0 0,2 4 0 0 0,-1-3 35 0 0,-1 2 5 0 0,0 13-109 0 0,-2-9 320 0 0,0 0 1 0 0,0-1 0 0 0,0 1 0 0 0,-1-1 0 0 0,0 0 0 0 0,-1 1 0 0 0,1-1-1 0 0,-8 13 1 0 0,9-19 144 0 0,1-1 6 0 0,0 0 23 0 0,0 0 16 0 0,0 0 3 0 0,0 0-24 0 0,0 0-100 0 0,0 0-41 0 0,0 0-10 0 0,0 0-22 0 0,0 0-86 0 0,0 0-21 0 0,0 0 0 0 0,0 0 0 0 0,0 1-29 0 0,0-1 0 0 0,-1 1-1 0 0,1-1 1 0 0,0 1 0 0 0,-1-1-1 0 0,1 1 1 0 0,0-1 0 0 0,-1 0-1 0 0,1 1 1 0 0,0-1 0 0 0,-1 0-1 0 0,1 1 1 0 0,-1-1 0 0 0,1 0-1 0 0,-1 1 1 0 0,1-1 0 0 0,-1 0-1 0 0,1 0 1 0 0,-1 0 0 0 0,1 1-1 0 0,-1-1 1 0 0,1 0 0 0 0,-1 0-1 0 0,0 0 1 0 0,1 0 0 0 0,-1 0-1 0 0,1 0 1 0 0,-2 0 0 0 0,1-12-89 0 0,4-79 689 0 0,-2 83-612 0 0,-1 3 2 0 0,0 1 0 0 0,0-1 0 0 0,0 0 0 0 0,0 0 0 0 0,-2-5 0 0 0,1 0-25 0 0,-1 0 0 0 0,0 2 14 0 0,-1-23 948 0 0,3 29-834 0 0,-1 1 30 0 0,1 0-144 0 0,0 0-1 0 0,0 1 1 0 0,0-1 0 0 0,0 0 0 0 0,-1 0-1 0 0,1 1 1 0 0,0-1 0 0 0,0 0 0 0 0,-1 1 0 0 0,1-1-1 0 0,0 0 1 0 0,-1 1 0 0 0,1-1 0 0 0,0 1-1 0 0,-1-1 1 0 0,1 0 0 0 0,-1 1 0 0 0,1-1-1 0 0,-1 1 1 0 0,0-1 0 0 0,1 1 0 0 0,-1 0-1 0 0,0-1 1 0 0,-7-6-14 0 0,3 2-11 0 0,4 4-45 0 0,1 1-18 0 0,0 0 6 0 0,2 0 9 0 0,8-2 47 0 0,2 0 12 0 0,2 1 0 0 0,2 1 0 0 0,-11 0 0 0 0,13 3 0 0 0,2 1 0 0 0,-1 2 0 0 0,-9-4 0 0 0,0-1 0 0 0,0 1 0 0 0,0-2 0 0 0,-1 1 0 0 0,1-2 0 0 0,0 1 0 0 0,15-4 0 0 0,0 3 0 0 0,15-1 0 0 0,-26 3 0 0 0,4 2 0 0 0,-14-2 0 0 0,-1 2 0 0 0,10 1 0 0 0,0 2 0 0 0,-3-1 11 0 0,-9-4-3 0 0,0-1 0 0 0,1 0 1 0 0,-1 1-1 0 0,0-1 0 0 0,0 0 1 0 0,1 0-1 0 0,-1 0 0 0 0,0 0 0 0 0,1 0 1 0 0,-1 0-1 0 0,0-1 0 0 0,0 1 1 0 0,1 0-1 0 0,1-1 0 0 0,20-9 108 0 0,-16 6-95 0 0,16-9 65 0 0,-16 8-87 0 0,-1 1 0 0 0,0 0 0 0 0,1 1-1 0 0,10-5 1 0 0,-13 6 1 0 0,25-6-12 0 0,-24 6-51 0 0,2 3 52 0 0,5 2-167 0 0,-8-2 82 0 0,4 3 0 0 0,-2-1 2 0 0,-1 0-208 0 0,1 0 1 0 0,0 0-1 0 0,10 2 0 0 0,-13-4 167 0 0,0-1 0 0 0,0 0-1 0 0,0 0 1 0 0,0 0-1 0 0,0 0 1 0 0,0 0 0 0 0,0-1-1 0 0,0 1 1 0 0,5-2 0 0 0,29-11-3282 0 0,-28 9 630 0 0,8-3-2883 0 0</inkml:trace>
</inkml:ink>
</file>

<file path=ppt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40:33.5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8 1839 0 0,'0'0'224'0'0,"0"0"267"0"0,0 0 110 0 0,0 0 27 0 0,0 0-64 0 0,0 0-286 0 0,0 0-129 0 0,0 0-21 0 0,0 0 7 0 0,0 0 55 0 0,0 0 30 0 0,0 0 4 0 0,0 0 11 0 0,0 0 46 0 0,0 0 27 0 0,0 0 4 0 0,0 0 3 0 0,0 0 12 0 0,0 0 7 0 0,0 0 2 0 0,0 0-14 0 0,0 0-64 0 0,0 0-30 0 0,0 0-4 0 0,0 0-26 0 0,2 0-136 0 0,1 0-79 0 0,12 0-124 0 0,0 0 1 0 0,0-1-1 0 0,16-4 0 0 0,-24 4 85 0 0,-2-1 43 0 0,1 1 0 0 0,-1 1 0 0 0,1-1 1 0 0,-1 1-1 0 0,12 0 0 0 0,68 0 83 0 0,80 0 671 0 0,-142 0-712 0 0,0-2 1 0 0,0-1-1 0 0,0 0 1 0 0,26-9 0 0 0,-25 5 160 0 0,30-13 0 0 0,-31 10 13 0 0,31-8 0 0 0,-11 5-138 0 0,-26 8-34 0 0,1 0-1 0 0,22-3 0 0 0,13 0-30 0 0,46-4 11 0 0,-56 10 16 0 0,88-18-1 0 0,-53 8-26 0 0,-23 9-1 0 0,-21 2 13 0 0,0-1-4 0 0,0 2-1 0 0,0 1 1 0 0,1 2-1 0 0,-1 2 1 0 0,-1 1 0 0 0,46 13-1 0 0,-65-13-117 0 0,-1-1 0 0 0,0 2 0 0 0,22 14 0 0 0,-20-11-126 0 0,21 9 0 0 0,-28-14 75 0 0,9 0 111 0 0,-13-3 37 0 0,2-1-1432 0 0,-3 0 4760 0 0,-8-4 1962 0 0,3 2-5104 0 0,2 1 3 0 0,0 0-4 0 0,0 0-17 0 0,0 0-10 0 0,0 0-1 0 0,-1 0-24 0 0,-5-3-108 0 0,5 2-70 0 0,1 1-8 0 0,0 0-35 0 0,0 0-155 0 0,0 0-61 0 0,0 0-17 0 0,4-1-151 0 0,-1 1-1 0 0,1-1 1 0 0,-1 0 0 0 0,1 0-1 0 0,-1 0 1 0 0,4-2-1 0 0,10-3-1070 0 0,-2 6-90 0 0</inkml:trace>
</inkml:ink>
</file>

<file path=ppt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40:35.1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0 3567 0 0,'0'0'166'0'0,"-3"1"-12"0"0,-1 2-121 0 0,-25 7 72 0 0,21-8 1122 0 0,0 0 0 0 0,0-1 0 0 0,0 0 0 0 0,0 0 0 0 0,-1-1 0 0 0,-13-1 0 0 0,20 1-1008 0 0,2 0-146 0 0,0 0-126 0 0,0 0-67 0 0,0 0-22 0 0,0 0-16 0 0,0 0-64 0 0,3 3 69 0 0,0 0 0 0 0,0 0 0 0 0,-1 0 0 0 0,2-1 0 0 0,-1 1 0 0 0,6 3 0 0 0,-4-2 116 0 0,38 29-192 0 0,-39-30 222 0 0,1-1 0 0 0,0 1-1 0 0,0-1 1 0 0,0 1 0 0 0,0-1 0 0 0,1-1 0 0 0,-1 1-1 0 0,1-1 1 0 0,6 1 0 0 0,-5-1 4 0 0,5 0 51 0 0,0 0 0 0 0,0-2 0 0 0,0 1 1 0 0,0-1-1 0 0,0-1 0 0 0,-1 0 0 0 0,18-6 0 0 0,28-4 106 0 0,-23 8-60 0 0,193-31-860 0 0,-186 24 711 0 0,8-1 3 0 0,-31 8 52 0 0,-13 3 0 0 0,-1 0 0 0 0,1 0 0 0 0,0 1 0 0 0,-1-1 0 0 0,1 1 0 0 0,-1 0 0 0 0,1 0 0 0 0,0 0 0 0 0,-1 1 0 0 0,1 0 0 0 0,6 1 0 0 0,1 1 0 0 0,14 6-281 0 0,-24-8 77 0 0,-1 0 0 0 0,1 0 0 0 0,0-1 0 0 0,0 1 0 0 0,0-1-1 0 0,0 0 1 0 0,0 1 0 0 0,0-1 0 0 0,0 0 0 0 0,0 0 0 0 0,0 0 0 0 0,3-1 0 0 0,10-1-3078 0 0</inkml:trace>
</inkml:ink>
</file>

<file path=ppt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41:02.5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25 30 5983 0 0,'0'0'464'0'0,"0"0"-160"0"0,0 0 466 0 0,0 0 234 0 0,0 0 48 0 0,0 0-135 0 0,2-1-612 0 0,4-4-305 0 0,-3 3-183 0 0,1-1-1 0 0,-1 1 0 0 0,1 0 0 0 0,0 0 0 0 0,0 0 0 0 0,0 0 1 0 0,0 1-1 0 0,0 0 0 0 0,0 0 0 0 0,6-1 0 0 0,3-1-498 0 0,-11 2 458 0 0,-2 1 155 0 0,0 0 138 0 0,0 0 27 0 0,0 0 24 0 0,0 0 100 0 0,3 4 92 0 0,-3-4-244 0 0,1 0 1 0 0,-1 0-1 0 0,0 1 0 0 0,0-1 0 0 0,0 0 0 0 0,1 0 1 0 0,-1 0-1 0 0,0 0 0 0 0,0 0 0 0 0,0 0 0 0 0,0 1 1 0 0,1-1-1 0 0,-1 0 0 0 0,0 0 0 0 0,0 0 0 0 0,0 1 0 0 0,0-1 1 0 0,0 0-1 0 0,0 0 0 0 0,1 0 0 0 0,-1 1 0 0 0,0-1 1 0 0,0 0-1 0 0,0 0 0 0 0,0 1 0 0 0,0-1 0 0 0,0 0 1 0 0,0 0-1 0 0,0 1 0 0 0,0-1 0 0 0,0 0 0 0 0,0 0 0 0 0,0 0 1 0 0,0 1-1 0 0,-1-1 0 0 0,-1 3 148 0 0,0 0 1 0 0,0 0-1 0 0,0 0 0 0 0,-1-1 0 0 0,1 1 1 0 0,-1-1-1 0 0,0 0 0 0 0,-5 4 1 0 0,-31 15 1682 0 0,9-6-1353 0 0,-73 54-421 0 0,63-34-513 0 0,-5 4-32 0 0,-164 102-228 0 0,19-25 1047 0 0,-36 20 1077 0 0,133-76-583 0 0,55-34-633 0 0,6-3-60 0 0,1 1-1 0 0,-31 32 1 0 0,-51 62-133 0 0,-35 32-713 0 0,137-140 567 0 0,-1 0-1 0 0,0 0 1 0 0,0-1-1 0 0,-19 9 1 0 0,12-11-50 0 0,11-10 96 0 0,4 2-18 0 0,3 1 53 0 0,0-1 1 0 0,0 1 0 0 0,0-1-1 0 0,0 1 1 0 0,0 0 0 0 0,0-1-1 0 0,0 0 1 0 0,0 1 0 0 0,0-1 0 0 0,0 0-1 0 0,1 1 1 0 0,-1-1 0 0 0,0 0-1 0 0,0 0 1 0 0,0 0 0 0 0,1 0-1 0 0,-1 0 1 0 0,1 1 0 0 0,-1-1 0 0 0,0-2-1 0 0,-1 0 16 0 0,1 0 57 0 0,-1-5-16 0 0,2-2-49 0 0,1 1 6 0 0,0 6 59 0 0,8-30 225 0 0,-2 12 178 0 0,6-43 0 0 0,8-36 534 0 0,-3 16-379 0 0,10-29-160 0 0,-18 74-386 0 0,62-181-5 0 0,-27 86-84 0 0,-24 70 2 0 0,15-51-16 0 0,-28 94-141 0 0,-7 19 32 0 0,-1 2 9 0 0,0 0 10 0 0,0 0 8 0 0,0 0 22 0 0,2-7-555 0 0,-7 13 407 0 0,-8 8 219 0 0,-22 18-1 0 0,32-29 6 0 0,0 0 0 0 0,0 0 0 0 0,0 1 0 0 0,1-1 0 0 0,-3 5 0 0 0,2-4 0 0 0,1 0 0 0 0,-1-1 0 0 0,0 1 0 0 0,-4 4 0 0 0,-137 126 0 0 0,59-52 0 0 0,-26 25 0 0 0,82-76 0 0 0,-40 57 0 0 0,51-63-12 0 0,2 2 0 0 0,0 0 0 0 0,2 0 0 0 0,-12 35 0 0 0,10-23-24 0 0,9-24 17 0 0,1 1 1 0 0,-6 27-1 0 0,9-27 17 0 0,-2 8-24 0 0,-12 38 1 0 0,11-42 21 0 0,1 1-1 0 0,-4 30 1 0 0,-3 13 6 0 0,5-40-2 0 0,4-18 0 0 0,1 1 0 0 0,1-1 0 0 0,-1 1 0 0 0,1-1 0 0 0,-1 10 0 0 0,2-5 0 0 0,-2-1 19 0 0,1-8 69 0 0,1-2-4 0 0,0 0-11 0 0,0 0 3 0 0,0 0 18 0 0,0 0 8 0 0,0 0 2 0 0,3 0-17 0 0,6 2-71 0 0,-5-1-30 0 0,1 0 1 0 0,0 0-1 0 0,0-1 1 0 0,-1 0-1 0 0,9 0 1 0 0,-5 0-21 0 0,12 1 9 0 0,-1-2 1 0 0,1 0-1 0 0,-1-1 0 0 0,20-5 0 0 0,-32 6 25 0 0,0 0 0 0 0,0 0 1 0 0,1 1-1 0 0,-1-1 0 0 0,0 2 0 0 0,0-1 0 0 0,11 3 0 0 0,22 0-11 0 0,54 3-47 0 0,0-1 62 0 0,-40-2-4 0 0,-33-2 0 0 0,35 0 0 0 0,116-7 0 0 0,-156 4-4 0 0,134-16 1184 0 0,-138 18-974 0 0,-10 1-174 0 0,0-1 50 0 0,1 1-2 0 0,8 3-13 0 0,2 0-43 0 0,-5 1 5 0 0,-6-4-87 0 0,-2-1-37 0 0,0 0-1 0 0,0 0 21 0 0,0 0-9 0 0,0 0-4 0 0,0 0 0 0 0,0 0-1 0 0,-3 1-92 0 0,-2 1 136 0 0,5 0-2916 0 0,2 1 2641 0 0,1-1-1 0 0,-1 0 0 0 0,1 1 0 0 0,-1-1 1 0 0,1 0-1 0 0,0 0 0 0 0,5 2 0 0 0,-2-1-583 0 0,9 7-4086 0 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15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73 8751 0 0,'0'0'674'0'0,"0"0"-178"0"0,0 0 877 0 0,0 0 430 0 0,0 0 86 0 0,0 0-197 0 0,0 0-909 0 0,1-12 639 0 0,-25-27-1410 0 0,22 35-13 0 0,-9-9-71 0 0,11 13 107 0 0,0-1 0 0 0,0 1 0 0 0,0 0 0 0 0,-1 0 0 0 0,1-1 0 0 0,0 1 0 0 0,0 0-1 0 0,-1 0 1 0 0,1-1 0 0 0,0 1 0 0 0,0 0 0 0 0,-1 0 0 0 0,1 0 0 0 0,0-1 0 0 0,-1 1 0 0 0,1 0 0 0 0,0 0 0 0 0,-1 0 0 0 0,1 0 0 0 0,0 0 0 0 0,-1 0 0 0 0,1 0 0 0 0,0 0 0 0 0,-1 0 0 0 0,1 0 0 0 0,-1 0 0 0 0,1 0 0 0 0,0 0-1 0 0,-1 0 1 0 0,1 0 0 0 0,0 0 0 0 0,-1 0 0 0 0,1 0 0 0 0,0 1 0 0 0,-1-1 0 0 0,1 0 0 0 0,-1 1 11 0 0,0 0 1 0 0,0 0-1 0 0,0 0 0 0 0,0 1 1 0 0,0-1-1 0 0,1 0 0 0 0,-1 0 0 0 0,0 0 1 0 0,1 1-1 0 0,-1 0 0 0 0,-1 6-55 0 0,0-1 0 0 0,-2 15 0 0 0,2-7-87 0 0,0-5-426 0 0,1-1 0 0 0,1 17 0 0 0,1-28 553 0 0,0-1 0 0 0,-1 1 0 0 0,1 0-1 0 0,0-1 1 0 0,1 1 0 0 0,-1 0 0 0 0,0 0 0 0 0,4-4 0 0 0,1-4 59 0 0,9-35 334 0 0,-14 43-313 0 0,-1 0-6 0 0,0 2-85 0 0,0 0-1 0 0,0 0 1 0 0,0-1 0 0 0,0 1-1 0 0,0 0 1 0 0,1 0 0 0 0,-1 0-1 0 0,0-1 1 0 0,0 1-1 0 0,0 0 1 0 0,0 0 0 0 0,0 0-1 0 0,0-1 1 0 0,0 1 0 0 0,0 0-1 0 0,0 0 1 0 0,0 0-1 0 0,1 0 1 0 0,-1-1 0 0 0,0 1-1 0 0,0 0 1 0 0,0 0 0 0 0,0 0-1 0 0,0 0 1 0 0,1 0-1 0 0,-1 0 1 0 0,0-1 0 0 0,0 1-1 0 0,0 0 1 0 0,0 0-1 0 0,1 0 1 0 0,-1 0 0 0 0,0 0-1 0 0,0 0 1 0 0,0 0 0 0 0,1 0-1 0 0,-1 0 1 0 0,0 0-1 0 0,1 0 1 0 0,2 8 1811 0 0,2 2-5161 0 0,-12-17 2080 0 0,0-4-394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0:47:30.9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0 8287 0 0,'0'0'639'0'0,"0"0"-142"0"0,-1 2 946 0 0,-20 40 5086 0 0,13-28-5569 0 0,-8 21 0 0 0,4-9-476 0 0,10-21-425 0 0,-1-1 0 0 0,1 1 0 0 0,0 0 0 0 0,1-1 0 0 0,-1 1 0 0 0,1 0 0 0 0,0 0 0 0 0,-1 7 0 0 0,-1 34-16 0 0,-1-7 14 0 0,4 76 0 0 0,12-13-57 0 0,37 147 0 0 0,-19-103 0 0 0,-15-67 0 0 0,-9-40 75 0 0,1 48 0 0 0,-6-53-26 0 0,2-1 0 0 0,10 43 1 0 0,-13-74-161 0 0,0-2-10 0 0,0 0-123 0 0,0 0-548 0 0,0 0-243 0 0,0 0-1045 0 0,0 0-3995 0 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15.9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63 1375 0 0,'0'0'400'0'0,"0"0"1142"0"0,0 0 496 0 0,0 0 105 0 0,0 0-224 0 0,0 0-1034 0 0,-1-2-453 0 0,0-8 48 0 0,0 0 0 0 0,0 0 0 0 0,1 0 0 0 0,0 0-1 0 0,1 0 1 0 0,0 0 0 0 0,1 0 0 0 0,0 0 0 0 0,0 1 0 0 0,1-1 0 0 0,7-16 0 0 0,-2 2 308 0 0,-8 23-719 0 0,11 22-4 0 0,-10-16-74 0 0,0 1 1 0 0,0-1-1 0 0,0 1 0 0 0,-1-1 0 0 0,0 1 1 0 0,0-1-1 0 0,0 1 0 0 0,-1 5 0 0 0,-1 12 0 0 0,1-13 24 0 0,1-9 85 0 0,0 0 0 0 0,0 0 0 0 0,0 0 0 0 0,0 1 0 0 0,0-1 0 0 0,0 0 0 0 0,0 0 0 0 0,0 0 1 0 0,0 0-1 0 0,1 0 0 0 0,-1 1 0 0 0,0-1 0 0 0,2 2 0 0 0,-2-3-113 0 0,1 1-1 0 0,0-1 1 0 0,-1 1-1 0 0,1-1 1 0 0,0 1 0 0 0,0-1-1 0 0,-1 0 1 0 0,1 1 0 0 0,0-1-1 0 0,0 0 1 0 0,0 0-1 0 0,0 1 1 0 0,0-1 0 0 0,-1 0-1 0 0,1 0 1 0 0,0 0 0 0 0,0 0-1 0 0,0 0 1 0 0,0 0 0 0 0,0 0-1 0 0,0-1 1 0 0,-1 1-1 0 0,1 0 1 0 0,0 0 0 0 0,0-1-1 0 0,0 1 1 0 0,-1 0 0 0 0,1-1-1 0 0,1 0 1 0 0,0 0 273 0 0,-2 1 49 0 0,4-7 660 0 0,-3 8-283 0 0,-4 4-647 0 0,2-4-437 0 0,1-1-30 0 0,0 0-117 0 0,0 0-51 0 0,0 0-724 0 0,0-2-2997 0 0,0-8-1285 0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16.7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1 4607 0 0,'0'0'354'0'0,"1"1"-233"0"0,5 5 340 0 0,-5-4 314 0 0,-1-1 0 0 0,1 0-1 0 0,-1 0 1 0 0,1 1-1 0 0,-1-1 1 0 0,0 0-1 0 0,1 0 1 0 0,-1 1-1 0 0,0-1 1 0 0,0 0 0 0 0,0 1-1 0 0,0-1 1 0 0,0 0-1 0 0,0 1 1 0 0,0-1-1 0 0,0 0 1 0 0,-1 1-1 0 0,1-1 1 0 0,-1 2 0 0 0,-1 6-757 0 0,2-6-64 0 0,-1-1 1 0 0,1 1-1 0 0,0-1 1 0 0,-1 1-1 0 0,0 0 1 0 0,0-1-1 0 0,1 0 1 0 0,-1 1 0 0 0,-1-1-1 0 0,1 1 1 0 0,0-1-1 0 0,-4 4 1 0 0,4-5-307 0 0,1-1-343 0 0,-1 3 980 0 0,-4-2-4000 0 0,-3-3-896 0 0,7 2 5096 0 0,1 0 41 0 0,0 0 86 0 0,0 0 326 0 0,0 0 146 0 0,0 0 32 0 0,0 0-28 0 0,0 0-133 0 0,-13 15 3698 0 0,-12 12-4933 0 0,24-26 53 0 0,-1 0-212 0 0,1 0 321 0 0,-13 9-1537 0 0,-1-1 1 0 0,-19 9-1 0 0,4-8-319 0 0,28-9 2258 0 0,2-1 76 0 0,0 0 276 0 0,0 0 607 0 0,-6 3-1494 0 0,3 0 6781 0 0,3 2-6597 0 0,1-1-1 0 0,-1 1 1 0 0,1-1 0 0 0,0 1-1 0 0,0-1 1 0 0,0 1 0 0 0,3 5-1 0 0,-4-9-58 0 0,0-1-9 0 0,0 0-1 0 0,0 0 7 0 0,0 0 26 0 0,1 1 90 0 0,0-1 0 0 0,0 1-1 0 0,0-1 1 0 0,0 0 0 0 0,0 0 0 0 0,0 0-1 0 0,1 0 1 0 0,-1 0 0 0 0,0 0 0 0 0,0 0-1 0 0,0 0 1 0 0,0 0 0 0 0,0 0 0 0 0,0 0-1 0 0,2-1 1 0 0,15-5 162 0 0,-14 4-49 0 0,-1-1 0 0 0,1 1 0 0 0,-1-1 0 0 0,0 0 0 0 0,0 0 0 0 0,4-5 0 0 0,0 0 103 0 0,-6 6 8 0 0,-1 2-57 0 0,0 0-23 0 0,0 0-3 0 0,1-1-11 0 0,3-5-41 0 0,-3 4-34 0 0,-1 2-116 0 0,-9 20-396 0 0,4-10-386 0 0,-6 17 867 0 0,8-9-8067 0 0,3-18 2466 0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17.3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242 919 0 0,'0'0'587'0'0,"0"0"2128"0"0,0 0 931 0 0,0 0 186 0 0,0-2-426 0 0,-13-59-378 0 0,-3-13-3094 0 0,10 56-339 0 0,5 16 213 0 0,1 2-7 0 0,0-2 14 0 0,0 1 169 0 0,-1 1 0 0 0,1-1 0 0 0,0 0 0 0 0,0 0 0 0 0,0 1 0 0 0,0-1-1 0 0,0 0 1 0 0,0 0 0 0 0,0 0 0 0 0,0 1 0 0 0,0-1 0 0 0,0 0 0 0 0,1 0 0 0 0,-1 1 0 0 0,0-1 0 0 0,0 0 0 0 0,1 0 0 0 0,-1 1 0 0 0,1-2 0 0 0,0 1 116 0 0,1 1 10 0 0,3-1-4 0 0,0 0 1 0 0,-1-1-1 0 0,1 1 0 0 0,-1-1 0 0 0,0 0 1 0 0,0 0-1 0 0,1-1 0 0 0,-1 1 0 0 0,0-1 1 0 0,-1 0-1 0 0,6-4 0 0 0,22-14 1037 0 0,-4 8 161 0 0,-25 13-1019 0 0,-2 0-12 0 0,5-2 93 0 0,-5 2-366 0 0,0 0 0 0 0,0 0 1 0 0,0 0-1 0 0,0 0 0 0 0,0-1 0 0 0,0 1 0 0 0,0 0 1 0 0,1 0-1 0 0,-1 0 0 0 0,0 0 0 0 0,0 0 0 0 0,0 0 0 0 0,0 0 1 0 0,0 0-1 0 0,0 0 0 0 0,0 0 0 0 0,0 0 0 0 0,1 0 1 0 0,-1 0-1 0 0,0 0 0 0 0,0 0 0 0 0,0 0 0 0 0,0 0 0 0 0,0 0 1 0 0,0 0-1 0 0,0 1 0 0 0,0-1 0 0 0,1 0 0 0 0,-1 0 1 0 0,0 0-1 0 0,0 0 0 0 0,0 0 0 0 0,0 0 0 0 0,0 0 0 0 0,0 0 1 0 0,0 0-1 0 0,0 0 0 0 0,0 0 0 0 0,0 0 0 0 0,0 0 1 0 0,0 1-1 0 0,0-1 0 0 0,0 0 0 0 0,0 0 0 0 0,1 0 0 0 0,-1 0 1 0 0,0 0-1 0 0,0 0 0 0 0,0 0 0 0 0,0 0 0 0 0,0 1 1 0 0,0-1-1 0 0,0 0 0 0 0,0 0 0 0 0,-7 13-674 0 0,-1 0-1 0 0,-18 23 1 0 0,-4 8-2177 0 0,-32 55-7277 0 0,56-92 9446 0 0,-4 7 621 0 0,6-36 3520 0 0,5 4-2852 0 0,2 0 1 0 0,0 0-1 0 0,1 1 1 0 0,1 0-1 0 0,1 0 1 0 0,0 0-1 0 0,11-19 1 0 0,-5 17-1484 0 0,1 2-3870 0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18.1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0 2303 0 0,'-1'0'1833'0'0,"0"4"-5279"0"0,-1-2 5010 0 0,1 0 4929 0 0,-1-1 7016 0 0,-6 5-13494 0 0,6-4-34 0 0,-1-1 1 0 0,1 1-1 0 0,0 0 0 0 0,-1 0 1 0 0,1 1-1 0 0,0-1 0 0 0,1 0 1 0 0,-1 1-1 0 0,0-1 0 0 0,1 1 1 0 0,-1 0-1 0 0,1-1 0 0 0,0 1 1 0 0,-1 3-1 0 0,-2 4-69 0 0,-2 3-398 0 0,0 1 0 0 0,1 0 0 0 0,-6 23 0 0 0,10-35 280 0 0,-1 1-265 0 0,-4 10 3560 0 0,5-11-3044 0 0,2 16-473 0 0,0-17 375 0 0,1-1 0 0 0,8-3 42 0 0,-1 0 22 0 0,-8 2 42 0 0,-1 1 12 0 0,0 0 6 0 0,0 0 1 0 0,0 0 3 0 0,0 0 10 0 0,0 0 3 0 0,0 0 0 0 0,0 0 1 0 0,1 1-71 0 0,-3 6 97 0 0,-3 6-89 0 0,-13 20-723 0 0,17-31 434 0 0,1-2-53 0 0,0 0-217 0 0,0 0-91 0 0,5-93-5624 0 0,-1 52 4505 0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18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0 2303 0 0,'0'0'102'0'0,"-1"2"-1"0"0,-6 24 2879 0 0,-1 15 15585 0 0,7-29-16756 0 0,1 2-4919 0 0,0 7 3002 0 0,-1-1 0 0 0,-1 0 0 0 0,-1 0 0 0 0,-1 0 1 0 0,-1 0-1 0 0,0 0 0 0 0,-10 22 0 0 0,12-35 403 0 0,1-7 774 0 0,4-10-785 0 0,0 7-410 0 0,-1 0 0 0 0,0-1 1 0 0,0 1-1 0 0,0-1 0 0 0,0 0 0 0 0,0-3 0 0 0,1-7-265 0 0,7-25-1 0 0,-8 38 322 0 0,-1 1-21 0 0,0 0 8 0 0,0 0-35 0 0,16-14-2157 0 0,-5-10-3936 0 0,-3 8 579 0 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40.0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223 0 0,'0'0'288'0'0,"0"0"-288"0"0,0 0 0 0 0,0 0 0 0 0,0 0 264 0 0,0 0 0 0 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41.3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176 4607 0 0,'0'0'354'0'0,"0"0"24"0"0,0 0 972 0 0,0 0 450 0 0,0 0 89 0 0,0 0-149 0 0,0 0-709 0 0,0 0-315 0 0,0 0-63 0 0,0 0-62 0 0,0 0-215 0 0,0 2-96 0 0,-1 0-191 0 0,-3 18 390 0 0,3-17-492 0 0,1 1 0 0 0,-1-1 0 0 0,1 1 1 0 0,0-1-1 0 0,0 1 0 0 0,1 4 1 0 0,-1 1-233 0 0,0-7 117 0 0,0 7 6 0 0,-1 27 844 0 0,1-34-547 0 0,0 0-111 0 0,-1 0 0 0 0,1 0 0 0 0,0 0 0 0 0,0 0 1 0 0,0 0-1 0 0,0 0 0 0 0,0 0 0 0 0,1 0 0 0 0,-1 0 0 0 0,1 2 0 0 0,4 8-12 0 0,7 11-480 0 0,-11-22 292 0 0,-1-1 2 0 0,0 0 6 0 0,0 0 6 0 0,0 0 2 0 0,0 0 34 0 0,0 0 130 0 0,0 0 22 0 0,0 0 28 0 0,0 0 122 0 0,2 0-159 0 0,-1 0 1 0 0,0-1-1 0 0,1 1 1 0 0,-1 0-1 0 0,0-1 0 0 0,1 0 1 0 0,-1 1-1 0 0,0-1 1 0 0,0 0-1 0 0,0 1 1 0 0,0-1-1 0 0,0 0 1 0 0,0 0-1 0 0,0 0 1 0 0,0 0-1 0 0,0 0 1 0 0,0 0-1 0 0,0 0 1 0 0,-1 0-1 0 0,1 0 1 0 0,0-1-1 0 0,0 0 1 0 0,13-33 434 0 0,-12 29-346 0 0,6-19 133 0 0,-1 0 1 0 0,-1-1 0 0 0,-2 0 0 0 0,3-30-1 0 0,-7-106 1301 0 0,-14-3-444 0 0,5 80-691 0 0,-4-15-158 0 0,-1-6-43 0 0,5 35-244 0 0,9 60 0 0 0,0-6-148 0 0,3-26-1 0 0,2-1-22 0 0,1 23-698 0 0,2 29 662 0 0,-2 1 127 0 0,-1-1 1 0 0,1 1-1 0 0,-2 0 0 0 0,0 1 0 0 0,0-1 1 0 0,0 1-1 0 0,3 16 0 0 0,-5-17 74 0 0,-1-8 6 0 0,7 28-135 0 0,18 40 0 0 0,-22-60 67 0 0,0-1-1 0 0,1 0 1 0 0,0 0 0 0 0,0 0 0 0 0,1-1 0 0 0,0 1 0 0 0,0-2-1 0 0,15 13 1 0 0,22 13-234 0 0,19 15-252 0 0,-55-41 480 0 0,0 1 0 0 0,0 0-1 0 0,-1 0 1 0 0,0 1 0 0 0,-1 0 0 0 0,7 10-1 0 0,-6-3-40 0 0,1 1-1 0 0,7 31 1 0 0,-9-27 5 0 0,11 23 1 0 0,-3-6 86 0 0,-9-25 241 0 0,1 1 0 0 0,10 19 0 0 0,-14-30-163 0 0,0-1 0 0 0,0 1 0 0 0,1-1 0 0 0,-1 1 0 0 0,1-1 1 0 0,-1 0-1 0 0,4 3 0 0 0,-3-1-2 0 0,1 8 1 0 0,0 7-41 0 0,-3-17-13 0 0,-1 0 0 0 0,1 0-1 0 0,0 0 1 0 0,0 1 0 0 0,0-1 0 0 0,0 0 0 0 0,0 0-1 0 0,0 0 1 0 0,0 0 0 0 0,0 0 0 0 0,0 0 0 0 0,1 1 0 0 0,-1-1-1 0 0,1 1 1 0 0,1 3-4 0 0,-1 26 28 0 0,-1-29 72 0 0,0-2 3 0 0,0 0 28 0 0,0 0 154 0 0,0 0 67 0 0,0 0 17 0 0,0 0-10 0 0,0 0-58 0 0,0 0-29 0 0,0 0-4 0 0,0 0-17 0 0,0 0-75 0 0,0 0-39 0 0,0 0-5 0 0,0-1-112 0 0,0 0-94 0 0,0 0 1 0 0,0 1-1 0 0,0-1 1 0 0,0 0-1 0 0,0 1 0 0 0,0-1 1 0 0,0 0-1 0 0,0 1 1 0 0,0-1-1 0 0,0 0 0 0 0,0 1 1 0 0,-1-1-1 0 0,1-1 0 0 0,-2 1 124 0 0,1-1 0 0 0,-1 0 0 0 0,1 1 0 0 0,0-1 0 0 0,0 0 0 0 0,0 0 0 0 0,0 0 0 0 0,0 0-1 0 0,0 0 1 0 0,0 0 0 0 0,1 0 0 0 0,-1 0 0 0 0,1 0 0 0 0,-1 0 0 0 0,1 0 0 0 0,0 0 0 0 0,0-4 0 0 0,0 5-35 0 0,-1-19 412 0 0,1 12-260 0 0,0 0 0 0 0,0 0 0 0 0,0 0 0 0 0,3-11 0 0 0,2-18 98 0 0,1-4-55 0 0,30-112-591 0 0,-33 139 303 0 0,-1-1 1 0 0,0 1 0 0 0,-1-1-1 0 0,0 1 1 0 0,-1-1 0 0 0,-3-23-1 0 0,-22-87 769 0 0,17 89-379 0 0,-14-35 188 0 0,1 10-224 0 0,13 33-228 0 0,-13-28 0 0 0,12 36-161 0 0,2 1 1 0 0,0-1-1 0 0,1-1 1 0 0,-3-25-1 0 0,8 41 212 0 0,1 5-139 0 0,-1-1 0 0 0,1 0 1 0 0,0 0-1 0 0,0 1 1 0 0,0-1-1 0 0,0 0 1 0 0,0 0-1 0 0,0 0 0 0 0,0 0 1 0 0,0 1-1 0 0,0-1 1 0 0,0 0-1 0 0,0 0 0 0 0,0 0 1 0 0,0 1-1 0 0,1-1 1 0 0,-1 0-1 0 0,0 0 1 0 0,1 1-1 0 0,-1-1 0 0 0,1 0 1 0 0,-1 1-1 0 0,0-1 1 0 0,1 0-1 0 0,-1 1 0 0 0,1-1 1 0 0,0 1-1 0 0,-1-1 1 0 0,2 0-1 0 0,0 0 26 0 0,-1 0-1 0 0,0 0 1 0 0,1 0-1 0 0,-1 0 1 0 0,0 0-1 0 0,1-1 1 0 0,-1 1-1 0 0,0 0 1 0 0,2-3-1 0 0,11-15-56 0 0,-13 18 39 0 0,0 0 1 0 0,0 0-1 0 0,0 0 0 0 0,0 1 0 0 0,-1-1 0 0 0,1 0 0 0 0,0 0 1 0 0,-1 0-1 0 0,1 0 0 0 0,0 0 0 0 0,-1-1 0 0 0,0 1 1 0 0,1 0-1 0 0,-1 0 0 0 0,0 0 0 0 0,1 0 0 0 0,-1 0 1 0 0,0-1-1 0 0,0 0 0 0 0,0-1 48 0 0,1 2-159 0 0,-1 1-11 0 0,0 0-9 0 0,0 0-1 0 0,-5 11-456 0 0,-7 12-1661 0 0,11-21-4654 0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42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204 10103 0 0,'0'0'464'0'0,"0"0"-9"0"0,0 0-218 0 0,-2 1 179 0 0,-38 8 2900 0 0,38-8-3192 0 0,1 0-58 0 0,0 0-66 0 0,0 0 1 0 0,0 0-1 0 0,0 0 1 0 0,0 0-1 0 0,1 1 1 0 0,-1-1-1 0 0,0 0 1 0 0,1 0-1 0 0,-1 0 1 0 0,0 1-1 0 0,1-1 1 0 0,0 0-1 0 0,-1 0 1 0 0,1 1-1 0 0,0-1 0 0 0,-1 0 1 0 0,1 1-1 0 0,0-1 1 0 0,0 3-1 0 0,1 1 1 0 0,-1 7-55 0 0,0-1 1 0 0,1 1-1 0 0,1-1 0 0 0,3 12 0 0 0,-2-8-123 0 0,2 23-1 0 0,-1-2-73 0 0,-2-26 180 0 0,0 0 0 0 0,-1 20 0 0 0,-1-18 36 0 0,1 1-1 0 0,4 22 0 0 0,-3-21 250 0 0,1 24-1 0 0,-3-35-35 0 0,0 0 0 0 0,0 0-1 0 0,1 0 1 0 0,-1 0 0 0 0,1 0 0 0 0,-1 0-1 0 0,1 0 1 0 0,0 0 0 0 0,0 0-1 0 0,0 0 1 0 0,1 0 0 0 0,-1-1 0 0 0,3 5-1 0 0,-3-5 183 0 0,-1-2-12 0 0,12 7 231 0 0,-4 1-306 0 0,-7-7-27 0 0,1-1-113 0 0,18 4 24 0 0,-18-3-81 0 0,-2-1 16 0 0,2-1-12 0 0,0 1-63 0 0,-1 0 1 0 0,0 0-1 0 0,0-1 0 0 0,1 1 1 0 0,-1-1-1 0 0,0 1 0 0 0,0-1 0 0 0,1 1 1 0 0,-1-1-1 0 0,0 0 0 0 0,0 1 0 0 0,0-1 1 0 0,0 0-1 0 0,0 0 0 0 0,0 0 0 0 0,0 0 1 0 0,0 0-1 0 0,-1 0 0 0 0,1 0 1 0 0,0 0-1 0 0,0-1 0 0 0,-1 1 0 0 0,2-2 1 0 0,-1 1 3 0 0,5-11 242 0 0,0 0 1 0 0,0-1-1 0 0,-1 0 0 0 0,5-22 0 0 0,-10 35-188 0 0,2-12 68 0 0,-2 8-40 0 0,1 1 0 0 0,-1-1 1 0 0,0 1-1 0 0,0 0 0 0 0,-1-1 0 0 0,1 1 1 0 0,-1 0-1 0 0,0-1 0 0 0,0 1 1 0 0,-2-5-1 0 0,-3-5 363 0 0,-12-21 0 0 0,11 22-304 0 0,-28-43 268 0 0,24 40-371 0 0,0 0-1 0 0,-10-23 0 0 0,17 29-57 0 0,-3-3-5 0 0,2 1 1 0 0,0-1 0 0 0,-6-27-1 0 0,10 38-67 0 0,1 2-27 0 0,0 0-13 0 0,0 0-1 0 0,0 0-8 0 0,0 0-35 0 0,0 0-18 0 0,0 0-3 0 0,0 0-13 0 0,0 0-58 0 0,0 0-29 0 0,0 0-4 0 0,0 0-8 0 0,-6 10-313 0 0,-2 0-880 0 0,20-96-2517 0 0,0 12 981 0 0,-5 37 1466 0 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43.0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9 4 919 0 0,'5'-3'2002'0'0,"-4"3"3142"0"0,1 0 5202 0 0,1 2-10041 0 0,-1-2-225 0 0,0 1 0 0 0,-1 0 0 0 0,1 0 0 0 0,-1 0 1 0 0,1 0-1 0 0,0 0 0 0 0,-1 0 0 0 0,0 0 0 0 0,1 1 0 0 0,-1-1 0 0 0,0 1 1 0 0,0-1-1 0 0,2 2 0 0 0,1 10 48 0 0,0 2-103 0 0,-3-2-14 0 0,-1-11 19 0 0,-1 1 0 0 0,0 0-1 0 0,0 0 1 0 0,0-1 0 0 0,0 1 0 0 0,0 0 0 0 0,0-1 0 0 0,-1 1 0 0 0,1-1 0 0 0,-1 1-1 0 0,0-1 1 0 0,0 0 0 0 0,0 0 0 0 0,0 0 0 0 0,-2 2 0 0 0,2-3-23 0 0,-16 16 205 0 0,-1-2-1 0 0,-1-1 0 0 0,-24 15 1 0 0,-24 16-154 0 0,-19 26-322 0 0,-93 98 0 0 0,157-147 205 0 0,-211 205 342 0 0,227-221-211 0 0,0-1 0 0 0,0 0 0 0 0,-13 7 0 0 0,18-11 24 0 0,1-1-59 0 0,0 1-1 0 0,0-1 1 0 0,1 1-1 0 0,-1-1 1 0 0,0 1-1 0 0,0-1 1 0 0,0 0-1 0 0,0 0 1 0 0,0 1-1 0 0,0-1 1 0 0,-1 0-1 0 0,1 0 1 0 0,0 0-1 0 0,0 0 1 0 0,0 0-1 0 0,0-1 1 0 0,0 1-1 0 0,0 0 1 0 0,0 0-1 0 0,0-1 1 0 0,0 1-1 0 0,0 0 1 0 0,0-1-1 0 0,0 1 1 0 0,1-1-1 0 0,-1 1 1 0 0,0-1 0 0 0,0 0-1 0 0,0 1 1 0 0,0-1-1 0 0,1 0 1 0 0,-1 1-1 0 0,0-1 1 0 0,1 0-1 0 0,-1 0 1 0 0,1 0-1 0 0,-1 0 1 0 0,0-1-1 0 0,-3-10 35 0 0,-3-23-1 0 0,6 31-103 0 0,0 0-1 0 0,1 0 1 0 0,0 0-1 0 0,0-1 1 0 0,0 1-1 0 0,1 0 1 0 0,-1 0 0 0 0,3-8-1 0 0,-1 4-144 0 0,-2 8 172 0 0,0 0-1 0 0,0 0 1 0 0,0 0-1 0 0,0-1 1 0 0,0 1-1 0 0,0 0 1 0 0,0 0 0 0 0,0 0-1 0 0,0 0 1 0 0,0 0-1 0 0,0 0 1 0 0,0-1-1 0 0,0 1 1 0 0,0 0 0 0 0,0 0-1 0 0,0 0 1 0 0,1 0-1 0 0,-1 0 1 0 0,0 0-1 0 0,0 0 1 0 0,0-1-1 0 0,0 1 1 0 0,0 0 0 0 0,0 0-1 0 0,0 0 1 0 0,0 0-1 0 0,0 0 1 0 0,1 0-1 0 0,-1 0 1 0 0,0 0 0 0 0,0 0-1 0 0,0 0 1 0 0,0 0-1 0 0,0 0 1 0 0,0 0-1 0 0,1 0 1 0 0,-1 0-1 0 0,0 0 1 0 0,0 0 0 0 0,0 0-1 0 0,0 0 1 0 0,0 0-1 0 0,1 0 1 0 0,-1 0-1 0 0,0 0 1 0 0,0 0 0 0 0,0 0-1 0 0,0 0 1 0 0,0 0-1 0 0,0 0 1 0 0,0 0-1 0 0,1 0 1 0 0,-1 0 0 0 0,0 0-1 0 0,0 0 1 0 0,0 0-1 0 0,0 0 1 0 0,0 1-1 0 0,0-1 1 0 0,0 0-1 0 0,0 0 1 0 0,1 0 0 0 0,-1 0-1 0 0,0 0 1 0 0,0 0-1 0 0,0 0 1 0 0,0 1-1 0 0,0-1 1 0 0,0 0 0 0 0,4 2 69 0 0,1 0-72 0 0,15 14-46 0 0,-4-2 32 0 0,-2 2 0 0 0,1 0 0 0 0,-2 1 0 0 0,0 0 0 0 0,11 21 0 0 0,45 98-263 0 0,2 5 59 0 0,-46-93 55 0 0,-2 0 0 0 0,-2 1 0 0 0,20 69 0 0 0,-40-110 73 0 0,1-1 0 0 0,-1 1 0 0 0,1 9 1 0 0,-2-12-51 0 0,0 0 0 0 0,1 0 0 0 0,0 0 0 0 0,0 1 0 0 0,0-1 0 0 0,0-1 0 0 0,1 1 0 0 0,2 5 0 0 0,5 8-990 0 0,-8-14-2048 0 0,-1-4 1537 0 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43.4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243 10591 0 0,'-34'75'6026'0'0,"28"-65"-3357"0"0,-12 19-1370 0 0,17-28-1406 0 0,1-1-148 0 0,0 0-33 0 0,0 0 0 0 0,7-9-73 0 0,3-10 377 0 0,8-22 0 0 0,-5 11 349 0 0,-2 7-59 0 0,-5 8 60 0 0,1 0 0 0 0,0 1 0 0 0,1 0 0 0 0,0 0-1 0 0,2 1 1 0 0,13-17 0 0 0,-16 25-238 0 0,-1 0 0 0 0,1 1 0 0 0,0 0-1 0 0,0 0 1 0 0,11-4 0 0 0,-16 7-123 0 0,3 0-46 0 0,-1-1-1 0 0,1 0 1 0 0,-1-1 0 0 0,0 1 0 0 0,1-1-1 0 0,-1 0 1 0 0,0 0 0 0 0,-1 0 0 0 0,1 0-1 0 0,0 0 1 0 0,-1-1 0 0 0,0 0 0 0 0,0 0-1 0 0,3-5 1 0 0,-5 8-168 0 0,10-20-1062 0 0,-10 20 1093 0 0,0-1 0 0 0,0 1-1 0 0,0-1 1 0 0,0 1 0 0 0,0 0-1 0 0,0 0 1 0 0,1 0 0 0 0,-1 0-1 0 0,0 0 1 0 0,1 0 0 0 0,-1 0-1 0 0,1 0 1 0 0,-1 0 0 0 0,1 0 0 0 0,-1 1-1 0 0,1-1 1 0 0,3 0 0 0 0,-3 1-10 0 0,0 0 0 0 0,0 0 0 0 0,0 0 0 0 0,1 1 0 0 0,-1-1 0 0 0,0 1 0 0 0,0-1 1 0 0,0 1-1 0 0,0 0 0 0 0,0-1 0 0 0,0 1 0 0 0,0 0 0 0 0,4 3 0 0 0,-3-2-35 0 0,0 0 0 0 0,0 0-1 0 0,-1 0 1 0 0,1 0 0 0 0,0 1 0 0 0,-1 0-1 0 0,0-1 1 0 0,4 5 0 0 0,0 2-1064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0:47:31.2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492 14335 0 0,'-12'17'607'0'0,"5"-9"-365"0"0,1 2 1 0 0,0-1-1 0 0,-7 15 0 0 0,12-22-162 0 0,-1 2-84 0 0,1-6-54 0 0,6-14-164 0 0,8-25-278 0 0,13-19 1728 0 0,3 0 0 0 0,2 2 0 0 0,46-64 0 0 0,-13 39 403 0 0,-3 4-854 0 0,-47 64-774 0 0,-12 13-95 0 0,-2 2-11 0 0,2-1-149 0 0,18-9-4245 0 0,-18 9 3002 0 0,9-5-2062 0 0,-7 3 177 0 0,6-3-615 0 0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44.1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161 8031 0 0,'0'3'366'0'0,"1"3"-86"0"0,0-1-73 0 0,0 0-1 0 0,0-1 1 0 0,0 1-1 0 0,1-1 1 0 0,2 7 0 0 0,3-2 9603 0 0,2-7-7863 0 0,-6-3-1959 0 0,1 0 0 0 0,-1 0 0 0 0,0 0 1 0 0,1 0-1 0 0,3-2 0 0 0,-5 2 80 0 0,-2 1-4 0 0,2 0-10 0 0,9-3-44 0 0,-1 1-36 0 0,-3 0-117 0 0,-4 2 70 0 0,1-1 1 0 0,-1 0-1 0 0,0 0 0 0 0,1-1 1 0 0,-1 1-1 0 0,0-1 1 0 0,0 0-1 0 0,0 1 0 0 0,0-1 1 0 0,3-3-1 0 0,-4 4 71 0 0,-1 0 0 0 0,1 0 0 0 0,-1 0 0 0 0,0 0 0 0 0,1 0 0 0 0,-1-1 0 0 0,0 1 0 0 0,0 0 0 0 0,0 0 0 0 0,0-1 0 0 0,0 1 0 0 0,0-1 0 0 0,0 1 0 0 0,0-1 0 0 0,-1 1 0 0 0,2-4 0 0 0,0 0 23 0 0,0 0 37 0 0,0-1 1 0 0,0 1-1 0 0,0-1 1 0 0,-1 1-1 0 0,2-11 0 0 0,1-7-3 0 0,-2 16-39 0 0,-1-25 20 0 0,-1 29-38 0 0,-1-5-68 0 0,1 6 45 0 0,-1 1 0 0 0,1-1-1 0 0,-1 1 1 0 0,1-1 0 0 0,-1 0 0 0 0,0 1-1 0 0,0-1 1 0 0,1 1 0 0 0,-1 0-1 0 0,0-1 1 0 0,0 1 0 0 0,-1 0 0 0 0,1-1-1 0 0,0 1 1 0 0,0 0 0 0 0,0 0 0 0 0,-1 0-1 0 0,1 0 1 0 0,-1 0 0 0 0,1 1-1 0 0,-1-1 1 0 0,1 0 0 0 0,-1 0 0 0 0,1 1-1 0 0,-3-1 1 0 0,0 0 24 0 0,-1 0-1 0 0,1 0 1 0 0,-1 1-1 0 0,0 0 0 0 0,1 0 1 0 0,-1 0-1 0 0,-5 1 1 0 0,8-1 14 0 0,0 1 0 0 0,0 0 0 0 0,0 0 0 0 0,0 0 0 0 0,0 0 0 0 0,0 0 0 0 0,1 0 1 0 0,-1 0-1 0 0,0 0 0 0 0,1 1 0 0 0,-1-1 0 0 0,-1 3 0 0 0,-2 1 10 0 0,0-1-52 0 0,0 1 0 0 0,1 0 0 0 0,-1 0 0 0 0,1 0 0 0 0,0 0 0 0 0,1 1 0 0 0,-1 0 0 0 0,1-1 0 0 0,-3 9 0 0 0,0-2-74 0 0,0 3-14 0 0,-7 9-133 0 0,2 1-1 0 0,1 1 1 0 0,-11 42-1 0 0,9-25 239 0 0,9-34 59 0 0,0 0 0 0 0,1 0 0 0 0,0 1 0 0 0,0-1 0 0 0,1 1 0 0 0,0-1 0 0 0,1 13 0 0 0,0-20 211 0 0,11 5 368 0 0,-1-1-396 0 0,-1-1-1 0 0,0-1 1 0 0,1 0-1 0 0,0 0 1 0 0,0-1-1 0 0,0 0 1 0 0,12 1-1 0 0,-15-3-109 0 0,-1 0-1 0 0,0 0 0 0 0,12 5 1 0 0,23 6-59 0 0,-28-10-3135 0 0,-14-9-2469 0 0,-2-4 5396 0 0,2-1-1512 0 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44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488 6447 0 0,'5'75'2113'0'0,"-1"-11"7804"0"0,-4-62-9445 0 0,0-2-216 0 0,0 0-96 0 0,0 0-22 0 0,0 0-12 0 0,0 0-45 0 0,0 0-10 0 0,1-1 29 0 0,6-16 501 0 0,4-21 0 0 0,-9 34-442 0 0,-2 2-148 0 0,3-11 118 0 0,-2-7-200 0 0,-1 16-1 0 0,0 0 0 0 0,0 0 0 0 0,0 0 0 0 0,0 0 0 0 0,0 0 0 0 0,-2-6 0 0 0,-2-1 160 0 0,-1 1 0 0 0,1 0 0 0 0,-10-14-1 0 0,2 3 332 0 0,-10-17 542 0 0,14 25-712 0 0,0 0-1 0 0,1-1 1 0 0,1 0-1 0 0,-8-21 0 0 0,11 27-192 0 0,1 5-38 0 0,1 1 0 0 0,-1-1 1 0 0,1 1-1 0 0,0-1 1 0 0,0 0-1 0 0,-1-4 0 0 0,2 4-9 0 0,-1 1 0 0 0,0-1 0 0 0,1 1 0 0 0,0-1 0 0 0,-1 0 0 0 0,1 1 0 0 0,0-1 0 0 0,0 1 0 0 0,1-1 0 0 0,-1 0 0 0 0,0 1 0 0 0,1-1 0 0 0,0 1 0 0 0,-1-1 0 0 0,1 1 0 0 0,0 0 0 0 0,2-3-1 0 0,0 0 10 0 0,0 1-1 0 0,0-1 0 0 0,1 1 1 0 0,0 0-1 0 0,7-5 0 0 0,0-1 2 0 0,1-3-69 0 0,0 0 0 0 0,0-1-1 0 0,10-16 1 0 0,-12 15 34 0 0,11-20-160 0 0,6-13-176 0 0,-26 46 240 0 0,-1 2-67 0 0,0 0-27 0 0,1-2-9 0 0,3-2-1754 0 0,0 7 804 0 0,-1 15-298 0 0,-2-9 144 0 0,-1-7-74 0 0,0-2-42 0 0,0 0-5 0 0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45.1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 12439 0 0,'0'2'566'0'0,"1"1"-368"0"0,-3 18 361 0 0,-5 15 3562 0 0,6-34-1842 0 0,2 1-286 0 0,0 17-1212 0 0,0-4-829 0 0,1-1 0 0 0,4 17-1 0 0,15 68-699 0 0,2 4 292 0 0,44 172-220 0 0,-54-235 626 0 0,29 65 0 0 0,-37-93 50 0 0,9 15 41 0 0,2-1 0 0 0,30 44 0 0 0,5 6 136 0 0,-45-66-297 0 0,-1 1 1 0 0,0-1-1 0 0,-1 1 0 0 0,4 17 1 0 0,7 48-2227 0 0,-15-76 1914 0 0,0-1 0 0 0,0 12-2249 0 0,0-12-2630 0 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45.6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373 14335 0 0,'0'0'662'0'0,"0"0"-18"0"0,-2 1-415 0 0,-5 5-117 0 0,6-4 335 0 0,1-2 141 0 0,0 0 20 0 0,0 0-120 0 0,1-1-518 0 0,1-1 1 0 0,0 1-1 0 0,0 0 1 0 0,-1 0-1 0 0,1-1 1 0 0,0 1-1 0 0,-1-1 1 0 0,3-3-1 0 0,0 1-22 0 0,37-41 60 0 0,-22 24 875 0 0,27-24 0 0 0,-38 39-424 0 0,-1 1 0 0 0,1 0 0 0 0,0 1 1 0 0,1 0-1 0 0,14-5 0 0 0,-15 6-285 0 0,0 0-1 0 0,0-1 1 0 0,-1 1 0 0 0,1-2-1 0 0,-1 1 1 0 0,9-8-1 0 0,25-22 332 0 0,-11 8-81 0 0,0-1 0 0 0,34-40 0 0 0,-47 40-470 0 0,-16 25-169 0 0,-1 2-10 0 0,0 0-53 0 0,0 0-198 0 0,0 0-89 0 0,0 0-12 0 0,0 0-26 0 0,0 0-83 0 0,-2 0-33 0 0,1 0 580 0 0,0-1 0 0 0,0 1 0 0 0,0 0 0 0 0,0 0 0 0 0,0 0 0 0 0,0 0 0 0 0,0 0 0 0 0,0 0 1 0 0,0 1-1 0 0,-1-1 0 0 0,1 0 0 0 0,0 0 0 0 0,0 1 0 0 0,0-1 0 0 0,0 1 0 0 0,0-1 0 0 0,0 1 0 0 0,1-1 0 0 0,-1 1 0 0 0,0 0 0 0 0,0-1 1 0 0,0 1-1 0 0,0 0 0 0 0,1 0 0 0 0,-1-1 0 0 0,0 1 0 0 0,1 0 0 0 0,-1 0 0 0 0,1 0 0 0 0,-2 2 0 0 0,-3 11-1369 0 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45.9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 17047 0 0,'0'0'752'0'0,"2"14"160"0"0,-2-14-728 0 0,0 12-184 0 0,0-12 0 0 0,0 0 0 0 0,0 0 1800 0 0,0 0 328 0 0,0 0 64 0 0,0 0 16 0 0,0 0-2352 0 0,0 0-464 0 0,12-2-96 0 0,-5-10-6264 0 0,-1-7-1248 0 0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55.8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7 6911 0 0,'0'0'315'0'0,"0"0"-7"0"0,-2-1 183 0 0,-10-4 9799 0 0,12 5-10227 0 0,-1-1 1 0 0,1 1-1 0 0,0 0 1 0 0,0 0-1 0 0,0 0 1 0 0,0 0-1 0 0,-1 0 1 0 0,1 0-1 0 0,0 0 1 0 0,0 0-1 0 0,0 0 0 0 0,-1 0 1 0 0,1 1-1 0 0,0-1 1 0 0,0 0-1 0 0,0 0 1 0 0,0 0-1 0 0,-1 0 1 0 0,1 0-1 0 0,0 0 1 0 0,0 0-1 0 0,0 0 1 0 0,0 0-1 0 0,0 1 1 0 0,-1-1-1 0 0,1 0 0 0 0,0 0 1 0 0,0 0-1 0 0,0 0 1 0 0,0 0-1 0 0,0 1 1 0 0,0-1-1 0 0,-1 2-239 0 0,1 1 0 0 0,0-1 0 0 0,0 1-1 0 0,1-1 1 0 0,-1 1 0 0 0,0-1 0 0 0,2 4 0 0 0,-2-3 527 0 0,8 36-425 0 0,24 139-340 0 0,-22-112 400 0 0,9 80-58 0 0,-13-42-173 0 0,-10 163 0 0 0,-8-153 261 0 0,10-93 183 0 0,2-12-5828 0 0,0-9 91 0 0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56.4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429 4143 0 0,'-14'35'376'0'0,"8"-22"392"0"0,1 0-1 0 0,-4 15 1 0 0,7-21 338 0 0,-1 5-669 0 0,2-8 3500 0 0,1 0 3688 0 0,-12-6-8029 0 0,11 2 359 0 0,-1-1 0 0 0,1 1 0 0 0,-1-1 0 0 0,1 0 0 0 0,-1 0 0 0 0,1 1-1 0 0,0-1 1 0 0,-1 0 0 0 0,1 0 0 0 0,0 0 0 0 0,0 0 0 0 0,-1-1 0 0 0,1 1 0 0 0,0 0 0 0 0,0 0-1 0 0,-1-3 1 0 0,0 1-3 0 0,1-1 0 0 0,0 1 0 0 0,0 0-1 0 0,0-1 1 0 0,0 1 0 0 0,0-1 0 0 0,0-4 0 0 0,1-4-5 0 0,0 0 0 0 0,0 0 0 0 0,4-17 0 0 0,2-11 49 0 0,2-15 319 0 0,16-57 1 0 0,-19 96-178 0 0,1 0-1 0 0,1 1 1 0 0,0-1 0 0 0,1 1-1 0 0,1 1 1 0 0,1 0 0 0 0,11-14-1 0 0,-14 21-41 0 0,0-1-1 0 0,1 1 0 0 0,0 1 1 0 0,1 0-1 0 0,-1 0 1 0 0,1 0-1 0 0,0 1 0 0 0,1 1 1 0 0,-1-1-1 0 0,1 2 1 0 0,0-1-1 0 0,14-2 0 0 0,0 1-18 0 0,1 1 0 0 0,0 1 0 0 0,0 1-1 0 0,26 2 1 0 0,-32 1-105 0 0,0 0 0 0 0,0 2 0 0 0,28 6 0 0 0,-39-7-19 0 0,-1 0-1 0 0,0 1 1 0 0,1 0-1 0 0,-1 0 1 0 0,0 1-1 0 0,-1-1 1 0 0,1 2 0 0 0,-1-1-1 0 0,1 1 1 0 0,-1 0-1 0 0,7 8 1 0 0,-1 1-174 0 0,18 27 1 0 0,-26-34 215 0 0,0-1 1 0 0,-1 1-1 0 0,0 0 0 0 0,0 0 0 0 0,-1 0 1 0 0,0 0-1 0 0,1 11 0 0 0,0 4-65 0 0,-2 0 0 0 0,-1 1 0 0 0,0-1 0 0 0,-2 1 0 0 0,0-1 0 0 0,-2 1 0 0 0,0-1 0 0 0,-2-1 0 0 0,0 1 0 0 0,-2-1 0 0 0,-10 23 0 0 0,-5 3-114 0 0,-1-2-1 0 0,-2 0 0 0 0,-33 41 1 0 0,-70 95-398 0 0,118-167-602 0 0,-22 20 0 0 0,20-22-1013 0 0,5-4-2926 0 0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56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 0 6447 0 0,'-9'17'975'0'0,"-1"-1"0"0"0,0 0 0 0 0,-21 24-1 0 0,16-20 1859 0 0,-17 25 1 0 0,1 5-2684 0 0,-23 42-1418 0 0,50-83 1078 0 0,3-6 120 0 0,-1 0-1 0 0,1-1 1 0 0,0 1 0 0 0,-1 0-1 0 0,0-1 1 0 0,0 1 0 0 0,0-1 0 0 0,0 1-1 0 0,-4 2 1 0 0,5-4 37 0 0,1-1 147 0 0,0 0 85 0 0,0 0 22 0 0,0 0 3 0 0,0 0 0 0 0,0 0 0 0 0,0 0 0 0 0,0 0-2 0 0,0 0-12 0 0,0 0-2 0 0,0 0 0 0 0,4 4-5 0 0,-1 0 1 0 0,1-1-1 0 0,0 0 0 0 0,7 4 0 0 0,-10-6-227 0 0,1 0 136 0 0,-2-1 34 0 0,0 0 12 0 0,0 0 2 0 0,2 0-6 0 0,6 1-59 0 0,-1-1 1 0 0,1 1-1 0 0,-1-2 1 0 0,15-1-1 0 0,-19 1-140 0 0,0 1 1 0 0,0-1-1 0 0,0 0 0 0 0,-1 0 1 0 0,1 0-1 0 0,0 0 0 0 0,-1-1 0 0 0,1 1 1 0 0,-1-1-1 0 0,1 0 0 0 0,-1 0 0 0 0,0 1 1 0 0,0-1-1 0 0,0-1 0 0 0,0 1 1 0 0,3-4-1 0 0,0-2-978 0 0,0 0 1 0 0,-1 0-1 0 0,0 0 0 0 0,6-17 1 0 0,-5 4-696 0 0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57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258 2303 0 0,'0'-1'102'0'0,"-2"-11"299"0"0,-1 0 0 0 0,-6-15 1 0 0,5 15 2802 0 0,0 0 1 0 0,-4-24-1 0 0,5 13-2512 0 0,2-1-1 0 0,0 0 1 0 0,5-40 0 0 0,-4 62-782 0 0,0 2 0 0 0,0-1 77 0 0,0 1 0 0 0,0 0 0 0 0,0-1 0 0 0,0 1 0 0 0,0 0 0 0 0,0-1 0 0 0,0 1 0 0 0,0 0 0 0 0,0-1 0 0 0,1 1 0 0 0,-1 0 0 0 0,0 0 0 0 0,0-1 0 0 0,0 1 0 0 0,0 0 0 0 0,1-1 0 0 0,-1 1 1 0 0,0 0-1 0 0,0 0 0 0 0,1-1 0 0 0,-1 1 0 0 0,0 0 0 0 0,0 0 0 0 0,1 0 0 0 0,-1-1 0 0 0,0 1 0 0 0,1 0 0 0 0,-1 0 0 0 0,0 0 0 0 0,1 0 0 0 0,-1 0 0 0 0,0 0 0 0 0,1-1 0 0 0,-1 1 0 0 0,0 0 1 0 0,1 0-1 0 0,-1 0 0 0 0,0 0 0 0 0,1 0 0 0 0,-1 0 0 0 0,0 1 0 0 0,1-1 0 0 0,-1 0 0 0 0,0 0 0 0 0,1 0 0 0 0,-1 0 0 0 0,0 0 0 0 0,1 0 0 0 0,-1 1 0 0 0,18 8-221 0 0,-13-4 232 0 0,-1 0 1 0 0,0 0-1 0 0,0 0 0 0 0,0 0 0 0 0,-1 1 0 0 0,0 0 1 0 0,0-1-1 0 0,0 1 0 0 0,0 0 0 0 0,-1 1 0 0 0,2 8 1 0 0,1 10 127 0 0,4 39 1 0 0,-6-45-47 0 0,2 29 6 0 0,-1-1-1 0 0,-3 1 0 0 0,-1-1 1 0 0,-12 80-1 0 0,-81 340 3114 0 0,85-426-2447 0 0,-8 32-111 0 0,13-64-1139 0 0,1-1-1 0 0,-2 0 1 0 0,1-1-1 0 0,-1 1 1 0 0,0 0-1 0 0,-9 11 1 0 0,-5 2-1074 0 0,-2 0-18 0 0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9-03T01:28:58.1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10 2303 0 0,'-1'2'102'0'0,"-32"67"20"0"0,31-63 618 0 0,0 0 0 0 0,0 1 0 0 0,1-1 0 0 0,-1 1 1 0 0,1 9-1 0 0,-5 20 3367 0 0,-4 20-333 0 0,8-40-4009 0 0,-1 0 0 0 0,-6 20-1 0 0,4-23-317 0 0,1 1-1 0 0,1-1 1 0 0,0 1-1 0 0,-3 28 0 0 0,5-38 134 0 0,-2 9 372 0 0,6-8 134 0 0,-3-5-49 0 0,1 3 228 0 0,0 0 1 0 0,0-1 0 0 0,0 1-1 0 0,0-1 1 0 0,0 0-1 0 0,1 1 1 0 0,-1-1-1 0 0,1 0 1 0 0,-1 0-1 0 0,1 0 1 0 0,0 0-1 0 0,0 0 1 0 0,0 0-1 0 0,0 0 1 0 0,0 0-1 0 0,1-1 1 0 0,-1 1-1 0 0,0-1 1 0 0,1 0-1 0 0,-1 0 1 0 0,1 0-1 0 0,3 1 1 0 0,-3-1-196 0 0,-3-1-32 0 0,13-6-272 0 0,-11 4 192 0 0,0 1-1 0 0,0 0 0 0 0,-1 0 1 0 0,1-1-1 0 0,0 1 0 0 0,-1-1 1 0 0,1 0-1 0 0,-1 1 1 0 0,1-1-1 0 0,-1 0 0 0 0,0 0 1 0 0,0 0-1 0 0,0 0 0 0 0,0 0 1 0 0,2-4-1 0 0,-1-3-204 0 0,0 0 0 0 0,1-16 0 0 0,1-3-142 0 0,1 10-29 0 0,0 1 0 0 0,1-1 0 0 0,1 1 0 0 0,13-25 0 0 0,44-62-2908 0 0,-62 101 3206 0 0,4-5-410 0 0,0 0 0 0 0,11-10 1 0 0,5-5-1010 0 0,-21 21 851 0 0,-1 2 270 0 0,10-3-133 0 0,-7 3 4156 0 0,-4 4-3136 0 0,0-1 0 0 0,0 1-1 0 0,0-1 1 0 0,-1 0-1 0 0,1 1 1 0 0,-1-1-1 0 0,0 0 1 0 0,0 0 0 0 0,-1 0-1 0 0,1 0 1 0 0,0 0-1 0 0,-1-1 1 0 0,0 1-1 0 0,1-1 1 0 0,-7 4 0 0 0,2-3 17 0 0,0-1 1 0 0,0 0-1 0 0,-12 1 1 0 0,18-2-431 0 0,0-2-73 0 0,-1 1 1 0 0,0 0-1 0 0,1 0 0 0 0,-1-1 0 0 0,0 1 0 0 0,1-1 0 0 0,-1 1 0 0 0,1-1 1 0 0,-1 0-1 0 0,1 1 0 0 0,-1-1 0 0 0,0-1 0 0 0,1 1 30 0 0,-2 0-55 0 0,1-1 1 0 0,0 0 0 0 0,0 0 0 0 0,0 0 0 0 0,0 0 0 0 0,0 0 0 0 0,0 0 0 0 0,0-1 0 0 0,1 1-1 0 0,-1-1 1 0 0,1 1 0 0 0,-1-1 0 0 0,1 1 0 0 0,0-1 0 0 0,0 0 0 0 0,0 0 0 0 0,0-3 0 0 0,0 1-530 0 0,1 1 1 0 0,-1-1 0 0 0,1 0 0 0 0,0 0 0 0 0,1 1 0 0 0,-1-1 0 0 0,1 0 0 0 0,0 0-1 0 0,3-8 1 0 0,3-3-4310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587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520" y="4560570"/>
            <a:ext cx="5852160" cy="432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96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96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D681529C-1BAE-4A07-8A56-34698CCBEF5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816121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66612">
              <a:defRPr/>
            </a:pPr>
            <a:r>
              <a:rPr lang="en-US" altLang="en-US" dirty="0"/>
              <a:t>Page: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81529C-1BAE-4A07-8A56-34698CCBEF5E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3824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B7FF9AB-EB4E-441B-A0A5-207934B495FE}" type="slidenum">
              <a:rPr lang="en-US" altLang="en-US" smtClean="0">
                <a:latin typeface="Arial" charset="0"/>
              </a:rPr>
              <a:pPr eaLnBrk="1" hangingPunct="1"/>
              <a:t>10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6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1ABD81E-B5B1-4304-8383-8D60E5A2F27F}" type="slidenum">
              <a:rPr lang="en-US" altLang="en-US" smtClean="0">
                <a:latin typeface="Arial" charset="0"/>
              </a:rPr>
              <a:pPr eaLnBrk="1" hangingPunct="1"/>
              <a:t>11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6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9D80E31-38F9-427E-BAA5-140CA487789C}" type="slidenum">
              <a:rPr lang="en-US" altLang="en-US" smtClean="0">
                <a:latin typeface="Arial" charset="0"/>
              </a:rPr>
              <a:pPr eaLnBrk="1" hangingPunct="1"/>
              <a:t>12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8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9D80E31-38F9-427E-BAA5-140CA487789C}" type="slidenum">
              <a:rPr lang="en-US" altLang="en-US" smtClean="0">
                <a:latin typeface="Arial" charset="0"/>
              </a:rPr>
              <a:pPr eaLnBrk="1" hangingPunct="1"/>
              <a:t>13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8</a:t>
            </a:r>
          </a:p>
        </p:txBody>
      </p:sp>
    </p:spTree>
    <p:extLst>
      <p:ext uri="{BB962C8B-B14F-4D97-AF65-F5344CB8AC3E}">
        <p14:creationId xmlns:p14="http://schemas.microsoft.com/office/powerpoint/2010/main" val="674273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Page: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681529C-1BAE-4A07-8A56-34698CCBEF5E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74512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F6CCAAF-FA17-46AF-B201-B72410BF9E95}" type="slidenum">
              <a:rPr lang="en-US" altLang="en-US" smtClean="0">
                <a:latin typeface="Arial" charset="0"/>
              </a:rPr>
              <a:pPr eaLnBrk="1" hangingPunct="1"/>
              <a:t>15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11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66612">
              <a:defRPr/>
            </a:pPr>
            <a:r>
              <a:rPr lang="en-US" altLang="en-US" dirty="0"/>
              <a:t>Page: 11</a:t>
            </a:r>
          </a:p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81529C-1BAE-4A07-8A56-34698CCBEF5E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52973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Page: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681529C-1BAE-4A07-8A56-34698CCBEF5E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084079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Page: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681529C-1BAE-4A07-8A56-34698CCBEF5E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407988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4EB6667-3580-4E1D-9857-91F17D003B65}" type="slidenum">
              <a:rPr lang="en-US" altLang="en-US" smtClean="0">
                <a:latin typeface="Arial" charset="0"/>
              </a:rPr>
              <a:pPr eaLnBrk="1" hangingPunct="1"/>
              <a:t>22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14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363EC11-E7F0-497E-A3A9-2FB7EC3C7893}" type="slidenum">
              <a:rPr lang="en-US" altLang="en-US" smtClean="0">
                <a:latin typeface="Arial" charset="0"/>
              </a:rPr>
              <a:pPr eaLnBrk="1" hangingPunct="1"/>
              <a:t>2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66612" eaLnBrk="1" hangingPunct="1">
              <a:defRPr/>
            </a:pPr>
            <a:r>
              <a:rPr lang="en-US" altLang="en-US" dirty="0"/>
              <a:t>Page: 1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66612">
              <a:defRPr/>
            </a:pPr>
            <a:r>
              <a:rPr lang="en-US" altLang="en-US" dirty="0"/>
              <a:t>Page: 1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81529C-1BAE-4A07-8A56-34698CCBEF5E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260894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66612">
              <a:defRPr/>
            </a:pPr>
            <a:r>
              <a:rPr lang="en-US" altLang="en-US" dirty="0"/>
              <a:t>Page: 1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81529C-1BAE-4A07-8A56-34698CCBEF5E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215138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66612">
              <a:defRPr/>
            </a:pPr>
            <a:r>
              <a:rPr lang="en-US" altLang="en-US" dirty="0"/>
              <a:t>Page: 16</a:t>
            </a:r>
          </a:p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81529C-1BAE-4A07-8A56-34698CCBEF5E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86046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Page: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681529C-1BAE-4A07-8A56-34698CCBEF5E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854133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91D205E-DC4D-44AE-9BED-EA5F51DE8D73}" type="slidenum">
              <a:rPr lang="en-US" altLang="en-US" smtClean="0">
                <a:latin typeface="Arial" charset="0"/>
              </a:rPr>
              <a:pPr eaLnBrk="1" hangingPunct="1"/>
              <a:t>27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17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66612">
              <a:defRPr/>
            </a:pPr>
            <a:r>
              <a:rPr lang="en-US" altLang="en-US" dirty="0"/>
              <a:t>Page: 1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81529C-1BAE-4A07-8A56-34698CCBEF5E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61037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24F5148-C5BE-47CB-B6AC-A79ED2478AB7}" type="slidenum">
              <a:rPr lang="en-US" altLang="en-US" smtClean="0">
                <a:latin typeface="Arial" charset="0"/>
              </a:rPr>
              <a:pPr eaLnBrk="1" hangingPunct="1"/>
              <a:t>29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19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66612">
              <a:defRPr/>
            </a:pPr>
            <a:r>
              <a:rPr lang="en-US" altLang="en-US" dirty="0"/>
              <a:t>Page: 19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81529C-1BAE-4A07-8A56-34698CCBEF5E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598092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2A9D2FF-235D-4583-86C1-7269C51AA0CC}" type="slidenum">
              <a:rPr lang="en-US" altLang="en-US" smtClean="0">
                <a:latin typeface="Arial" charset="0"/>
              </a:rPr>
              <a:pPr eaLnBrk="1" hangingPunct="1"/>
              <a:t>31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20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66612">
              <a:defRPr/>
            </a:pPr>
            <a:r>
              <a:rPr lang="en-US" altLang="en-US" dirty="0"/>
              <a:t>Page: 2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81529C-1BAE-4A07-8A56-34698CCBEF5E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93855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AF949B4-F75D-4DBF-910F-556CE862F426}" type="slidenum">
              <a:rPr lang="en-US" altLang="en-US" smtClean="0">
                <a:latin typeface="Arial" charset="0"/>
              </a:rPr>
              <a:pPr eaLnBrk="1" hangingPunct="1"/>
              <a:t>3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2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75B96DC-A7AD-4C26-93ED-473685CB0D56}" type="slidenum">
              <a:rPr lang="en-US" altLang="en-US" smtClean="0">
                <a:latin typeface="Arial" charset="0"/>
              </a:rPr>
              <a:pPr eaLnBrk="1" hangingPunct="1"/>
              <a:t>33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20</a:t>
            </a: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1B85732-4B67-4D2A-A50C-576E1309DDC0}" type="slidenum">
              <a:rPr lang="en-US" altLang="en-US" smtClean="0">
                <a:latin typeface="Arial" charset="0"/>
              </a:rPr>
              <a:pPr eaLnBrk="1" hangingPunct="1"/>
              <a:t>34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20</a:t>
            </a: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Page: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681529C-1BAE-4A07-8A56-34698CCBEF5E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517286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Page: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681529C-1BAE-4A07-8A56-34698CCBEF5E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176924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1CDC0D-4CCE-44D5-A000-C923EAA4CEB8}" type="slidenum">
              <a:rPr lang="en-US" altLang="en-US" smtClean="0">
                <a:latin typeface="Arial" charset="0"/>
              </a:rPr>
              <a:pPr eaLnBrk="1" hangingPunct="1"/>
              <a:t>37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23</a:t>
            </a: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1CDC0D-4CCE-44D5-A000-C923EAA4CEB8}" type="slidenum">
              <a:rPr lang="en-US" altLang="en-US" smtClean="0">
                <a:latin typeface="Arial" charset="0"/>
              </a:rPr>
              <a:pPr eaLnBrk="1" hangingPunct="1"/>
              <a:t>38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23</a:t>
            </a:r>
          </a:p>
        </p:txBody>
      </p:sp>
    </p:spTree>
    <p:extLst>
      <p:ext uri="{BB962C8B-B14F-4D97-AF65-F5344CB8AC3E}">
        <p14:creationId xmlns:p14="http://schemas.microsoft.com/office/powerpoint/2010/main" val="216165014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DD7558E-0255-4948-AEA5-FDB6A73560FC}" type="slidenum">
              <a:rPr lang="en-US" altLang="en-US" smtClean="0">
                <a:latin typeface="Arial" charset="0"/>
              </a:rPr>
              <a:pPr eaLnBrk="1" hangingPunct="1"/>
              <a:t>39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25</a:t>
            </a: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65D3CA7-95A1-4BD4-98BB-76EAA7F433F4}" type="slidenum">
              <a:rPr lang="en-US" altLang="en-US" smtClean="0">
                <a:latin typeface="Arial" charset="0"/>
              </a:rPr>
              <a:pPr eaLnBrk="1" hangingPunct="1"/>
              <a:t>40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25</a:t>
            </a: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66612">
              <a:defRPr/>
            </a:pPr>
            <a:r>
              <a:rPr lang="en-US" altLang="en-US" dirty="0"/>
              <a:t>Page: 25</a:t>
            </a:r>
          </a:p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81529C-1BAE-4A07-8A56-34698CCBEF5E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537890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372CE4F-D0B7-4215-B599-F15681297759}" type="slidenum">
              <a:rPr lang="en-US" altLang="en-US" smtClean="0">
                <a:latin typeface="Arial" charset="0"/>
              </a:rPr>
              <a:pPr eaLnBrk="1" hangingPunct="1"/>
              <a:t>42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26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66612">
              <a:defRPr/>
            </a:pPr>
            <a:r>
              <a:rPr lang="en-US" altLang="en-US" dirty="0"/>
              <a:t>Page: 2</a:t>
            </a:r>
          </a:p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81529C-1BAE-4A07-8A56-34698CCBEF5E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720058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F264A45-14FA-496A-8089-97989665712C}" type="slidenum">
              <a:rPr lang="en-US" altLang="en-US" smtClean="0">
                <a:latin typeface="Arial" charset="0"/>
              </a:rPr>
              <a:pPr eaLnBrk="1" hangingPunct="1"/>
              <a:t>43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27</a:t>
            </a: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895ACCC-5296-4055-8E57-CD287719FB1F}" type="slidenum">
              <a:rPr lang="en-US" altLang="en-US" smtClean="0">
                <a:latin typeface="Arial" charset="0"/>
              </a:rPr>
              <a:pPr eaLnBrk="1" hangingPunct="1"/>
              <a:t>44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27</a:t>
            </a: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FFC772D-2930-4290-97FD-1B6D99DA365A}" type="slidenum">
              <a:rPr lang="en-US" altLang="en-US" smtClean="0">
                <a:latin typeface="Arial" charset="0"/>
              </a:rPr>
              <a:pPr eaLnBrk="1" hangingPunct="1"/>
              <a:t>45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28</a:t>
            </a: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66612">
              <a:defRPr/>
            </a:pPr>
            <a:r>
              <a:rPr lang="en-US" altLang="en-US" dirty="0"/>
              <a:t>Page: 31</a:t>
            </a:r>
          </a:p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81529C-1BAE-4A07-8A56-34698CCBEF5E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265716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1E03C71-4AFF-4911-B6DE-79E38C8F4AFA}" type="slidenum">
              <a:rPr lang="en-US" altLang="en-US" smtClean="0">
                <a:latin typeface="Arial" charset="0"/>
              </a:rPr>
              <a:pPr eaLnBrk="1" hangingPunct="1"/>
              <a:t>47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31</a:t>
            </a: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66612">
              <a:defRPr/>
            </a:pPr>
            <a:r>
              <a:rPr lang="en-US" altLang="en-US" dirty="0"/>
              <a:t>Page: 31</a:t>
            </a:r>
          </a:p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81529C-1BAE-4A07-8A56-34698CCBEF5E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482376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2AC139F-2100-4F80-A4ED-357E127CC7C2}" type="slidenum">
              <a:rPr lang="en-US" altLang="en-US" smtClean="0">
                <a:latin typeface="Arial" charset="0"/>
              </a:rPr>
              <a:pPr eaLnBrk="1" hangingPunct="1"/>
              <a:t>49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33</a:t>
            </a: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13BA2D6-AAFE-4CA0-BBAD-9C187898B1C8}" type="slidenum">
              <a:rPr lang="en-US" altLang="en-US" smtClean="0">
                <a:latin typeface="Arial" charset="0"/>
              </a:rPr>
              <a:pPr eaLnBrk="1" hangingPunct="1"/>
              <a:t>50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33</a:t>
            </a: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47BEC87-E8DC-4ED6-A3F7-C8B41B864ECC}" type="slidenum">
              <a:rPr lang="en-US" altLang="en-US" smtClean="0">
                <a:latin typeface="Arial" charset="0"/>
              </a:rPr>
              <a:pPr eaLnBrk="1" hangingPunct="1"/>
              <a:t>51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34</a:t>
            </a: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CFFA832-4325-4A15-9F7C-BF4E62E30AD3}" type="slidenum">
              <a:rPr lang="en-US" altLang="en-US" smtClean="0">
                <a:latin typeface="Arial" charset="0"/>
              </a:rPr>
              <a:pPr eaLnBrk="1" hangingPunct="1"/>
              <a:t>52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34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AA519F7-6749-4479-87BB-29C3BD9415DB}" type="slidenum">
              <a:rPr lang="en-US" altLang="en-US" smtClean="0">
                <a:latin typeface="Arial" charset="0"/>
              </a:rPr>
              <a:pPr eaLnBrk="1" hangingPunct="1"/>
              <a:t>5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3</a:t>
            </a: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3445612-623E-4237-87E1-E425DF0E7695}" type="slidenum">
              <a:rPr lang="en-US" altLang="en-US" smtClean="0">
                <a:latin typeface="Arial" charset="0"/>
              </a:rPr>
              <a:pPr eaLnBrk="1" hangingPunct="1"/>
              <a:t>53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35</a:t>
            </a: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B87EFAC-B529-42BE-9DD3-E24EFF29EC42}" type="slidenum">
              <a:rPr lang="en-US" altLang="en-US" smtClean="0">
                <a:latin typeface="Arial" charset="0"/>
              </a:rPr>
              <a:pPr eaLnBrk="1" hangingPunct="1"/>
              <a:t>54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37</a:t>
            </a: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B923259-5848-4B7B-B0CF-FA9D0ACB0536}" type="slidenum">
              <a:rPr lang="en-US" altLang="en-US" smtClean="0">
                <a:latin typeface="Arial" charset="0"/>
              </a:rPr>
              <a:pPr eaLnBrk="1" hangingPunct="1"/>
              <a:t>55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38</a:t>
            </a: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1F88886-9EA2-4FB9-B010-3EE10DD317D3}" type="slidenum">
              <a:rPr lang="en-US" altLang="en-US" smtClean="0">
                <a:latin typeface="Arial" charset="0"/>
              </a:rPr>
              <a:pPr eaLnBrk="1" hangingPunct="1"/>
              <a:t>56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8F1C91C-DB26-45A0-8F63-F374074A786F}" type="slidenum">
              <a:rPr lang="en-US" altLang="en-US" smtClean="0">
                <a:latin typeface="Arial" charset="0"/>
              </a:rPr>
              <a:pPr eaLnBrk="1" hangingPunct="1"/>
              <a:t>6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3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CB4D7F-2BE0-45F1-B2D6-5F64E3BB40A7}" type="slidenum">
              <a:rPr lang="en-US" altLang="en-US" smtClean="0">
                <a:latin typeface="Arial" charset="0"/>
              </a:rPr>
              <a:pPr eaLnBrk="1" hangingPunct="1"/>
              <a:t>7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4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F080617-6CF2-4AD5-89F8-DBD08EA4EAF3}" type="slidenum">
              <a:rPr lang="en-US" altLang="en-US" smtClean="0">
                <a:latin typeface="Arial" charset="0"/>
              </a:rPr>
              <a:pPr eaLnBrk="1" hangingPunct="1"/>
              <a:t>8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4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FFBCD4A-6F66-4A4A-BEFB-D6E1E89168B6}" type="slidenum">
              <a:rPr lang="en-US" altLang="en-US" smtClean="0">
                <a:latin typeface="Arial" charset="0"/>
              </a:rPr>
              <a:pPr eaLnBrk="1" hangingPunct="1"/>
              <a:t>9</a:t>
            </a:fld>
            <a:endParaRPr lang="en-US" altLang="en-US" dirty="0">
              <a:latin typeface="Arial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Page: 5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00400"/>
            <a:ext cx="6400800" cy="762000"/>
          </a:xfrm>
        </p:spPr>
        <p:txBody>
          <a:bodyPr/>
          <a:lstStyle>
            <a:lvl1pPr marL="0" indent="0" algn="ctr"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7" name="Subtitle 2"/>
          <p:cNvSpPr txBox="1">
            <a:spLocks/>
          </p:cNvSpPr>
          <p:nvPr userDrawn="1"/>
        </p:nvSpPr>
        <p:spPr bwMode="auto">
          <a:xfrm>
            <a:off x="1219200" y="4267200"/>
            <a:ext cx="67818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Statistics for Engineers and Scientists</a:t>
            </a:r>
          </a:p>
          <a:p>
            <a:r>
              <a:rPr lang="en-US" sz="2000" kern="0" baseline="0" dirty="0">
                <a:latin typeface="Arial" panose="020B0604020202020204" pitchFamily="34" charset="0"/>
                <a:cs typeface="Arial" panose="020B0604020202020204" pitchFamily="34" charset="0"/>
              </a:rPr>
              <a:t>Fifth Edition</a:t>
            </a:r>
          </a:p>
          <a:p>
            <a:r>
              <a:rPr lang="en-US" sz="2000" kern="0" baseline="0" dirty="0">
                <a:latin typeface="Arial" panose="020B0604020202020204" pitchFamily="34" charset="0"/>
                <a:cs typeface="Arial" panose="020B0604020202020204" pitchFamily="34" charset="0"/>
              </a:rPr>
              <a:t>William Navidi </a:t>
            </a:r>
            <a:endParaRPr lang="en-US" sz="20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Subtitle 2"/>
          <p:cNvSpPr txBox="1">
            <a:spLocks/>
          </p:cNvSpPr>
          <p:nvPr userDrawn="1"/>
        </p:nvSpPr>
        <p:spPr bwMode="auto">
          <a:xfrm>
            <a:off x="152400" y="6096000"/>
            <a:ext cx="8839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100" b="1" i="1" kern="0" dirty="0">
                <a:latin typeface="Arial" panose="020B0604020202020204" pitchFamily="34" charset="0"/>
                <a:cs typeface="Arial" panose="020B0604020202020204" pitchFamily="34" charset="0"/>
              </a:rPr>
              <a:t>© </a:t>
            </a:r>
            <a:r>
              <a:rPr lang="en-US" sz="1100" b="1" i="0" kern="0" dirty="0">
                <a:latin typeface="Arial" panose="020B0604020202020204" pitchFamily="34" charset="0"/>
                <a:cs typeface="Arial" panose="020B0604020202020204" pitchFamily="34" charset="0"/>
              </a:rPr>
              <a:t>2020</a:t>
            </a:r>
            <a:r>
              <a:rPr lang="en-US" sz="1100" b="1" i="1" kern="0" dirty="0">
                <a:latin typeface="Arial" panose="020B0604020202020204" pitchFamily="34" charset="0"/>
                <a:cs typeface="Arial" panose="020B0604020202020204" pitchFamily="34" charset="0"/>
              </a:rPr>
              <a:t> by McGraw-Hill</a:t>
            </a:r>
            <a:r>
              <a:rPr lang="en-US" sz="1100" b="1" i="1" kern="0" baseline="0" dirty="0">
                <a:latin typeface="Arial" panose="020B0604020202020204" pitchFamily="34" charset="0"/>
                <a:cs typeface="Arial" panose="020B0604020202020204" pitchFamily="34" charset="0"/>
              </a:rPr>
              <a:t> Education.</a:t>
            </a:r>
          </a:p>
          <a:p>
            <a:r>
              <a:rPr lang="en-US" sz="1100" b="1" i="1" kern="0" baseline="0" dirty="0">
                <a:latin typeface="Arial" panose="020B0604020202020204" pitchFamily="34" charset="0"/>
                <a:cs typeface="Arial" panose="020B0604020202020204" pitchFamily="34" charset="0"/>
              </a:rPr>
              <a:t>This is proprietary material solely for authorized instructor use. Not authorized for sale or distribution in any manner.</a:t>
            </a:r>
          </a:p>
          <a:p>
            <a:r>
              <a:rPr lang="en-US" sz="1100" b="1" i="1" kern="0" baseline="0" dirty="0">
                <a:latin typeface="Arial" panose="020B0604020202020204" pitchFamily="34" charset="0"/>
                <a:cs typeface="Arial" panose="020B0604020202020204" pitchFamily="34" charset="0"/>
              </a:rPr>
              <a:t>This document may not be copied, scanned, duplicated, forwarded, distributed, or posted on a website, in whole or in part. </a:t>
            </a:r>
            <a:endParaRPr lang="en-US" sz="1100" b="1" i="1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98572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6"/>
          <p:cNvSpPr txBox="1">
            <a:spLocks noChangeArrowheads="1"/>
          </p:cNvSpPr>
          <p:nvPr userDrawn="1"/>
        </p:nvSpPr>
        <p:spPr bwMode="auto">
          <a:xfrm>
            <a:off x="6781800" y="2286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-</a:t>
            </a:r>
            <a:fld id="{61153D17-2B89-4F01-A7DB-501C10C5A5AA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4"/>
          <p:cNvSpPr txBox="1">
            <a:spLocks noChangeArrowheads="1"/>
          </p:cNvSpPr>
          <p:nvPr userDrawn="1"/>
        </p:nvSpPr>
        <p:spPr>
          <a:xfrm>
            <a:off x="0" y="6613525"/>
            <a:ext cx="2133600" cy="244475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cGraw-Hill</a:t>
            </a:r>
          </a:p>
        </p:txBody>
      </p:sp>
      <p:sp>
        <p:nvSpPr>
          <p:cNvPr id="10" name="Rectangle 5"/>
          <p:cNvSpPr txBox="1">
            <a:spLocks noChangeArrowheads="1"/>
          </p:cNvSpPr>
          <p:nvPr userDrawn="1"/>
        </p:nvSpPr>
        <p:spPr>
          <a:xfrm>
            <a:off x="3276600" y="6613525"/>
            <a:ext cx="5867400" cy="244475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©2020 by The McGraw-Hill Companies, Inc. All rights reserved. </a:t>
            </a:r>
          </a:p>
          <a:p>
            <a:pPr>
              <a:defRPr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69105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 txBox="1">
            <a:spLocks noChangeArrowheads="1"/>
          </p:cNvSpPr>
          <p:nvPr userDrawn="1"/>
        </p:nvSpPr>
        <p:spPr bwMode="auto">
          <a:xfrm>
            <a:off x="6781800" y="2286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-</a:t>
            </a:r>
            <a:fld id="{61153D17-2B89-4F01-A7DB-501C10C5A5AA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4"/>
          <p:cNvSpPr txBox="1">
            <a:spLocks noChangeArrowheads="1"/>
          </p:cNvSpPr>
          <p:nvPr userDrawn="1"/>
        </p:nvSpPr>
        <p:spPr>
          <a:xfrm>
            <a:off x="0" y="6613525"/>
            <a:ext cx="2133600" cy="244475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cGraw-Hill</a:t>
            </a:r>
          </a:p>
        </p:txBody>
      </p:sp>
      <p:sp>
        <p:nvSpPr>
          <p:cNvPr id="9" name="Rectangle 5"/>
          <p:cNvSpPr txBox="1">
            <a:spLocks noChangeArrowheads="1"/>
          </p:cNvSpPr>
          <p:nvPr userDrawn="1"/>
        </p:nvSpPr>
        <p:spPr>
          <a:xfrm>
            <a:off x="3276600" y="6613525"/>
            <a:ext cx="5867400" cy="244475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©2020 by The McGraw-Hill Companies, Inc. All rights reserved. </a:t>
            </a:r>
          </a:p>
          <a:p>
            <a:pPr>
              <a:defRPr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6905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 txBox="1">
            <a:spLocks noChangeArrowheads="1"/>
          </p:cNvSpPr>
          <p:nvPr userDrawn="1"/>
        </p:nvSpPr>
        <p:spPr bwMode="auto">
          <a:xfrm>
            <a:off x="6781800" y="2286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-</a:t>
            </a:r>
            <a:fld id="{61153D17-2B89-4F01-A7DB-501C10C5A5AA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4"/>
          <p:cNvSpPr txBox="1">
            <a:spLocks noChangeArrowheads="1"/>
          </p:cNvSpPr>
          <p:nvPr userDrawn="1"/>
        </p:nvSpPr>
        <p:spPr>
          <a:xfrm>
            <a:off x="0" y="6613525"/>
            <a:ext cx="2133600" cy="244475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cGraw-Hill</a:t>
            </a:r>
          </a:p>
        </p:txBody>
      </p:sp>
      <p:sp>
        <p:nvSpPr>
          <p:cNvPr id="9" name="Rectangle 5"/>
          <p:cNvSpPr txBox="1">
            <a:spLocks noChangeArrowheads="1"/>
          </p:cNvSpPr>
          <p:nvPr userDrawn="1"/>
        </p:nvSpPr>
        <p:spPr>
          <a:xfrm>
            <a:off x="3276600" y="6613525"/>
            <a:ext cx="5867400" cy="244475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©2020 by The McGraw-Hill Companies, Inc. All rights reserved. </a:t>
            </a:r>
          </a:p>
          <a:p>
            <a:pPr>
              <a:defRPr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782091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Rectangle 6"/>
          <p:cNvSpPr txBox="1">
            <a:spLocks noChangeArrowheads="1"/>
          </p:cNvSpPr>
          <p:nvPr userDrawn="1"/>
        </p:nvSpPr>
        <p:spPr>
          <a:xfrm>
            <a:off x="6781800" y="228600"/>
            <a:ext cx="2133600" cy="476250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-</a:t>
            </a:r>
            <a:fld id="{61153D17-2B89-4F01-A7DB-501C10C5A5AA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4"/>
          <p:cNvSpPr txBox="1">
            <a:spLocks noChangeArrowheads="1"/>
          </p:cNvSpPr>
          <p:nvPr userDrawn="1"/>
        </p:nvSpPr>
        <p:spPr>
          <a:xfrm>
            <a:off x="0" y="6613525"/>
            <a:ext cx="2133600" cy="244475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cGraw-Hill</a:t>
            </a:r>
          </a:p>
        </p:txBody>
      </p:sp>
      <p:sp>
        <p:nvSpPr>
          <p:cNvPr id="12" name="Rectangle 5"/>
          <p:cNvSpPr txBox="1">
            <a:spLocks noChangeArrowheads="1"/>
          </p:cNvSpPr>
          <p:nvPr userDrawn="1"/>
        </p:nvSpPr>
        <p:spPr>
          <a:xfrm>
            <a:off x="3276600" y="6613525"/>
            <a:ext cx="5867400" cy="244475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©2020 by The McGraw-Hill Companies, Inc. All rights reserved. </a:t>
            </a:r>
          </a:p>
          <a:p>
            <a:pPr>
              <a:defRPr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33757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Rectangle 6"/>
          <p:cNvSpPr txBox="1">
            <a:spLocks noChangeArrowheads="1"/>
          </p:cNvSpPr>
          <p:nvPr userDrawn="1"/>
        </p:nvSpPr>
        <p:spPr bwMode="auto">
          <a:xfrm>
            <a:off x="6781800" y="2286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-</a:t>
            </a:r>
            <a:fld id="{61153D17-2B89-4F01-A7DB-501C10C5A5AA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4"/>
          <p:cNvSpPr txBox="1">
            <a:spLocks noChangeArrowheads="1"/>
          </p:cNvSpPr>
          <p:nvPr userDrawn="1"/>
        </p:nvSpPr>
        <p:spPr>
          <a:xfrm>
            <a:off x="0" y="6613525"/>
            <a:ext cx="2133600" cy="244475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cGraw-Hill</a:t>
            </a:r>
          </a:p>
        </p:txBody>
      </p:sp>
      <p:sp>
        <p:nvSpPr>
          <p:cNvPr id="10" name="Rectangle 5"/>
          <p:cNvSpPr txBox="1">
            <a:spLocks noChangeArrowheads="1"/>
          </p:cNvSpPr>
          <p:nvPr userDrawn="1"/>
        </p:nvSpPr>
        <p:spPr>
          <a:xfrm>
            <a:off x="3276600" y="6613525"/>
            <a:ext cx="5867400" cy="244475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©</a:t>
            </a:r>
            <a:r>
              <a:rPr lang="en-US" i="0" dirty="0">
                <a:latin typeface="Arial" panose="020B0604020202020204" pitchFamily="34" charset="0"/>
                <a:cs typeface="Arial" panose="020B0604020202020204" pitchFamily="34" charset="0"/>
              </a:rPr>
              <a:t>2020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y The McGraw-Hill Companies, Inc. All rights reserved. </a:t>
            </a:r>
          </a:p>
          <a:p>
            <a:pPr>
              <a:defRPr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62717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00400"/>
            <a:ext cx="6400800" cy="7620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B7A01A5-4443-48B5-B8FA-484F74247B88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914400" y="4267200"/>
            <a:ext cx="7772400" cy="9144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10" name="Content Placeholder 3">
            <a:extLst>
              <a:ext uri="{FF2B5EF4-FFF2-40B4-BE49-F238E27FC236}">
                <a16:creationId xmlns:a16="http://schemas.microsoft.com/office/drawing/2014/main" id="{0CAB93DF-229F-462C-BC93-2BFA093D521F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914400" y="5486400"/>
            <a:ext cx="7772400" cy="9144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209974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6"/>
          <p:cNvSpPr txBox="1">
            <a:spLocks noChangeArrowheads="1"/>
          </p:cNvSpPr>
          <p:nvPr userDrawn="1"/>
        </p:nvSpPr>
        <p:spPr>
          <a:xfrm>
            <a:off x="6781800" y="228600"/>
            <a:ext cx="2133600" cy="476250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-</a:t>
            </a:r>
            <a:fld id="{61153D17-2B89-4F01-A7DB-501C10C5A5AA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4"/>
          <p:cNvSpPr txBox="1">
            <a:spLocks noChangeArrowheads="1"/>
          </p:cNvSpPr>
          <p:nvPr userDrawn="1"/>
        </p:nvSpPr>
        <p:spPr>
          <a:xfrm>
            <a:off x="0" y="6613525"/>
            <a:ext cx="2133600" cy="244475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cGraw-Hill</a:t>
            </a:r>
          </a:p>
        </p:txBody>
      </p:sp>
      <p:sp>
        <p:nvSpPr>
          <p:cNvPr id="9" name="Rectangle 5"/>
          <p:cNvSpPr txBox="1">
            <a:spLocks noChangeArrowheads="1"/>
          </p:cNvSpPr>
          <p:nvPr userDrawn="1"/>
        </p:nvSpPr>
        <p:spPr>
          <a:xfrm>
            <a:off x="3276600" y="6613525"/>
            <a:ext cx="5867400" cy="244475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©</a:t>
            </a:r>
            <a:r>
              <a:rPr lang="en-US" i="0" dirty="0">
                <a:latin typeface="Arial" panose="020B0604020202020204" pitchFamily="34" charset="0"/>
                <a:cs typeface="Arial" panose="020B0604020202020204" pitchFamily="34" charset="0"/>
              </a:rPr>
              <a:t>2020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y The McGraw-Hill Companies, Inc. All rights reserved. </a:t>
            </a:r>
          </a:p>
          <a:p>
            <a:pPr>
              <a:defRPr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59418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2286000" cy="990600"/>
          </a:xfrm>
        </p:spPr>
        <p:txBody>
          <a:bodyPr/>
          <a:lstStyle>
            <a:lvl1pPr>
              <a:defRPr sz="2800" baseline="0">
                <a:latin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6"/>
          <p:cNvSpPr txBox="1">
            <a:spLocks noChangeArrowheads="1"/>
          </p:cNvSpPr>
          <p:nvPr userDrawn="1"/>
        </p:nvSpPr>
        <p:spPr>
          <a:xfrm>
            <a:off x="6781800" y="228600"/>
            <a:ext cx="2133600" cy="476250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r>
              <a:rPr lang="en-US" baseline="0" dirty="0">
                <a:latin typeface="Arial" panose="020B0604020202020204" pitchFamily="34" charset="0"/>
                <a:cs typeface="Arial" panose="020B0604020202020204" pitchFamily="34" charset="0"/>
              </a:rPr>
              <a:t>1-</a:t>
            </a:r>
            <a:fld id="{61153D17-2B89-4F01-A7DB-501C10C5A5AA}" type="slidenum">
              <a:rPr lang="en-US" baseline="0" smtClean="0">
                <a:latin typeface="Arial" panose="020B0604020202020204" pitchFamily="34" charset="0"/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baseline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4"/>
          <p:cNvSpPr txBox="1">
            <a:spLocks noChangeArrowheads="1"/>
          </p:cNvSpPr>
          <p:nvPr userDrawn="1"/>
        </p:nvSpPr>
        <p:spPr>
          <a:xfrm>
            <a:off x="0" y="6613525"/>
            <a:ext cx="2133600" cy="244475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baseline="0" dirty="0">
                <a:latin typeface="Arial" panose="020B0604020202020204" pitchFamily="34" charset="0"/>
                <a:cs typeface="Arial" panose="020B0604020202020204" pitchFamily="34" charset="0"/>
              </a:rPr>
              <a:t>McGraw-Hill</a:t>
            </a:r>
          </a:p>
        </p:txBody>
      </p:sp>
      <p:sp>
        <p:nvSpPr>
          <p:cNvPr id="9" name="Rectangle 5"/>
          <p:cNvSpPr txBox="1">
            <a:spLocks noChangeArrowheads="1"/>
          </p:cNvSpPr>
          <p:nvPr userDrawn="1"/>
        </p:nvSpPr>
        <p:spPr>
          <a:xfrm>
            <a:off x="3276600" y="6613525"/>
            <a:ext cx="5867400" cy="244475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r>
              <a:rPr lang="en-US" baseline="0" dirty="0">
                <a:latin typeface="Arial" panose="020B0604020202020204" pitchFamily="34" charset="0"/>
                <a:cs typeface="Arial" panose="020B0604020202020204" pitchFamily="34" charset="0"/>
              </a:rPr>
              <a:t>©</a:t>
            </a:r>
            <a:r>
              <a:rPr lang="en-US" i="0" baseline="0" dirty="0">
                <a:latin typeface="Arial" panose="020B0604020202020204" pitchFamily="34" charset="0"/>
                <a:cs typeface="Arial" panose="020B0604020202020204" pitchFamily="34" charset="0"/>
              </a:rPr>
              <a:t>2020</a:t>
            </a:r>
            <a:r>
              <a:rPr lang="en-US" baseline="0" dirty="0">
                <a:latin typeface="Arial" panose="020B0604020202020204" pitchFamily="34" charset="0"/>
                <a:cs typeface="Arial" panose="020B0604020202020204" pitchFamily="34" charset="0"/>
              </a:rPr>
              <a:t> by The McGraw-Hill Companies, Inc. All rights reserved. </a:t>
            </a:r>
          </a:p>
          <a:p>
            <a:pPr>
              <a:defRPr/>
            </a:pPr>
            <a:endParaRPr lang="en-US" baseline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A33C587D-36BB-42D7-9479-003C316304F8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2971800" y="1600200"/>
            <a:ext cx="2286000" cy="990600"/>
          </a:xfrm>
        </p:spPr>
        <p:txBody>
          <a:bodyPr/>
          <a:lstStyle>
            <a:lvl1pPr>
              <a:defRPr sz="2800" baseline="0">
                <a:latin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DD615186-B36D-4E48-B095-CFED614CF814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5486400" y="1600200"/>
            <a:ext cx="2286000" cy="990600"/>
          </a:xfrm>
        </p:spPr>
        <p:txBody>
          <a:bodyPr/>
          <a:lstStyle>
            <a:lvl1pPr>
              <a:defRPr sz="2800" baseline="0">
                <a:latin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13222B57-3E33-4902-BBA3-8E10892D3A1A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895600"/>
            <a:ext cx="2286000" cy="990600"/>
          </a:xfrm>
        </p:spPr>
        <p:txBody>
          <a:bodyPr/>
          <a:lstStyle>
            <a:lvl1pPr>
              <a:defRPr sz="2800" baseline="0">
                <a:latin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268F5437-03EB-4335-BE37-91A5D8E4F77C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2971800" y="2895600"/>
            <a:ext cx="2286000" cy="990600"/>
          </a:xfrm>
        </p:spPr>
        <p:txBody>
          <a:bodyPr/>
          <a:lstStyle>
            <a:lvl1pPr>
              <a:defRPr sz="2800" baseline="0">
                <a:latin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520B2A37-158D-469C-B81D-81B3192849B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5486400" y="2895600"/>
            <a:ext cx="2286000" cy="990600"/>
          </a:xfrm>
        </p:spPr>
        <p:txBody>
          <a:bodyPr/>
          <a:lstStyle>
            <a:lvl1pPr>
              <a:defRPr sz="2800" baseline="0">
                <a:latin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582D6E95-860B-4DA8-987A-50806680E03C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267200"/>
            <a:ext cx="2286000" cy="990600"/>
          </a:xfrm>
        </p:spPr>
        <p:txBody>
          <a:bodyPr/>
          <a:lstStyle>
            <a:lvl1pPr>
              <a:defRPr sz="2800" baseline="0">
                <a:latin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F1DE5828-09D2-4953-A50B-15AD803F44C9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2971800" y="4267200"/>
            <a:ext cx="2286000" cy="990600"/>
          </a:xfrm>
        </p:spPr>
        <p:txBody>
          <a:bodyPr/>
          <a:lstStyle>
            <a:lvl1pPr>
              <a:defRPr sz="2800" baseline="0">
                <a:latin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344F9716-A9B2-4833-B25A-8C7A514F75CE}"/>
              </a:ext>
            </a:extLst>
          </p:cNvPr>
          <p:cNvSpPr>
            <a:spLocks noGrp="1"/>
          </p:cNvSpPr>
          <p:nvPr>
            <p:ph idx="17"/>
          </p:nvPr>
        </p:nvSpPr>
        <p:spPr>
          <a:xfrm>
            <a:off x="5486400" y="4267200"/>
            <a:ext cx="2286000" cy="990600"/>
          </a:xfrm>
        </p:spPr>
        <p:txBody>
          <a:bodyPr/>
          <a:lstStyle>
            <a:lvl1pPr>
              <a:defRPr sz="2800" baseline="0">
                <a:latin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FD43E482-69F6-4E59-95A7-283B9CC5E94F}"/>
              </a:ext>
            </a:extLst>
          </p:cNvPr>
          <p:cNvSpPr>
            <a:spLocks noGrp="1"/>
          </p:cNvSpPr>
          <p:nvPr>
            <p:ph idx="18"/>
          </p:nvPr>
        </p:nvSpPr>
        <p:spPr>
          <a:xfrm>
            <a:off x="457200" y="5486400"/>
            <a:ext cx="2286000" cy="990600"/>
          </a:xfrm>
        </p:spPr>
        <p:txBody>
          <a:bodyPr/>
          <a:lstStyle>
            <a:lvl1pPr>
              <a:defRPr sz="2800" baseline="0">
                <a:latin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502E8DFF-C2BC-48E1-BF32-023D671D2E88}"/>
              </a:ext>
            </a:extLst>
          </p:cNvPr>
          <p:cNvSpPr>
            <a:spLocks noGrp="1"/>
          </p:cNvSpPr>
          <p:nvPr>
            <p:ph idx="19"/>
          </p:nvPr>
        </p:nvSpPr>
        <p:spPr>
          <a:xfrm>
            <a:off x="2971800" y="5486400"/>
            <a:ext cx="2286000" cy="990600"/>
          </a:xfrm>
        </p:spPr>
        <p:txBody>
          <a:bodyPr/>
          <a:lstStyle>
            <a:lvl1pPr>
              <a:defRPr sz="2800" baseline="0">
                <a:latin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2B1A96EF-E057-4A41-AC6E-D979C5DFE57B}"/>
              </a:ext>
            </a:extLst>
          </p:cNvPr>
          <p:cNvSpPr>
            <a:spLocks noGrp="1"/>
          </p:cNvSpPr>
          <p:nvPr>
            <p:ph idx="20"/>
          </p:nvPr>
        </p:nvSpPr>
        <p:spPr>
          <a:xfrm>
            <a:off x="5486400" y="5486400"/>
            <a:ext cx="2286000" cy="990600"/>
          </a:xfrm>
        </p:spPr>
        <p:txBody>
          <a:bodyPr/>
          <a:lstStyle>
            <a:lvl1pPr>
              <a:defRPr sz="2800" baseline="0">
                <a:latin typeface="Arial" panose="020B0604020202020204" pitchFamily="34" charset="0"/>
              </a:defRPr>
            </a:lvl1pPr>
            <a:lvl2pPr>
              <a:defRPr baseline="0">
                <a:latin typeface="Arial" panose="020B0604020202020204" pitchFamily="34" charset="0"/>
              </a:defRPr>
            </a:lvl2pPr>
            <a:lvl3pPr>
              <a:defRPr baseline="0">
                <a:latin typeface="Arial" panose="020B0604020202020204" pitchFamily="34" charset="0"/>
              </a:defRPr>
            </a:lvl3pPr>
            <a:lvl4pPr>
              <a:defRPr baseline="0">
                <a:latin typeface="Arial" panose="020B0604020202020204" pitchFamily="34" charset="0"/>
              </a:defRPr>
            </a:lvl4pPr>
            <a:lvl5pPr>
              <a:defRPr baseline="0">
                <a:latin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203223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021845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Rectangle 6"/>
          <p:cNvSpPr txBox="1">
            <a:spLocks noChangeArrowheads="1"/>
          </p:cNvSpPr>
          <p:nvPr userDrawn="1"/>
        </p:nvSpPr>
        <p:spPr>
          <a:xfrm>
            <a:off x="6781800" y="228600"/>
            <a:ext cx="2133600" cy="476250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-</a:t>
            </a:r>
            <a:fld id="{61153D17-2B89-4F01-A7DB-501C10C5A5AA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4"/>
          <p:cNvSpPr txBox="1">
            <a:spLocks noChangeArrowheads="1"/>
          </p:cNvSpPr>
          <p:nvPr userDrawn="1"/>
        </p:nvSpPr>
        <p:spPr>
          <a:xfrm>
            <a:off x="0" y="6613525"/>
            <a:ext cx="2133600" cy="244475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cGraw-Hill</a:t>
            </a:r>
          </a:p>
        </p:txBody>
      </p:sp>
      <p:sp>
        <p:nvSpPr>
          <p:cNvPr id="11" name="Rectangle 5"/>
          <p:cNvSpPr txBox="1">
            <a:spLocks noChangeArrowheads="1"/>
          </p:cNvSpPr>
          <p:nvPr userDrawn="1"/>
        </p:nvSpPr>
        <p:spPr>
          <a:xfrm>
            <a:off x="3276600" y="6613525"/>
            <a:ext cx="5867400" cy="244475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©</a:t>
            </a:r>
            <a:r>
              <a:rPr lang="en-US" i="0" dirty="0">
                <a:latin typeface="Arial" panose="020B0604020202020204" pitchFamily="34" charset="0"/>
                <a:cs typeface="Arial" panose="020B0604020202020204" pitchFamily="34" charset="0"/>
              </a:rPr>
              <a:t>2020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y The McGraw-Hill Companies, Inc. All rights reserved. </a:t>
            </a:r>
          </a:p>
          <a:p>
            <a:pPr>
              <a:defRPr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76741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Rectangle 6"/>
          <p:cNvSpPr txBox="1">
            <a:spLocks noChangeArrowheads="1"/>
          </p:cNvSpPr>
          <p:nvPr userDrawn="1"/>
        </p:nvSpPr>
        <p:spPr bwMode="auto">
          <a:xfrm>
            <a:off x="6781800" y="2286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b="0" dirty="0">
                <a:latin typeface="Arial" panose="020B0604020202020204" pitchFamily="34" charset="0"/>
                <a:cs typeface="Arial" panose="020B0604020202020204" pitchFamily="34" charset="0"/>
              </a:rPr>
              <a:t>1-</a:t>
            </a:r>
            <a:fld id="{61153D17-2B89-4F01-A7DB-501C10C5A5AA}" type="slidenum">
              <a:rPr lang="en-US" b="0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4"/>
          <p:cNvSpPr txBox="1">
            <a:spLocks noChangeArrowheads="1"/>
          </p:cNvSpPr>
          <p:nvPr userDrawn="1"/>
        </p:nvSpPr>
        <p:spPr>
          <a:xfrm>
            <a:off x="0" y="6613525"/>
            <a:ext cx="2133600" cy="244475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cGraw-Hill</a:t>
            </a:r>
          </a:p>
        </p:txBody>
      </p:sp>
      <p:sp>
        <p:nvSpPr>
          <p:cNvPr id="12" name="Rectangle 5"/>
          <p:cNvSpPr txBox="1">
            <a:spLocks noChangeArrowheads="1"/>
          </p:cNvSpPr>
          <p:nvPr userDrawn="1"/>
        </p:nvSpPr>
        <p:spPr>
          <a:xfrm>
            <a:off x="3276600" y="6613525"/>
            <a:ext cx="5867400" cy="244475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©2020 by The McGraw-Hill Companies, Inc. All rights reserved. </a:t>
            </a:r>
          </a:p>
          <a:p>
            <a:pPr>
              <a:defRPr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79664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" name="Rectangle 6"/>
          <p:cNvSpPr txBox="1">
            <a:spLocks noChangeArrowheads="1"/>
          </p:cNvSpPr>
          <p:nvPr userDrawn="1"/>
        </p:nvSpPr>
        <p:spPr bwMode="auto">
          <a:xfrm>
            <a:off x="6781800" y="2286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-</a:t>
            </a:r>
            <a:fld id="{61153D17-2B89-4F01-A7DB-501C10C5A5AA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4"/>
          <p:cNvSpPr txBox="1">
            <a:spLocks noChangeArrowheads="1"/>
          </p:cNvSpPr>
          <p:nvPr userDrawn="1"/>
        </p:nvSpPr>
        <p:spPr>
          <a:xfrm>
            <a:off x="0" y="6613525"/>
            <a:ext cx="2133600" cy="244475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cGraw-Hill</a:t>
            </a:r>
          </a:p>
        </p:txBody>
      </p:sp>
      <p:sp>
        <p:nvSpPr>
          <p:cNvPr id="8" name="Rectangle 5"/>
          <p:cNvSpPr txBox="1">
            <a:spLocks noChangeArrowheads="1"/>
          </p:cNvSpPr>
          <p:nvPr userDrawn="1"/>
        </p:nvSpPr>
        <p:spPr>
          <a:xfrm>
            <a:off x="3276600" y="6613525"/>
            <a:ext cx="5867400" cy="244475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©2020 by The McGraw-Hill Companies, Inc. All rights reserved. </a:t>
            </a:r>
          </a:p>
          <a:p>
            <a:pPr>
              <a:defRPr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53928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 txBox="1">
            <a:spLocks noChangeArrowheads="1"/>
          </p:cNvSpPr>
          <p:nvPr userDrawn="1"/>
        </p:nvSpPr>
        <p:spPr bwMode="auto">
          <a:xfrm>
            <a:off x="6781800" y="2286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-</a:t>
            </a:r>
            <a:fld id="{61153D17-2B89-4F01-A7DB-501C10C5A5AA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 userDrawn="1"/>
        </p:nvSpPr>
        <p:spPr>
          <a:xfrm>
            <a:off x="0" y="6613525"/>
            <a:ext cx="2133600" cy="244475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cGraw-Hill</a:t>
            </a:r>
          </a:p>
        </p:txBody>
      </p:sp>
      <p:sp>
        <p:nvSpPr>
          <p:cNvPr id="7" name="Rectangle 5"/>
          <p:cNvSpPr txBox="1">
            <a:spLocks noChangeArrowheads="1"/>
          </p:cNvSpPr>
          <p:nvPr userDrawn="1"/>
        </p:nvSpPr>
        <p:spPr>
          <a:xfrm>
            <a:off x="3276600" y="6613525"/>
            <a:ext cx="5867400" cy="244475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©2020 by The McGraw-Hill Companies, Inc. All rights reserved. </a:t>
            </a:r>
          </a:p>
          <a:p>
            <a:pPr>
              <a:defRPr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24583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6"/>
          <p:cNvSpPr txBox="1">
            <a:spLocks noChangeArrowheads="1"/>
          </p:cNvSpPr>
          <p:nvPr userDrawn="1"/>
        </p:nvSpPr>
        <p:spPr bwMode="auto">
          <a:xfrm>
            <a:off x="6781800" y="2286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-</a:t>
            </a:r>
            <a:fld id="{61153D17-2B89-4F01-A7DB-501C10C5A5AA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4"/>
          <p:cNvSpPr txBox="1">
            <a:spLocks noChangeArrowheads="1"/>
          </p:cNvSpPr>
          <p:nvPr userDrawn="1"/>
        </p:nvSpPr>
        <p:spPr>
          <a:xfrm>
            <a:off x="0" y="6613525"/>
            <a:ext cx="2133600" cy="244475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cGraw-Hill</a:t>
            </a:r>
          </a:p>
        </p:txBody>
      </p:sp>
      <p:sp>
        <p:nvSpPr>
          <p:cNvPr id="10" name="Rectangle 5"/>
          <p:cNvSpPr txBox="1">
            <a:spLocks noChangeArrowheads="1"/>
          </p:cNvSpPr>
          <p:nvPr userDrawn="1"/>
        </p:nvSpPr>
        <p:spPr>
          <a:xfrm>
            <a:off x="3276600" y="6613525"/>
            <a:ext cx="5867400" cy="244475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chemeClr val="tx1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©2020 by The McGraw-Hill Companies, Inc. All rights reserved. </a:t>
            </a:r>
          </a:p>
          <a:p>
            <a:pPr>
              <a:defRPr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33928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5000">
              <a:schemeClr val="accent3"/>
            </a:gs>
            <a:gs pos="0">
              <a:srgbClr val="C6EAFB"/>
            </a:gs>
            <a:gs pos="85000">
              <a:schemeClr val="bg1"/>
            </a:gs>
            <a:gs pos="100000">
              <a:srgbClr val="C6EAFB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3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  <p:sldLayoutId id="2147483660" r:id="rId13"/>
    <p:sldLayoutId id="2147483661" r:id="rId14"/>
    <p:sldLayoutId id="2147483662" r:id="rId15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customXml" Target="../ink/ink70.xml"/><Relationship Id="rId3" Type="http://schemas.openxmlformats.org/officeDocument/2006/relationships/image" Target="../media/image1100.png"/><Relationship Id="rId7" Type="http://schemas.openxmlformats.org/officeDocument/2006/relationships/image" Target="../media/image18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69.xml"/><Relationship Id="rId5" Type="http://schemas.openxmlformats.org/officeDocument/2006/relationships/image" Target="../media/image188.png"/><Relationship Id="rId4" Type="http://schemas.openxmlformats.org/officeDocument/2006/relationships/customXml" Target="../ink/ink68.xml"/><Relationship Id="rId9" Type="http://schemas.openxmlformats.org/officeDocument/2006/relationships/image" Target="../media/image19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ustomXml" Target="../ink/ink71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ustomXml" Target="../ink/ink72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2.png"/></Relationships>
</file>

<file path=ppt/slides/_rels/slide19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249.png"/><Relationship Id="rId299" Type="http://schemas.openxmlformats.org/officeDocument/2006/relationships/image" Target="../media/image338.png"/><Relationship Id="rId21" Type="http://schemas.openxmlformats.org/officeDocument/2006/relationships/image" Target="../media/image202.png"/><Relationship Id="rId63" Type="http://schemas.openxmlformats.org/officeDocument/2006/relationships/image" Target="../media/image222.png"/><Relationship Id="rId159" Type="http://schemas.openxmlformats.org/officeDocument/2006/relationships/customXml" Target="../ink/ink152.xml"/><Relationship Id="rId324" Type="http://schemas.openxmlformats.org/officeDocument/2006/relationships/customXml" Target="../ink/ink236.xml"/><Relationship Id="rId366" Type="http://schemas.openxmlformats.org/officeDocument/2006/relationships/customXml" Target="../ink/ink257.xml"/><Relationship Id="rId170" Type="http://schemas.openxmlformats.org/officeDocument/2006/relationships/image" Target="../media/image275.png"/><Relationship Id="rId226" Type="http://schemas.openxmlformats.org/officeDocument/2006/relationships/image" Target="../media/image302.png"/><Relationship Id="rId268" Type="http://schemas.openxmlformats.org/officeDocument/2006/relationships/customXml" Target="../ink/ink208.xml"/><Relationship Id="rId32" Type="http://schemas.openxmlformats.org/officeDocument/2006/relationships/customXml" Target="../ink/ink88.xml"/><Relationship Id="rId74" Type="http://schemas.openxmlformats.org/officeDocument/2006/relationships/customXml" Target="../ink/ink109.xml"/><Relationship Id="rId128" Type="http://schemas.openxmlformats.org/officeDocument/2006/relationships/image" Target="../media/image254.png"/><Relationship Id="rId335" Type="http://schemas.openxmlformats.org/officeDocument/2006/relationships/image" Target="../media/image356.png"/><Relationship Id="rId377" Type="http://schemas.openxmlformats.org/officeDocument/2006/relationships/image" Target="../media/image377.png"/><Relationship Id="rId5" Type="http://schemas.openxmlformats.org/officeDocument/2006/relationships/image" Target="../media/image194.png"/><Relationship Id="rId181" Type="http://schemas.openxmlformats.org/officeDocument/2006/relationships/customXml" Target="../ink/ink163.xml"/><Relationship Id="rId237" Type="http://schemas.openxmlformats.org/officeDocument/2006/relationships/customXml" Target="../ink/ink192.xml"/><Relationship Id="rId402" Type="http://schemas.openxmlformats.org/officeDocument/2006/relationships/customXml" Target="../ink/ink275.xml"/><Relationship Id="rId279" Type="http://schemas.openxmlformats.org/officeDocument/2006/relationships/image" Target="../media/image328.png"/><Relationship Id="rId43" Type="http://schemas.openxmlformats.org/officeDocument/2006/relationships/image" Target="../media/image212.png"/><Relationship Id="rId139" Type="http://schemas.openxmlformats.org/officeDocument/2006/relationships/customXml" Target="../ink/ink142.xml"/><Relationship Id="rId290" Type="http://schemas.openxmlformats.org/officeDocument/2006/relationships/customXml" Target="../ink/ink219.xml"/><Relationship Id="rId304" Type="http://schemas.openxmlformats.org/officeDocument/2006/relationships/customXml" Target="../ink/ink226.xml"/><Relationship Id="rId346" Type="http://schemas.openxmlformats.org/officeDocument/2006/relationships/customXml" Target="../ink/ink247.xml"/><Relationship Id="rId388" Type="http://schemas.openxmlformats.org/officeDocument/2006/relationships/customXml" Target="../ink/ink268.xml"/><Relationship Id="rId85" Type="http://schemas.openxmlformats.org/officeDocument/2006/relationships/image" Target="../media/image233.png"/><Relationship Id="rId150" Type="http://schemas.openxmlformats.org/officeDocument/2006/relationships/image" Target="../media/image265.png"/><Relationship Id="rId192" Type="http://schemas.openxmlformats.org/officeDocument/2006/relationships/image" Target="../media/image286.png"/><Relationship Id="rId206" Type="http://schemas.openxmlformats.org/officeDocument/2006/relationships/customXml" Target="../ink/ink176.xml"/><Relationship Id="rId413" Type="http://schemas.openxmlformats.org/officeDocument/2006/relationships/image" Target="../media/image395.png"/><Relationship Id="rId248" Type="http://schemas.openxmlformats.org/officeDocument/2006/relationships/image" Target="../media/image313.png"/><Relationship Id="rId12" Type="http://schemas.openxmlformats.org/officeDocument/2006/relationships/customXml" Target="../ink/ink78.xml"/><Relationship Id="rId108" Type="http://schemas.openxmlformats.org/officeDocument/2006/relationships/customXml" Target="../ink/ink126.xml"/><Relationship Id="rId315" Type="http://schemas.openxmlformats.org/officeDocument/2006/relationships/image" Target="../media/image346.png"/><Relationship Id="rId357" Type="http://schemas.openxmlformats.org/officeDocument/2006/relationships/image" Target="../media/image367.png"/><Relationship Id="rId54" Type="http://schemas.openxmlformats.org/officeDocument/2006/relationships/customXml" Target="../ink/ink99.xml"/><Relationship Id="rId96" Type="http://schemas.openxmlformats.org/officeDocument/2006/relationships/customXml" Target="../ink/ink120.xml"/><Relationship Id="rId161" Type="http://schemas.openxmlformats.org/officeDocument/2006/relationships/customXml" Target="../ink/ink153.xml"/><Relationship Id="rId217" Type="http://schemas.openxmlformats.org/officeDocument/2006/relationships/customXml" Target="../ink/ink182.xml"/><Relationship Id="rId399" Type="http://schemas.openxmlformats.org/officeDocument/2006/relationships/image" Target="../media/image388.png"/><Relationship Id="rId259" Type="http://schemas.openxmlformats.org/officeDocument/2006/relationships/image" Target="../media/image318.png"/><Relationship Id="rId424" Type="http://schemas.openxmlformats.org/officeDocument/2006/relationships/customXml" Target="../ink/ink286.xml"/><Relationship Id="rId23" Type="http://schemas.openxmlformats.org/officeDocument/2006/relationships/image" Target="../media/image203.png"/><Relationship Id="rId119" Type="http://schemas.openxmlformats.org/officeDocument/2006/relationships/customXml" Target="../ink/ink132.xml"/><Relationship Id="rId270" Type="http://schemas.openxmlformats.org/officeDocument/2006/relationships/customXml" Target="../ink/ink209.xml"/><Relationship Id="rId326" Type="http://schemas.openxmlformats.org/officeDocument/2006/relationships/customXml" Target="../ink/ink237.xml"/><Relationship Id="rId65" Type="http://schemas.openxmlformats.org/officeDocument/2006/relationships/image" Target="../media/image223.png"/><Relationship Id="rId130" Type="http://schemas.openxmlformats.org/officeDocument/2006/relationships/image" Target="../media/image255.png"/><Relationship Id="rId368" Type="http://schemas.openxmlformats.org/officeDocument/2006/relationships/customXml" Target="../ink/ink258.xml"/><Relationship Id="rId172" Type="http://schemas.openxmlformats.org/officeDocument/2006/relationships/image" Target="../media/image276.png"/><Relationship Id="rId228" Type="http://schemas.openxmlformats.org/officeDocument/2006/relationships/image" Target="../media/image303.png"/><Relationship Id="rId281" Type="http://schemas.openxmlformats.org/officeDocument/2006/relationships/image" Target="../media/image329.png"/><Relationship Id="rId337" Type="http://schemas.openxmlformats.org/officeDocument/2006/relationships/image" Target="../media/image357.png"/><Relationship Id="rId34" Type="http://schemas.openxmlformats.org/officeDocument/2006/relationships/customXml" Target="../ink/ink89.xml"/><Relationship Id="rId76" Type="http://schemas.openxmlformats.org/officeDocument/2006/relationships/customXml" Target="../ink/ink110.xml"/><Relationship Id="rId141" Type="http://schemas.openxmlformats.org/officeDocument/2006/relationships/customXml" Target="../ink/ink143.xml"/><Relationship Id="rId379" Type="http://schemas.openxmlformats.org/officeDocument/2006/relationships/image" Target="../media/image378.png"/><Relationship Id="rId7" Type="http://schemas.openxmlformats.org/officeDocument/2006/relationships/image" Target="../media/image195.png"/><Relationship Id="rId183" Type="http://schemas.openxmlformats.org/officeDocument/2006/relationships/customXml" Target="../ink/ink164.xml"/><Relationship Id="rId239" Type="http://schemas.openxmlformats.org/officeDocument/2006/relationships/customXml" Target="../ink/ink193.xml"/><Relationship Id="rId390" Type="http://schemas.openxmlformats.org/officeDocument/2006/relationships/customXml" Target="../ink/ink269.xml"/><Relationship Id="rId404" Type="http://schemas.openxmlformats.org/officeDocument/2006/relationships/customXml" Target="../ink/ink276.xml"/><Relationship Id="rId250" Type="http://schemas.openxmlformats.org/officeDocument/2006/relationships/image" Target="../media/image314.png"/><Relationship Id="rId292" Type="http://schemas.openxmlformats.org/officeDocument/2006/relationships/customXml" Target="../ink/ink220.xml"/><Relationship Id="rId306" Type="http://schemas.openxmlformats.org/officeDocument/2006/relationships/customXml" Target="../ink/ink227.xml"/><Relationship Id="rId45" Type="http://schemas.openxmlformats.org/officeDocument/2006/relationships/image" Target="../media/image213.png"/><Relationship Id="rId87" Type="http://schemas.openxmlformats.org/officeDocument/2006/relationships/image" Target="../media/image234.png"/><Relationship Id="rId110" Type="http://schemas.openxmlformats.org/officeDocument/2006/relationships/customXml" Target="../ink/ink127.xml"/><Relationship Id="rId348" Type="http://schemas.openxmlformats.org/officeDocument/2006/relationships/customXml" Target="../ink/ink248.xml"/><Relationship Id="rId152" Type="http://schemas.openxmlformats.org/officeDocument/2006/relationships/image" Target="../media/image266.png"/><Relationship Id="rId194" Type="http://schemas.openxmlformats.org/officeDocument/2006/relationships/customXml" Target="../ink/ink170.xml"/><Relationship Id="rId208" Type="http://schemas.openxmlformats.org/officeDocument/2006/relationships/customXml" Target="../ink/ink177.xml"/><Relationship Id="rId415" Type="http://schemas.openxmlformats.org/officeDocument/2006/relationships/image" Target="../media/image396.png"/><Relationship Id="rId261" Type="http://schemas.openxmlformats.org/officeDocument/2006/relationships/image" Target="../media/image319.png"/><Relationship Id="rId14" Type="http://schemas.openxmlformats.org/officeDocument/2006/relationships/customXml" Target="../ink/ink79.xml"/><Relationship Id="rId56" Type="http://schemas.openxmlformats.org/officeDocument/2006/relationships/customXml" Target="../ink/ink100.xml"/><Relationship Id="rId317" Type="http://schemas.openxmlformats.org/officeDocument/2006/relationships/image" Target="../media/image347.png"/><Relationship Id="rId359" Type="http://schemas.openxmlformats.org/officeDocument/2006/relationships/image" Target="../media/image368.png"/><Relationship Id="rId98" Type="http://schemas.openxmlformats.org/officeDocument/2006/relationships/customXml" Target="../ink/ink121.xml"/><Relationship Id="rId121" Type="http://schemas.openxmlformats.org/officeDocument/2006/relationships/customXml" Target="../ink/ink133.xml"/><Relationship Id="rId163" Type="http://schemas.openxmlformats.org/officeDocument/2006/relationships/customXml" Target="../ink/ink154.xml"/><Relationship Id="rId219" Type="http://schemas.openxmlformats.org/officeDocument/2006/relationships/customXml" Target="../ink/ink183.xml"/><Relationship Id="rId370" Type="http://schemas.openxmlformats.org/officeDocument/2006/relationships/customXml" Target="../ink/ink259.xml"/><Relationship Id="rId426" Type="http://schemas.openxmlformats.org/officeDocument/2006/relationships/customXml" Target="../ink/ink287.xml"/><Relationship Id="rId230" Type="http://schemas.openxmlformats.org/officeDocument/2006/relationships/image" Target="../media/image304.png"/><Relationship Id="rId25" Type="http://schemas.openxmlformats.org/officeDocument/2006/relationships/image" Target="../media/image204.png"/><Relationship Id="rId67" Type="http://schemas.openxmlformats.org/officeDocument/2006/relationships/image" Target="../media/image224.png"/><Relationship Id="rId272" Type="http://schemas.openxmlformats.org/officeDocument/2006/relationships/customXml" Target="../ink/ink210.xml"/><Relationship Id="rId328" Type="http://schemas.openxmlformats.org/officeDocument/2006/relationships/customXml" Target="../ink/ink238.xml"/><Relationship Id="rId132" Type="http://schemas.openxmlformats.org/officeDocument/2006/relationships/image" Target="../media/image256.png"/><Relationship Id="rId174" Type="http://schemas.openxmlformats.org/officeDocument/2006/relationships/image" Target="../media/image277.png"/><Relationship Id="rId381" Type="http://schemas.openxmlformats.org/officeDocument/2006/relationships/image" Target="../media/image379.png"/><Relationship Id="rId241" Type="http://schemas.openxmlformats.org/officeDocument/2006/relationships/customXml" Target="../ink/ink194.xml"/><Relationship Id="rId36" Type="http://schemas.openxmlformats.org/officeDocument/2006/relationships/customXml" Target="../ink/ink90.xml"/><Relationship Id="rId283" Type="http://schemas.openxmlformats.org/officeDocument/2006/relationships/image" Target="../media/image330.png"/><Relationship Id="rId339" Type="http://schemas.openxmlformats.org/officeDocument/2006/relationships/image" Target="../media/image358.png"/><Relationship Id="rId78" Type="http://schemas.openxmlformats.org/officeDocument/2006/relationships/customXml" Target="../ink/ink111.xml"/><Relationship Id="rId101" Type="http://schemas.openxmlformats.org/officeDocument/2006/relationships/image" Target="../media/image241.png"/><Relationship Id="rId143" Type="http://schemas.openxmlformats.org/officeDocument/2006/relationships/customXml" Target="../ink/ink144.xml"/><Relationship Id="rId185" Type="http://schemas.openxmlformats.org/officeDocument/2006/relationships/customXml" Target="../ink/ink165.xml"/><Relationship Id="rId350" Type="http://schemas.openxmlformats.org/officeDocument/2006/relationships/customXml" Target="../ink/ink249.xml"/><Relationship Id="rId406" Type="http://schemas.openxmlformats.org/officeDocument/2006/relationships/customXml" Target="../ink/ink277.xml"/><Relationship Id="rId9" Type="http://schemas.openxmlformats.org/officeDocument/2006/relationships/image" Target="../media/image196.png"/><Relationship Id="rId210" Type="http://schemas.openxmlformats.org/officeDocument/2006/relationships/image" Target="../media/image294.png"/><Relationship Id="rId392" Type="http://schemas.openxmlformats.org/officeDocument/2006/relationships/customXml" Target="../ink/ink270.xml"/><Relationship Id="rId252" Type="http://schemas.openxmlformats.org/officeDocument/2006/relationships/image" Target="../media/image315.png"/><Relationship Id="rId294" Type="http://schemas.openxmlformats.org/officeDocument/2006/relationships/customXml" Target="../ink/ink221.xml"/><Relationship Id="rId308" Type="http://schemas.openxmlformats.org/officeDocument/2006/relationships/customXml" Target="../ink/ink228.xml"/><Relationship Id="rId47" Type="http://schemas.openxmlformats.org/officeDocument/2006/relationships/image" Target="../media/image214.png"/><Relationship Id="rId89" Type="http://schemas.openxmlformats.org/officeDocument/2006/relationships/image" Target="../media/image235.png"/><Relationship Id="rId112" Type="http://schemas.openxmlformats.org/officeDocument/2006/relationships/customXml" Target="../ink/ink128.xml"/><Relationship Id="rId154" Type="http://schemas.openxmlformats.org/officeDocument/2006/relationships/image" Target="../media/image267.png"/><Relationship Id="rId361" Type="http://schemas.openxmlformats.org/officeDocument/2006/relationships/image" Target="../media/image369.png"/><Relationship Id="rId196" Type="http://schemas.openxmlformats.org/officeDocument/2006/relationships/customXml" Target="../ink/ink171.xml"/><Relationship Id="rId417" Type="http://schemas.openxmlformats.org/officeDocument/2006/relationships/image" Target="../media/image397.png"/><Relationship Id="rId16" Type="http://schemas.openxmlformats.org/officeDocument/2006/relationships/customXml" Target="../ink/ink80.xml"/><Relationship Id="rId221" Type="http://schemas.openxmlformats.org/officeDocument/2006/relationships/customXml" Target="../ink/ink184.xml"/><Relationship Id="rId263" Type="http://schemas.openxmlformats.org/officeDocument/2006/relationships/image" Target="../media/image320.png"/><Relationship Id="rId319" Type="http://schemas.openxmlformats.org/officeDocument/2006/relationships/image" Target="../media/image348.png"/><Relationship Id="rId58" Type="http://schemas.openxmlformats.org/officeDocument/2006/relationships/customXml" Target="../ink/ink101.xml"/><Relationship Id="rId123" Type="http://schemas.openxmlformats.org/officeDocument/2006/relationships/customXml" Target="../ink/ink134.xml"/><Relationship Id="rId330" Type="http://schemas.openxmlformats.org/officeDocument/2006/relationships/customXml" Target="../ink/ink239.xml"/><Relationship Id="rId165" Type="http://schemas.openxmlformats.org/officeDocument/2006/relationships/customXml" Target="../ink/ink155.xml"/><Relationship Id="rId372" Type="http://schemas.openxmlformats.org/officeDocument/2006/relationships/customXml" Target="../ink/ink260.xml"/><Relationship Id="rId428" Type="http://schemas.openxmlformats.org/officeDocument/2006/relationships/customXml" Target="../ink/ink288.xml"/><Relationship Id="rId232" Type="http://schemas.openxmlformats.org/officeDocument/2006/relationships/image" Target="../media/image305.png"/><Relationship Id="rId274" Type="http://schemas.openxmlformats.org/officeDocument/2006/relationships/customXml" Target="../ink/ink211.xml"/><Relationship Id="rId27" Type="http://schemas.openxmlformats.org/officeDocument/2006/relationships/image" Target="../media/image69.png"/><Relationship Id="rId69" Type="http://schemas.openxmlformats.org/officeDocument/2006/relationships/image" Target="../media/image225.png"/><Relationship Id="rId134" Type="http://schemas.openxmlformats.org/officeDocument/2006/relationships/image" Target="../media/image257.png"/><Relationship Id="rId80" Type="http://schemas.openxmlformats.org/officeDocument/2006/relationships/customXml" Target="../ink/ink112.xml"/><Relationship Id="rId176" Type="http://schemas.openxmlformats.org/officeDocument/2006/relationships/image" Target="../media/image278.png"/><Relationship Id="rId341" Type="http://schemas.openxmlformats.org/officeDocument/2006/relationships/image" Target="../media/image359.png"/><Relationship Id="rId383" Type="http://schemas.openxmlformats.org/officeDocument/2006/relationships/image" Target="../media/image380.png"/><Relationship Id="rId201" Type="http://schemas.openxmlformats.org/officeDocument/2006/relationships/image" Target="../media/image290.png"/><Relationship Id="rId243" Type="http://schemas.openxmlformats.org/officeDocument/2006/relationships/customXml" Target="../ink/ink195.xml"/><Relationship Id="rId285" Type="http://schemas.openxmlformats.org/officeDocument/2006/relationships/image" Target="../media/image331.png"/><Relationship Id="rId38" Type="http://schemas.openxmlformats.org/officeDocument/2006/relationships/customXml" Target="../ink/ink91.xml"/><Relationship Id="rId103" Type="http://schemas.openxmlformats.org/officeDocument/2006/relationships/image" Target="../media/image242.png"/><Relationship Id="rId310" Type="http://schemas.openxmlformats.org/officeDocument/2006/relationships/customXml" Target="../ink/ink229.xml"/><Relationship Id="rId91" Type="http://schemas.openxmlformats.org/officeDocument/2006/relationships/image" Target="../media/image236.png"/><Relationship Id="rId145" Type="http://schemas.openxmlformats.org/officeDocument/2006/relationships/customXml" Target="../ink/ink145.xml"/><Relationship Id="rId187" Type="http://schemas.openxmlformats.org/officeDocument/2006/relationships/customXml" Target="../ink/ink166.xml"/><Relationship Id="rId352" Type="http://schemas.openxmlformats.org/officeDocument/2006/relationships/customXml" Target="../ink/ink250.xml"/><Relationship Id="rId394" Type="http://schemas.openxmlformats.org/officeDocument/2006/relationships/customXml" Target="../ink/ink271.xml"/><Relationship Id="rId408" Type="http://schemas.openxmlformats.org/officeDocument/2006/relationships/customXml" Target="../ink/ink278.xml"/><Relationship Id="rId1" Type="http://schemas.openxmlformats.org/officeDocument/2006/relationships/slideLayout" Target="../slideLayouts/slideLayout7.xml"/><Relationship Id="rId212" Type="http://schemas.openxmlformats.org/officeDocument/2006/relationships/image" Target="../media/image295.png"/><Relationship Id="rId233" Type="http://schemas.openxmlformats.org/officeDocument/2006/relationships/customXml" Target="../ink/ink190.xml"/><Relationship Id="rId254" Type="http://schemas.openxmlformats.org/officeDocument/2006/relationships/image" Target="../media/image316.png"/><Relationship Id="rId28" Type="http://schemas.openxmlformats.org/officeDocument/2006/relationships/customXml" Target="../ink/ink86.xml"/><Relationship Id="rId49" Type="http://schemas.openxmlformats.org/officeDocument/2006/relationships/image" Target="../media/image215.png"/><Relationship Id="rId114" Type="http://schemas.openxmlformats.org/officeDocument/2006/relationships/customXml" Target="../ink/ink129.xml"/><Relationship Id="rId275" Type="http://schemas.openxmlformats.org/officeDocument/2006/relationships/image" Target="../media/image326.png"/><Relationship Id="rId296" Type="http://schemas.openxmlformats.org/officeDocument/2006/relationships/customXml" Target="../ink/ink222.xml"/><Relationship Id="rId300" Type="http://schemas.openxmlformats.org/officeDocument/2006/relationships/customXml" Target="../ink/ink224.xml"/><Relationship Id="rId60" Type="http://schemas.openxmlformats.org/officeDocument/2006/relationships/customXml" Target="../ink/ink102.xml"/><Relationship Id="rId81" Type="http://schemas.openxmlformats.org/officeDocument/2006/relationships/image" Target="../media/image231.png"/><Relationship Id="rId135" Type="http://schemas.openxmlformats.org/officeDocument/2006/relationships/customXml" Target="../ink/ink140.xml"/><Relationship Id="rId156" Type="http://schemas.openxmlformats.org/officeDocument/2006/relationships/image" Target="../media/image268.png"/><Relationship Id="rId177" Type="http://schemas.openxmlformats.org/officeDocument/2006/relationships/customXml" Target="../ink/ink161.xml"/><Relationship Id="rId198" Type="http://schemas.openxmlformats.org/officeDocument/2006/relationships/customXml" Target="../ink/ink172.xml"/><Relationship Id="rId321" Type="http://schemas.openxmlformats.org/officeDocument/2006/relationships/image" Target="../media/image349.png"/><Relationship Id="rId342" Type="http://schemas.openxmlformats.org/officeDocument/2006/relationships/customXml" Target="../ink/ink245.xml"/><Relationship Id="rId363" Type="http://schemas.openxmlformats.org/officeDocument/2006/relationships/image" Target="../media/image370.png"/><Relationship Id="rId384" Type="http://schemas.openxmlformats.org/officeDocument/2006/relationships/customXml" Target="../ink/ink266.xml"/><Relationship Id="rId419" Type="http://schemas.openxmlformats.org/officeDocument/2006/relationships/image" Target="../media/image398.png"/><Relationship Id="rId202" Type="http://schemas.openxmlformats.org/officeDocument/2006/relationships/customXml" Target="../ink/ink174.xml"/><Relationship Id="rId223" Type="http://schemas.openxmlformats.org/officeDocument/2006/relationships/customXml" Target="../ink/ink185.xml"/><Relationship Id="rId244" Type="http://schemas.openxmlformats.org/officeDocument/2006/relationships/image" Target="../media/image311.png"/><Relationship Id="rId18" Type="http://schemas.openxmlformats.org/officeDocument/2006/relationships/customXml" Target="../ink/ink81.xml"/><Relationship Id="rId39" Type="http://schemas.openxmlformats.org/officeDocument/2006/relationships/image" Target="../media/image210.png"/><Relationship Id="rId265" Type="http://schemas.openxmlformats.org/officeDocument/2006/relationships/image" Target="../media/image321.png"/><Relationship Id="rId286" Type="http://schemas.openxmlformats.org/officeDocument/2006/relationships/customXml" Target="../ink/ink217.xml"/><Relationship Id="rId50" Type="http://schemas.openxmlformats.org/officeDocument/2006/relationships/customXml" Target="../ink/ink97.xml"/><Relationship Id="rId104" Type="http://schemas.openxmlformats.org/officeDocument/2006/relationships/customXml" Target="../ink/ink124.xml"/><Relationship Id="rId125" Type="http://schemas.openxmlformats.org/officeDocument/2006/relationships/customXml" Target="../ink/ink135.xml"/><Relationship Id="rId146" Type="http://schemas.openxmlformats.org/officeDocument/2006/relationships/image" Target="../media/image263.png"/><Relationship Id="rId167" Type="http://schemas.openxmlformats.org/officeDocument/2006/relationships/customXml" Target="../ink/ink156.xml"/><Relationship Id="rId188" Type="http://schemas.openxmlformats.org/officeDocument/2006/relationships/image" Target="../media/image284.png"/><Relationship Id="rId311" Type="http://schemas.openxmlformats.org/officeDocument/2006/relationships/image" Target="../media/image344.png"/><Relationship Id="rId332" Type="http://schemas.openxmlformats.org/officeDocument/2006/relationships/customXml" Target="../ink/ink240.xml"/><Relationship Id="rId353" Type="http://schemas.openxmlformats.org/officeDocument/2006/relationships/image" Target="../media/image365.png"/><Relationship Id="rId374" Type="http://schemas.openxmlformats.org/officeDocument/2006/relationships/customXml" Target="../ink/ink261.xml"/><Relationship Id="rId395" Type="http://schemas.openxmlformats.org/officeDocument/2006/relationships/image" Target="../media/image386.png"/><Relationship Id="rId409" Type="http://schemas.openxmlformats.org/officeDocument/2006/relationships/image" Target="../media/image393.png"/><Relationship Id="rId71" Type="http://schemas.openxmlformats.org/officeDocument/2006/relationships/image" Target="../media/image226.png"/><Relationship Id="rId92" Type="http://schemas.openxmlformats.org/officeDocument/2006/relationships/customXml" Target="../ink/ink118.xml"/><Relationship Id="rId213" Type="http://schemas.openxmlformats.org/officeDocument/2006/relationships/customXml" Target="../ink/ink180.xml"/><Relationship Id="rId234" Type="http://schemas.openxmlformats.org/officeDocument/2006/relationships/image" Target="../media/image306.png"/><Relationship Id="rId420" Type="http://schemas.openxmlformats.org/officeDocument/2006/relationships/customXml" Target="../ink/ink284.xml"/><Relationship Id="rId2" Type="http://schemas.openxmlformats.org/officeDocument/2006/relationships/customXml" Target="../ink/ink73.xml"/><Relationship Id="rId29" Type="http://schemas.openxmlformats.org/officeDocument/2006/relationships/image" Target="../media/image205.png"/><Relationship Id="rId255" Type="http://schemas.openxmlformats.org/officeDocument/2006/relationships/customXml" Target="../ink/ink201.xml"/><Relationship Id="rId276" Type="http://schemas.openxmlformats.org/officeDocument/2006/relationships/customXml" Target="../ink/ink212.xml"/><Relationship Id="rId297" Type="http://schemas.openxmlformats.org/officeDocument/2006/relationships/image" Target="../media/image337.png"/><Relationship Id="rId40" Type="http://schemas.openxmlformats.org/officeDocument/2006/relationships/customXml" Target="../ink/ink92.xml"/><Relationship Id="rId115" Type="http://schemas.openxmlformats.org/officeDocument/2006/relationships/image" Target="../media/image248.png"/><Relationship Id="rId136" Type="http://schemas.openxmlformats.org/officeDocument/2006/relationships/image" Target="../media/image258.png"/><Relationship Id="rId157" Type="http://schemas.openxmlformats.org/officeDocument/2006/relationships/customXml" Target="../ink/ink151.xml"/><Relationship Id="rId178" Type="http://schemas.openxmlformats.org/officeDocument/2006/relationships/image" Target="../media/image279.png"/><Relationship Id="rId301" Type="http://schemas.openxmlformats.org/officeDocument/2006/relationships/image" Target="../media/image339.png"/><Relationship Id="rId322" Type="http://schemas.openxmlformats.org/officeDocument/2006/relationships/customXml" Target="../ink/ink235.xml"/><Relationship Id="rId343" Type="http://schemas.openxmlformats.org/officeDocument/2006/relationships/image" Target="../media/image360.png"/><Relationship Id="rId364" Type="http://schemas.openxmlformats.org/officeDocument/2006/relationships/customXml" Target="../ink/ink256.xml"/><Relationship Id="rId61" Type="http://schemas.openxmlformats.org/officeDocument/2006/relationships/image" Target="../media/image221.png"/><Relationship Id="rId82" Type="http://schemas.openxmlformats.org/officeDocument/2006/relationships/customXml" Target="../ink/ink113.xml"/><Relationship Id="rId199" Type="http://schemas.openxmlformats.org/officeDocument/2006/relationships/image" Target="../media/image289.png"/><Relationship Id="rId203" Type="http://schemas.openxmlformats.org/officeDocument/2006/relationships/image" Target="../media/image291.png"/><Relationship Id="rId385" Type="http://schemas.openxmlformats.org/officeDocument/2006/relationships/image" Target="../media/image381.png"/><Relationship Id="rId19" Type="http://schemas.openxmlformats.org/officeDocument/2006/relationships/image" Target="../media/image201.png"/><Relationship Id="rId224" Type="http://schemas.openxmlformats.org/officeDocument/2006/relationships/image" Target="../media/image301.png"/><Relationship Id="rId245" Type="http://schemas.openxmlformats.org/officeDocument/2006/relationships/customXml" Target="../ink/ink196.xml"/><Relationship Id="rId266" Type="http://schemas.openxmlformats.org/officeDocument/2006/relationships/customXml" Target="../ink/ink207.xml"/><Relationship Id="rId287" Type="http://schemas.openxmlformats.org/officeDocument/2006/relationships/image" Target="../media/image332.png"/><Relationship Id="rId410" Type="http://schemas.openxmlformats.org/officeDocument/2006/relationships/customXml" Target="../ink/ink279.xml"/><Relationship Id="rId30" Type="http://schemas.openxmlformats.org/officeDocument/2006/relationships/customXml" Target="../ink/ink87.xml"/><Relationship Id="rId105" Type="http://schemas.openxmlformats.org/officeDocument/2006/relationships/image" Target="../media/image243.png"/><Relationship Id="rId126" Type="http://schemas.openxmlformats.org/officeDocument/2006/relationships/image" Target="../media/image253.png"/><Relationship Id="rId147" Type="http://schemas.openxmlformats.org/officeDocument/2006/relationships/customXml" Target="../ink/ink146.xml"/><Relationship Id="rId168" Type="http://schemas.openxmlformats.org/officeDocument/2006/relationships/image" Target="../media/image274.png"/><Relationship Id="rId312" Type="http://schemas.openxmlformats.org/officeDocument/2006/relationships/customXml" Target="../ink/ink230.xml"/><Relationship Id="rId333" Type="http://schemas.openxmlformats.org/officeDocument/2006/relationships/image" Target="../media/image355.png"/><Relationship Id="rId354" Type="http://schemas.openxmlformats.org/officeDocument/2006/relationships/customXml" Target="../ink/ink251.xml"/><Relationship Id="rId51" Type="http://schemas.openxmlformats.org/officeDocument/2006/relationships/image" Target="../media/image216.png"/><Relationship Id="rId72" Type="http://schemas.openxmlformats.org/officeDocument/2006/relationships/customXml" Target="../ink/ink108.xml"/><Relationship Id="rId93" Type="http://schemas.openxmlformats.org/officeDocument/2006/relationships/image" Target="../media/image237.png"/><Relationship Id="rId189" Type="http://schemas.openxmlformats.org/officeDocument/2006/relationships/customXml" Target="../ink/ink167.xml"/><Relationship Id="rId375" Type="http://schemas.openxmlformats.org/officeDocument/2006/relationships/image" Target="../media/image376.png"/><Relationship Id="rId396" Type="http://schemas.openxmlformats.org/officeDocument/2006/relationships/customXml" Target="../ink/ink272.xml"/><Relationship Id="rId3" Type="http://schemas.openxmlformats.org/officeDocument/2006/relationships/image" Target="../media/image193.png"/><Relationship Id="rId214" Type="http://schemas.openxmlformats.org/officeDocument/2006/relationships/image" Target="../media/image296.png"/><Relationship Id="rId235" Type="http://schemas.openxmlformats.org/officeDocument/2006/relationships/customXml" Target="../ink/ink191.xml"/><Relationship Id="rId256" Type="http://schemas.openxmlformats.org/officeDocument/2006/relationships/image" Target="../media/image317.png"/><Relationship Id="rId277" Type="http://schemas.openxmlformats.org/officeDocument/2006/relationships/image" Target="../media/image327.png"/><Relationship Id="rId298" Type="http://schemas.openxmlformats.org/officeDocument/2006/relationships/customXml" Target="../ink/ink223.xml"/><Relationship Id="rId400" Type="http://schemas.openxmlformats.org/officeDocument/2006/relationships/customXml" Target="../ink/ink274.xml"/><Relationship Id="rId421" Type="http://schemas.openxmlformats.org/officeDocument/2006/relationships/image" Target="../media/image399.png"/><Relationship Id="rId116" Type="http://schemas.openxmlformats.org/officeDocument/2006/relationships/customXml" Target="../ink/ink130.xml"/><Relationship Id="rId137" Type="http://schemas.openxmlformats.org/officeDocument/2006/relationships/customXml" Target="../ink/ink141.xml"/><Relationship Id="rId158" Type="http://schemas.openxmlformats.org/officeDocument/2006/relationships/image" Target="../media/image269.png"/><Relationship Id="rId302" Type="http://schemas.openxmlformats.org/officeDocument/2006/relationships/customXml" Target="../ink/ink225.xml"/><Relationship Id="rId323" Type="http://schemas.openxmlformats.org/officeDocument/2006/relationships/image" Target="../media/image350.png"/><Relationship Id="rId344" Type="http://schemas.openxmlformats.org/officeDocument/2006/relationships/customXml" Target="../ink/ink246.xml"/><Relationship Id="rId20" Type="http://schemas.openxmlformats.org/officeDocument/2006/relationships/customXml" Target="../ink/ink82.xml"/><Relationship Id="rId41" Type="http://schemas.openxmlformats.org/officeDocument/2006/relationships/image" Target="../media/image211.png"/><Relationship Id="rId62" Type="http://schemas.openxmlformats.org/officeDocument/2006/relationships/customXml" Target="../ink/ink103.xml"/><Relationship Id="rId83" Type="http://schemas.openxmlformats.org/officeDocument/2006/relationships/image" Target="../media/image232.png"/><Relationship Id="rId179" Type="http://schemas.openxmlformats.org/officeDocument/2006/relationships/customXml" Target="../ink/ink162.xml"/><Relationship Id="rId365" Type="http://schemas.openxmlformats.org/officeDocument/2006/relationships/image" Target="../media/image371.png"/><Relationship Id="rId386" Type="http://schemas.openxmlformats.org/officeDocument/2006/relationships/customXml" Target="../ink/ink267.xml"/><Relationship Id="rId190" Type="http://schemas.openxmlformats.org/officeDocument/2006/relationships/image" Target="../media/image285.png"/><Relationship Id="rId204" Type="http://schemas.openxmlformats.org/officeDocument/2006/relationships/customXml" Target="../ink/ink175.xml"/><Relationship Id="rId225" Type="http://schemas.openxmlformats.org/officeDocument/2006/relationships/customXml" Target="../ink/ink186.xml"/><Relationship Id="rId246" Type="http://schemas.openxmlformats.org/officeDocument/2006/relationships/image" Target="../media/image312.png"/><Relationship Id="rId267" Type="http://schemas.openxmlformats.org/officeDocument/2006/relationships/image" Target="../media/image322.png"/><Relationship Id="rId288" Type="http://schemas.openxmlformats.org/officeDocument/2006/relationships/customXml" Target="../ink/ink218.xml"/><Relationship Id="rId411" Type="http://schemas.openxmlformats.org/officeDocument/2006/relationships/image" Target="../media/image394.png"/><Relationship Id="rId106" Type="http://schemas.openxmlformats.org/officeDocument/2006/relationships/customXml" Target="../ink/ink125.xml"/><Relationship Id="rId127" Type="http://schemas.openxmlformats.org/officeDocument/2006/relationships/customXml" Target="../ink/ink136.xml"/><Relationship Id="rId313" Type="http://schemas.openxmlformats.org/officeDocument/2006/relationships/image" Target="../media/image345.png"/><Relationship Id="rId10" Type="http://schemas.openxmlformats.org/officeDocument/2006/relationships/customXml" Target="../ink/ink77.xml"/><Relationship Id="rId31" Type="http://schemas.openxmlformats.org/officeDocument/2006/relationships/image" Target="../media/image206.png"/><Relationship Id="rId52" Type="http://schemas.openxmlformats.org/officeDocument/2006/relationships/customXml" Target="../ink/ink98.xml"/><Relationship Id="rId73" Type="http://schemas.openxmlformats.org/officeDocument/2006/relationships/image" Target="../media/image227.png"/><Relationship Id="rId94" Type="http://schemas.openxmlformats.org/officeDocument/2006/relationships/customXml" Target="../ink/ink119.xml"/><Relationship Id="rId148" Type="http://schemas.openxmlformats.org/officeDocument/2006/relationships/image" Target="../media/image264.png"/><Relationship Id="rId169" Type="http://schemas.openxmlformats.org/officeDocument/2006/relationships/customXml" Target="../ink/ink157.xml"/><Relationship Id="rId334" Type="http://schemas.openxmlformats.org/officeDocument/2006/relationships/customXml" Target="../ink/ink241.xml"/><Relationship Id="rId355" Type="http://schemas.openxmlformats.org/officeDocument/2006/relationships/image" Target="../media/image366.png"/><Relationship Id="rId376" Type="http://schemas.openxmlformats.org/officeDocument/2006/relationships/customXml" Target="../ink/ink262.xml"/><Relationship Id="rId397" Type="http://schemas.openxmlformats.org/officeDocument/2006/relationships/image" Target="../media/image387.png"/><Relationship Id="rId4" Type="http://schemas.openxmlformats.org/officeDocument/2006/relationships/customXml" Target="../ink/ink74.xml"/><Relationship Id="rId180" Type="http://schemas.openxmlformats.org/officeDocument/2006/relationships/image" Target="../media/image280.png"/><Relationship Id="rId215" Type="http://schemas.openxmlformats.org/officeDocument/2006/relationships/customXml" Target="../ink/ink181.xml"/><Relationship Id="rId236" Type="http://schemas.openxmlformats.org/officeDocument/2006/relationships/image" Target="../media/image307.png"/><Relationship Id="rId257" Type="http://schemas.openxmlformats.org/officeDocument/2006/relationships/customXml" Target="../ink/ink202.xml"/><Relationship Id="rId278" Type="http://schemas.openxmlformats.org/officeDocument/2006/relationships/customXml" Target="../ink/ink213.xml"/><Relationship Id="rId401" Type="http://schemas.openxmlformats.org/officeDocument/2006/relationships/image" Target="../media/image389.png"/><Relationship Id="rId422" Type="http://schemas.openxmlformats.org/officeDocument/2006/relationships/customXml" Target="../ink/ink285.xml"/><Relationship Id="rId303" Type="http://schemas.openxmlformats.org/officeDocument/2006/relationships/image" Target="../media/image340.png"/><Relationship Id="rId42" Type="http://schemas.openxmlformats.org/officeDocument/2006/relationships/customXml" Target="../ink/ink93.xml"/><Relationship Id="rId84" Type="http://schemas.openxmlformats.org/officeDocument/2006/relationships/customXml" Target="../ink/ink114.xml"/><Relationship Id="rId138" Type="http://schemas.openxmlformats.org/officeDocument/2006/relationships/image" Target="../media/image259.png"/><Relationship Id="rId345" Type="http://schemas.openxmlformats.org/officeDocument/2006/relationships/image" Target="../media/image361.png"/><Relationship Id="rId387" Type="http://schemas.openxmlformats.org/officeDocument/2006/relationships/image" Target="../media/image382.png"/><Relationship Id="rId191" Type="http://schemas.openxmlformats.org/officeDocument/2006/relationships/customXml" Target="../ink/ink168.xml"/><Relationship Id="rId205" Type="http://schemas.openxmlformats.org/officeDocument/2006/relationships/image" Target="../media/image292.png"/><Relationship Id="rId247" Type="http://schemas.openxmlformats.org/officeDocument/2006/relationships/customXml" Target="../ink/ink197.xml"/><Relationship Id="rId412" Type="http://schemas.openxmlformats.org/officeDocument/2006/relationships/customXml" Target="../ink/ink280.xml"/><Relationship Id="rId107" Type="http://schemas.openxmlformats.org/officeDocument/2006/relationships/image" Target="../media/image244.png"/><Relationship Id="rId289" Type="http://schemas.openxmlformats.org/officeDocument/2006/relationships/image" Target="../media/image333.png"/><Relationship Id="rId11" Type="http://schemas.openxmlformats.org/officeDocument/2006/relationships/image" Target="../media/image197.png"/><Relationship Id="rId53" Type="http://schemas.openxmlformats.org/officeDocument/2006/relationships/image" Target="../media/image217.png"/><Relationship Id="rId149" Type="http://schemas.openxmlformats.org/officeDocument/2006/relationships/customXml" Target="../ink/ink147.xml"/><Relationship Id="rId314" Type="http://schemas.openxmlformats.org/officeDocument/2006/relationships/customXml" Target="../ink/ink231.xml"/><Relationship Id="rId356" Type="http://schemas.openxmlformats.org/officeDocument/2006/relationships/customXml" Target="../ink/ink252.xml"/><Relationship Id="rId398" Type="http://schemas.openxmlformats.org/officeDocument/2006/relationships/customXml" Target="../ink/ink273.xml"/><Relationship Id="rId95" Type="http://schemas.openxmlformats.org/officeDocument/2006/relationships/image" Target="../media/image238.png"/><Relationship Id="rId160" Type="http://schemas.openxmlformats.org/officeDocument/2006/relationships/image" Target="../media/image270.png"/><Relationship Id="rId216" Type="http://schemas.openxmlformats.org/officeDocument/2006/relationships/image" Target="../media/image297.png"/><Relationship Id="rId423" Type="http://schemas.openxmlformats.org/officeDocument/2006/relationships/image" Target="../media/image400.png"/><Relationship Id="rId258" Type="http://schemas.openxmlformats.org/officeDocument/2006/relationships/customXml" Target="../ink/ink203.xml"/><Relationship Id="rId22" Type="http://schemas.openxmlformats.org/officeDocument/2006/relationships/customXml" Target="../ink/ink83.xml"/><Relationship Id="rId64" Type="http://schemas.openxmlformats.org/officeDocument/2006/relationships/customXml" Target="../ink/ink104.xml"/><Relationship Id="rId118" Type="http://schemas.openxmlformats.org/officeDocument/2006/relationships/customXml" Target="../ink/ink131.xml"/><Relationship Id="rId325" Type="http://schemas.openxmlformats.org/officeDocument/2006/relationships/image" Target="../media/image351.png"/><Relationship Id="rId367" Type="http://schemas.openxmlformats.org/officeDocument/2006/relationships/image" Target="../media/image372.png"/><Relationship Id="rId171" Type="http://schemas.openxmlformats.org/officeDocument/2006/relationships/customXml" Target="../ink/ink158.xml"/><Relationship Id="rId227" Type="http://schemas.openxmlformats.org/officeDocument/2006/relationships/customXml" Target="../ink/ink187.xml"/><Relationship Id="rId269" Type="http://schemas.openxmlformats.org/officeDocument/2006/relationships/image" Target="../media/image323.png"/><Relationship Id="rId33" Type="http://schemas.openxmlformats.org/officeDocument/2006/relationships/image" Target="../media/image207.png"/><Relationship Id="rId129" Type="http://schemas.openxmlformats.org/officeDocument/2006/relationships/customXml" Target="../ink/ink137.xml"/><Relationship Id="rId280" Type="http://schemas.openxmlformats.org/officeDocument/2006/relationships/customXml" Target="../ink/ink214.xml"/><Relationship Id="rId336" Type="http://schemas.openxmlformats.org/officeDocument/2006/relationships/customXml" Target="../ink/ink242.xml"/><Relationship Id="rId75" Type="http://schemas.openxmlformats.org/officeDocument/2006/relationships/image" Target="../media/image228.png"/><Relationship Id="rId140" Type="http://schemas.openxmlformats.org/officeDocument/2006/relationships/image" Target="../media/image260.png"/><Relationship Id="rId182" Type="http://schemas.openxmlformats.org/officeDocument/2006/relationships/image" Target="../media/image281.png"/><Relationship Id="rId378" Type="http://schemas.openxmlformats.org/officeDocument/2006/relationships/customXml" Target="../ink/ink263.xml"/><Relationship Id="rId403" Type="http://schemas.openxmlformats.org/officeDocument/2006/relationships/image" Target="../media/image390.png"/><Relationship Id="rId6" Type="http://schemas.openxmlformats.org/officeDocument/2006/relationships/customXml" Target="../ink/ink75.xml"/><Relationship Id="rId238" Type="http://schemas.openxmlformats.org/officeDocument/2006/relationships/image" Target="../media/image308.png"/><Relationship Id="rId291" Type="http://schemas.openxmlformats.org/officeDocument/2006/relationships/image" Target="../media/image334.png"/><Relationship Id="rId305" Type="http://schemas.openxmlformats.org/officeDocument/2006/relationships/image" Target="../media/image341.png"/><Relationship Id="rId347" Type="http://schemas.openxmlformats.org/officeDocument/2006/relationships/image" Target="../media/image362.png"/><Relationship Id="rId44" Type="http://schemas.openxmlformats.org/officeDocument/2006/relationships/customXml" Target="../ink/ink94.xml"/><Relationship Id="rId86" Type="http://schemas.openxmlformats.org/officeDocument/2006/relationships/customXml" Target="../ink/ink115.xml"/><Relationship Id="rId151" Type="http://schemas.openxmlformats.org/officeDocument/2006/relationships/customXml" Target="../ink/ink148.xml"/><Relationship Id="rId389" Type="http://schemas.openxmlformats.org/officeDocument/2006/relationships/image" Target="../media/image383.png"/><Relationship Id="rId193" Type="http://schemas.openxmlformats.org/officeDocument/2006/relationships/customXml" Target="../ink/ink169.xml"/><Relationship Id="rId207" Type="http://schemas.openxmlformats.org/officeDocument/2006/relationships/image" Target="../media/image293.png"/><Relationship Id="rId249" Type="http://schemas.openxmlformats.org/officeDocument/2006/relationships/customXml" Target="../ink/ink198.xml"/><Relationship Id="rId414" Type="http://schemas.openxmlformats.org/officeDocument/2006/relationships/customXml" Target="../ink/ink281.xml"/><Relationship Id="rId13" Type="http://schemas.openxmlformats.org/officeDocument/2006/relationships/image" Target="../media/image198.png"/><Relationship Id="rId109" Type="http://schemas.openxmlformats.org/officeDocument/2006/relationships/image" Target="../media/image245.png"/><Relationship Id="rId260" Type="http://schemas.openxmlformats.org/officeDocument/2006/relationships/customXml" Target="../ink/ink204.xml"/><Relationship Id="rId316" Type="http://schemas.openxmlformats.org/officeDocument/2006/relationships/customXml" Target="../ink/ink232.xml"/><Relationship Id="rId55" Type="http://schemas.openxmlformats.org/officeDocument/2006/relationships/image" Target="../media/image218.png"/><Relationship Id="rId97" Type="http://schemas.openxmlformats.org/officeDocument/2006/relationships/image" Target="../media/image239.png"/><Relationship Id="rId120" Type="http://schemas.openxmlformats.org/officeDocument/2006/relationships/image" Target="../media/image250.png"/><Relationship Id="rId358" Type="http://schemas.openxmlformats.org/officeDocument/2006/relationships/customXml" Target="../ink/ink253.xml"/><Relationship Id="rId162" Type="http://schemas.openxmlformats.org/officeDocument/2006/relationships/image" Target="../media/image271.png"/><Relationship Id="rId218" Type="http://schemas.openxmlformats.org/officeDocument/2006/relationships/image" Target="../media/image298.png"/><Relationship Id="rId425" Type="http://schemas.openxmlformats.org/officeDocument/2006/relationships/image" Target="../media/image401.png"/><Relationship Id="rId271" Type="http://schemas.openxmlformats.org/officeDocument/2006/relationships/image" Target="../media/image324.png"/><Relationship Id="rId24" Type="http://schemas.openxmlformats.org/officeDocument/2006/relationships/customXml" Target="../ink/ink84.xml"/><Relationship Id="rId66" Type="http://schemas.openxmlformats.org/officeDocument/2006/relationships/customXml" Target="../ink/ink105.xml"/><Relationship Id="rId131" Type="http://schemas.openxmlformats.org/officeDocument/2006/relationships/customXml" Target="../ink/ink138.xml"/><Relationship Id="rId327" Type="http://schemas.openxmlformats.org/officeDocument/2006/relationships/image" Target="../media/image352.png"/><Relationship Id="rId369" Type="http://schemas.openxmlformats.org/officeDocument/2006/relationships/image" Target="../media/image373.png"/><Relationship Id="rId173" Type="http://schemas.openxmlformats.org/officeDocument/2006/relationships/customXml" Target="../ink/ink159.xml"/><Relationship Id="rId229" Type="http://schemas.openxmlformats.org/officeDocument/2006/relationships/customXml" Target="../ink/ink188.xml"/><Relationship Id="rId380" Type="http://schemas.openxmlformats.org/officeDocument/2006/relationships/customXml" Target="../ink/ink264.xml"/><Relationship Id="rId240" Type="http://schemas.openxmlformats.org/officeDocument/2006/relationships/image" Target="../media/image309.png"/><Relationship Id="rId35" Type="http://schemas.openxmlformats.org/officeDocument/2006/relationships/image" Target="../media/image208.png"/><Relationship Id="rId77" Type="http://schemas.openxmlformats.org/officeDocument/2006/relationships/image" Target="../media/image229.png"/><Relationship Id="rId100" Type="http://schemas.openxmlformats.org/officeDocument/2006/relationships/customXml" Target="../ink/ink122.xml"/><Relationship Id="rId282" Type="http://schemas.openxmlformats.org/officeDocument/2006/relationships/customXml" Target="../ink/ink215.xml"/><Relationship Id="rId338" Type="http://schemas.openxmlformats.org/officeDocument/2006/relationships/customXml" Target="../ink/ink243.xml"/><Relationship Id="rId8" Type="http://schemas.openxmlformats.org/officeDocument/2006/relationships/customXml" Target="../ink/ink76.xml"/><Relationship Id="rId142" Type="http://schemas.openxmlformats.org/officeDocument/2006/relationships/image" Target="../media/image261.png"/><Relationship Id="rId184" Type="http://schemas.openxmlformats.org/officeDocument/2006/relationships/image" Target="../media/image282.png"/><Relationship Id="rId391" Type="http://schemas.openxmlformats.org/officeDocument/2006/relationships/image" Target="../media/image384.png"/><Relationship Id="rId405" Type="http://schemas.openxmlformats.org/officeDocument/2006/relationships/image" Target="../media/image391.png"/><Relationship Id="rId251" Type="http://schemas.openxmlformats.org/officeDocument/2006/relationships/customXml" Target="../ink/ink199.xml"/><Relationship Id="rId46" Type="http://schemas.openxmlformats.org/officeDocument/2006/relationships/customXml" Target="../ink/ink95.xml"/><Relationship Id="rId293" Type="http://schemas.openxmlformats.org/officeDocument/2006/relationships/image" Target="../media/image335.png"/><Relationship Id="rId307" Type="http://schemas.openxmlformats.org/officeDocument/2006/relationships/image" Target="../media/image342.png"/><Relationship Id="rId349" Type="http://schemas.openxmlformats.org/officeDocument/2006/relationships/image" Target="../media/image363.png"/><Relationship Id="rId88" Type="http://schemas.openxmlformats.org/officeDocument/2006/relationships/customXml" Target="../ink/ink116.xml"/><Relationship Id="rId111" Type="http://schemas.openxmlformats.org/officeDocument/2006/relationships/image" Target="../media/image246.png"/><Relationship Id="rId153" Type="http://schemas.openxmlformats.org/officeDocument/2006/relationships/customXml" Target="../ink/ink149.xml"/><Relationship Id="rId195" Type="http://schemas.openxmlformats.org/officeDocument/2006/relationships/image" Target="../media/image287.png"/><Relationship Id="rId209" Type="http://schemas.openxmlformats.org/officeDocument/2006/relationships/customXml" Target="../ink/ink178.xml"/><Relationship Id="rId360" Type="http://schemas.openxmlformats.org/officeDocument/2006/relationships/customXml" Target="../ink/ink254.xml"/><Relationship Id="rId416" Type="http://schemas.openxmlformats.org/officeDocument/2006/relationships/customXml" Target="../ink/ink282.xml"/><Relationship Id="rId220" Type="http://schemas.openxmlformats.org/officeDocument/2006/relationships/image" Target="../media/image299.png"/><Relationship Id="rId15" Type="http://schemas.openxmlformats.org/officeDocument/2006/relationships/image" Target="../media/image199.png"/><Relationship Id="rId57" Type="http://schemas.openxmlformats.org/officeDocument/2006/relationships/image" Target="../media/image219.png"/><Relationship Id="rId262" Type="http://schemas.openxmlformats.org/officeDocument/2006/relationships/customXml" Target="../ink/ink205.xml"/><Relationship Id="rId318" Type="http://schemas.openxmlformats.org/officeDocument/2006/relationships/customXml" Target="../ink/ink233.xml"/><Relationship Id="rId99" Type="http://schemas.openxmlformats.org/officeDocument/2006/relationships/image" Target="../media/image240.png"/><Relationship Id="rId122" Type="http://schemas.openxmlformats.org/officeDocument/2006/relationships/image" Target="../media/image251.png"/><Relationship Id="rId164" Type="http://schemas.openxmlformats.org/officeDocument/2006/relationships/image" Target="../media/image272.png"/><Relationship Id="rId371" Type="http://schemas.openxmlformats.org/officeDocument/2006/relationships/image" Target="../media/image374.png"/><Relationship Id="rId427" Type="http://schemas.openxmlformats.org/officeDocument/2006/relationships/image" Target="../media/image402.png"/><Relationship Id="rId26" Type="http://schemas.openxmlformats.org/officeDocument/2006/relationships/customXml" Target="../ink/ink85.xml"/><Relationship Id="rId231" Type="http://schemas.openxmlformats.org/officeDocument/2006/relationships/customXml" Target="../ink/ink189.xml"/><Relationship Id="rId273" Type="http://schemas.openxmlformats.org/officeDocument/2006/relationships/image" Target="../media/image325.png"/><Relationship Id="rId329" Type="http://schemas.openxmlformats.org/officeDocument/2006/relationships/image" Target="../media/image353.png"/><Relationship Id="rId68" Type="http://schemas.openxmlformats.org/officeDocument/2006/relationships/customXml" Target="../ink/ink106.xml"/><Relationship Id="rId133" Type="http://schemas.openxmlformats.org/officeDocument/2006/relationships/customXml" Target="../ink/ink139.xml"/><Relationship Id="rId175" Type="http://schemas.openxmlformats.org/officeDocument/2006/relationships/customXml" Target="../ink/ink160.xml"/><Relationship Id="rId340" Type="http://schemas.openxmlformats.org/officeDocument/2006/relationships/customXml" Target="../ink/ink244.xml"/><Relationship Id="rId200" Type="http://schemas.openxmlformats.org/officeDocument/2006/relationships/customXml" Target="../ink/ink173.xml"/><Relationship Id="rId382" Type="http://schemas.openxmlformats.org/officeDocument/2006/relationships/customXml" Target="../ink/ink265.xml"/><Relationship Id="rId242" Type="http://schemas.openxmlformats.org/officeDocument/2006/relationships/image" Target="../media/image310.png"/><Relationship Id="rId284" Type="http://schemas.openxmlformats.org/officeDocument/2006/relationships/customXml" Target="../ink/ink216.xml"/><Relationship Id="rId37" Type="http://schemas.openxmlformats.org/officeDocument/2006/relationships/image" Target="../media/image209.png"/><Relationship Id="rId79" Type="http://schemas.openxmlformats.org/officeDocument/2006/relationships/image" Target="../media/image230.png"/><Relationship Id="rId102" Type="http://schemas.openxmlformats.org/officeDocument/2006/relationships/customXml" Target="../ink/ink123.xml"/><Relationship Id="rId144" Type="http://schemas.openxmlformats.org/officeDocument/2006/relationships/image" Target="../media/image262.png"/><Relationship Id="rId90" Type="http://schemas.openxmlformats.org/officeDocument/2006/relationships/customXml" Target="../ink/ink117.xml"/><Relationship Id="rId186" Type="http://schemas.openxmlformats.org/officeDocument/2006/relationships/image" Target="../media/image283.png"/><Relationship Id="rId351" Type="http://schemas.openxmlformats.org/officeDocument/2006/relationships/image" Target="../media/image364.png"/><Relationship Id="rId393" Type="http://schemas.openxmlformats.org/officeDocument/2006/relationships/image" Target="../media/image385.png"/><Relationship Id="rId407" Type="http://schemas.openxmlformats.org/officeDocument/2006/relationships/image" Target="../media/image392.png"/><Relationship Id="rId211" Type="http://schemas.openxmlformats.org/officeDocument/2006/relationships/customXml" Target="../ink/ink179.xml"/><Relationship Id="rId253" Type="http://schemas.openxmlformats.org/officeDocument/2006/relationships/customXml" Target="../ink/ink200.xml"/><Relationship Id="rId295" Type="http://schemas.openxmlformats.org/officeDocument/2006/relationships/image" Target="../media/image336.png"/><Relationship Id="rId309" Type="http://schemas.openxmlformats.org/officeDocument/2006/relationships/image" Target="../media/image343.png"/><Relationship Id="rId48" Type="http://schemas.openxmlformats.org/officeDocument/2006/relationships/customXml" Target="../ink/ink96.xml"/><Relationship Id="rId113" Type="http://schemas.openxmlformats.org/officeDocument/2006/relationships/image" Target="../media/image247.png"/><Relationship Id="rId320" Type="http://schemas.openxmlformats.org/officeDocument/2006/relationships/customXml" Target="../ink/ink234.xml"/><Relationship Id="rId155" Type="http://schemas.openxmlformats.org/officeDocument/2006/relationships/customXml" Target="../ink/ink150.xml"/><Relationship Id="rId197" Type="http://schemas.openxmlformats.org/officeDocument/2006/relationships/image" Target="../media/image288.png"/><Relationship Id="rId362" Type="http://schemas.openxmlformats.org/officeDocument/2006/relationships/customXml" Target="../ink/ink255.xml"/><Relationship Id="rId418" Type="http://schemas.openxmlformats.org/officeDocument/2006/relationships/customXml" Target="../ink/ink283.xml"/><Relationship Id="rId222" Type="http://schemas.openxmlformats.org/officeDocument/2006/relationships/image" Target="../media/image300.png"/><Relationship Id="rId264" Type="http://schemas.openxmlformats.org/officeDocument/2006/relationships/customXml" Target="../ink/ink206.xml"/><Relationship Id="rId17" Type="http://schemas.openxmlformats.org/officeDocument/2006/relationships/image" Target="../media/image200.png"/><Relationship Id="rId59" Type="http://schemas.openxmlformats.org/officeDocument/2006/relationships/image" Target="../media/image220.png"/><Relationship Id="rId124" Type="http://schemas.openxmlformats.org/officeDocument/2006/relationships/image" Target="../media/image252.png"/><Relationship Id="rId70" Type="http://schemas.openxmlformats.org/officeDocument/2006/relationships/customXml" Target="../ink/ink107.xml"/><Relationship Id="rId166" Type="http://schemas.openxmlformats.org/officeDocument/2006/relationships/image" Target="../media/image273.png"/><Relationship Id="rId331" Type="http://schemas.openxmlformats.org/officeDocument/2006/relationships/image" Target="../media/image354.png"/><Relationship Id="rId373" Type="http://schemas.openxmlformats.org/officeDocument/2006/relationships/image" Target="../media/image375.png"/><Relationship Id="rId429" Type="http://schemas.openxmlformats.org/officeDocument/2006/relationships/image" Target="../media/image40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56.png"/><Relationship Id="rId299" Type="http://schemas.openxmlformats.org/officeDocument/2006/relationships/customXml" Target="../ink/ink440.xml"/><Relationship Id="rId21" Type="http://schemas.openxmlformats.org/officeDocument/2006/relationships/image" Target="../media/image10.png"/><Relationship Id="rId63" Type="http://schemas.openxmlformats.org/officeDocument/2006/relationships/customXml" Target="../ink/ink320.xml"/><Relationship Id="rId159" Type="http://schemas.openxmlformats.org/officeDocument/2006/relationships/image" Target="../media/image78.png"/><Relationship Id="rId324" Type="http://schemas.openxmlformats.org/officeDocument/2006/relationships/image" Target="../media/image442.png"/><Relationship Id="rId170" Type="http://schemas.openxmlformats.org/officeDocument/2006/relationships/customXml" Target="../ink/ink375.xml"/><Relationship Id="rId226" Type="http://schemas.openxmlformats.org/officeDocument/2006/relationships/customXml" Target="../ink/ink403.xml"/><Relationship Id="rId268" Type="http://schemas.openxmlformats.org/officeDocument/2006/relationships/image" Target="../media/image414.png"/><Relationship Id="rId32" Type="http://schemas.openxmlformats.org/officeDocument/2006/relationships/customXml" Target="../ink/ink304.xml"/><Relationship Id="rId74" Type="http://schemas.openxmlformats.org/officeDocument/2006/relationships/image" Target="../media/image35.png"/><Relationship Id="rId128" Type="http://schemas.openxmlformats.org/officeDocument/2006/relationships/customXml" Target="../ink/ink354.xml"/><Relationship Id="rId5" Type="http://schemas.openxmlformats.org/officeDocument/2006/relationships/image" Target="../media/image2.png"/><Relationship Id="rId181" Type="http://schemas.openxmlformats.org/officeDocument/2006/relationships/image" Target="../media/image89.png"/><Relationship Id="rId237" Type="http://schemas.openxmlformats.org/officeDocument/2006/relationships/customXml" Target="../ink/ink409.xml"/><Relationship Id="rId279" Type="http://schemas.openxmlformats.org/officeDocument/2006/relationships/customXml" Target="../ink/ink430.xml"/><Relationship Id="rId43" Type="http://schemas.openxmlformats.org/officeDocument/2006/relationships/image" Target="../media/image21.png"/><Relationship Id="rId139" Type="http://schemas.openxmlformats.org/officeDocument/2006/relationships/image" Target="../media/image67.png"/><Relationship Id="rId290" Type="http://schemas.openxmlformats.org/officeDocument/2006/relationships/image" Target="../media/image425.png"/><Relationship Id="rId304" Type="http://schemas.openxmlformats.org/officeDocument/2006/relationships/image" Target="../media/image432.png"/><Relationship Id="rId85" Type="http://schemas.openxmlformats.org/officeDocument/2006/relationships/image" Target="../media/image40.png"/><Relationship Id="rId150" Type="http://schemas.openxmlformats.org/officeDocument/2006/relationships/customXml" Target="../ink/ink365.xml"/><Relationship Id="rId192" Type="http://schemas.openxmlformats.org/officeDocument/2006/relationships/customXml" Target="../ink/ink386.xml"/><Relationship Id="rId206" Type="http://schemas.openxmlformats.org/officeDocument/2006/relationships/customXml" Target="../ink/ink393.xml"/><Relationship Id="rId248" Type="http://schemas.openxmlformats.org/officeDocument/2006/relationships/image" Target="../media/image404.png"/><Relationship Id="rId12" Type="http://schemas.openxmlformats.org/officeDocument/2006/relationships/customXml" Target="../ink/ink294.xml"/><Relationship Id="rId108" Type="http://schemas.openxmlformats.org/officeDocument/2006/relationships/customXml" Target="../ink/ink344.xml"/><Relationship Id="rId315" Type="http://schemas.openxmlformats.org/officeDocument/2006/relationships/customXml" Target="../ink/ink448.xml"/><Relationship Id="rId54" Type="http://schemas.openxmlformats.org/officeDocument/2006/relationships/image" Target="../media/image26.png"/><Relationship Id="rId96" Type="http://schemas.openxmlformats.org/officeDocument/2006/relationships/customXml" Target="../ink/ink338.xml"/><Relationship Id="rId161" Type="http://schemas.openxmlformats.org/officeDocument/2006/relationships/image" Target="../media/image79.png"/><Relationship Id="rId217" Type="http://schemas.openxmlformats.org/officeDocument/2006/relationships/image" Target="../media/image107.png"/><Relationship Id="rId259" Type="http://schemas.openxmlformats.org/officeDocument/2006/relationships/customXml" Target="../ink/ink420.xml"/><Relationship Id="rId23" Type="http://schemas.openxmlformats.org/officeDocument/2006/relationships/image" Target="../media/image11.png"/><Relationship Id="rId119" Type="http://schemas.openxmlformats.org/officeDocument/2006/relationships/image" Target="../media/image57.png"/><Relationship Id="rId270" Type="http://schemas.openxmlformats.org/officeDocument/2006/relationships/image" Target="../media/image415.png"/><Relationship Id="rId326" Type="http://schemas.openxmlformats.org/officeDocument/2006/relationships/image" Target="../media/image443.png"/><Relationship Id="rId65" Type="http://schemas.openxmlformats.org/officeDocument/2006/relationships/customXml" Target="../ink/ink321.xml"/><Relationship Id="rId130" Type="http://schemas.openxmlformats.org/officeDocument/2006/relationships/customXml" Target="../ink/ink355.xml"/><Relationship Id="rId172" Type="http://schemas.openxmlformats.org/officeDocument/2006/relationships/customXml" Target="../ink/ink376.xml"/><Relationship Id="rId228" Type="http://schemas.openxmlformats.org/officeDocument/2006/relationships/customXml" Target="../ink/ink404.xml"/><Relationship Id="rId281" Type="http://schemas.openxmlformats.org/officeDocument/2006/relationships/customXml" Target="../ink/ink431.xml"/><Relationship Id="rId34" Type="http://schemas.openxmlformats.org/officeDocument/2006/relationships/customXml" Target="../ink/ink305.xml"/><Relationship Id="rId76" Type="http://schemas.openxmlformats.org/officeDocument/2006/relationships/image" Target="../media/image36.png"/><Relationship Id="rId141" Type="http://schemas.openxmlformats.org/officeDocument/2006/relationships/image" Target="../media/image68.png"/><Relationship Id="rId7" Type="http://schemas.openxmlformats.org/officeDocument/2006/relationships/image" Target="../media/image3.png"/><Relationship Id="rId183" Type="http://schemas.openxmlformats.org/officeDocument/2006/relationships/image" Target="../media/image90.png"/><Relationship Id="rId239" Type="http://schemas.openxmlformats.org/officeDocument/2006/relationships/customXml" Target="../ink/ink410.xml"/><Relationship Id="rId250" Type="http://schemas.openxmlformats.org/officeDocument/2006/relationships/image" Target="../media/image405.png"/><Relationship Id="rId271" Type="http://schemas.openxmlformats.org/officeDocument/2006/relationships/customXml" Target="../ink/ink426.xml"/><Relationship Id="rId292" Type="http://schemas.openxmlformats.org/officeDocument/2006/relationships/image" Target="../media/image426.png"/><Relationship Id="rId306" Type="http://schemas.openxmlformats.org/officeDocument/2006/relationships/image" Target="../media/image433.png"/><Relationship Id="rId24" Type="http://schemas.openxmlformats.org/officeDocument/2006/relationships/customXml" Target="../ink/ink300.xml"/><Relationship Id="rId45" Type="http://schemas.openxmlformats.org/officeDocument/2006/relationships/image" Target="../media/image22.png"/><Relationship Id="rId66" Type="http://schemas.openxmlformats.org/officeDocument/2006/relationships/image" Target="../media/image32.png"/><Relationship Id="rId87" Type="http://schemas.openxmlformats.org/officeDocument/2006/relationships/image" Target="../media/image41.png"/><Relationship Id="rId110" Type="http://schemas.openxmlformats.org/officeDocument/2006/relationships/customXml" Target="../ink/ink345.xml"/><Relationship Id="rId131" Type="http://schemas.openxmlformats.org/officeDocument/2006/relationships/image" Target="../media/image63.png"/><Relationship Id="rId327" Type="http://schemas.openxmlformats.org/officeDocument/2006/relationships/customXml" Target="../ink/ink454.xml"/><Relationship Id="rId152" Type="http://schemas.openxmlformats.org/officeDocument/2006/relationships/customXml" Target="../ink/ink366.xml"/><Relationship Id="rId173" Type="http://schemas.openxmlformats.org/officeDocument/2006/relationships/image" Target="../media/image85.png"/><Relationship Id="rId194" Type="http://schemas.openxmlformats.org/officeDocument/2006/relationships/customXml" Target="../ink/ink387.xml"/><Relationship Id="rId208" Type="http://schemas.openxmlformats.org/officeDocument/2006/relationships/customXml" Target="../ink/ink394.xml"/><Relationship Id="rId229" Type="http://schemas.openxmlformats.org/officeDocument/2006/relationships/image" Target="../media/image113.png"/><Relationship Id="rId240" Type="http://schemas.openxmlformats.org/officeDocument/2006/relationships/image" Target="../media/image118.png"/><Relationship Id="rId261" Type="http://schemas.openxmlformats.org/officeDocument/2006/relationships/customXml" Target="../ink/ink421.xml"/><Relationship Id="rId14" Type="http://schemas.openxmlformats.org/officeDocument/2006/relationships/customXml" Target="../ink/ink295.xml"/><Relationship Id="rId35" Type="http://schemas.openxmlformats.org/officeDocument/2006/relationships/image" Target="../media/image17.png"/><Relationship Id="rId56" Type="http://schemas.openxmlformats.org/officeDocument/2006/relationships/image" Target="../media/image27.png"/><Relationship Id="rId77" Type="http://schemas.openxmlformats.org/officeDocument/2006/relationships/customXml" Target="../ink/ink328.xml"/><Relationship Id="rId100" Type="http://schemas.openxmlformats.org/officeDocument/2006/relationships/customXml" Target="../ink/ink340.xml"/><Relationship Id="rId282" Type="http://schemas.openxmlformats.org/officeDocument/2006/relationships/image" Target="../media/image421.png"/><Relationship Id="rId317" Type="http://schemas.openxmlformats.org/officeDocument/2006/relationships/customXml" Target="../ink/ink449.xml"/><Relationship Id="rId8" Type="http://schemas.openxmlformats.org/officeDocument/2006/relationships/customXml" Target="../ink/ink292.xml"/><Relationship Id="rId98" Type="http://schemas.openxmlformats.org/officeDocument/2006/relationships/customXml" Target="../ink/ink339.xml"/><Relationship Id="rId121" Type="http://schemas.openxmlformats.org/officeDocument/2006/relationships/image" Target="../media/image58.png"/><Relationship Id="rId142" Type="http://schemas.openxmlformats.org/officeDocument/2006/relationships/customXml" Target="../ink/ink361.xml"/><Relationship Id="rId163" Type="http://schemas.openxmlformats.org/officeDocument/2006/relationships/image" Target="../media/image80.png"/><Relationship Id="rId184" Type="http://schemas.openxmlformats.org/officeDocument/2006/relationships/customXml" Target="../ink/ink382.xml"/><Relationship Id="rId219" Type="http://schemas.openxmlformats.org/officeDocument/2006/relationships/image" Target="../media/image108.png"/><Relationship Id="rId230" Type="http://schemas.openxmlformats.org/officeDocument/2006/relationships/customXml" Target="../ink/ink405.xml"/><Relationship Id="rId251" Type="http://schemas.openxmlformats.org/officeDocument/2006/relationships/customXml" Target="../ink/ink416.xml"/><Relationship Id="rId25" Type="http://schemas.openxmlformats.org/officeDocument/2006/relationships/image" Target="../media/image12.png"/><Relationship Id="rId46" Type="http://schemas.openxmlformats.org/officeDocument/2006/relationships/customXml" Target="../ink/ink311.xml"/><Relationship Id="rId67" Type="http://schemas.openxmlformats.org/officeDocument/2006/relationships/customXml" Target="../ink/ink322.xml"/><Relationship Id="rId272" Type="http://schemas.openxmlformats.org/officeDocument/2006/relationships/image" Target="../media/image416.png"/><Relationship Id="rId293" Type="http://schemas.openxmlformats.org/officeDocument/2006/relationships/customXml" Target="../ink/ink437.xml"/><Relationship Id="rId307" Type="http://schemas.openxmlformats.org/officeDocument/2006/relationships/customXml" Target="../ink/ink444.xml"/><Relationship Id="rId328" Type="http://schemas.openxmlformats.org/officeDocument/2006/relationships/image" Target="../media/image444.png"/><Relationship Id="rId88" Type="http://schemas.openxmlformats.org/officeDocument/2006/relationships/customXml" Target="../ink/ink334.xml"/><Relationship Id="rId111" Type="http://schemas.openxmlformats.org/officeDocument/2006/relationships/image" Target="../media/image53.png"/><Relationship Id="rId132" Type="http://schemas.openxmlformats.org/officeDocument/2006/relationships/customXml" Target="../ink/ink356.xml"/><Relationship Id="rId153" Type="http://schemas.openxmlformats.org/officeDocument/2006/relationships/image" Target="../media/image75.png"/><Relationship Id="rId174" Type="http://schemas.openxmlformats.org/officeDocument/2006/relationships/customXml" Target="../ink/ink377.xml"/><Relationship Id="rId195" Type="http://schemas.openxmlformats.org/officeDocument/2006/relationships/image" Target="../media/image96.png"/><Relationship Id="rId209" Type="http://schemas.openxmlformats.org/officeDocument/2006/relationships/image" Target="../media/image103.png"/><Relationship Id="rId220" Type="http://schemas.openxmlformats.org/officeDocument/2006/relationships/customXml" Target="../ink/ink400.xml"/><Relationship Id="rId241" Type="http://schemas.openxmlformats.org/officeDocument/2006/relationships/customXml" Target="../ink/ink411.xml"/><Relationship Id="rId15" Type="http://schemas.openxmlformats.org/officeDocument/2006/relationships/image" Target="../media/image7.png"/><Relationship Id="rId36" Type="http://schemas.openxmlformats.org/officeDocument/2006/relationships/customXml" Target="../ink/ink306.xml"/><Relationship Id="rId57" Type="http://schemas.openxmlformats.org/officeDocument/2006/relationships/customXml" Target="../ink/ink317.xml"/><Relationship Id="rId262" Type="http://schemas.openxmlformats.org/officeDocument/2006/relationships/image" Target="../media/image411.png"/><Relationship Id="rId283" Type="http://schemas.openxmlformats.org/officeDocument/2006/relationships/customXml" Target="../ink/ink432.xml"/><Relationship Id="rId318" Type="http://schemas.openxmlformats.org/officeDocument/2006/relationships/image" Target="../media/image439.png"/><Relationship Id="rId78" Type="http://schemas.openxmlformats.org/officeDocument/2006/relationships/image" Target="../media/image37.png"/><Relationship Id="rId99" Type="http://schemas.openxmlformats.org/officeDocument/2006/relationships/image" Target="../media/image47.png"/><Relationship Id="rId101" Type="http://schemas.openxmlformats.org/officeDocument/2006/relationships/image" Target="../media/image48.png"/><Relationship Id="rId122" Type="http://schemas.openxmlformats.org/officeDocument/2006/relationships/customXml" Target="../ink/ink351.xml"/><Relationship Id="rId143" Type="http://schemas.openxmlformats.org/officeDocument/2006/relationships/image" Target="../media/image70.png"/><Relationship Id="rId164" Type="http://schemas.openxmlformats.org/officeDocument/2006/relationships/customXml" Target="../ink/ink372.xml"/><Relationship Id="rId185" Type="http://schemas.openxmlformats.org/officeDocument/2006/relationships/image" Target="../media/image91.png"/><Relationship Id="rId9" Type="http://schemas.openxmlformats.org/officeDocument/2006/relationships/image" Target="../media/image4.png"/><Relationship Id="rId210" Type="http://schemas.openxmlformats.org/officeDocument/2006/relationships/customXml" Target="../ink/ink395.xml"/><Relationship Id="rId26" Type="http://schemas.openxmlformats.org/officeDocument/2006/relationships/customXml" Target="../ink/ink301.xml"/><Relationship Id="rId231" Type="http://schemas.openxmlformats.org/officeDocument/2006/relationships/image" Target="../media/image114.png"/><Relationship Id="rId252" Type="http://schemas.openxmlformats.org/officeDocument/2006/relationships/image" Target="../media/image406.png"/><Relationship Id="rId273" Type="http://schemas.openxmlformats.org/officeDocument/2006/relationships/customXml" Target="../ink/ink427.xml"/><Relationship Id="rId294" Type="http://schemas.openxmlformats.org/officeDocument/2006/relationships/image" Target="../media/image427.png"/><Relationship Id="rId308" Type="http://schemas.openxmlformats.org/officeDocument/2006/relationships/image" Target="../media/image434.png"/><Relationship Id="rId329" Type="http://schemas.openxmlformats.org/officeDocument/2006/relationships/customXml" Target="../ink/ink455.xml"/><Relationship Id="rId47" Type="http://schemas.openxmlformats.org/officeDocument/2006/relationships/image" Target="../media/image23.png"/><Relationship Id="rId68" Type="http://schemas.openxmlformats.org/officeDocument/2006/relationships/image" Target="../media/image33.png"/><Relationship Id="rId89" Type="http://schemas.openxmlformats.org/officeDocument/2006/relationships/image" Target="../media/image42.png"/><Relationship Id="rId112" Type="http://schemas.openxmlformats.org/officeDocument/2006/relationships/customXml" Target="../ink/ink346.xml"/><Relationship Id="rId133" Type="http://schemas.openxmlformats.org/officeDocument/2006/relationships/image" Target="../media/image64.png"/><Relationship Id="rId154" Type="http://schemas.openxmlformats.org/officeDocument/2006/relationships/customXml" Target="../ink/ink367.xml"/><Relationship Id="rId175" Type="http://schemas.openxmlformats.org/officeDocument/2006/relationships/image" Target="../media/image86.png"/><Relationship Id="rId196" Type="http://schemas.openxmlformats.org/officeDocument/2006/relationships/customXml" Target="../ink/ink388.xml"/><Relationship Id="rId200" Type="http://schemas.openxmlformats.org/officeDocument/2006/relationships/customXml" Target="../ink/ink390.xml"/><Relationship Id="rId16" Type="http://schemas.openxmlformats.org/officeDocument/2006/relationships/customXml" Target="../ink/ink296.xml"/><Relationship Id="rId221" Type="http://schemas.openxmlformats.org/officeDocument/2006/relationships/image" Target="../media/image109.png"/><Relationship Id="rId242" Type="http://schemas.openxmlformats.org/officeDocument/2006/relationships/image" Target="../media/image119.png"/><Relationship Id="rId263" Type="http://schemas.openxmlformats.org/officeDocument/2006/relationships/customXml" Target="../ink/ink422.xml"/><Relationship Id="rId284" Type="http://schemas.openxmlformats.org/officeDocument/2006/relationships/image" Target="../media/image422.png"/><Relationship Id="rId319" Type="http://schemas.openxmlformats.org/officeDocument/2006/relationships/customXml" Target="../ink/ink450.xml"/><Relationship Id="rId37" Type="http://schemas.openxmlformats.org/officeDocument/2006/relationships/image" Target="../media/image18.png"/><Relationship Id="rId58" Type="http://schemas.openxmlformats.org/officeDocument/2006/relationships/image" Target="../media/image28.png"/><Relationship Id="rId79" Type="http://schemas.openxmlformats.org/officeDocument/2006/relationships/customXml" Target="../ink/ink329.xml"/><Relationship Id="rId102" Type="http://schemas.openxmlformats.org/officeDocument/2006/relationships/customXml" Target="../ink/ink341.xml"/><Relationship Id="rId123" Type="http://schemas.openxmlformats.org/officeDocument/2006/relationships/image" Target="../media/image59.png"/><Relationship Id="rId144" Type="http://schemas.openxmlformats.org/officeDocument/2006/relationships/customXml" Target="../ink/ink362.xml"/><Relationship Id="rId330" Type="http://schemas.openxmlformats.org/officeDocument/2006/relationships/image" Target="../media/image445.png"/><Relationship Id="rId90" Type="http://schemas.openxmlformats.org/officeDocument/2006/relationships/customXml" Target="../ink/ink335.xml"/><Relationship Id="rId165" Type="http://schemas.openxmlformats.org/officeDocument/2006/relationships/image" Target="../media/image81.png"/><Relationship Id="rId186" Type="http://schemas.openxmlformats.org/officeDocument/2006/relationships/customXml" Target="../ink/ink383.xml"/><Relationship Id="rId211" Type="http://schemas.openxmlformats.org/officeDocument/2006/relationships/image" Target="../media/image104.png"/><Relationship Id="rId232" Type="http://schemas.openxmlformats.org/officeDocument/2006/relationships/customXml" Target="../ink/ink406.xml"/><Relationship Id="rId253" Type="http://schemas.openxmlformats.org/officeDocument/2006/relationships/customXml" Target="../ink/ink417.xml"/><Relationship Id="rId274" Type="http://schemas.openxmlformats.org/officeDocument/2006/relationships/image" Target="../media/image417.png"/><Relationship Id="rId295" Type="http://schemas.openxmlformats.org/officeDocument/2006/relationships/customXml" Target="../ink/ink438.xml"/><Relationship Id="rId309" Type="http://schemas.openxmlformats.org/officeDocument/2006/relationships/customXml" Target="../ink/ink445.xml"/><Relationship Id="rId27" Type="http://schemas.openxmlformats.org/officeDocument/2006/relationships/image" Target="../media/image13.png"/><Relationship Id="rId48" Type="http://schemas.openxmlformats.org/officeDocument/2006/relationships/customXml" Target="../ink/ink312.xml"/><Relationship Id="rId69" Type="http://schemas.openxmlformats.org/officeDocument/2006/relationships/customXml" Target="../ink/ink323.xml"/><Relationship Id="rId113" Type="http://schemas.openxmlformats.org/officeDocument/2006/relationships/image" Target="../media/image54.png"/><Relationship Id="rId134" Type="http://schemas.openxmlformats.org/officeDocument/2006/relationships/customXml" Target="../ink/ink357.xml"/><Relationship Id="rId320" Type="http://schemas.openxmlformats.org/officeDocument/2006/relationships/image" Target="../media/image440.png"/><Relationship Id="rId80" Type="http://schemas.openxmlformats.org/officeDocument/2006/relationships/image" Target="../media/image38.png"/><Relationship Id="rId155" Type="http://schemas.openxmlformats.org/officeDocument/2006/relationships/image" Target="../media/image76.png"/><Relationship Id="rId176" Type="http://schemas.openxmlformats.org/officeDocument/2006/relationships/customXml" Target="../ink/ink378.xml"/><Relationship Id="rId197" Type="http://schemas.openxmlformats.org/officeDocument/2006/relationships/image" Target="../media/image97.png"/><Relationship Id="rId201" Type="http://schemas.openxmlformats.org/officeDocument/2006/relationships/image" Target="../media/image99.png"/><Relationship Id="rId222" Type="http://schemas.openxmlformats.org/officeDocument/2006/relationships/customXml" Target="../ink/ink401.xml"/><Relationship Id="rId243" Type="http://schemas.openxmlformats.org/officeDocument/2006/relationships/customXml" Target="../ink/ink412.xml"/><Relationship Id="rId264" Type="http://schemas.openxmlformats.org/officeDocument/2006/relationships/image" Target="../media/image412.png"/><Relationship Id="rId285" Type="http://schemas.openxmlformats.org/officeDocument/2006/relationships/customXml" Target="../ink/ink433.xml"/><Relationship Id="rId17" Type="http://schemas.openxmlformats.org/officeDocument/2006/relationships/image" Target="../media/image8.png"/><Relationship Id="rId38" Type="http://schemas.openxmlformats.org/officeDocument/2006/relationships/customXml" Target="../ink/ink307.xml"/><Relationship Id="rId59" Type="http://schemas.openxmlformats.org/officeDocument/2006/relationships/customXml" Target="../ink/ink318.xml"/><Relationship Id="rId103" Type="http://schemas.openxmlformats.org/officeDocument/2006/relationships/image" Target="../media/image49.png"/><Relationship Id="rId124" Type="http://schemas.openxmlformats.org/officeDocument/2006/relationships/customXml" Target="../ink/ink352.xml"/><Relationship Id="rId310" Type="http://schemas.openxmlformats.org/officeDocument/2006/relationships/image" Target="../media/image435.png"/><Relationship Id="rId70" Type="http://schemas.openxmlformats.org/officeDocument/2006/relationships/image" Target="../media/image34.png"/><Relationship Id="rId91" Type="http://schemas.openxmlformats.org/officeDocument/2006/relationships/image" Target="../media/image43.png"/><Relationship Id="rId145" Type="http://schemas.openxmlformats.org/officeDocument/2006/relationships/image" Target="../media/image71.png"/><Relationship Id="rId166" Type="http://schemas.openxmlformats.org/officeDocument/2006/relationships/customXml" Target="../ink/ink373.xml"/><Relationship Id="rId187" Type="http://schemas.openxmlformats.org/officeDocument/2006/relationships/image" Target="../media/image92.png"/><Relationship Id="rId1" Type="http://schemas.openxmlformats.org/officeDocument/2006/relationships/slideLayout" Target="../slideLayouts/slideLayout8.xml"/><Relationship Id="rId212" Type="http://schemas.openxmlformats.org/officeDocument/2006/relationships/customXml" Target="../ink/ink396.xml"/><Relationship Id="rId233" Type="http://schemas.openxmlformats.org/officeDocument/2006/relationships/image" Target="../media/image115.png"/><Relationship Id="rId254" Type="http://schemas.openxmlformats.org/officeDocument/2006/relationships/image" Target="../media/image407.png"/><Relationship Id="rId28" Type="http://schemas.openxmlformats.org/officeDocument/2006/relationships/customXml" Target="../ink/ink302.xml"/><Relationship Id="rId49" Type="http://schemas.openxmlformats.org/officeDocument/2006/relationships/image" Target="../media/image24.png"/><Relationship Id="rId114" Type="http://schemas.openxmlformats.org/officeDocument/2006/relationships/customXml" Target="../ink/ink347.xml"/><Relationship Id="rId275" Type="http://schemas.openxmlformats.org/officeDocument/2006/relationships/customXml" Target="../ink/ink428.xml"/><Relationship Id="rId296" Type="http://schemas.openxmlformats.org/officeDocument/2006/relationships/image" Target="../media/image428.png"/><Relationship Id="rId300" Type="http://schemas.openxmlformats.org/officeDocument/2006/relationships/image" Target="../media/image430.png"/><Relationship Id="rId60" Type="http://schemas.openxmlformats.org/officeDocument/2006/relationships/image" Target="../media/image29.png"/><Relationship Id="rId81" Type="http://schemas.openxmlformats.org/officeDocument/2006/relationships/customXml" Target="../ink/ink330.xml"/><Relationship Id="rId135" Type="http://schemas.openxmlformats.org/officeDocument/2006/relationships/image" Target="../media/image65.png"/><Relationship Id="rId156" Type="http://schemas.openxmlformats.org/officeDocument/2006/relationships/customXml" Target="../ink/ink368.xml"/><Relationship Id="rId177" Type="http://schemas.openxmlformats.org/officeDocument/2006/relationships/image" Target="../media/image87.png"/><Relationship Id="rId198" Type="http://schemas.openxmlformats.org/officeDocument/2006/relationships/customXml" Target="../ink/ink389.xml"/><Relationship Id="rId321" Type="http://schemas.openxmlformats.org/officeDocument/2006/relationships/customXml" Target="../ink/ink451.xml"/><Relationship Id="rId202" Type="http://schemas.openxmlformats.org/officeDocument/2006/relationships/customXml" Target="../ink/ink391.xml"/><Relationship Id="rId223" Type="http://schemas.openxmlformats.org/officeDocument/2006/relationships/image" Target="../media/image110.png"/><Relationship Id="rId244" Type="http://schemas.openxmlformats.org/officeDocument/2006/relationships/image" Target="../media/image120.png"/><Relationship Id="rId18" Type="http://schemas.openxmlformats.org/officeDocument/2006/relationships/customXml" Target="../ink/ink297.xml"/><Relationship Id="rId39" Type="http://schemas.openxmlformats.org/officeDocument/2006/relationships/image" Target="../media/image19.png"/><Relationship Id="rId265" Type="http://schemas.openxmlformats.org/officeDocument/2006/relationships/customXml" Target="../ink/ink423.xml"/><Relationship Id="rId286" Type="http://schemas.openxmlformats.org/officeDocument/2006/relationships/image" Target="../media/image423.png"/><Relationship Id="rId50" Type="http://schemas.openxmlformats.org/officeDocument/2006/relationships/customXml" Target="../ink/ink313.xml"/><Relationship Id="rId104" Type="http://schemas.openxmlformats.org/officeDocument/2006/relationships/customXml" Target="../ink/ink342.xml"/><Relationship Id="rId125" Type="http://schemas.openxmlformats.org/officeDocument/2006/relationships/image" Target="../media/image60.png"/><Relationship Id="rId146" Type="http://schemas.openxmlformats.org/officeDocument/2006/relationships/customXml" Target="../ink/ink363.xml"/><Relationship Id="rId167" Type="http://schemas.openxmlformats.org/officeDocument/2006/relationships/image" Target="../media/image82.png"/><Relationship Id="rId188" Type="http://schemas.openxmlformats.org/officeDocument/2006/relationships/customXml" Target="../ink/ink384.xml"/><Relationship Id="rId311" Type="http://schemas.openxmlformats.org/officeDocument/2006/relationships/customXml" Target="../ink/ink446.xml"/><Relationship Id="rId71" Type="http://schemas.openxmlformats.org/officeDocument/2006/relationships/customXml" Target="../ink/ink324.xml"/><Relationship Id="rId92" Type="http://schemas.openxmlformats.org/officeDocument/2006/relationships/customXml" Target="../ink/ink336.xml"/><Relationship Id="rId213" Type="http://schemas.openxmlformats.org/officeDocument/2006/relationships/image" Target="../media/image105.png"/><Relationship Id="rId234" Type="http://schemas.openxmlformats.org/officeDocument/2006/relationships/customXml" Target="../ink/ink407.xml"/><Relationship Id="rId2" Type="http://schemas.openxmlformats.org/officeDocument/2006/relationships/customXml" Target="../ink/ink289.xml"/><Relationship Id="rId29" Type="http://schemas.openxmlformats.org/officeDocument/2006/relationships/image" Target="../media/image14.png"/><Relationship Id="rId255" Type="http://schemas.openxmlformats.org/officeDocument/2006/relationships/customXml" Target="../ink/ink418.xml"/><Relationship Id="rId276" Type="http://schemas.openxmlformats.org/officeDocument/2006/relationships/image" Target="../media/image418.png"/><Relationship Id="rId297" Type="http://schemas.openxmlformats.org/officeDocument/2006/relationships/customXml" Target="../ink/ink439.xml"/><Relationship Id="rId40" Type="http://schemas.openxmlformats.org/officeDocument/2006/relationships/customXml" Target="../ink/ink308.xml"/><Relationship Id="rId115" Type="http://schemas.openxmlformats.org/officeDocument/2006/relationships/image" Target="../media/image55.png"/><Relationship Id="rId136" Type="http://schemas.openxmlformats.org/officeDocument/2006/relationships/customXml" Target="../ink/ink358.xml"/><Relationship Id="rId157" Type="http://schemas.openxmlformats.org/officeDocument/2006/relationships/image" Target="../media/image77.png"/><Relationship Id="rId178" Type="http://schemas.openxmlformats.org/officeDocument/2006/relationships/customXml" Target="../ink/ink379.xml"/><Relationship Id="rId301" Type="http://schemas.openxmlformats.org/officeDocument/2006/relationships/customXml" Target="../ink/ink441.xml"/><Relationship Id="rId322" Type="http://schemas.openxmlformats.org/officeDocument/2006/relationships/image" Target="../media/image441.png"/><Relationship Id="rId61" Type="http://schemas.openxmlformats.org/officeDocument/2006/relationships/customXml" Target="../ink/ink319.xml"/><Relationship Id="rId82" Type="http://schemas.openxmlformats.org/officeDocument/2006/relationships/image" Target="../media/image39.png"/><Relationship Id="rId199" Type="http://schemas.openxmlformats.org/officeDocument/2006/relationships/image" Target="../media/image98.png"/><Relationship Id="rId203" Type="http://schemas.openxmlformats.org/officeDocument/2006/relationships/image" Target="../media/image100.png"/><Relationship Id="rId19" Type="http://schemas.openxmlformats.org/officeDocument/2006/relationships/image" Target="../media/image9.png"/><Relationship Id="rId224" Type="http://schemas.openxmlformats.org/officeDocument/2006/relationships/customXml" Target="../ink/ink402.xml"/><Relationship Id="rId245" Type="http://schemas.openxmlformats.org/officeDocument/2006/relationships/customXml" Target="../ink/ink413.xml"/><Relationship Id="rId266" Type="http://schemas.openxmlformats.org/officeDocument/2006/relationships/image" Target="../media/image413.png"/><Relationship Id="rId287" Type="http://schemas.openxmlformats.org/officeDocument/2006/relationships/customXml" Target="../ink/ink434.xml"/><Relationship Id="rId30" Type="http://schemas.openxmlformats.org/officeDocument/2006/relationships/customXml" Target="../ink/ink303.xml"/><Relationship Id="rId105" Type="http://schemas.openxmlformats.org/officeDocument/2006/relationships/image" Target="../media/image50.png"/><Relationship Id="rId126" Type="http://schemas.openxmlformats.org/officeDocument/2006/relationships/customXml" Target="../ink/ink353.xml"/><Relationship Id="rId147" Type="http://schemas.openxmlformats.org/officeDocument/2006/relationships/image" Target="../media/image72.png"/><Relationship Id="rId168" Type="http://schemas.openxmlformats.org/officeDocument/2006/relationships/customXml" Target="../ink/ink374.xml"/><Relationship Id="rId312" Type="http://schemas.openxmlformats.org/officeDocument/2006/relationships/image" Target="../media/image436.png"/><Relationship Id="rId51" Type="http://schemas.openxmlformats.org/officeDocument/2006/relationships/customXml" Target="../ink/ink314.xml"/><Relationship Id="rId72" Type="http://schemas.openxmlformats.org/officeDocument/2006/relationships/customXml" Target="../ink/ink325.xml"/><Relationship Id="rId93" Type="http://schemas.openxmlformats.org/officeDocument/2006/relationships/image" Target="../media/image44.png"/><Relationship Id="rId189" Type="http://schemas.openxmlformats.org/officeDocument/2006/relationships/image" Target="../media/image93.png"/><Relationship Id="rId3" Type="http://schemas.openxmlformats.org/officeDocument/2006/relationships/image" Target="../media/image1.png"/><Relationship Id="rId214" Type="http://schemas.openxmlformats.org/officeDocument/2006/relationships/customXml" Target="../ink/ink397.xml"/><Relationship Id="rId235" Type="http://schemas.openxmlformats.org/officeDocument/2006/relationships/customXml" Target="../ink/ink408.xml"/><Relationship Id="rId256" Type="http://schemas.openxmlformats.org/officeDocument/2006/relationships/image" Target="../media/image408.png"/><Relationship Id="rId277" Type="http://schemas.openxmlformats.org/officeDocument/2006/relationships/customXml" Target="../ink/ink429.xml"/><Relationship Id="rId298" Type="http://schemas.openxmlformats.org/officeDocument/2006/relationships/image" Target="../media/image429.png"/><Relationship Id="rId116" Type="http://schemas.openxmlformats.org/officeDocument/2006/relationships/customXml" Target="../ink/ink348.xml"/><Relationship Id="rId137" Type="http://schemas.openxmlformats.org/officeDocument/2006/relationships/image" Target="../media/image66.png"/><Relationship Id="rId158" Type="http://schemas.openxmlformats.org/officeDocument/2006/relationships/customXml" Target="../ink/ink369.xml"/><Relationship Id="rId302" Type="http://schemas.openxmlformats.org/officeDocument/2006/relationships/image" Target="../media/image431.png"/><Relationship Id="rId323" Type="http://schemas.openxmlformats.org/officeDocument/2006/relationships/customXml" Target="../ink/ink452.xml"/><Relationship Id="rId20" Type="http://schemas.openxmlformats.org/officeDocument/2006/relationships/customXml" Target="../ink/ink298.xml"/><Relationship Id="rId41" Type="http://schemas.openxmlformats.org/officeDocument/2006/relationships/image" Target="../media/image20.png"/><Relationship Id="rId62" Type="http://schemas.openxmlformats.org/officeDocument/2006/relationships/image" Target="../media/image30.png"/><Relationship Id="rId83" Type="http://schemas.openxmlformats.org/officeDocument/2006/relationships/customXml" Target="../ink/ink331.xml"/><Relationship Id="rId179" Type="http://schemas.openxmlformats.org/officeDocument/2006/relationships/image" Target="../media/image88.png"/><Relationship Id="rId190" Type="http://schemas.openxmlformats.org/officeDocument/2006/relationships/customXml" Target="../ink/ink385.xml"/><Relationship Id="rId204" Type="http://schemas.openxmlformats.org/officeDocument/2006/relationships/customXml" Target="../ink/ink392.xml"/><Relationship Id="rId225" Type="http://schemas.openxmlformats.org/officeDocument/2006/relationships/image" Target="../media/image111.png"/><Relationship Id="rId246" Type="http://schemas.openxmlformats.org/officeDocument/2006/relationships/image" Target="../media/image121.png"/><Relationship Id="rId267" Type="http://schemas.openxmlformats.org/officeDocument/2006/relationships/customXml" Target="../ink/ink424.xml"/><Relationship Id="rId288" Type="http://schemas.openxmlformats.org/officeDocument/2006/relationships/image" Target="../media/image424.png"/><Relationship Id="rId106" Type="http://schemas.openxmlformats.org/officeDocument/2006/relationships/customXml" Target="../ink/ink343.xml"/><Relationship Id="rId127" Type="http://schemas.openxmlformats.org/officeDocument/2006/relationships/image" Target="../media/image61.png"/><Relationship Id="rId313" Type="http://schemas.openxmlformats.org/officeDocument/2006/relationships/customXml" Target="../ink/ink447.xml"/><Relationship Id="rId10" Type="http://schemas.openxmlformats.org/officeDocument/2006/relationships/customXml" Target="../ink/ink293.xml"/><Relationship Id="rId31" Type="http://schemas.openxmlformats.org/officeDocument/2006/relationships/image" Target="../media/image15.png"/><Relationship Id="rId52" Type="http://schemas.openxmlformats.org/officeDocument/2006/relationships/image" Target="../media/image25.png"/><Relationship Id="rId73" Type="http://schemas.openxmlformats.org/officeDocument/2006/relationships/customXml" Target="../ink/ink326.xml"/><Relationship Id="rId94" Type="http://schemas.openxmlformats.org/officeDocument/2006/relationships/customXml" Target="../ink/ink337.xml"/><Relationship Id="rId148" Type="http://schemas.openxmlformats.org/officeDocument/2006/relationships/customXml" Target="../ink/ink364.xml"/><Relationship Id="rId169" Type="http://schemas.openxmlformats.org/officeDocument/2006/relationships/image" Target="../media/image83.png"/><Relationship Id="rId4" Type="http://schemas.openxmlformats.org/officeDocument/2006/relationships/customXml" Target="../ink/ink290.xml"/><Relationship Id="rId180" Type="http://schemas.openxmlformats.org/officeDocument/2006/relationships/customXml" Target="../ink/ink380.xml"/><Relationship Id="rId215" Type="http://schemas.openxmlformats.org/officeDocument/2006/relationships/image" Target="../media/image106.png"/><Relationship Id="rId236" Type="http://schemas.openxmlformats.org/officeDocument/2006/relationships/image" Target="../media/image116.png"/><Relationship Id="rId257" Type="http://schemas.openxmlformats.org/officeDocument/2006/relationships/customXml" Target="../ink/ink419.xml"/><Relationship Id="rId278" Type="http://schemas.openxmlformats.org/officeDocument/2006/relationships/image" Target="../media/image419.png"/><Relationship Id="rId303" Type="http://schemas.openxmlformats.org/officeDocument/2006/relationships/customXml" Target="../ink/ink442.xml"/><Relationship Id="rId42" Type="http://schemas.openxmlformats.org/officeDocument/2006/relationships/customXml" Target="../ink/ink309.xml"/><Relationship Id="rId84" Type="http://schemas.openxmlformats.org/officeDocument/2006/relationships/customXml" Target="../ink/ink332.xml"/><Relationship Id="rId138" Type="http://schemas.openxmlformats.org/officeDocument/2006/relationships/customXml" Target="../ink/ink359.xml"/><Relationship Id="rId191" Type="http://schemas.openxmlformats.org/officeDocument/2006/relationships/image" Target="../media/image94.png"/><Relationship Id="rId205" Type="http://schemas.openxmlformats.org/officeDocument/2006/relationships/image" Target="../media/image101.png"/><Relationship Id="rId247" Type="http://schemas.openxmlformats.org/officeDocument/2006/relationships/customXml" Target="../ink/ink414.xml"/><Relationship Id="rId107" Type="http://schemas.openxmlformats.org/officeDocument/2006/relationships/image" Target="../media/image51.png"/><Relationship Id="rId289" Type="http://schemas.openxmlformats.org/officeDocument/2006/relationships/customXml" Target="../ink/ink435.xml"/><Relationship Id="rId11" Type="http://schemas.openxmlformats.org/officeDocument/2006/relationships/image" Target="../media/image5.png"/><Relationship Id="rId53" Type="http://schemas.openxmlformats.org/officeDocument/2006/relationships/customXml" Target="../ink/ink315.xml"/><Relationship Id="rId149" Type="http://schemas.openxmlformats.org/officeDocument/2006/relationships/image" Target="../media/image73.png"/><Relationship Id="rId314" Type="http://schemas.openxmlformats.org/officeDocument/2006/relationships/image" Target="../media/image437.png"/><Relationship Id="rId95" Type="http://schemas.openxmlformats.org/officeDocument/2006/relationships/image" Target="../media/image45.png"/><Relationship Id="rId160" Type="http://schemas.openxmlformats.org/officeDocument/2006/relationships/customXml" Target="../ink/ink370.xml"/><Relationship Id="rId216" Type="http://schemas.openxmlformats.org/officeDocument/2006/relationships/customXml" Target="../ink/ink398.xml"/><Relationship Id="rId258" Type="http://schemas.openxmlformats.org/officeDocument/2006/relationships/image" Target="../media/image409.png"/><Relationship Id="rId22" Type="http://schemas.openxmlformats.org/officeDocument/2006/relationships/customXml" Target="../ink/ink299.xml"/><Relationship Id="rId64" Type="http://schemas.openxmlformats.org/officeDocument/2006/relationships/image" Target="../media/image31.png"/><Relationship Id="rId118" Type="http://schemas.openxmlformats.org/officeDocument/2006/relationships/customXml" Target="../ink/ink349.xml"/><Relationship Id="rId325" Type="http://schemas.openxmlformats.org/officeDocument/2006/relationships/customXml" Target="../ink/ink453.xml"/><Relationship Id="rId171" Type="http://schemas.openxmlformats.org/officeDocument/2006/relationships/image" Target="../media/image84.png"/><Relationship Id="rId227" Type="http://schemas.openxmlformats.org/officeDocument/2006/relationships/image" Target="../media/image112.png"/><Relationship Id="rId269" Type="http://schemas.openxmlformats.org/officeDocument/2006/relationships/customXml" Target="../ink/ink425.xml"/><Relationship Id="rId33" Type="http://schemas.openxmlformats.org/officeDocument/2006/relationships/image" Target="../media/image16.png"/><Relationship Id="rId129" Type="http://schemas.openxmlformats.org/officeDocument/2006/relationships/image" Target="../media/image62.png"/><Relationship Id="rId280" Type="http://schemas.openxmlformats.org/officeDocument/2006/relationships/image" Target="../media/image420.png"/><Relationship Id="rId75" Type="http://schemas.openxmlformats.org/officeDocument/2006/relationships/customXml" Target="../ink/ink327.xml"/><Relationship Id="rId140" Type="http://schemas.openxmlformats.org/officeDocument/2006/relationships/customXml" Target="../ink/ink360.xml"/><Relationship Id="rId182" Type="http://schemas.openxmlformats.org/officeDocument/2006/relationships/customXml" Target="../ink/ink381.xml"/><Relationship Id="rId6" Type="http://schemas.openxmlformats.org/officeDocument/2006/relationships/customXml" Target="../ink/ink291.xml"/><Relationship Id="rId238" Type="http://schemas.openxmlformats.org/officeDocument/2006/relationships/image" Target="../media/image117.png"/><Relationship Id="rId291" Type="http://schemas.openxmlformats.org/officeDocument/2006/relationships/customXml" Target="../ink/ink436.xml"/><Relationship Id="rId305" Type="http://schemas.openxmlformats.org/officeDocument/2006/relationships/customXml" Target="../ink/ink443.xml"/><Relationship Id="rId44" Type="http://schemas.openxmlformats.org/officeDocument/2006/relationships/customXml" Target="../ink/ink310.xml"/><Relationship Id="rId86" Type="http://schemas.openxmlformats.org/officeDocument/2006/relationships/customXml" Target="../ink/ink333.xml"/><Relationship Id="rId151" Type="http://schemas.openxmlformats.org/officeDocument/2006/relationships/image" Target="../media/image74.png"/><Relationship Id="rId193" Type="http://schemas.openxmlformats.org/officeDocument/2006/relationships/image" Target="../media/image95.png"/><Relationship Id="rId207" Type="http://schemas.openxmlformats.org/officeDocument/2006/relationships/image" Target="../media/image102.png"/><Relationship Id="rId249" Type="http://schemas.openxmlformats.org/officeDocument/2006/relationships/customXml" Target="../ink/ink415.xml"/><Relationship Id="rId13" Type="http://schemas.openxmlformats.org/officeDocument/2006/relationships/image" Target="../media/image6.png"/><Relationship Id="rId109" Type="http://schemas.openxmlformats.org/officeDocument/2006/relationships/image" Target="../media/image52.png"/><Relationship Id="rId260" Type="http://schemas.openxmlformats.org/officeDocument/2006/relationships/image" Target="../media/image410.png"/><Relationship Id="rId316" Type="http://schemas.openxmlformats.org/officeDocument/2006/relationships/image" Target="../media/image438.png"/><Relationship Id="rId55" Type="http://schemas.openxmlformats.org/officeDocument/2006/relationships/customXml" Target="../ink/ink316.xml"/><Relationship Id="rId97" Type="http://schemas.openxmlformats.org/officeDocument/2006/relationships/image" Target="../media/image46.png"/><Relationship Id="rId120" Type="http://schemas.openxmlformats.org/officeDocument/2006/relationships/customXml" Target="../ink/ink350.xml"/><Relationship Id="rId162" Type="http://schemas.openxmlformats.org/officeDocument/2006/relationships/customXml" Target="../ink/ink371.xml"/><Relationship Id="rId218" Type="http://schemas.openxmlformats.org/officeDocument/2006/relationships/customXml" Target="../ink/ink399.xml"/></Relationships>
</file>

<file path=ppt/slides/_rels/slide21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502.png"/><Relationship Id="rId21" Type="http://schemas.openxmlformats.org/officeDocument/2006/relationships/image" Target="../media/image455.png"/><Relationship Id="rId324" Type="http://schemas.openxmlformats.org/officeDocument/2006/relationships/customXml" Target="../ink/ink617.xml"/><Relationship Id="rId531" Type="http://schemas.openxmlformats.org/officeDocument/2006/relationships/customXml" Target="../ink/ink722.xml"/><Relationship Id="rId170" Type="http://schemas.openxmlformats.org/officeDocument/2006/relationships/customXml" Target="../ink/ink540.xml"/><Relationship Id="rId268" Type="http://schemas.openxmlformats.org/officeDocument/2006/relationships/customXml" Target="../ink/ink589.xml"/><Relationship Id="rId475" Type="http://schemas.openxmlformats.org/officeDocument/2006/relationships/image" Target="../media/image680.png"/><Relationship Id="rId32" Type="http://schemas.openxmlformats.org/officeDocument/2006/relationships/customXml" Target="../ink/ink471.xml"/><Relationship Id="rId128" Type="http://schemas.openxmlformats.org/officeDocument/2006/relationships/customXml" Target="../ink/ink519.xml"/><Relationship Id="rId335" Type="http://schemas.openxmlformats.org/officeDocument/2006/relationships/image" Target="../media/image611.png"/><Relationship Id="rId542" Type="http://schemas.openxmlformats.org/officeDocument/2006/relationships/image" Target="../media/image713.png"/><Relationship Id="rId181" Type="http://schemas.openxmlformats.org/officeDocument/2006/relationships/image" Target="../media/image534.png"/><Relationship Id="rId402" Type="http://schemas.openxmlformats.org/officeDocument/2006/relationships/image" Target="../media/image644.png"/><Relationship Id="rId279" Type="http://schemas.openxmlformats.org/officeDocument/2006/relationships/image" Target="../media/image583.png"/><Relationship Id="rId486" Type="http://schemas.openxmlformats.org/officeDocument/2006/relationships/customXml" Target="../ink/ink699.xml"/><Relationship Id="rId43" Type="http://schemas.openxmlformats.org/officeDocument/2006/relationships/image" Target="../media/image466.png"/><Relationship Id="rId139" Type="http://schemas.openxmlformats.org/officeDocument/2006/relationships/image" Target="../media/image513.png"/><Relationship Id="rId346" Type="http://schemas.openxmlformats.org/officeDocument/2006/relationships/image" Target="../media/image616.png"/><Relationship Id="rId85" Type="http://schemas.openxmlformats.org/officeDocument/2006/relationships/image" Target="../media/image487.png"/><Relationship Id="rId150" Type="http://schemas.openxmlformats.org/officeDocument/2006/relationships/customXml" Target="../ink/ink530.xml"/><Relationship Id="rId192" Type="http://schemas.openxmlformats.org/officeDocument/2006/relationships/customXml" Target="../ink/ink551.xml"/><Relationship Id="rId206" Type="http://schemas.openxmlformats.org/officeDocument/2006/relationships/customXml" Target="../ink/ink558.xml"/><Relationship Id="rId413" Type="http://schemas.openxmlformats.org/officeDocument/2006/relationships/customXml" Target="../ink/ink662.xml"/><Relationship Id="rId248" Type="http://schemas.openxmlformats.org/officeDocument/2006/relationships/customXml" Target="../ink/ink579.xml"/><Relationship Id="rId455" Type="http://schemas.openxmlformats.org/officeDocument/2006/relationships/customXml" Target="../ink/ink683.xml"/><Relationship Id="rId497" Type="http://schemas.openxmlformats.org/officeDocument/2006/relationships/image" Target="../media/image691.png"/><Relationship Id="rId12" Type="http://schemas.openxmlformats.org/officeDocument/2006/relationships/customXml" Target="../ink/ink461.xml"/><Relationship Id="rId108" Type="http://schemas.openxmlformats.org/officeDocument/2006/relationships/customXml" Target="../ink/ink509.xml"/><Relationship Id="rId315" Type="http://schemas.openxmlformats.org/officeDocument/2006/relationships/image" Target="../media/image601.png"/><Relationship Id="rId357" Type="http://schemas.openxmlformats.org/officeDocument/2006/relationships/customXml" Target="../ink/ink634.xml"/><Relationship Id="rId522" Type="http://schemas.openxmlformats.org/officeDocument/2006/relationships/image" Target="../media/image703.png"/><Relationship Id="rId54" Type="http://schemas.openxmlformats.org/officeDocument/2006/relationships/customXml" Target="../ink/ink482.xml"/><Relationship Id="rId96" Type="http://schemas.openxmlformats.org/officeDocument/2006/relationships/customXml" Target="../ink/ink503.xml"/><Relationship Id="rId161" Type="http://schemas.openxmlformats.org/officeDocument/2006/relationships/image" Target="../media/image524.png"/><Relationship Id="rId217" Type="http://schemas.openxmlformats.org/officeDocument/2006/relationships/image" Target="../media/image552.png"/><Relationship Id="rId399" Type="http://schemas.openxmlformats.org/officeDocument/2006/relationships/customXml" Target="../ink/ink655.xml"/><Relationship Id="rId259" Type="http://schemas.openxmlformats.org/officeDocument/2006/relationships/image" Target="../media/image573.png"/><Relationship Id="rId424" Type="http://schemas.openxmlformats.org/officeDocument/2006/relationships/image" Target="../media/image655.png"/><Relationship Id="rId466" Type="http://schemas.openxmlformats.org/officeDocument/2006/relationships/customXml" Target="../ink/ink689.xml"/><Relationship Id="rId23" Type="http://schemas.openxmlformats.org/officeDocument/2006/relationships/image" Target="../media/image456.png"/><Relationship Id="rId119" Type="http://schemas.openxmlformats.org/officeDocument/2006/relationships/image" Target="../media/image503.png"/><Relationship Id="rId270" Type="http://schemas.openxmlformats.org/officeDocument/2006/relationships/customXml" Target="../ink/ink590.xml"/><Relationship Id="rId326" Type="http://schemas.openxmlformats.org/officeDocument/2006/relationships/customXml" Target="../ink/ink618.xml"/><Relationship Id="rId533" Type="http://schemas.openxmlformats.org/officeDocument/2006/relationships/customXml" Target="../ink/ink723.xml"/><Relationship Id="rId65" Type="http://schemas.openxmlformats.org/officeDocument/2006/relationships/image" Target="../media/image477.png"/><Relationship Id="rId130" Type="http://schemas.openxmlformats.org/officeDocument/2006/relationships/customXml" Target="../ink/ink520.xml"/><Relationship Id="rId368" Type="http://schemas.openxmlformats.org/officeDocument/2006/relationships/image" Target="../media/image627.png"/><Relationship Id="rId172" Type="http://schemas.openxmlformats.org/officeDocument/2006/relationships/customXml" Target="../ink/ink541.xml"/><Relationship Id="rId228" Type="http://schemas.openxmlformats.org/officeDocument/2006/relationships/customXml" Target="../ink/ink569.xml"/><Relationship Id="rId435" Type="http://schemas.openxmlformats.org/officeDocument/2006/relationships/customXml" Target="../ink/ink673.xml"/><Relationship Id="rId477" Type="http://schemas.openxmlformats.org/officeDocument/2006/relationships/image" Target="../media/image681.png"/><Relationship Id="rId281" Type="http://schemas.openxmlformats.org/officeDocument/2006/relationships/image" Target="../media/image584.png"/><Relationship Id="rId337" Type="http://schemas.openxmlformats.org/officeDocument/2006/relationships/image" Target="../media/image612.png"/><Relationship Id="rId502" Type="http://schemas.openxmlformats.org/officeDocument/2006/relationships/customXml" Target="../ink/ink707.xml"/><Relationship Id="rId34" Type="http://schemas.openxmlformats.org/officeDocument/2006/relationships/customXml" Target="../ink/ink472.xml"/><Relationship Id="rId76" Type="http://schemas.openxmlformats.org/officeDocument/2006/relationships/customXml" Target="../ink/ink493.xml"/><Relationship Id="rId141" Type="http://schemas.openxmlformats.org/officeDocument/2006/relationships/image" Target="../media/image514.png"/><Relationship Id="rId379" Type="http://schemas.openxmlformats.org/officeDocument/2006/relationships/customXml" Target="../ink/ink645.xml"/><Relationship Id="rId7" Type="http://schemas.openxmlformats.org/officeDocument/2006/relationships/image" Target="../media/image448.png"/><Relationship Id="rId183" Type="http://schemas.openxmlformats.org/officeDocument/2006/relationships/image" Target="../media/image535.png"/><Relationship Id="rId239" Type="http://schemas.openxmlformats.org/officeDocument/2006/relationships/image" Target="../media/image563.png"/><Relationship Id="rId390" Type="http://schemas.openxmlformats.org/officeDocument/2006/relationships/image" Target="../media/image638.png"/><Relationship Id="rId404" Type="http://schemas.openxmlformats.org/officeDocument/2006/relationships/image" Target="../media/image645.png"/><Relationship Id="rId446" Type="http://schemas.openxmlformats.org/officeDocument/2006/relationships/image" Target="../media/image666.png"/><Relationship Id="rId250" Type="http://schemas.openxmlformats.org/officeDocument/2006/relationships/customXml" Target="../ink/ink580.xml"/><Relationship Id="rId292" Type="http://schemas.openxmlformats.org/officeDocument/2006/relationships/customXml" Target="../ink/ink601.xml"/><Relationship Id="rId306" Type="http://schemas.openxmlformats.org/officeDocument/2006/relationships/customXml" Target="../ink/ink608.xml"/><Relationship Id="rId488" Type="http://schemas.openxmlformats.org/officeDocument/2006/relationships/customXml" Target="../ink/ink700.xml"/><Relationship Id="rId45" Type="http://schemas.openxmlformats.org/officeDocument/2006/relationships/image" Target="../media/image467.png"/><Relationship Id="rId87" Type="http://schemas.openxmlformats.org/officeDocument/2006/relationships/image" Target="../media/image488.png"/><Relationship Id="rId110" Type="http://schemas.openxmlformats.org/officeDocument/2006/relationships/customXml" Target="../ink/ink510.xml"/><Relationship Id="rId348" Type="http://schemas.openxmlformats.org/officeDocument/2006/relationships/image" Target="../media/image617.png"/><Relationship Id="rId513" Type="http://schemas.openxmlformats.org/officeDocument/2006/relationships/customXml" Target="../ink/ink713.xml"/><Relationship Id="rId152" Type="http://schemas.openxmlformats.org/officeDocument/2006/relationships/customXml" Target="../ink/ink531.xml"/><Relationship Id="rId194" Type="http://schemas.openxmlformats.org/officeDocument/2006/relationships/customXml" Target="../ink/ink552.xml"/><Relationship Id="rId208" Type="http://schemas.openxmlformats.org/officeDocument/2006/relationships/customXml" Target="../ink/ink559.xml"/><Relationship Id="rId415" Type="http://schemas.openxmlformats.org/officeDocument/2006/relationships/customXml" Target="../ink/ink663.xml"/><Relationship Id="rId457" Type="http://schemas.openxmlformats.org/officeDocument/2006/relationships/customXml" Target="../ink/ink684.xml"/><Relationship Id="rId261" Type="http://schemas.openxmlformats.org/officeDocument/2006/relationships/image" Target="../media/image574.png"/><Relationship Id="rId499" Type="http://schemas.openxmlformats.org/officeDocument/2006/relationships/image" Target="../media/image692.png"/><Relationship Id="rId14" Type="http://schemas.openxmlformats.org/officeDocument/2006/relationships/customXml" Target="../ink/ink462.xml"/><Relationship Id="rId56" Type="http://schemas.openxmlformats.org/officeDocument/2006/relationships/customXml" Target="../ink/ink483.xml"/><Relationship Id="rId317" Type="http://schemas.openxmlformats.org/officeDocument/2006/relationships/image" Target="../media/image602.png"/><Relationship Id="rId359" Type="http://schemas.openxmlformats.org/officeDocument/2006/relationships/customXml" Target="../ink/ink635.xml"/><Relationship Id="rId524" Type="http://schemas.openxmlformats.org/officeDocument/2006/relationships/image" Target="../media/image704.png"/><Relationship Id="rId98" Type="http://schemas.openxmlformats.org/officeDocument/2006/relationships/customXml" Target="../ink/ink504.xml"/><Relationship Id="rId121" Type="http://schemas.openxmlformats.org/officeDocument/2006/relationships/image" Target="../media/image504.png"/><Relationship Id="rId163" Type="http://schemas.openxmlformats.org/officeDocument/2006/relationships/image" Target="../media/image525.png"/><Relationship Id="rId219" Type="http://schemas.openxmlformats.org/officeDocument/2006/relationships/image" Target="../media/image553.png"/><Relationship Id="rId370" Type="http://schemas.openxmlformats.org/officeDocument/2006/relationships/image" Target="../media/image628.png"/><Relationship Id="rId426" Type="http://schemas.openxmlformats.org/officeDocument/2006/relationships/image" Target="../media/image656.png"/><Relationship Id="rId230" Type="http://schemas.openxmlformats.org/officeDocument/2006/relationships/customXml" Target="../ink/ink570.xml"/><Relationship Id="rId468" Type="http://schemas.openxmlformats.org/officeDocument/2006/relationships/customXml" Target="../ink/ink690.xml"/><Relationship Id="rId25" Type="http://schemas.openxmlformats.org/officeDocument/2006/relationships/image" Target="../media/image457.png"/><Relationship Id="rId67" Type="http://schemas.openxmlformats.org/officeDocument/2006/relationships/image" Target="../media/image478.png"/><Relationship Id="rId272" Type="http://schemas.openxmlformats.org/officeDocument/2006/relationships/customXml" Target="../ink/ink591.xml"/><Relationship Id="rId328" Type="http://schemas.openxmlformats.org/officeDocument/2006/relationships/customXml" Target="../ink/ink619.xml"/><Relationship Id="rId535" Type="http://schemas.openxmlformats.org/officeDocument/2006/relationships/customXml" Target="../ink/ink724.xml"/><Relationship Id="rId132" Type="http://schemas.openxmlformats.org/officeDocument/2006/relationships/customXml" Target="../ink/ink521.xml"/><Relationship Id="rId174" Type="http://schemas.openxmlformats.org/officeDocument/2006/relationships/customXml" Target="../ink/ink542.xml"/><Relationship Id="rId381" Type="http://schemas.openxmlformats.org/officeDocument/2006/relationships/customXml" Target="../ink/ink646.xml"/><Relationship Id="rId241" Type="http://schemas.openxmlformats.org/officeDocument/2006/relationships/image" Target="../media/image564.png"/><Relationship Id="rId437" Type="http://schemas.openxmlformats.org/officeDocument/2006/relationships/customXml" Target="../ink/ink674.xml"/><Relationship Id="rId479" Type="http://schemas.openxmlformats.org/officeDocument/2006/relationships/image" Target="../media/image682.png"/><Relationship Id="rId36" Type="http://schemas.openxmlformats.org/officeDocument/2006/relationships/customXml" Target="../ink/ink473.xml"/><Relationship Id="rId283" Type="http://schemas.openxmlformats.org/officeDocument/2006/relationships/image" Target="../media/image585.png"/><Relationship Id="rId339" Type="http://schemas.openxmlformats.org/officeDocument/2006/relationships/image" Target="../media/image613.png"/><Relationship Id="rId490" Type="http://schemas.openxmlformats.org/officeDocument/2006/relationships/customXml" Target="../ink/ink701.xml"/><Relationship Id="rId504" Type="http://schemas.openxmlformats.org/officeDocument/2006/relationships/customXml" Target="../ink/ink708.xml"/><Relationship Id="rId78" Type="http://schemas.openxmlformats.org/officeDocument/2006/relationships/customXml" Target="../ink/ink494.xml"/><Relationship Id="rId101" Type="http://schemas.openxmlformats.org/officeDocument/2006/relationships/image" Target="../media/image495.png"/><Relationship Id="rId143" Type="http://schemas.openxmlformats.org/officeDocument/2006/relationships/image" Target="../media/image515.png"/><Relationship Id="rId185" Type="http://schemas.openxmlformats.org/officeDocument/2006/relationships/image" Target="../media/image536.png"/><Relationship Id="rId350" Type="http://schemas.openxmlformats.org/officeDocument/2006/relationships/image" Target="../media/image618.png"/><Relationship Id="rId406" Type="http://schemas.openxmlformats.org/officeDocument/2006/relationships/image" Target="../media/image646.png"/><Relationship Id="rId9" Type="http://schemas.openxmlformats.org/officeDocument/2006/relationships/image" Target="../media/image449.png"/><Relationship Id="rId210" Type="http://schemas.openxmlformats.org/officeDocument/2006/relationships/customXml" Target="../ink/ink560.xml"/><Relationship Id="rId392" Type="http://schemas.openxmlformats.org/officeDocument/2006/relationships/image" Target="../media/image639.png"/><Relationship Id="rId448" Type="http://schemas.openxmlformats.org/officeDocument/2006/relationships/image" Target="../media/image667.png"/><Relationship Id="rId252" Type="http://schemas.openxmlformats.org/officeDocument/2006/relationships/customXml" Target="../ink/ink581.xml"/><Relationship Id="rId294" Type="http://schemas.openxmlformats.org/officeDocument/2006/relationships/customXml" Target="../ink/ink602.xml"/><Relationship Id="rId308" Type="http://schemas.openxmlformats.org/officeDocument/2006/relationships/customXml" Target="../ink/ink609.xml"/><Relationship Id="rId515" Type="http://schemas.openxmlformats.org/officeDocument/2006/relationships/customXml" Target="../ink/ink714.xml"/><Relationship Id="rId47" Type="http://schemas.openxmlformats.org/officeDocument/2006/relationships/image" Target="../media/image468.png"/><Relationship Id="rId89" Type="http://schemas.openxmlformats.org/officeDocument/2006/relationships/image" Target="../media/image489.png"/><Relationship Id="rId112" Type="http://schemas.openxmlformats.org/officeDocument/2006/relationships/customXml" Target="../ink/ink511.xml"/><Relationship Id="rId154" Type="http://schemas.openxmlformats.org/officeDocument/2006/relationships/customXml" Target="../ink/ink532.xml"/><Relationship Id="rId361" Type="http://schemas.openxmlformats.org/officeDocument/2006/relationships/customXml" Target="../ink/ink636.xml"/><Relationship Id="rId196" Type="http://schemas.openxmlformats.org/officeDocument/2006/relationships/customXml" Target="../ink/ink553.xml"/><Relationship Id="rId417" Type="http://schemas.openxmlformats.org/officeDocument/2006/relationships/customXml" Target="../ink/ink664.xml"/><Relationship Id="rId459" Type="http://schemas.openxmlformats.org/officeDocument/2006/relationships/customXml" Target="../ink/ink685.xml"/><Relationship Id="rId16" Type="http://schemas.openxmlformats.org/officeDocument/2006/relationships/customXml" Target="../ink/ink463.xml"/><Relationship Id="rId221" Type="http://schemas.openxmlformats.org/officeDocument/2006/relationships/image" Target="../media/image554.png"/><Relationship Id="rId263" Type="http://schemas.openxmlformats.org/officeDocument/2006/relationships/image" Target="../media/image575.png"/><Relationship Id="rId319" Type="http://schemas.openxmlformats.org/officeDocument/2006/relationships/image" Target="../media/image603.png"/><Relationship Id="rId470" Type="http://schemas.openxmlformats.org/officeDocument/2006/relationships/customXml" Target="../ink/ink691.xml"/><Relationship Id="rId526" Type="http://schemas.openxmlformats.org/officeDocument/2006/relationships/image" Target="../media/image705.png"/><Relationship Id="rId58" Type="http://schemas.openxmlformats.org/officeDocument/2006/relationships/customXml" Target="../ink/ink484.xml"/><Relationship Id="rId123" Type="http://schemas.openxmlformats.org/officeDocument/2006/relationships/image" Target="../media/image505.png"/><Relationship Id="rId330" Type="http://schemas.openxmlformats.org/officeDocument/2006/relationships/customXml" Target="../ink/ink620.xml"/><Relationship Id="rId165" Type="http://schemas.openxmlformats.org/officeDocument/2006/relationships/image" Target="../media/image526.png"/><Relationship Id="rId372" Type="http://schemas.openxmlformats.org/officeDocument/2006/relationships/image" Target="../media/image629.png"/><Relationship Id="rId428" Type="http://schemas.openxmlformats.org/officeDocument/2006/relationships/image" Target="../media/image657.png"/><Relationship Id="rId232" Type="http://schemas.openxmlformats.org/officeDocument/2006/relationships/customXml" Target="../ink/ink571.xml"/><Relationship Id="rId274" Type="http://schemas.openxmlformats.org/officeDocument/2006/relationships/customXml" Target="../ink/ink592.xml"/><Relationship Id="rId481" Type="http://schemas.openxmlformats.org/officeDocument/2006/relationships/image" Target="../media/image683.png"/><Relationship Id="rId27" Type="http://schemas.openxmlformats.org/officeDocument/2006/relationships/image" Target="../media/image458.png"/><Relationship Id="rId69" Type="http://schemas.openxmlformats.org/officeDocument/2006/relationships/image" Target="../media/image479.png"/><Relationship Id="rId134" Type="http://schemas.openxmlformats.org/officeDocument/2006/relationships/customXml" Target="../ink/ink522.xml"/><Relationship Id="rId537" Type="http://schemas.openxmlformats.org/officeDocument/2006/relationships/customXml" Target="../ink/ink725.xml"/><Relationship Id="rId80" Type="http://schemas.openxmlformats.org/officeDocument/2006/relationships/customXml" Target="../ink/ink495.xml"/><Relationship Id="rId176" Type="http://schemas.openxmlformats.org/officeDocument/2006/relationships/customXml" Target="../ink/ink543.xml"/><Relationship Id="rId341" Type="http://schemas.openxmlformats.org/officeDocument/2006/relationships/image" Target="../media/image614.png"/><Relationship Id="rId383" Type="http://schemas.openxmlformats.org/officeDocument/2006/relationships/customXml" Target="../ink/ink647.xml"/><Relationship Id="rId439" Type="http://schemas.openxmlformats.org/officeDocument/2006/relationships/customXml" Target="../ink/ink675.xml"/><Relationship Id="rId201" Type="http://schemas.openxmlformats.org/officeDocument/2006/relationships/image" Target="../media/image544.png"/><Relationship Id="rId243" Type="http://schemas.openxmlformats.org/officeDocument/2006/relationships/image" Target="../media/image565.png"/><Relationship Id="rId285" Type="http://schemas.openxmlformats.org/officeDocument/2006/relationships/image" Target="../media/image586.png"/><Relationship Id="rId450" Type="http://schemas.openxmlformats.org/officeDocument/2006/relationships/image" Target="../media/image668.png"/><Relationship Id="rId506" Type="http://schemas.openxmlformats.org/officeDocument/2006/relationships/customXml" Target="../ink/ink709.xml"/><Relationship Id="rId38" Type="http://schemas.openxmlformats.org/officeDocument/2006/relationships/customXml" Target="../ink/ink474.xml"/><Relationship Id="rId103" Type="http://schemas.openxmlformats.org/officeDocument/2006/relationships/image" Target="../media/image496.png"/><Relationship Id="rId310" Type="http://schemas.openxmlformats.org/officeDocument/2006/relationships/customXml" Target="../ink/ink610.xml"/><Relationship Id="rId492" Type="http://schemas.openxmlformats.org/officeDocument/2006/relationships/customXml" Target="../ink/ink702.xml"/><Relationship Id="rId91" Type="http://schemas.openxmlformats.org/officeDocument/2006/relationships/image" Target="../media/image490.png"/><Relationship Id="rId145" Type="http://schemas.openxmlformats.org/officeDocument/2006/relationships/image" Target="../media/image516.png"/><Relationship Id="rId187" Type="http://schemas.openxmlformats.org/officeDocument/2006/relationships/image" Target="../media/image537.png"/><Relationship Id="rId352" Type="http://schemas.openxmlformats.org/officeDocument/2006/relationships/image" Target="../media/image619.png"/><Relationship Id="rId394" Type="http://schemas.openxmlformats.org/officeDocument/2006/relationships/image" Target="../media/image640.png"/><Relationship Id="rId408" Type="http://schemas.openxmlformats.org/officeDocument/2006/relationships/image" Target="../media/image647.png"/><Relationship Id="rId212" Type="http://schemas.openxmlformats.org/officeDocument/2006/relationships/customXml" Target="../ink/ink561.xml"/><Relationship Id="rId254" Type="http://schemas.openxmlformats.org/officeDocument/2006/relationships/customXml" Target="../ink/ink582.xml"/><Relationship Id="rId49" Type="http://schemas.openxmlformats.org/officeDocument/2006/relationships/image" Target="../media/image469.png"/><Relationship Id="rId114" Type="http://schemas.openxmlformats.org/officeDocument/2006/relationships/customXml" Target="../ink/ink512.xml"/><Relationship Id="rId296" Type="http://schemas.openxmlformats.org/officeDocument/2006/relationships/customXml" Target="../ink/ink603.xml"/><Relationship Id="rId461" Type="http://schemas.openxmlformats.org/officeDocument/2006/relationships/customXml" Target="../ink/ink686.xml"/><Relationship Id="rId517" Type="http://schemas.openxmlformats.org/officeDocument/2006/relationships/customXml" Target="../ink/ink715.xml"/><Relationship Id="rId60" Type="http://schemas.openxmlformats.org/officeDocument/2006/relationships/customXml" Target="../ink/ink485.xml"/><Relationship Id="rId156" Type="http://schemas.openxmlformats.org/officeDocument/2006/relationships/customXml" Target="../ink/ink533.xml"/><Relationship Id="rId198" Type="http://schemas.openxmlformats.org/officeDocument/2006/relationships/customXml" Target="../ink/ink554.xml"/><Relationship Id="rId321" Type="http://schemas.openxmlformats.org/officeDocument/2006/relationships/image" Target="../media/image604.png"/><Relationship Id="rId363" Type="http://schemas.openxmlformats.org/officeDocument/2006/relationships/customXml" Target="../ink/ink637.xml"/><Relationship Id="rId419" Type="http://schemas.openxmlformats.org/officeDocument/2006/relationships/customXml" Target="../ink/ink665.xml"/><Relationship Id="rId223" Type="http://schemas.openxmlformats.org/officeDocument/2006/relationships/image" Target="../media/image555.png"/><Relationship Id="rId430" Type="http://schemas.openxmlformats.org/officeDocument/2006/relationships/image" Target="../media/image658.png"/><Relationship Id="rId18" Type="http://schemas.openxmlformats.org/officeDocument/2006/relationships/customXml" Target="../ink/ink464.xml"/><Relationship Id="rId265" Type="http://schemas.openxmlformats.org/officeDocument/2006/relationships/image" Target="../media/image576.png"/><Relationship Id="rId472" Type="http://schemas.openxmlformats.org/officeDocument/2006/relationships/customXml" Target="../ink/ink692.xml"/><Relationship Id="rId528" Type="http://schemas.openxmlformats.org/officeDocument/2006/relationships/image" Target="../media/image706.png"/><Relationship Id="rId125" Type="http://schemas.openxmlformats.org/officeDocument/2006/relationships/image" Target="../media/image506.png"/><Relationship Id="rId167" Type="http://schemas.openxmlformats.org/officeDocument/2006/relationships/image" Target="../media/image527.png"/><Relationship Id="rId332" Type="http://schemas.openxmlformats.org/officeDocument/2006/relationships/customXml" Target="../ink/ink621.xml"/><Relationship Id="rId374" Type="http://schemas.openxmlformats.org/officeDocument/2006/relationships/image" Target="../media/image630.png"/><Relationship Id="rId71" Type="http://schemas.openxmlformats.org/officeDocument/2006/relationships/image" Target="../media/image480.png"/><Relationship Id="rId234" Type="http://schemas.openxmlformats.org/officeDocument/2006/relationships/customXml" Target="../ink/ink572.xml"/><Relationship Id="rId2" Type="http://schemas.openxmlformats.org/officeDocument/2006/relationships/customXml" Target="../ink/ink456.xml"/><Relationship Id="rId29" Type="http://schemas.openxmlformats.org/officeDocument/2006/relationships/image" Target="../media/image459.png"/><Relationship Id="rId276" Type="http://schemas.openxmlformats.org/officeDocument/2006/relationships/customXml" Target="../ink/ink593.xml"/><Relationship Id="rId441" Type="http://schemas.openxmlformats.org/officeDocument/2006/relationships/customXml" Target="../ink/ink676.xml"/><Relationship Id="rId483" Type="http://schemas.openxmlformats.org/officeDocument/2006/relationships/image" Target="../media/image684.png"/><Relationship Id="rId539" Type="http://schemas.openxmlformats.org/officeDocument/2006/relationships/customXml" Target="../ink/ink726.xml"/><Relationship Id="rId40" Type="http://schemas.openxmlformats.org/officeDocument/2006/relationships/customXml" Target="../ink/ink475.xml"/><Relationship Id="rId136" Type="http://schemas.openxmlformats.org/officeDocument/2006/relationships/customXml" Target="../ink/ink523.xml"/><Relationship Id="rId178" Type="http://schemas.openxmlformats.org/officeDocument/2006/relationships/customXml" Target="../ink/ink544.xml"/><Relationship Id="rId301" Type="http://schemas.openxmlformats.org/officeDocument/2006/relationships/image" Target="../media/image594.png"/><Relationship Id="rId343" Type="http://schemas.openxmlformats.org/officeDocument/2006/relationships/customXml" Target="../ink/ink627.xml"/><Relationship Id="rId82" Type="http://schemas.openxmlformats.org/officeDocument/2006/relationships/customXml" Target="../ink/ink496.xml"/><Relationship Id="rId203" Type="http://schemas.openxmlformats.org/officeDocument/2006/relationships/image" Target="../media/image545.png"/><Relationship Id="rId385" Type="http://schemas.openxmlformats.org/officeDocument/2006/relationships/customXml" Target="../ink/ink648.xml"/><Relationship Id="rId245" Type="http://schemas.openxmlformats.org/officeDocument/2006/relationships/image" Target="../media/image566.png"/><Relationship Id="rId287" Type="http://schemas.openxmlformats.org/officeDocument/2006/relationships/image" Target="../media/image587.png"/><Relationship Id="rId410" Type="http://schemas.openxmlformats.org/officeDocument/2006/relationships/image" Target="../media/image648.png"/><Relationship Id="rId452" Type="http://schemas.openxmlformats.org/officeDocument/2006/relationships/image" Target="../media/image669.png"/><Relationship Id="rId494" Type="http://schemas.openxmlformats.org/officeDocument/2006/relationships/customXml" Target="../ink/ink703.xml"/><Relationship Id="rId508" Type="http://schemas.openxmlformats.org/officeDocument/2006/relationships/customXml" Target="../ink/ink710.xml"/><Relationship Id="rId105" Type="http://schemas.openxmlformats.org/officeDocument/2006/relationships/image" Target="../media/image497.png"/><Relationship Id="rId147" Type="http://schemas.openxmlformats.org/officeDocument/2006/relationships/image" Target="../media/image517.png"/><Relationship Id="rId312" Type="http://schemas.openxmlformats.org/officeDocument/2006/relationships/customXml" Target="../ink/ink611.xml"/><Relationship Id="rId354" Type="http://schemas.openxmlformats.org/officeDocument/2006/relationships/image" Target="../media/image620.png"/><Relationship Id="rId51" Type="http://schemas.openxmlformats.org/officeDocument/2006/relationships/image" Target="../media/image470.png"/><Relationship Id="rId93" Type="http://schemas.openxmlformats.org/officeDocument/2006/relationships/image" Target="../media/image491.png"/><Relationship Id="rId189" Type="http://schemas.openxmlformats.org/officeDocument/2006/relationships/image" Target="../media/image538.png"/><Relationship Id="rId396" Type="http://schemas.openxmlformats.org/officeDocument/2006/relationships/image" Target="../media/image641.png"/><Relationship Id="rId214" Type="http://schemas.openxmlformats.org/officeDocument/2006/relationships/customXml" Target="../ink/ink562.xml"/><Relationship Id="rId256" Type="http://schemas.openxmlformats.org/officeDocument/2006/relationships/customXml" Target="../ink/ink583.xml"/><Relationship Id="rId298" Type="http://schemas.openxmlformats.org/officeDocument/2006/relationships/customXml" Target="../ink/ink604.xml"/><Relationship Id="rId421" Type="http://schemas.openxmlformats.org/officeDocument/2006/relationships/customXml" Target="../ink/ink666.xml"/><Relationship Id="rId463" Type="http://schemas.openxmlformats.org/officeDocument/2006/relationships/customXml" Target="../ink/ink687.xml"/><Relationship Id="rId519" Type="http://schemas.openxmlformats.org/officeDocument/2006/relationships/customXml" Target="../ink/ink716.xml"/><Relationship Id="rId116" Type="http://schemas.openxmlformats.org/officeDocument/2006/relationships/customXml" Target="../ink/ink513.xml"/><Relationship Id="rId158" Type="http://schemas.openxmlformats.org/officeDocument/2006/relationships/customXml" Target="../ink/ink534.xml"/><Relationship Id="rId323" Type="http://schemas.openxmlformats.org/officeDocument/2006/relationships/image" Target="../media/image605.png"/><Relationship Id="rId530" Type="http://schemas.openxmlformats.org/officeDocument/2006/relationships/image" Target="../media/image707.png"/><Relationship Id="rId20" Type="http://schemas.openxmlformats.org/officeDocument/2006/relationships/customXml" Target="../ink/ink465.xml"/><Relationship Id="rId62" Type="http://schemas.openxmlformats.org/officeDocument/2006/relationships/customXml" Target="../ink/ink486.xml"/><Relationship Id="rId365" Type="http://schemas.openxmlformats.org/officeDocument/2006/relationships/customXml" Target="../ink/ink638.xml"/><Relationship Id="rId225" Type="http://schemas.openxmlformats.org/officeDocument/2006/relationships/image" Target="../media/image556.png"/><Relationship Id="rId267" Type="http://schemas.openxmlformats.org/officeDocument/2006/relationships/image" Target="../media/image577.png"/><Relationship Id="rId432" Type="http://schemas.openxmlformats.org/officeDocument/2006/relationships/image" Target="../media/image659.png"/><Relationship Id="rId474" Type="http://schemas.openxmlformats.org/officeDocument/2006/relationships/customXml" Target="../ink/ink693.xml"/><Relationship Id="rId127" Type="http://schemas.openxmlformats.org/officeDocument/2006/relationships/image" Target="../media/image507.png"/><Relationship Id="rId31" Type="http://schemas.openxmlformats.org/officeDocument/2006/relationships/image" Target="../media/image460.png"/><Relationship Id="rId73" Type="http://schemas.openxmlformats.org/officeDocument/2006/relationships/image" Target="../media/image481.png"/><Relationship Id="rId169" Type="http://schemas.openxmlformats.org/officeDocument/2006/relationships/image" Target="../media/image528.png"/><Relationship Id="rId334" Type="http://schemas.openxmlformats.org/officeDocument/2006/relationships/customXml" Target="../ink/ink622.xml"/><Relationship Id="rId376" Type="http://schemas.openxmlformats.org/officeDocument/2006/relationships/image" Target="../media/image631.png"/><Relationship Id="rId541" Type="http://schemas.openxmlformats.org/officeDocument/2006/relationships/customXml" Target="../ink/ink727.xml"/><Relationship Id="rId4" Type="http://schemas.openxmlformats.org/officeDocument/2006/relationships/customXml" Target="../ink/ink457.xml"/><Relationship Id="rId180" Type="http://schemas.openxmlformats.org/officeDocument/2006/relationships/customXml" Target="../ink/ink545.xml"/><Relationship Id="rId236" Type="http://schemas.openxmlformats.org/officeDocument/2006/relationships/customXml" Target="../ink/ink573.xml"/><Relationship Id="rId278" Type="http://schemas.openxmlformats.org/officeDocument/2006/relationships/customXml" Target="../ink/ink594.xml"/><Relationship Id="rId401" Type="http://schemas.openxmlformats.org/officeDocument/2006/relationships/customXml" Target="../ink/ink656.xml"/><Relationship Id="rId443" Type="http://schemas.openxmlformats.org/officeDocument/2006/relationships/customXml" Target="../ink/ink677.xml"/><Relationship Id="rId303" Type="http://schemas.openxmlformats.org/officeDocument/2006/relationships/image" Target="../media/image595.png"/><Relationship Id="rId485" Type="http://schemas.openxmlformats.org/officeDocument/2006/relationships/image" Target="../media/image685.png"/><Relationship Id="rId42" Type="http://schemas.openxmlformats.org/officeDocument/2006/relationships/customXml" Target="../ink/ink476.xml"/><Relationship Id="rId84" Type="http://schemas.openxmlformats.org/officeDocument/2006/relationships/customXml" Target="../ink/ink497.xml"/><Relationship Id="rId138" Type="http://schemas.openxmlformats.org/officeDocument/2006/relationships/customXml" Target="../ink/ink524.xml"/><Relationship Id="rId345" Type="http://schemas.openxmlformats.org/officeDocument/2006/relationships/customXml" Target="../ink/ink628.xml"/><Relationship Id="rId387" Type="http://schemas.openxmlformats.org/officeDocument/2006/relationships/customXml" Target="../ink/ink649.xml"/><Relationship Id="rId510" Type="http://schemas.openxmlformats.org/officeDocument/2006/relationships/customXml" Target="../ink/ink711.xml"/><Relationship Id="rId191" Type="http://schemas.openxmlformats.org/officeDocument/2006/relationships/image" Target="../media/image539.png"/><Relationship Id="rId205" Type="http://schemas.openxmlformats.org/officeDocument/2006/relationships/image" Target="../media/image546.png"/><Relationship Id="rId247" Type="http://schemas.openxmlformats.org/officeDocument/2006/relationships/image" Target="../media/image567.png"/><Relationship Id="rId412" Type="http://schemas.openxmlformats.org/officeDocument/2006/relationships/image" Target="../media/image649.png"/><Relationship Id="rId107" Type="http://schemas.openxmlformats.org/officeDocument/2006/relationships/image" Target="../media/image498.png"/><Relationship Id="rId289" Type="http://schemas.openxmlformats.org/officeDocument/2006/relationships/image" Target="../media/image588.png"/><Relationship Id="rId454" Type="http://schemas.openxmlformats.org/officeDocument/2006/relationships/image" Target="../media/image670.png"/><Relationship Id="rId496" Type="http://schemas.openxmlformats.org/officeDocument/2006/relationships/customXml" Target="../ink/ink704.xml"/><Relationship Id="rId11" Type="http://schemas.openxmlformats.org/officeDocument/2006/relationships/image" Target="../media/image450.png"/><Relationship Id="rId53" Type="http://schemas.openxmlformats.org/officeDocument/2006/relationships/image" Target="../media/image471.png"/><Relationship Id="rId149" Type="http://schemas.openxmlformats.org/officeDocument/2006/relationships/image" Target="../media/image518.png"/><Relationship Id="rId314" Type="http://schemas.openxmlformats.org/officeDocument/2006/relationships/customXml" Target="../ink/ink612.xml"/><Relationship Id="rId356" Type="http://schemas.openxmlformats.org/officeDocument/2006/relationships/image" Target="../media/image621.png"/><Relationship Id="rId398" Type="http://schemas.openxmlformats.org/officeDocument/2006/relationships/image" Target="../media/image642.png"/><Relationship Id="rId521" Type="http://schemas.openxmlformats.org/officeDocument/2006/relationships/customXml" Target="../ink/ink717.xml"/><Relationship Id="rId95" Type="http://schemas.openxmlformats.org/officeDocument/2006/relationships/image" Target="../media/image492.png"/><Relationship Id="rId160" Type="http://schemas.openxmlformats.org/officeDocument/2006/relationships/customXml" Target="../ink/ink535.xml"/><Relationship Id="rId216" Type="http://schemas.openxmlformats.org/officeDocument/2006/relationships/customXml" Target="../ink/ink563.xml"/><Relationship Id="rId423" Type="http://schemas.openxmlformats.org/officeDocument/2006/relationships/customXml" Target="../ink/ink667.xml"/><Relationship Id="rId258" Type="http://schemas.openxmlformats.org/officeDocument/2006/relationships/customXml" Target="../ink/ink584.xml"/><Relationship Id="rId465" Type="http://schemas.openxmlformats.org/officeDocument/2006/relationships/customXml" Target="../ink/ink688.xml"/><Relationship Id="rId22" Type="http://schemas.openxmlformats.org/officeDocument/2006/relationships/customXml" Target="../ink/ink466.xml"/><Relationship Id="rId64" Type="http://schemas.openxmlformats.org/officeDocument/2006/relationships/customXml" Target="../ink/ink487.xml"/><Relationship Id="rId118" Type="http://schemas.openxmlformats.org/officeDocument/2006/relationships/customXml" Target="../ink/ink514.xml"/><Relationship Id="rId325" Type="http://schemas.openxmlformats.org/officeDocument/2006/relationships/image" Target="../media/image606.png"/><Relationship Id="rId367" Type="http://schemas.openxmlformats.org/officeDocument/2006/relationships/customXml" Target="../ink/ink639.xml"/><Relationship Id="rId532" Type="http://schemas.openxmlformats.org/officeDocument/2006/relationships/image" Target="../media/image708.png"/><Relationship Id="rId171" Type="http://schemas.openxmlformats.org/officeDocument/2006/relationships/image" Target="../media/image529.png"/><Relationship Id="rId227" Type="http://schemas.openxmlformats.org/officeDocument/2006/relationships/image" Target="../media/image557.png"/><Relationship Id="rId269" Type="http://schemas.openxmlformats.org/officeDocument/2006/relationships/image" Target="../media/image578.png"/><Relationship Id="rId434" Type="http://schemas.openxmlformats.org/officeDocument/2006/relationships/image" Target="../media/image660.png"/><Relationship Id="rId476" Type="http://schemas.openxmlformats.org/officeDocument/2006/relationships/customXml" Target="../ink/ink694.xml"/><Relationship Id="rId33" Type="http://schemas.openxmlformats.org/officeDocument/2006/relationships/image" Target="../media/image461.png"/><Relationship Id="rId129" Type="http://schemas.openxmlformats.org/officeDocument/2006/relationships/image" Target="../media/image508.png"/><Relationship Id="rId280" Type="http://schemas.openxmlformats.org/officeDocument/2006/relationships/customXml" Target="../ink/ink595.xml"/><Relationship Id="rId336" Type="http://schemas.openxmlformats.org/officeDocument/2006/relationships/customXml" Target="../ink/ink623.xml"/><Relationship Id="rId501" Type="http://schemas.openxmlformats.org/officeDocument/2006/relationships/image" Target="../media/image693.png"/><Relationship Id="rId75" Type="http://schemas.openxmlformats.org/officeDocument/2006/relationships/image" Target="../media/image482.png"/><Relationship Id="rId140" Type="http://schemas.openxmlformats.org/officeDocument/2006/relationships/customXml" Target="../ink/ink525.xml"/><Relationship Id="rId182" Type="http://schemas.openxmlformats.org/officeDocument/2006/relationships/customXml" Target="../ink/ink546.xml"/><Relationship Id="rId378" Type="http://schemas.openxmlformats.org/officeDocument/2006/relationships/image" Target="../media/image632.png"/><Relationship Id="rId403" Type="http://schemas.openxmlformats.org/officeDocument/2006/relationships/customXml" Target="../ink/ink657.xml"/><Relationship Id="rId6" Type="http://schemas.openxmlformats.org/officeDocument/2006/relationships/customXml" Target="../ink/ink458.xml"/><Relationship Id="rId238" Type="http://schemas.openxmlformats.org/officeDocument/2006/relationships/customXml" Target="../ink/ink574.xml"/><Relationship Id="rId445" Type="http://schemas.openxmlformats.org/officeDocument/2006/relationships/customXml" Target="../ink/ink678.xml"/><Relationship Id="rId487" Type="http://schemas.openxmlformats.org/officeDocument/2006/relationships/image" Target="../media/image686.png"/><Relationship Id="rId291" Type="http://schemas.openxmlformats.org/officeDocument/2006/relationships/image" Target="../media/image589.png"/><Relationship Id="rId305" Type="http://schemas.openxmlformats.org/officeDocument/2006/relationships/image" Target="../media/image596.png"/><Relationship Id="rId347" Type="http://schemas.openxmlformats.org/officeDocument/2006/relationships/customXml" Target="../ink/ink629.xml"/><Relationship Id="rId512" Type="http://schemas.openxmlformats.org/officeDocument/2006/relationships/customXml" Target="../ink/ink712.xml"/><Relationship Id="rId44" Type="http://schemas.openxmlformats.org/officeDocument/2006/relationships/customXml" Target="../ink/ink477.xml"/><Relationship Id="rId86" Type="http://schemas.openxmlformats.org/officeDocument/2006/relationships/customXml" Target="../ink/ink498.xml"/><Relationship Id="rId151" Type="http://schemas.openxmlformats.org/officeDocument/2006/relationships/image" Target="../media/image519.png"/><Relationship Id="rId389" Type="http://schemas.openxmlformats.org/officeDocument/2006/relationships/customXml" Target="../ink/ink650.xml"/><Relationship Id="rId193" Type="http://schemas.openxmlformats.org/officeDocument/2006/relationships/image" Target="../media/image540.png"/><Relationship Id="rId207" Type="http://schemas.openxmlformats.org/officeDocument/2006/relationships/image" Target="../media/image547.png"/><Relationship Id="rId249" Type="http://schemas.openxmlformats.org/officeDocument/2006/relationships/image" Target="../media/image568.png"/><Relationship Id="rId414" Type="http://schemas.openxmlformats.org/officeDocument/2006/relationships/image" Target="../media/image650.png"/><Relationship Id="rId456" Type="http://schemas.openxmlformats.org/officeDocument/2006/relationships/image" Target="../media/image671.png"/><Relationship Id="rId498" Type="http://schemas.openxmlformats.org/officeDocument/2006/relationships/customXml" Target="../ink/ink705.xml"/><Relationship Id="rId13" Type="http://schemas.openxmlformats.org/officeDocument/2006/relationships/image" Target="../media/image451.png"/><Relationship Id="rId109" Type="http://schemas.openxmlformats.org/officeDocument/2006/relationships/image" Target="../media/image499.png"/><Relationship Id="rId260" Type="http://schemas.openxmlformats.org/officeDocument/2006/relationships/customXml" Target="../ink/ink585.xml"/><Relationship Id="rId316" Type="http://schemas.openxmlformats.org/officeDocument/2006/relationships/customXml" Target="../ink/ink613.xml"/><Relationship Id="rId523" Type="http://schemas.openxmlformats.org/officeDocument/2006/relationships/customXml" Target="../ink/ink718.xml"/><Relationship Id="rId55" Type="http://schemas.openxmlformats.org/officeDocument/2006/relationships/image" Target="../media/image472.png"/><Relationship Id="rId97" Type="http://schemas.openxmlformats.org/officeDocument/2006/relationships/image" Target="../media/image493.png"/><Relationship Id="rId120" Type="http://schemas.openxmlformats.org/officeDocument/2006/relationships/customXml" Target="../ink/ink515.xml"/><Relationship Id="rId358" Type="http://schemas.openxmlformats.org/officeDocument/2006/relationships/image" Target="../media/image622.png"/><Relationship Id="rId162" Type="http://schemas.openxmlformats.org/officeDocument/2006/relationships/customXml" Target="../ink/ink536.xml"/><Relationship Id="rId218" Type="http://schemas.openxmlformats.org/officeDocument/2006/relationships/customXml" Target="../ink/ink564.xml"/><Relationship Id="rId425" Type="http://schemas.openxmlformats.org/officeDocument/2006/relationships/customXml" Target="../ink/ink668.xml"/><Relationship Id="rId467" Type="http://schemas.openxmlformats.org/officeDocument/2006/relationships/image" Target="../media/image676.png"/><Relationship Id="rId271" Type="http://schemas.openxmlformats.org/officeDocument/2006/relationships/image" Target="../media/image579.png"/><Relationship Id="rId24" Type="http://schemas.openxmlformats.org/officeDocument/2006/relationships/customXml" Target="../ink/ink467.xml"/><Relationship Id="rId66" Type="http://schemas.openxmlformats.org/officeDocument/2006/relationships/customXml" Target="../ink/ink488.xml"/><Relationship Id="rId131" Type="http://schemas.openxmlformats.org/officeDocument/2006/relationships/image" Target="../media/image509.png"/><Relationship Id="rId327" Type="http://schemas.openxmlformats.org/officeDocument/2006/relationships/image" Target="../media/image607.png"/><Relationship Id="rId369" Type="http://schemas.openxmlformats.org/officeDocument/2006/relationships/customXml" Target="../ink/ink640.xml"/><Relationship Id="rId534" Type="http://schemas.openxmlformats.org/officeDocument/2006/relationships/image" Target="../media/image709.png"/><Relationship Id="rId173" Type="http://schemas.openxmlformats.org/officeDocument/2006/relationships/image" Target="../media/image530.png"/><Relationship Id="rId229" Type="http://schemas.openxmlformats.org/officeDocument/2006/relationships/image" Target="../media/image558.png"/><Relationship Id="rId380" Type="http://schemas.openxmlformats.org/officeDocument/2006/relationships/image" Target="../media/image633.png"/><Relationship Id="rId436" Type="http://schemas.openxmlformats.org/officeDocument/2006/relationships/image" Target="../media/image661.png"/><Relationship Id="rId240" Type="http://schemas.openxmlformats.org/officeDocument/2006/relationships/customXml" Target="../ink/ink575.xml"/><Relationship Id="rId478" Type="http://schemas.openxmlformats.org/officeDocument/2006/relationships/customXml" Target="../ink/ink695.xml"/><Relationship Id="rId35" Type="http://schemas.openxmlformats.org/officeDocument/2006/relationships/image" Target="../media/image462.png"/><Relationship Id="rId77" Type="http://schemas.openxmlformats.org/officeDocument/2006/relationships/image" Target="../media/image483.png"/><Relationship Id="rId100" Type="http://schemas.openxmlformats.org/officeDocument/2006/relationships/customXml" Target="../ink/ink505.xml"/><Relationship Id="rId282" Type="http://schemas.openxmlformats.org/officeDocument/2006/relationships/customXml" Target="../ink/ink596.xml"/><Relationship Id="rId338" Type="http://schemas.openxmlformats.org/officeDocument/2006/relationships/customXml" Target="../ink/ink624.xml"/><Relationship Id="rId503" Type="http://schemas.openxmlformats.org/officeDocument/2006/relationships/image" Target="../media/image694.png"/><Relationship Id="rId8" Type="http://schemas.openxmlformats.org/officeDocument/2006/relationships/customXml" Target="../ink/ink459.xml"/><Relationship Id="rId142" Type="http://schemas.openxmlformats.org/officeDocument/2006/relationships/customXml" Target="../ink/ink526.xml"/><Relationship Id="rId184" Type="http://schemas.openxmlformats.org/officeDocument/2006/relationships/customXml" Target="../ink/ink547.xml"/><Relationship Id="rId391" Type="http://schemas.openxmlformats.org/officeDocument/2006/relationships/customXml" Target="../ink/ink651.xml"/><Relationship Id="rId405" Type="http://schemas.openxmlformats.org/officeDocument/2006/relationships/customXml" Target="../ink/ink658.xml"/><Relationship Id="rId447" Type="http://schemas.openxmlformats.org/officeDocument/2006/relationships/customXml" Target="../ink/ink679.xml"/><Relationship Id="rId251" Type="http://schemas.openxmlformats.org/officeDocument/2006/relationships/image" Target="../media/image569.png"/><Relationship Id="rId489" Type="http://schemas.openxmlformats.org/officeDocument/2006/relationships/image" Target="../media/image687.png"/><Relationship Id="rId46" Type="http://schemas.openxmlformats.org/officeDocument/2006/relationships/customXml" Target="../ink/ink478.xml"/><Relationship Id="rId293" Type="http://schemas.openxmlformats.org/officeDocument/2006/relationships/image" Target="../media/image590.png"/><Relationship Id="rId307" Type="http://schemas.openxmlformats.org/officeDocument/2006/relationships/image" Target="../media/image597.png"/><Relationship Id="rId349" Type="http://schemas.openxmlformats.org/officeDocument/2006/relationships/customXml" Target="../ink/ink630.xml"/><Relationship Id="rId514" Type="http://schemas.openxmlformats.org/officeDocument/2006/relationships/image" Target="../media/image699.png"/><Relationship Id="rId88" Type="http://schemas.openxmlformats.org/officeDocument/2006/relationships/customXml" Target="../ink/ink499.xml"/><Relationship Id="rId111" Type="http://schemas.openxmlformats.org/officeDocument/2006/relationships/image" Target="../media/image500.png"/><Relationship Id="rId153" Type="http://schemas.openxmlformats.org/officeDocument/2006/relationships/image" Target="../media/image520.png"/><Relationship Id="rId195" Type="http://schemas.openxmlformats.org/officeDocument/2006/relationships/image" Target="../media/image541.png"/><Relationship Id="rId209" Type="http://schemas.openxmlformats.org/officeDocument/2006/relationships/image" Target="../media/image548.png"/><Relationship Id="rId360" Type="http://schemas.openxmlformats.org/officeDocument/2006/relationships/image" Target="../media/image623.png"/><Relationship Id="rId416" Type="http://schemas.openxmlformats.org/officeDocument/2006/relationships/image" Target="../media/image651.png"/><Relationship Id="rId220" Type="http://schemas.openxmlformats.org/officeDocument/2006/relationships/customXml" Target="../ink/ink565.xml"/><Relationship Id="rId458" Type="http://schemas.openxmlformats.org/officeDocument/2006/relationships/image" Target="../media/image672.png"/><Relationship Id="rId15" Type="http://schemas.openxmlformats.org/officeDocument/2006/relationships/image" Target="../media/image452.png"/><Relationship Id="rId57" Type="http://schemas.openxmlformats.org/officeDocument/2006/relationships/image" Target="../media/image473.png"/><Relationship Id="rId262" Type="http://schemas.openxmlformats.org/officeDocument/2006/relationships/customXml" Target="../ink/ink586.xml"/><Relationship Id="rId318" Type="http://schemas.openxmlformats.org/officeDocument/2006/relationships/customXml" Target="../ink/ink614.xml"/><Relationship Id="rId525" Type="http://schemas.openxmlformats.org/officeDocument/2006/relationships/customXml" Target="../ink/ink719.xml"/><Relationship Id="rId99" Type="http://schemas.openxmlformats.org/officeDocument/2006/relationships/image" Target="../media/image494.png"/><Relationship Id="rId122" Type="http://schemas.openxmlformats.org/officeDocument/2006/relationships/customXml" Target="../ink/ink516.xml"/><Relationship Id="rId164" Type="http://schemas.openxmlformats.org/officeDocument/2006/relationships/customXml" Target="../ink/ink537.xml"/><Relationship Id="rId371" Type="http://schemas.openxmlformats.org/officeDocument/2006/relationships/customXml" Target="../ink/ink641.xml"/><Relationship Id="rId427" Type="http://schemas.openxmlformats.org/officeDocument/2006/relationships/customXml" Target="../ink/ink669.xml"/><Relationship Id="rId469" Type="http://schemas.openxmlformats.org/officeDocument/2006/relationships/image" Target="../media/image677.png"/><Relationship Id="rId26" Type="http://schemas.openxmlformats.org/officeDocument/2006/relationships/customXml" Target="../ink/ink468.xml"/><Relationship Id="rId231" Type="http://schemas.openxmlformats.org/officeDocument/2006/relationships/image" Target="../media/image559.png"/><Relationship Id="rId273" Type="http://schemas.openxmlformats.org/officeDocument/2006/relationships/image" Target="../media/image580.png"/><Relationship Id="rId329" Type="http://schemas.openxmlformats.org/officeDocument/2006/relationships/image" Target="../media/image608.png"/><Relationship Id="rId480" Type="http://schemas.openxmlformats.org/officeDocument/2006/relationships/customXml" Target="../ink/ink696.xml"/><Relationship Id="rId536" Type="http://schemas.openxmlformats.org/officeDocument/2006/relationships/image" Target="../media/image710.png"/><Relationship Id="rId68" Type="http://schemas.openxmlformats.org/officeDocument/2006/relationships/customXml" Target="../ink/ink489.xml"/><Relationship Id="rId133" Type="http://schemas.openxmlformats.org/officeDocument/2006/relationships/image" Target="../media/image510.png"/><Relationship Id="rId175" Type="http://schemas.openxmlformats.org/officeDocument/2006/relationships/image" Target="../media/image531.png"/><Relationship Id="rId340" Type="http://schemas.openxmlformats.org/officeDocument/2006/relationships/customXml" Target="../ink/ink625.xml"/><Relationship Id="rId200" Type="http://schemas.openxmlformats.org/officeDocument/2006/relationships/customXml" Target="../ink/ink555.xml"/><Relationship Id="rId382" Type="http://schemas.openxmlformats.org/officeDocument/2006/relationships/image" Target="../media/image634.png"/><Relationship Id="rId438" Type="http://schemas.openxmlformats.org/officeDocument/2006/relationships/image" Target="../media/image662.png"/><Relationship Id="rId242" Type="http://schemas.openxmlformats.org/officeDocument/2006/relationships/customXml" Target="../ink/ink576.xml"/><Relationship Id="rId284" Type="http://schemas.openxmlformats.org/officeDocument/2006/relationships/customXml" Target="../ink/ink597.xml"/><Relationship Id="rId491" Type="http://schemas.openxmlformats.org/officeDocument/2006/relationships/image" Target="../media/image688.png"/><Relationship Id="rId505" Type="http://schemas.openxmlformats.org/officeDocument/2006/relationships/image" Target="../media/image695.png"/><Relationship Id="rId37" Type="http://schemas.openxmlformats.org/officeDocument/2006/relationships/image" Target="../media/image463.png"/><Relationship Id="rId79" Type="http://schemas.openxmlformats.org/officeDocument/2006/relationships/image" Target="../media/image484.png"/><Relationship Id="rId102" Type="http://schemas.openxmlformats.org/officeDocument/2006/relationships/customXml" Target="../ink/ink506.xml"/><Relationship Id="rId144" Type="http://schemas.openxmlformats.org/officeDocument/2006/relationships/customXml" Target="../ink/ink527.xml"/><Relationship Id="rId90" Type="http://schemas.openxmlformats.org/officeDocument/2006/relationships/customXml" Target="../ink/ink500.xml"/><Relationship Id="rId186" Type="http://schemas.openxmlformats.org/officeDocument/2006/relationships/customXml" Target="../ink/ink548.xml"/><Relationship Id="rId351" Type="http://schemas.openxmlformats.org/officeDocument/2006/relationships/customXml" Target="../ink/ink631.xml"/><Relationship Id="rId393" Type="http://schemas.openxmlformats.org/officeDocument/2006/relationships/customXml" Target="../ink/ink652.xml"/><Relationship Id="rId407" Type="http://schemas.openxmlformats.org/officeDocument/2006/relationships/customXml" Target="../ink/ink659.xml"/><Relationship Id="rId449" Type="http://schemas.openxmlformats.org/officeDocument/2006/relationships/customXml" Target="../ink/ink680.xml"/><Relationship Id="rId211" Type="http://schemas.openxmlformats.org/officeDocument/2006/relationships/image" Target="../media/image549.png"/><Relationship Id="rId253" Type="http://schemas.openxmlformats.org/officeDocument/2006/relationships/image" Target="../media/image570.png"/><Relationship Id="rId295" Type="http://schemas.openxmlformats.org/officeDocument/2006/relationships/image" Target="../media/image591.png"/><Relationship Id="rId309" Type="http://schemas.openxmlformats.org/officeDocument/2006/relationships/image" Target="../media/image598.png"/><Relationship Id="rId460" Type="http://schemas.openxmlformats.org/officeDocument/2006/relationships/image" Target="../media/image673.png"/><Relationship Id="rId516" Type="http://schemas.openxmlformats.org/officeDocument/2006/relationships/image" Target="../media/image700.png"/><Relationship Id="rId48" Type="http://schemas.openxmlformats.org/officeDocument/2006/relationships/customXml" Target="../ink/ink479.xml"/><Relationship Id="rId113" Type="http://schemas.openxmlformats.org/officeDocument/2006/relationships/image" Target="../media/image501.png"/><Relationship Id="rId320" Type="http://schemas.openxmlformats.org/officeDocument/2006/relationships/customXml" Target="../ink/ink615.xml"/><Relationship Id="rId155" Type="http://schemas.openxmlformats.org/officeDocument/2006/relationships/image" Target="../media/image521.png"/><Relationship Id="rId197" Type="http://schemas.openxmlformats.org/officeDocument/2006/relationships/image" Target="../media/image542.png"/><Relationship Id="rId362" Type="http://schemas.openxmlformats.org/officeDocument/2006/relationships/image" Target="../media/image624.png"/><Relationship Id="rId418" Type="http://schemas.openxmlformats.org/officeDocument/2006/relationships/image" Target="../media/image652.png"/><Relationship Id="rId222" Type="http://schemas.openxmlformats.org/officeDocument/2006/relationships/customXml" Target="../ink/ink566.xml"/><Relationship Id="rId264" Type="http://schemas.openxmlformats.org/officeDocument/2006/relationships/customXml" Target="../ink/ink587.xml"/><Relationship Id="rId471" Type="http://schemas.openxmlformats.org/officeDocument/2006/relationships/image" Target="../media/image678.png"/><Relationship Id="rId17" Type="http://schemas.openxmlformats.org/officeDocument/2006/relationships/image" Target="../media/image453.png"/><Relationship Id="rId59" Type="http://schemas.openxmlformats.org/officeDocument/2006/relationships/image" Target="../media/image474.png"/><Relationship Id="rId124" Type="http://schemas.openxmlformats.org/officeDocument/2006/relationships/customXml" Target="../ink/ink517.xml"/><Relationship Id="rId527" Type="http://schemas.openxmlformats.org/officeDocument/2006/relationships/customXml" Target="../ink/ink720.xml"/><Relationship Id="rId70" Type="http://schemas.openxmlformats.org/officeDocument/2006/relationships/customXml" Target="../ink/ink490.xml"/><Relationship Id="rId166" Type="http://schemas.openxmlformats.org/officeDocument/2006/relationships/customXml" Target="../ink/ink538.xml"/><Relationship Id="rId331" Type="http://schemas.openxmlformats.org/officeDocument/2006/relationships/image" Target="../media/image609.png"/><Relationship Id="rId373" Type="http://schemas.openxmlformats.org/officeDocument/2006/relationships/customXml" Target="../ink/ink642.xml"/><Relationship Id="rId429" Type="http://schemas.openxmlformats.org/officeDocument/2006/relationships/customXml" Target="../ink/ink670.xml"/><Relationship Id="rId1" Type="http://schemas.openxmlformats.org/officeDocument/2006/relationships/slideLayout" Target="../slideLayouts/slideLayout8.xml"/><Relationship Id="rId233" Type="http://schemas.openxmlformats.org/officeDocument/2006/relationships/image" Target="../media/image560.png"/><Relationship Id="rId440" Type="http://schemas.openxmlformats.org/officeDocument/2006/relationships/image" Target="../media/image663.png"/><Relationship Id="rId28" Type="http://schemas.openxmlformats.org/officeDocument/2006/relationships/customXml" Target="../ink/ink469.xml"/><Relationship Id="rId275" Type="http://schemas.openxmlformats.org/officeDocument/2006/relationships/image" Target="../media/image581.png"/><Relationship Id="rId300" Type="http://schemas.openxmlformats.org/officeDocument/2006/relationships/customXml" Target="../ink/ink605.xml"/><Relationship Id="rId482" Type="http://schemas.openxmlformats.org/officeDocument/2006/relationships/customXml" Target="../ink/ink697.xml"/><Relationship Id="rId538" Type="http://schemas.openxmlformats.org/officeDocument/2006/relationships/image" Target="../media/image711.png"/><Relationship Id="rId81" Type="http://schemas.openxmlformats.org/officeDocument/2006/relationships/image" Target="../media/image485.png"/><Relationship Id="rId135" Type="http://schemas.openxmlformats.org/officeDocument/2006/relationships/image" Target="../media/image511.png"/><Relationship Id="rId177" Type="http://schemas.openxmlformats.org/officeDocument/2006/relationships/image" Target="../media/image532.png"/><Relationship Id="rId342" Type="http://schemas.openxmlformats.org/officeDocument/2006/relationships/customXml" Target="../ink/ink626.xml"/><Relationship Id="rId384" Type="http://schemas.openxmlformats.org/officeDocument/2006/relationships/image" Target="../media/image635.png"/><Relationship Id="rId202" Type="http://schemas.openxmlformats.org/officeDocument/2006/relationships/customXml" Target="../ink/ink556.xml"/><Relationship Id="rId244" Type="http://schemas.openxmlformats.org/officeDocument/2006/relationships/customXml" Target="../ink/ink577.xml"/><Relationship Id="rId39" Type="http://schemas.openxmlformats.org/officeDocument/2006/relationships/image" Target="../media/image464.png"/><Relationship Id="rId286" Type="http://schemas.openxmlformats.org/officeDocument/2006/relationships/customXml" Target="../ink/ink598.xml"/><Relationship Id="rId451" Type="http://schemas.openxmlformats.org/officeDocument/2006/relationships/customXml" Target="../ink/ink681.xml"/><Relationship Id="rId493" Type="http://schemas.openxmlformats.org/officeDocument/2006/relationships/image" Target="../media/image689.png"/><Relationship Id="rId507" Type="http://schemas.openxmlformats.org/officeDocument/2006/relationships/image" Target="../media/image696.png"/><Relationship Id="rId50" Type="http://schemas.openxmlformats.org/officeDocument/2006/relationships/customXml" Target="../ink/ink480.xml"/><Relationship Id="rId104" Type="http://schemas.openxmlformats.org/officeDocument/2006/relationships/customXml" Target="../ink/ink507.xml"/><Relationship Id="rId146" Type="http://schemas.openxmlformats.org/officeDocument/2006/relationships/customXml" Target="../ink/ink528.xml"/><Relationship Id="rId188" Type="http://schemas.openxmlformats.org/officeDocument/2006/relationships/customXml" Target="../ink/ink549.xml"/><Relationship Id="rId311" Type="http://schemas.openxmlformats.org/officeDocument/2006/relationships/image" Target="../media/image599.png"/><Relationship Id="rId353" Type="http://schemas.openxmlformats.org/officeDocument/2006/relationships/customXml" Target="../ink/ink632.xml"/><Relationship Id="rId395" Type="http://schemas.openxmlformats.org/officeDocument/2006/relationships/customXml" Target="../ink/ink653.xml"/><Relationship Id="rId409" Type="http://schemas.openxmlformats.org/officeDocument/2006/relationships/customXml" Target="../ink/ink660.xml"/><Relationship Id="rId92" Type="http://schemas.openxmlformats.org/officeDocument/2006/relationships/customXml" Target="../ink/ink501.xml"/><Relationship Id="rId213" Type="http://schemas.openxmlformats.org/officeDocument/2006/relationships/image" Target="../media/image550.png"/><Relationship Id="rId420" Type="http://schemas.openxmlformats.org/officeDocument/2006/relationships/image" Target="../media/image653.png"/><Relationship Id="rId255" Type="http://schemas.openxmlformats.org/officeDocument/2006/relationships/image" Target="../media/image571.png"/><Relationship Id="rId297" Type="http://schemas.openxmlformats.org/officeDocument/2006/relationships/image" Target="../media/image592.png"/><Relationship Id="rId462" Type="http://schemas.openxmlformats.org/officeDocument/2006/relationships/image" Target="../media/image674.png"/><Relationship Id="rId518" Type="http://schemas.openxmlformats.org/officeDocument/2006/relationships/image" Target="../media/image701.png"/><Relationship Id="rId115" Type="http://schemas.openxmlformats.org/officeDocument/2006/relationships/image" Target="../media/image22.png"/><Relationship Id="rId157" Type="http://schemas.openxmlformats.org/officeDocument/2006/relationships/image" Target="../media/image522.png"/><Relationship Id="rId322" Type="http://schemas.openxmlformats.org/officeDocument/2006/relationships/customXml" Target="../ink/ink616.xml"/><Relationship Id="rId364" Type="http://schemas.openxmlformats.org/officeDocument/2006/relationships/image" Target="../media/image625.png"/><Relationship Id="rId61" Type="http://schemas.openxmlformats.org/officeDocument/2006/relationships/image" Target="../media/image475.png"/><Relationship Id="rId199" Type="http://schemas.openxmlformats.org/officeDocument/2006/relationships/image" Target="../media/image543.png"/><Relationship Id="rId19" Type="http://schemas.openxmlformats.org/officeDocument/2006/relationships/image" Target="../media/image454.png"/><Relationship Id="rId224" Type="http://schemas.openxmlformats.org/officeDocument/2006/relationships/customXml" Target="../ink/ink567.xml"/><Relationship Id="rId266" Type="http://schemas.openxmlformats.org/officeDocument/2006/relationships/customXml" Target="../ink/ink588.xml"/><Relationship Id="rId431" Type="http://schemas.openxmlformats.org/officeDocument/2006/relationships/customXml" Target="../ink/ink671.xml"/><Relationship Id="rId473" Type="http://schemas.openxmlformats.org/officeDocument/2006/relationships/image" Target="../media/image679.png"/><Relationship Id="rId529" Type="http://schemas.openxmlformats.org/officeDocument/2006/relationships/customXml" Target="../ink/ink721.xml"/><Relationship Id="rId30" Type="http://schemas.openxmlformats.org/officeDocument/2006/relationships/customXml" Target="../ink/ink470.xml"/><Relationship Id="rId126" Type="http://schemas.openxmlformats.org/officeDocument/2006/relationships/customXml" Target="../ink/ink518.xml"/><Relationship Id="rId168" Type="http://schemas.openxmlformats.org/officeDocument/2006/relationships/customXml" Target="../ink/ink539.xml"/><Relationship Id="rId333" Type="http://schemas.openxmlformats.org/officeDocument/2006/relationships/image" Target="../media/image610.png"/><Relationship Id="rId540" Type="http://schemas.openxmlformats.org/officeDocument/2006/relationships/image" Target="../media/image712.png"/><Relationship Id="rId72" Type="http://schemas.openxmlformats.org/officeDocument/2006/relationships/customXml" Target="../ink/ink491.xml"/><Relationship Id="rId375" Type="http://schemas.openxmlformats.org/officeDocument/2006/relationships/customXml" Target="../ink/ink643.xml"/><Relationship Id="rId3" Type="http://schemas.openxmlformats.org/officeDocument/2006/relationships/image" Target="../media/image446.png"/><Relationship Id="rId235" Type="http://schemas.openxmlformats.org/officeDocument/2006/relationships/image" Target="../media/image561.png"/><Relationship Id="rId277" Type="http://schemas.openxmlformats.org/officeDocument/2006/relationships/image" Target="../media/image582.png"/><Relationship Id="rId400" Type="http://schemas.openxmlformats.org/officeDocument/2006/relationships/image" Target="../media/image643.png"/><Relationship Id="rId442" Type="http://schemas.openxmlformats.org/officeDocument/2006/relationships/image" Target="../media/image664.png"/><Relationship Id="rId484" Type="http://schemas.openxmlformats.org/officeDocument/2006/relationships/customXml" Target="../ink/ink698.xml"/><Relationship Id="rId137" Type="http://schemas.openxmlformats.org/officeDocument/2006/relationships/image" Target="../media/image512.png"/><Relationship Id="rId302" Type="http://schemas.openxmlformats.org/officeDocument/2006/relationships/customXml" Target="../ink/ink606.xml"/><Relationship Id="rId344" Type="http://schemas.openxmlformats.org/officeDocument/2006/relationships/image" Target="../media/image615.png"/><Relationship Id="rId41" Type="http://schemas.openxmlformats.org/officeDocument/2006/relationships/image" Target="../media/image465.png"/><Relationship Id="rId83" Type="http://schemas.openxmlformats.org/officeDocument/2006/relationships/image" Target="../media/image486.png"/><Relationship Id="rId179" Type="http://schemas.openxmlformats.org/officeDocument/2006/relationships/image" Target="../media/image533.png"/><Relationship Id="rId386" Type="http://schemas.openxmlformats.org/officeDocument/2006/relationships/image" Target="../media/image636.png"/><Relationship Id="rId190" Type="http://schemas.openxmlformats.org/officeDocument/2006/relationships/customXml" Target="../ink/ink550.xml"/><Relationship Id="rId204" Type="http://schemas.openxmlformats.org/officeDocument/2006/relationships/customXml" Target="../ink/ink557.xml"/><Relationship Id="rId246" Type="http://schemas.openxmlformats.org/officeDocument/2006/relationships/customXml" Target="../ink/ink578.xml"/><Relationship Id="rId288" Type="http://schemas.openxmlformats.org/officeDocument/2006/relationships/customXml" Target="../ink/ink599.xml"/><Relationship Id="rId411" Type="http://schemas.openxmlformats.org/officeDocument/2006/relationships/customXml" Target="../ink/ink661.xml"/><Relationship Id="rId453" Type="http://schemas.openxmlformats.org/officeDocument/2006/relationships/customXml" Target="../ink/ink682.xml"/><Relationship Id="rId509" Type="http://schemas.openxmlformats.org/officeDocument/2006/relationships/image" Target="../media/image697.png"/><Relationship Id="rId106" Type="http://schemas.openxmlformats.org/officeDocument/2006/relationships/customXml" Target="../ink/ink508.xml"/><Relationship Id="rId313" Type="http://schemas.openxmlformats.org/officeDocument/2006/relationships/image" Target="../media/image600.png"/><Relationship Id="rId495" Type="http://schemas.openxmlformats.org/officeDocument/2006/relationships/image" Target="../media/image690.png"/><Relationship Id="rId10" Type="http://schemas.openxmlformats.org/officeDocument/2006/relationships/customXml" Target="../ink/ink460.xml"/><Relationship Id="rId52" Type="http://schemas.openxmlformats.org/officeDocument/2006/relationships/customXml" Target="../ink/ink481.xml"/><Relationship Id="rId94" Type="http://schemas.openxmlformats.org/officeDocument/2006/relationships/customXml" Target="../ink/ink502.xml"/><Relationship Id="rId148" Type="http://schemas.openxmlformats.org/officeDocument/2006/relationships/customXml" Target="../ink/ink529.xml"/><Relationship Id="rId355" Type="http://schemas.openxmlformats.org/officeDocument/2006/relationships/customXml" Target="../ink/ink633.xml"/><Relationship Id="rId397" Type="http://schemas.openxmlformats.org/officeDocument/2006/relationships/customXml" Target="../ink/ink654.xml"/><Relationship Id="rId520" Type="http://schemas.openxmlformats.org/officeDocument/2006/relationships/image" Target="../media/image702.png"/><Relationship Id="rId215" Type="http://schemas.openxmlformats.org/officeDocument/2006/relationships/image" Target="../media/image551.png"/><Relationship Id="rId257" Type="http://schemas.openxmlformats.org/officeDocument/2006/relationships/image" Target="../media/image572.png"/><Relationship Id="rId422" Type="http://schemas.openxmlformats.org/officeDocument/2006/relationships/image" Target="../media/image654.png"/><Relationship Id="rId464" Type="http://schemas.openxmlformats.org/officeDocument/2006/relationships/image" Target="../media/image675.png"/><Relationship Id="rId299" Type="http://schemas.openxmlformats.org/officeDocument/2006/relationships/image" Target="../media/image593.png"/><Relationship Id="rId63" Type="http://schemas.openxmlformats.org/officeDocument/2006/relationships/image" Target="../media/image476.png"/><Relationship Id="rId159" Type="http://schemas.openxmlformats.org/officeDocument/2006/relationships/image" Target="../media/image523.png"/><Relationship Id="rId366" Type="http://schemas.openxmlformats.org/officeDocument/2006/relationships/image" Target="../media/image626.png"/><Relationship Id="rId226" Type="http://schemas.openxmlformats.org/officeDocument/2006/relationships/customXml" Target="../ink/ink568.xml"/><Relationship Id="rId433" Type="http://schemas.openxmlformats.org/officeDocument/2006/relationships/customXml" Target="../ink/ink672.xml"/><Relationship Id="rId74" Type="http://schemas.openxmlformats.org/officeDocument/2006/relationships/customXml" Target="../ink/ink492.xml"/><Relationship Id="rId377" Type="http://schemas.openxmlformats.org/officeDocument/2006/relationships/customXml" Target="../ink/ink644.xml"/><Relationship Id="rId500" Type="http://schemas.openxmlformats.org/officeDocument/2006/relationships/customXml" Target="../ink/ink706.xml"/><Relationship Id="rId5" Type="http://schemas.openxmlformats.org/officeDocument/2006/relationships/image" Target="../media/image447.png"/><Relationship Id="rId237" Type="http://schemas.openxmlformats.org/officeDocument/2006/relationships/image" Target="../media/image562.png"/><Relationship Id="rId444" Type="http://schemas.openxmlformats.org/officeDocument/2006/relationships/image" Target="../media/image665.png"/><Relationship Id="rId290" Type="http://schemas.openxmlformats.org/officeDocument/2006/relationships/customXml" Target="../ink/ink600.xml"/><Relationship Id="rId304" Type="http://schemas.openxmlformats.org/officeDocument/2006/relationships/customXml" Target="../ink/ink607.xml"/><Relationship Id="rId388" Type="http://schemas.openxmlformats.org/officeDocument/2006/relationships/image" Target="../media/image637.png"/><Relationship Id="rId511" Type="http://schemas.openxmlformats.org/officeDocument/2006/relationships/image" Target="../media/image69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60.png"/><Relationship Id="rId3" Type="http://schemas.openxmlformats.org/officeDocument/2006/relationships/customXml" Target="../ink/ink728.xml"/><Relationship Id="rId7" Type="http://schemas.openxmlformats.org/officeDocument/2006/relationships/customXml" Target="../ink/ink730.xml"/><Relationship Id="rId12" Type="http://schemas.openxmlformats.org/officeDocument/2006/relationships/image" Target="../media/image408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50.png"/><Relationship Id="rId11" Type="http://schemas.openxmlformats.org/officeDocument/2006/relationships/customXml" Target="../ink/ink732.xml"/><Relationship Id="rId5" Type="http://schemas.openxmlformats.org/officeDocument/2006/relationships/customXml" Target="../ink/ink729.xml"/><Relationship Id="rId10" Type="http://schemas.openxmlformats.org/officeDocument/2006/relationships/image" Target="../media/image4070.png"/><Relationship Id="rId4" Type="http://schemas.openxmlformats.org/officeDocument/2006/relationships/image" Target="../media/image4040.png"/><Relationship Id="rId9" Type="http://schemas.openxmlformats.org/officeDocument/2006/relationships/customXml" Target="../ink/ink731.xml"/></Relationships>
</file>

<file path=ppt/slides/_rels/slide23.xml.rels><?xml version="1.0" encoding="UTF-8" standalone="yes"?>
<Relationships xmlns="http://schemas.openxmlformats.org/package/2006/relationships"><Relationship Id="rId26" Type="http://schemas.openxmlformats.org/officeDocument/2006/relationships/image" Target="../media/image4310.png"/><Relationship Id="rId21" Type="http://schemas.openxmlformats.org/officeDocument/2006/relationships/customXml" Target="../ink/ink739.xml"/><Relationship Id="rId42" Type="http://schemas.openxmlformats.org/officeDocument/2006/relationships/image" Target="../media/image4390.png"/><Relationship Id="rId47" Type="http://schemas.openxmlformats.org/officeDocument/2006/relationships/customXml" Target="../ink/ink752.xml"/><Relationship Id="rId63" Type="http://schemas.openxmlformats.org/officeDocument/2006/relationships/customXml" Target="../ink/ink760.xml"/><Relationship Id="rId68" Type="http://schemas.openxmlformats.org/officeDocument/2006/relationships/image" Target="../media/image4520.png"/><Relationship Id="rId84" Type="http://schemas.openxmlformats.org/officeDocument/2006/relationships/image" Target="../media/image4590.png"/><Relationship Id="rId89" Type="http://schemas.openxmlformats.org/officeDocument/2006/relationships/customXml" Target="../ink/ink774.xml"/><Relationship Id="rId16" Type="http://schemas.openxmlformats.org/officeDocument/2006/relationships/customXml" Target="../ink/ink736.xml"/><Relationship Id="rId107" Type="http://schemas.openxmlformats.org/officeDocument/2006/relationships/image" Target="../media/image4690.png"/><Relationship Id="rId11" Type="http://schemas.openxmlformats.org/officeDocument/2006/relationships/image" Target="../media/image4250.png"/><Relationship Id="rId32" Type="http://schemas.openxmlformats.org/officeDocument/2006/relationships/image" Target="../media/image4340.png"/><Relationship Id="rId37" Type="http://schemas.openxmlformats.org/officeDocument/2006/relationships/customXml" Target="../ink/ink747.xml"/><Relationship Id="rId53" Type="http://schemas.openxmlformats.org/officeDocument/2006/relationships/customXml" Target="../ink/ink755.xml"/><Relationship Id="rId58" Type="http://schemas.openxmlformats.org/officeDocument/2006/relationships/image" Target="../media/image4470.png"/><Relationship Id="rId74" Type="http://schemas.openxmlformats.org/officeDocument/2006/relationships/image" Target="../media/image4550.png"/><Relationship Id="rId79" Type="http://schemas.openxmlformats.org/officeDocument/2006/relationships/customXml" Target="../ink/ink769.xml"/><Relationship Id="rId102" Type="http://schemas.openxmlformats.org/officeDocument/2006/relationships/customXml" Target="../ink/ink782.xml"/><Relationship Id="rId5" Type="http://schemas.openxmlformats.org/officeDocument/2006/relationships/oleObject" Target="../embeddings/oleObject2.bin"/><Relationship Id="rId90" Type="http://schemas.openxmlformats.org/officeDocument/2006/relationships/image" Target="../media/image4620.png"/><Relationship Id="rId95" Type="http://schemas.openxmlformats.org/officeDocument/2006/relationships/image" Target="../media/image4630.png"/><Relationship Id="rId22" Type="http://schemas.openxmlformats.org/officeDocument/2006/relationships/image" Target="../media/image4290.png"/><Relationship Id="rId27" Type="http://schemas.openxmlformats.org/officeDocument/2006/relationships/customXml" Target="../ink/ink742.xml"/><Relationship Id="rId43" Type="http://schemas.openxmlformats.org/officeDocument/2006/relationships/customXml" Target="../ink/ink750.xml"/><Relationship Id="rId48" Type="http://schemas.openxmlformats.org/officeDocument/2006/relationships/image" Target="../media/image4420.png"/><Relationship Id="rId64" Type="http://schemas.openxmlformats.org/officeDocument/2006/relationships/image" Target="../media/image4500.png"/><Relationship Id="rId69" Type="http://schemas.openxmlformats.org/officeDocument/2006/relationships/customXml" Target="../ink/ink763.xml"/><Relationship Id="rId80" Type="http://schemas.openxmlformats.org/officeDocument/2006/relationships/image" Target="../media/image4570.png"/><Relationship Id="rId85" Type="http://schemas.openxmlformats.org/officeDocument/2006/relationships/customXml" Target="../ink/ink772.xml"/><Relationship Id="rId12" Type="http://schemas.openxmlformats.org/officeDocument/2006/relationships/customXml" Target="../ink/ink734.xml"/><Relationship Id="rId17" Type="http://schemas.openxmlformats.org/officeDocument/2006/relationships/image" Target="../media/image4270.png"/><Relationship Id="rId33" Type="http://schemas.openxmlformats.org/officeDocument/2006/relationships/customXml" Target="../ink/ink745.xml"/><Relationship Id="rId38" Type="http://schemas.openxmlformats.org/officeDocument/2006/relationships/image" Target="../media/image4370.png"/><Relationship Id="rId59" Type="http://schemas.openxmlformats.org/officeDocument/2006/relationships/customXml" Target="../ink/ink758.xml"/><Relationship Id="rId103" Type="http://schemas.openxmlformats.org/officeDocument/2006/relationships/image" Target="../media/image4670.png"/><Relationship Id="rId108" Type="http://schemas.openxmlformats.org/officeDocument/2006/relationships/customXml" Target="../ink/ink785.xml"/><Relationship Id="rId20" Type="http://schemas.openxmlformats.org/officeDocument/2006/relationships/image" Target="../media/image4280.png"/><Relationship Id="rId41" Type="http://schemas.openxmlformats.org/officeDocument/2006/relationships/customXml" Target="../ink/ink749.xml"/><Relationship Id="rId54" Type="http://schemas.openxmlformats.org/officeDocument/2006/relationships/image" Target="../media/image4450.png"/><Relationship Id="rId62" Type="http://schemas.openxmlformats.org/officeDocument/2006/relationships/image" Target="../media/image4490.png"/><Relationship Id="rId70" Type="http://schemas.openxmlformats.org/officeDocument/2006/relationships/image" Target="../media/image4530.png"/><Relationship Id="rId75" Type="http://schemas.openxmlformats.org/officeDocument/2006/relationships/customXml" Target="../ink/ink766.xml"/><Relationship Id="rId83" Type="http://schemas.openxmlformats.org/officeDocument/2006/relationships/customXml" Target="../ink/ink771.xml"/><Relationship Id="rId88" Type="http://schemas.openxmlformats.org/officeDocument/2006/relationships/image" Target="../media/image4610.png"/><Relationship Id="rId91" Type="http://schemas.openxmlformats.org/officeDocument/2006/relationships/customXml" Target="../ink/ink775.xml"/><Relationship Id="rId96" Type="http://schemas.openxmlformats.org/officeDocument/2006/relationships/customXml" Target="../ink/ink779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15.wmf"/><Relationship Id="rId15" Type="http://schemas.openxmlformats.org/officeDocument/2006/relationships/image" Target="../media/image69.png"/><Relationship Id="rId23" Type="http://schemas.openxmlformats.org/officeDocument/2006/relationships/customXml" Target="../ink/ink740.xml"/><Relationship Id="rId28" Type="http://schemas.openxmlformats.org/officeDocument/2006/relationships/image" Target="../media/image4320.png"/><Relationship Id="rId36" Type="http://schemas.openxmlformats.org/officeDocument/2006/relationships/image" Target="../media/image4360.png"/><Relationship Id="rId49" Type="http://schemas.openxmlformats.org/officeDocument/2006/relationships/customXml" Target="../ink/ink753.xml"/><Relationship Id="rId57" Type="http://schemas.openxmlformats.org/officeDocument/2006/relationships/customXml" Target="../ink/ink757.xml"/><Relationship Id="rId106" Type="http://schemas.openxmlformats.org/officeDocument/2006/relationships/customXml" Target="../ink/ink784.xml"/><Relationship Id="rId31" Type="http://schemas.openxmlformats.org/officeDocument/2006/relationships/customXml" Target="../ink/ink744.xml"/><Relationship Id="rId44" Type="http://schemas.openxmlformats.org/officeDocument/2006/relationships/image" Target="../media/image4400.png"/><Relationship Id="rId52" Type="http://schemas.openxmlformats.org/officeDocument/2006/relationships/image" Target="../media/image4440.png"/><Relationship Id="rId60" Type="http://schemas.openxmlformats.org/officeDocument/2006/relationships/image" Target="../media/image4480.png"/><Relationship Id="rId65" Type="http://schemas.openxmlformats.org/officeDocument/2006/relationships/customXml" Target="../ink/ink761.xml"/><Relationship Id="rId73" Type="http://schemas.openxmlformats.org/officeDocument/2006/relationships/customXml" Target="../ink/ink765.xml"/><Relationship Id="rId78" Type="http://schemas.openxmlformats.org/officeDocument/2006/relationships/customXml" Target="../ink/ink768.xml"/><Relationship Id="rId81" Type="http://schemas.openxmlformats.org/officeDocument/2006/relationships/customXml" Target="../ink/ink770.xml"/><Relationship Id="rId86" Type="http://schemas.openxmlformats.org/officeDocument/2006/relationships/image" Target="../media/image4600.png"/><Relationship Id="rId94" Type="http://schemas.openxmlformats.org/officeDocument/2006/relationships/customXml" Target="../ink/ink778.xml"/><Relationship Id="rId99" Type="http://schemas.openxmlformats.org/officeDocument/2006/relationships/image" Target="../media/image4650.png"/><Relationship Id="rId101" Type="http://schemas.openxmlformats.org/officeDocument/2006/relationships/image" Target="../media/image4660.png"/><Relationship Id="rId4" Type="http://schemas.openxmlformats.org/officeDocument/2006/relationships/image" Target="../media/image714.wmf"/><Relationship Id="rId9" Type="http://schemas.openxmlformats.org/officeDocument/2006/relationships/customXml" Target="../ink/ink733.xml"/><Relationship Id="rId13" Type="http://schemas.openxmlformats.org/officeDocument/2006/relationships/image" Target="../media/image4260.png"/><Relationship Id="rId18" Type="http://schemas.openxmlformats.org/officeDocument/2006/relationships/customXml" Target="../ink/ink737.xml"/><Relationship Id="rId39" Type="http://schemas.openxmlformats.org/officeDocument/2006/relationships/customXml" Target="../ink/ink748.xml"/><Relationship Id="rId109" Type="http://schemas.openxmlformats.org/officeDocument/2006/relationships/image" Target="../media/image4700.png"/><Relationship Id="rId34" Type="http://schemas.openxmlformats.org/officeDocument/2006/relationships/image" Target="../media/image4350.png"/><Relationship Id="rId50" Type="http://schemas.openxmlformats.org/officeDocument/2006/relationships/image" Target="../media/image4430.png"/><Relationship Id="rId55" Type="http://schemas.openxmlformats.org/officeDocument/2006/relationships/customXml" Target="../ink/ink756.xml"/><Relationship Id="rId76" Type="http://schemas.openxmlformats.org/officeDocument/2006/relationships/image" Target="../media/image4560.png"/><Relationship Id="rId97" Type="http://schemas.openxmlformats.org/officeDocument/2006/relationships/image" Target="../media/image4640.png"/><Relationship Id="rId104" Type="http://schemas.openxmlformats.org/officeDocument/2006/relationships/customXml" Target="../ink/ink783.xml"/><Relationship Id="rId7" Type="http://schemas.openxmlformats.org/officeDocument/2006/relationships/oleObject" Target="../embeddings/oleObject3.bin"/><Relationship Id="rId71" Type="http://schemas.openxmlformats.org/officeDocument/2006/relationships/customXml" Target="../ink/ink764.xml"/><Relationship Id="rId92" Type="http://schemas.openxmlformats.org/officeDocument/2006/relationships/customXml" Target="../ink/ink776.xml"/><Relationship Id="rId2" Type="http://schemas.openxmlformats.org/officeDocument/2006/relationships/notesSlide" Target="../notesSlides/notesSlide20.xml"/><Relationship Id="rId29" Type="http://schemas.openxmlformats.org/officeDocument/2006/relationships/customXml" Target="../ink/ink743.xml"/><Relationship Id="rId24" Type="http://schemas.openxmlformats.org/officeDocument/2006/relationships/image" Target="../media/image4300.png"/><Relationship Id="rId40" Type="http://schemas.openxmlformats.org/officeDocument/2006/relationships/image" Target="../media/image4380.png"/><Relationship Id="rId45" Type="http://schemas.openxmlformats.org/officeDocument/2006/relationships/customXml" Target="../ink/ink751.xml"/><Relationship Id="rId66" Type="http://schemas.openxmlformats.org/officeDocument/2006/relationships/image" Target="../media/image4510.png"/><Relationship Id="rId87" Type="http://schemas.openxmlformats.org/officeDocument/2006/relationships/customXml" Target="../ink/ink773.xml"/><Relationship Id="rId61" Type="http://schemas.openxmlformats.org/officeDocument/2006/relationships/customXml" Target="../ink/ink759.xml"/><Relationship Id="rId82" Type="http://schemas.openxmlformats.org/officeDocument/2006/relationships/image" Target="../media/image4580.png"/><Relationship Id="rId19" Type="http://schemas.openxmlformats.org/officeDocument/2006/relationships/customXml" Target="../ink/ink738.xml"/><Relationship Id="rId14" Type="http://schemas.openxmlformats.org/officeDocument/2006/relationships/customXml" Target="../ink/ink735.xml"/><Relationship Id="rId30" Type="http://schemas.openxmlformats.org/officeDocument/2006/relationships/image" Target="../media/image4330.png"/><Relationship Id="rId35" Type="http://schemas.openxmlformats.org/officeDocument/2006/relationships/customXml" Target="../ink/ink746.xml"/><Relationship Id="rId56" Type="http://schemas.openxmlformats.org/officeDocument/2006/relationships/image" Target="../media/image4460.png"/><Relationship Id="rId77" Type="http://schemas.openxmlformats.org/officeDocument/2006/relationships/customXml" Target="../ink/ink767.xml"/><Relationship Id="rId100" Type="http://schemas.openxmlformats.org/officeDocument/2006/relationships/customXml" Target="../ink/ink781.xml"/><Relationship Id="rId105" Type="http://schemas.openxmlformats.org/officeDocument/2006/relationships/image" Target="../media/image4680.png"/><Relationship Id="rId8" Type="http://schemas.openxmlformats.org/officeDocument/2006/relationships/image" Target="../media/image716.wmf"/><Relationship Id="rId51" Type="http://schemas.openxmlformats.org/officeDocument/2006/relationships/customXml" Target="../ink/ink754.xml"/><Relationship Id="rId72" Type="http://schemas.openxmlformats.org/officeDocument/2006/relationships/image" Target="../media/image4540.png"/><Relationship Id="rId93" Type="http://schemas.openxmlformats.org/officeDocument/2006/relationships/customXml" Target="../ink/ink777.xml"/><Relationship Id="rId98" Type="http://schemas.openxmlformats.org/officeDocument/2006/relationships/customXml" Target="../ink/ink780.xml"/><Relationship Id="rId3" Type="http://schemas.openxmlformats.org/officeDocument/2006/relationships/oleObject" Target="../embeddings/oleObject1.bin"/><Relationship Id="rId25" Type="http://schemas.openxmlformats.org/officeDocument/2006/relationships/customXml" Target="../ink/ink741.xml"/><Relationship Id="rId46" Type="http://schemas.openxmlformats.org/officeDocument/2006/relationships/image" Target="../media/image4410.png"/><Relationship Id="rId67" Type="http://schemas.openxmlformats.org/officeDocument/2006/relationships/customXml" Target="../ink/ink76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1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9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721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18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720.wmf"/><Relationship Id="rId4" Type="http://schemas.openxmlformats.org/officeDocument/2006/relationships/image" Target="../media/image717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722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2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723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13" Type="http://schemas.openxmlformats.org/officeDocument/2006/relationships/customXml" Target="../ink/ink6.xml"/><Relationship Id="rId18" Type="http://schemas.openxmlformats.org/officeDocument/2006/relationships/image" Target="../media/image128.png"/><Relationship Id="rId26" Type="http://schemas.openxmlformats.org/officeDocument/2006/relationships/image" Target="../media/image132.png"/><Relationship Id="rId3" Type="http://schemas.openxmlformats.org/officeDocument/2006/relationships/customXml" Target="../ink/ink1.xml"/><Relationship Id="rId21" Type="http://schemas.openxmlformats.org/officeDocument/2006/relationships/customXml" Target="../ink/ink10.xml"/><Relationship Id="rId7" Type="http://schemas.openxmlformats.org/officeDocument/2006/relationships/customXml" Target="../ink/ink3.xml"/><Relationship Id="rId12" Type="http://schemas.openxmlformats.org/officeDocument/2006/relationships/image" Target="../media/image125.png"/><Relationship Id="rId17" Type="http://schemas.openxmlformats.org/officeDocument/2006/relationships/customXml" Target="../ink/ink8.xml"/><Relationship Id="rId25" Type="http://schemas.openxmlformats.org/officeDocument/2006/relationships/customXml" Target="../ink/ink12.xml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27.png"/><Relationship Id="rId20" Type="http://schemas.openxmlformats.org/officeDocument/2006/relationships/image" Target="../media/image129.png"/><Relationship Id="rId29" Type="http://schemas.openxmlformats.org/officeDocument/2006/relationships/customXml" Target="../ink/ink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3.png"/><Relationship Id="rId11" Type="http://schemas.openxmlformats.org/officeDocument/2006/relationships/customXml" Target="../ink/ink5.xml"/><Relationship Id="rId24" Type="http://schemas.openxmlformats.org/officeDocument/2006/relationships/image" Target="../media/image131.png"/><Relationship Id="rId32" Type="http://schemas.openxmlformats.org/officeDocument/2006/relationships/image" Target="../media/image135.png"/><Relationship Id="rId5" Type="http://schemas.openxmlformats.org/officeDocument/2006/relationships/customXml" Target="../ink/ink2.xml"/><Relationship Id="rId15" Type="http://schemas.openxmlformats.org/officeDocument/2006/relationships/customXml" Target="../ink/ink7.xml"/><Relationship Id="rId23" Type="http://schemas.openxmlformats.org/officeDocument/2006/relationships/customXml" Target="../ink/ink11.xml"/><Relationship Id="rId28" Type="http://schemas.openxmlformats.org/officeDocument/2006/relationships/image" Target="../media/image133.png"/><Relationship Id="rId10" Type="http://schemas.openxmlformats.org/officeDocument/2006/relationships/image" Target="../media/image69.png"/><Relationship Id="rId19" Type="http://schemas.openxmlformats.org/officeDocument/2006/relationships/customXml" Target="../ink/ink9.xml"/><Relationship Id="rId31" Type="http://schemas.openxmlformats.org/officeDocument/2006/relationships/customXml" Target="../ink/ink15.xml"/><Relationship Id="rId4" Type="http://schemas.openxmlformats.org/officeDocument/2006/relationships/image" Target="../media/image122.png"/><Relationship Id="rId9" Type="http://schemas.openxmlformats.org/officeDocument/2006/relationships/customXml" Target="../ink/ink4.xml"/><Relationship Id="rId14" Type="http://schemas.openxmlformats.org/officeDocument/2006/relationships/image" Target="../media/image126.png"/><Relationship Id="rId22" Type="http://schemas.openxmlformats.org/officeDocument/2006/relationships/image" Target="../media/image130.png"/><Relationship Id="rId27" Type="http://schemas.openxmlformats.org/officeDocument/2006/relationships/customXml" Target="../ink/ink13.xml"/><Relationship Id="rId30" Type="http://schemas.openxmlformats.org/officeDocument/2006/relationships/image" Target="../media/image134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25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6.tmp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7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8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9.tmp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0.tmp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4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47.png"/><Relationship Id="rId21" Type="http://schemas.openxmlformats.org/officeDocument/2006/relationships/customXml" Target="../ink/ink25.xml"/><Relationship Id="rId42" Type="http://schemas.openxmlformats.org/officeDocument/2006/relationships/image" Target="../media/image155.png"/><Relationship Id="rId47" Type="http://schemas.openxmlformats.org/officeDocument/2006/relationships/customXml" Target="../ink/ink38.xml"/><Relationship Id="rId63" Type="http://schemas.openxmlformats.org/officeDocument/2006/relationships/customXml" Target="../ink/ink46.xml"/><Relationship Id="rId68" Type="http://schemas.openxmlformats.org/officeDocument/2006/relationships/image" Target="../media/image168.png"/><Relationship Id="rId84" Type="http://schemas.openxmlformats.org/officeDocument/2006/relationships/image" Target="../media/image176.png"/><Relationship Id="rId89" Type="http://schemas.openxmlformats.org/officeDocument/2006/relationships/customXml" Target="../ink/ink59.xml"/><Relationship Id="rId16" Type="http://schemas.openxmlformats.org/officeDocument/2006/relationships/image" Target="../media/image142.png"/><Relationship Id="rId11" Type="http://schemas.openxmlformats.org/officeDocument/2006/relationships/customXml" Target="../ink/ink20.xml"/><Relationship Id="rId32" Type="http://schemas.openxmlformats.org/officeDocument/2006/relationships/image" Target="../media/image150.png"/><Relationship Id="rId37" Type="http://schemas.openxmlformats.org/officeDocument/2006/relationships/customXml" Target="../ink/ink33.xml"/><Relationship Id="rId53" Type="http://schemas.openxmlformats.org/officeDocument/2006/relationships/customXml" Target="../ink/ink41.xml"/><Relationship Id="rId58" Type="http://schemas.openxmlformats.org/officeDocument/2006/relationships/image" Target="../media/image163.png"/><Relationship Id="rId74" Type="http://schemas.openxmlformats.org/officeDocument/2006/relationships/image" Target="../media/image171.png"/><Relationship Id="rId79" Type="http://schemas.openxmlformats.org/officeDocument/2006/relationships/customXml" Target="../ink/ink54.xml"/><Relationship Id="rId102" Type="http://schemas.openxmlformats.org/officeDocument/2006/relationships/image" Target="../media/image185.png"/><Relationship Id="rId5" Type="http://schemas.openxmlformats.org/officeDocument/2006/relationships/customXml" Target="../ink/ink17.xml"/><Relationship Id="rId90" Type="http://schemas.openxmlformats.org/officeDocument/2006/relationships/image" Target="../media/image179.png"/><Relationship Id="rId95" Type="http://schemas.openxmlformats.org/officeDocument/2006/relationships/customXml" Target="../ink/ink62.xml"/><Relationship Id="rId22" Type="http://schemas.openxmlformats.org/officeDocument/2006/relationships/image" Target="../media/image145.png"/><Relationship Id="rId27" Type="http://schemas.openxmlformats.org/officeDocument/2006/relationships/customXml" Target="../ink/ink28.xml"/><Relationship Id="rId43" Type="http://schemas.openxmlformats.org/officeDocument/2006/relationships/customXml" Target="../ink/ink36.xml"/><Relationship Id="rId48" Type="http://schemas.openxmlformats.org/officeDocument/2006/relationships/image" Target="../media/image158.png"/><Relationship Id="rId64" Type="http://schemas.openxmlformats.org/officeDocument/2006/relationships/image" Target="../media/image166.png"/><Relationship Id="rId69" Type="http://schemas.openxmlformats.org/officeDocument/2006/relationships/customXml" Target="../ink/ink49.xml"/><Relationship Id="rId80" Type="http://schemas.openxmlformats.org/officeDocument/2006/relationships/image" Target="../media/image174.png"/><Relationship Id="rId85" Type="http://schemas.openxmlformats.org/officeDocument/2006/relationships/customXml" Target="../ink/ink57.xml"/><Relationship Id="rId12" Type="http://schemas.openxmlformats.org/officeDocument/2006/relationships/image" Target="../media/image140.png"/><Relationship Id="rId17" Type="http://schemas.openxmlformats.org/officeDocument/2006/relationships/customXml" Target="../ink/ink23.xml"/><Relationship Id="rId33" Type="http://schemas.openxmlformats.org/officeDocument/2006/relationships/customXml" Target="../ink/ink31.xml"/><Relationship Id="rId38" Type="http://schemas.openxmlformats.org/officeDocument/2006/relationships/image" Target="../media/image153.png"/><Relationship Id="rId59" Type="http://schemas.openxmlformats.org/officeDocument/2006/relationships/customXml" Target="../ink/ink44.xml"/><Relationship Id="rId103" Type="http://schemas.openxmlformats.org/officeDocument/2006/relationships/customXml" Target="../ink/ink66.xml"/><Relationship Id="rId20" Type="http://schemas.openxmlformats.org/officeDocument/2006/relationships/image" Target="../media/image144.png"/><Relationship Id="rId41" Type="http://schemas.openxmlformats.org/officeDocument/2006/relationships/customXml" Target="../ink/ink35.xml"/><Relationship Id="rId54" Type="http://schemas.openxmlformats.org/officeDocument/2006/relationships/image" Target="../media/image161.png"/><Relationship Id="rId62" Type="http://schemas.openxmlformats.org/officeDocument/2006/relationships/image" Target="../media/image165.png"/><Relationship Id="rId70" Type="http://schemas.openxmlformats.org/officeDocument/2006/relationships/image" Target="../media/image169.png"/><Relationship Id="rId75" Type="http://schemas.openxmlformats.org/officeDocument/2006/relationships/customXml" Target="../ink/ink52.xml"/><Relationship Id="rId83" Type="http://schemas.openxmlformats.org/officeDocument/2006/relationships/customXml" Target="../ink/ink56.xml"/><Relationship Id="rId88" Type="http://schemas.openxmlformats.org/officeDocument/2006/relationships/image" Target="../media/image178.png"/><Relationship Id="rId91" Type="http://schemas.openxmlformats.org/officeDocument/2006/relationships/customXml" Target="../ink/ink60.xml"/><Relationship Id="rId96" Type="http://schemas.openxmlformats.org/officeDocument/2006/relationships/image" Target="../media/image1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7.png"/><Relationship Id="rId15" Type="http://schemas.openxmlformats.org/officeDocument/2006/relationships/customXml" Target="../ink/ink22.xml"/><Relationship Id="rId23" Type="http://schemas.openxmlformats.org/officeDocument/2006/relationships/customXml" Target="../ink/ink26.xml"/><Relationship Id="rId28" Type="http://schemas.openxmlformats.org/officeDocument/2006/relationships/image" Target="../media/image148.png"/><Relationship Id="rId36" Type="http://schemas.openxmlformats.org/officeDocument/2006/relationships/image" Target="../media/image152.png"/><Relationship Id="rId49" Type="http://schemas.openxmlformats.org/officeDocument/2006/relationships/customXml" Target="../ink/ink39.xml"/><Relationship Id="rId57" Type="http://schemas.openxmlformats.org/officeDocument/2006/relationships/customXml" Target="../ink/ink43.xml"/><Relationship Id="rId106" Type="http://schemas.openxmlformats.org/officeDocument/2006/relationships/image" Target="../media/image187.png"/><Relationship Id="rId10" Type="http://schemas.openxmlformats.org/officeDocument/2006/relationships/image" Target="../media/image139.png"/><Relationship Id="rId31" Type="http://schemas.openxmlformats.org/officeDocument/2006/relationships/customXml" Target="../ink/ink30.xml"/><Relationship Id="rId44" Type="http://schemas.openxmlformats.org/officeDocument/2006/relationships/image" Target="../media/image156.png"/><Relationship Id="rId52" Type="http://schemas.openxmlformats.org/officeDocument/2006/relationships/image" Target="../media/image160.png"/><Relationship Id="rId60" Type="http://schemas.openxmlformats.org/officeDocument/2006/relationships/image" Target="../media/image164.png"/><Relationship Id="rId65" Type="http://schemas.openxmlformats.org/officeDocument/2006/relationships/customXml" Target="../ink/ink47.xml"/><Relationship Id="rId73" Type="http://schemas.openxmlformats.org/officeDocument/2006/relationships/customXml" Target="../ink/ink51.xml"/><Relationship Id="rId78" Type="http://schemas.openxmlformats.org/officeDocument/2006/relationships/image" Target="../media/image173.png"/><Relationship Id="rId81" Type="http://schemas.openxmlformats.org/officeDocument/2006/relationships/customXml" Target="../ink/ink55.xml"/><Relationship Id="rId86" Type="http://schemas.openxmlformats.org/officeDocument/2006/relationships/image" Target="../media/image177.png"/><Relationship Id="rId94" Type="http://schemas.openxmlformats.org/officeDocument/2006/relationships/image" Target="../media/image181.png"/><Relationship Id="rId99" Type="http://schemas.openxmlformats.org/officeDocument/2006/relationships/customXml" Target="../ink/ink64.xml"/><Relationship Id="rId101" Type="http://schemas.openxmlformats.org/officeDocument/2006/relationships/customXml" Target="../ink/ink65.xml"/><Relationship Id="rId4" Type="http://schemas.openxmlformats.org/officeDocument/2006/relationships/image" Target="../media/image136.png"/><Relationship Id="rId9" Type="http://schemas.openxmlformats.org/officeDocument/2006/relationships/customXml" Target="../ink/ink19.xml"/><Relationship Id="rId13" Type="http://schemas.openxmlformats.org/officeDocument/2006/relationships/customXml" Target="../ink/ink21.xml"/><Relationship Id="rId18" Type="http://schemas.openxmlformats.org/officeDocument/2006/relationships/image" Target="../media/image143.png"/><Relationship Id="rId39" Type="http://schemas.openxmlformats.org/officeDocument/2006/relationships/customXml" Target="../ink/ink34.xml"/><Relationship Id="rId34" Type="http://schemas.openxmlformats.org/officeDocument/2006/relationships/image" Target="../media/image151.png"/><Relationship Id="rId50" Type="http://schemas.openxmlformats.org/officeDocument/2006/relationships/image" Target="../media/image159.png"/><Relationship Id="rId55" Type="http://schemas.openxmlformats.org/officeDocument/2006/relationships/customXml" Target="../ink/ink42.xml"/><Relationship Id="rId76" Type="http://schemas.openxmlformats.org/officeDocument/2006/relationships/image" Target="../media/image172.png"/><Relationship Id="rId97" Type="http://schemas.openxmlformats.org/officeDocument/2006/relationships/customXml" Target="../ink/ink63.xml"/><Relationship Id="rId104" Type="http://schemas.openxmlformats.org/officeDocument/2006/relationships/image" Target="../media/image186.png"/><Relationship Id="rId7" Type="http://schemas.openxmlformats.org/officeDocument/2006/relationships/customXml" Target="../ink/ink18.xml"/><Relationship Id="rId71" Type="http://schemas.openxmlformats.org/officeDocument/2006/relationships/customXml" Target="../ink/ink50.xml"/><Relationship Id="rId92" Type="http://schemas.openxmlformats.org/officeDocument/2006/relationships/image" Target="../media/image180.png"/><Relationship Id="rId2" Type="http://schemas.openxmlformats.org/officeDocument/2006/relationships/notesSlide" Target="../notesSlides/notesSlide9.xml"/><Relationship Id="rId29" Type="http://schemas.openxmlformats.org/officeDocument/2006/relationships/customXml" Target="../ink/ink29.xml"/><Relationship Id="rId24" Type="http://schemas.openxmlformats.org/officeDocument/2006/relationships/image" Target="../media/image146.png"/><Relationship Id="rId40" Type="http://schemas.openxmlformats.org/officeDocument/2006/relationships/image" Target="../media/image154.png"/><Relationship Id="rId45" Type="http://schemas.openxmlformats.org/officeDocument/2006/relationships/customXml" Target="../ink/ink37.xml"/><Relationship Id="rId66" Type="http://schemas.openxmlformats.org/officeDocument/2006/relationships/image" Target="../media/image167.png"/><Relationship Id="rId87" Type="http://schemas.openxmlformats.org/officeDocument/2006/relationships/customXml" Target="../ink/ink58.xml"/><Relationship Id="rId61" Type="http://schemas.openxmlformats.org/officeDocument/2006/relationships/customXml" Target="../ink/ink45.xml"/><Relationship Id="rId82" Type="http://schemas.openxmlformats.org/officeDocument/2006/relationships/image" Target="../media/image175.png"/><Relationship Id="rId19" Type="http://schemas.openxmlformats.org/officeDocument/2006/relationships/customXml" Target="../ink/ink24.xml"/><Relationship Id="rId14" Type="http://schemas.openxmlformats.org/officeDocument/2006/relationships/image" Target="../media/image141.png"/><Relationship Id="rId30" Type="http://schemas.openxmlformats.org/officeDocument/2006/relationships/image" Target="../media/image149.png"/><Relationship Id="rId35" Type="http://schemas.openxmlformats.org/officeDocument/2006/relationships/customXml" Target="../ink/ink32.xml"/><Relationship Id="rId56" Type="http://schemas.openxmlformats.org/officeDocument/2006/relationships/image" Target="../media/image162.png"/><Relationship Id="rId77" Type="http://schemas.openxmlformats.org/officeDocument/2006/relationships/customXml" Target="../ink/ink53.xml"/><Relationship Id="rId100" Type="http://schemas.openxmlformats.org/officeDocument/2006/relationships/image" Target="../media/image184.png"/><Relationship Id="rId105" Type="http://schemas.openxmlformats.org/officeDocument/2006/relationships/customXml" Target="../ink/ink67.xml"/><Relationship Id="rId8" Type="http://schemas.openxmlformats.org/officeDocument/2006/relationships/image" Target="../media/image138.png"/><Relationship Id="rId51" Type="http://schemas.openxmlformats.org/officeDocument/2006/relationships/customXml" Target="../ink/ink40.xml"/><Relationship Id="rId72" Type="http://schemas.openxmlformats.org/officeDocument/2006/relationships/image" Target="../media/image170.png"/><Relationship Id="rId93" Type="http://schemas.openxmlformats.org/officeDocument/2006/relationships/customXml" Target="../ink/ink61.xml"/><Relationship Id="rId98" Type="http://schemas.openxmlformats.org/officeDocument/2006/relationships/image" Target="../media/image183.png"/><Relationship Id="rId3" Type="http://schemas.openxmlformats.org/officeDocument/2006/relationships/customXml" Target="../ink/ink16.xml"/><Relationship Id="rId25" Type="http://schemas.openxmlformats.org/officeDocument/2006/relationships/customXml" Target="../ink/ink27.xml"/><Relationship Id="rId46" Type="http://schemas.openxmlformats.org/officeDocument/2006/relationships/image" Target="../media/image157.png"/><Relationship Id="rId67" Type="http://schemas.openxmlformats.org/officeDocument/2006/relationships/customXml" Target="../ink/ink4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07258DD8-4788-4FD2-8CF9-9C5C8A7F77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1143000"/>
          </a:xfrm>
        </p:spPr>
        <p:txBody>
          <a:bodyPr/>
          <a:lstStyle/>
          <a:p>
            <a:r>
              <a:rPr lang="en-US" alt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Chapter 1:</a:t>
            </a:r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Subtitle 1">
            <a:extLst>
              <a:ext uri="{FF2B5EF4-FFF2-40B4-BE49-F238E27FC236}">
                <a16:creationId xmlns:a16="http://schemas.microsoft.com/office/drawing/2014/main" id="{EB6E2BD6-9E51-4155-984A-9E8947607D7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71600" y="2133600"/>
            <a:ext cx="6400800" cy="990600"/>
          </a:xfrm>
        </p:spPr>
        <p:txBody>
          <a:bodyPr/>
          <a:lstStyle/>
          <a:p>
            <a:r>
              <a:rPr lang="en-US" alt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Sampling and Descriptive Statistic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C0E73B5-35EB-48BE-9D41-1CB676017BC5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914400" y="3429000"/>
            <a:ext cx="7772400" cy="13716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September 3, 2020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6A8BF15-EEF2-43ED-BA75-F5B23CB3A262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762000" y="6096000"/>
            <a:ext cx="7924800" cy="685800"/>
          </a:xfrm>
        </p:spPr>
        <p:txBody>
          <a:bodyPr/>
          <a:lstStyle/>
          <a:p>
            <a:pPr marL="0" indent="0" algn="ctr">
              <a:buNone/>
            </a:pPr>
            <a:r>
              <a:rPr lang="en-US" sz="1000" b="1" i="1" noProof="0" dirty="0">
                <a:latin typeface="Arial" panose="020B0604020202020204" pitchFamily="34" charset="0"/>
                <a:cs typeface="Arial" panose="020B0604020202020204" pitchFamily="34" charset="0"/>
              </a:rPr>
              <a:t>© </a:t>
            </a:r>
            <a:r>
              <a:rPr lang="en-US" sz="1000" b="1" noProof="0" dirty="0">
                <a:latin typeface="Arial" panose="020B0604020202020204" pitchFamily="34" charset="0"/>
                <a:cs typeface="Arial" panose="020B0604020202020204" pitchFamily="34" charset="0"/>
              </a:rPr>
              <a:t>2020</a:t>
            </a:r>
            <a:r>
              <a:rPr lang="en-US" sz="1000" b="1" i="1" noProof="0" dirty="0">
                <a:latin typeface="Arial" panose="020B0604020202020204" pitchFamily="34" charset="0"/>
                <a:cs typeface="Arial" panose="020B0604020202020204" pitchFamily="34" charset="0"/>
              </a:rPr>
              <a:t> by McGraw-Hill Education.</a:t>
            </a:r>
          </a:p>
          <a:p>
            <a:pPr marL="0" indent="0" algn="ctr">
              <a:buNone/>
            </a:pPr>
            <a:r>
              <a:rPr lang="en-US" sz="1000" b="1" i="1" noProof="0" dirty="0">
                <a:latin typeface="Arial" panose="020B0604020202020204" pitchFamily="34" charset="0"/>
                <a:cs typeface="Arial" panose="020B0604020202020204" pitchFamily="34" charset="0"/>
              </a:rPr>
              <a:t>This is proprietary material solely for authorized instructor use. Not authorized for sale or distribution in any manner.</a:t>
            </a:r>
          </a:p>
          <a:p>
            <a:pPr marL="0" indent="0" algn="ctr">
              <a:buNone/>
            </a:pPr>
            <a:r>
              <a:rPr lang="en-US" sz="1000" b="1" i="1" noProof="0" dirty="0">
                <a:latin typeface="Arial" panose="020B0604020202020204" pitchFamily="34" charset="0"/>
                <a:cs typeface="Arial" panose="020B0604020202020204" pitchFamily="34" charset="0"/>
              </a:rPr>
              <a:t>This document may not be copied, scanned, duplicated, forwarded, distributed, or posted on a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21496367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Example 1 (revisited) </a:t>
            </a:r>
            <a:r>
              <a:rPr lang="en-US" altLang="en-US" sz="1000" noProof="0" dirty="0"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914400"/>
            <a:ext cx="8839200" cy="5257800"/>
          </a:xfrm>
        </p:spPr>
        <p:txBody>
          <a:bodyPr/>
          <a:lstStyle/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700" noProof="0" dirty="0"/>
              <a:t>Remember the rod example?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700" noProof="0" dirty="0"/>
              <a:t>In the sample the engineer collected, there were 92% that met specification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700" noProof="0" dirty="0"/>
              <a:t>In the population of all 1000 rods, it is unlikely that exactly 92% will meet specification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700" noProof="0" dirty="0"/>
              <a:t>Due to sampling variation, it is more realistic to think that the true proportion of rods meeting specification will be close to the sample proportion, or 92%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700" dirty="0"/>
              <a:t>Question: How much error can we reasonably expect in this estimation for the actual proportion?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700" noProof="0" dirty="0"/>
              <a:t>We will address this question in chapter 5 (with margin of error analysis for confidence interval estimation)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endParaRPr lang="en-US" altLang="en-US" noProof="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92162"/>
          </a:xfrm>
        </p:spPr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More on S</a:t>
            </a:r>
            <a:r>
              <a:rPr lang="en-US" altLang="en-US" sz="100" noProof="0" dirty="0">
                <a:latin typeface="Arial" panose="020B0604020202020204" pitchFamily="34" charset="0"/>
              </a:rPr>
              <a:t> </a:t>
            </a:r>
            <a:r>
              <a:rPr lang="en-US" altLang="en-US" noProof="0" dirty="0">
                <a:latin typeface="Arial" panose="020B0604020202020204" pitchFamily="34" charset="0"/>
              </a:rPr>
              <a:t>R</a:t>
            </a:r>
            <a:r>
              <a:rPr lang="en-US" altLang="en-US" sz="100" noProof="0" dirty="0">
                <a:latin typeface="Arial" panose="020B0604020202020204" pitchFamily="34" charset="0"/>
              </a:rPr>
              <a:t> </a:t>
            </a:r>
            <a:r>
              <a:rPr lang="en-US" altLang="en-US" noProof="0" dirty="0">
                <a:latin typeface="Arial" panose="020B0604020202020204" pitchFamily="34" charset="0"/>
              </a:rPr>
              <a:t>S </a:t>
            </a:r>
            <a:r>
              <a:rPr lang="en-US" altLang="en-US" sz="1000" noProof="0" dirty="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066800"/>
            <a:ext cx="8763000" cy="53340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ts val="1000"/>
              </a:spcBef>
              <a:buFontTx/>
              <a:buNone/>
            </a:pPr>
            <a:r>
              <a:rPr lang="en-US" altLang="en-US" sz="2700" b="1" noProof="0" dirty="0"/>
              <a:t>Definition</a:t>
            </a:r>
            <a:r>
              <a:rPr lang="en-US" altLang="en-US" sz="2700" noProof="0" dirty="0"/>
              <a:t>: A finite population that consist of actual physical objects/ people is called a </a:t>
            </a:r>
            <a:r>
              <a:rPr lang="en-US" altLang="en-US" sz="2700" b="1" noProof="0" dirty="0">
                <a:solidFill>
                  <a:srgbClr val="333399"/>
                </a:solidFill>
              </a:rPr>
              <a:t>tangible population</a:t>
            </a:r>
            <a:r>
              <a:rPr lang="en-US" altLang="en-US" sz="2700" noProof="0" dirty="0"/>
              <a:t>. </a:t>
            </a:r>
            <a:r>
              <a:rPr lang="en-US" altLang="en-US" sz="2700" dirty="0"/>
              <a:t>On the other hand, a</a:t>
            </a:r>
            <a:r>
              <a:rPr lang="en-US" altLang="en-US" sz="2700" noProof="0" dirty="0"/>
              <a:t> </a:t>
            </a:r>
            <a:r>
              <a:rPr lang="en-US" altLang="en-US" sz="2700" b="1" noProof="0" dirty="0">
                <a:solidFill>
                  <a:schemeClr val="accent2"/>
                </a:solidFill>
              </a:rPr>
              <a:t>conceptual population</a:t>
            </a:r>
            <a:r>
              <a:rPr lang="en-US" altLang="en-US" sz="2700" noProof="0" dirty="0">
                <a:solidFill>
                  <a:schemeClr val="accent2"/>
                </a:solidFill>
              </a:rPr>
              <a:t> </a:t>
            </a:r>
            <a:r>
              <a:rPr lang="en-US" altLang="en-US" sz="2700" noProof="0" dirty="0"/>
              <a:t>consists of all of the values that might possibly have been observed (from repeated trials)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700" noProof="0" dirty="0"/>
              <a:t>For example, a geologist weighs a rock several times on a sensitive scale. Each time, the scale gives a slightly different reading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700" noProof="0" dirty="0"/>
              <a:t>Here the population is conceptual. It consists of all the readings that the scale could in principle produce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700" dirty="0"/>
              <a:t>Similarly, consider flipping a coin repeatedly. This is also a conceptual population as there is no limit on the number of tosses that can be performed.</a:t>
            </a:r>
            <a:endParaRPr lang="en-US" altLang="en-US" sz="2700" noProof="0" dirty="0"/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15962"/>
          </a:xfrm>
        </p:spPr>
        <p:txBody>
          <a:bodyPr/>
          <a:lstStyle/>
          <a:p>
            <a:pPr eaLnBrk="1" hangingPunct="1"/>
            <a:r>
              <a:rPr lang="en-US" altLang="en-US" sz="4000" noProof="0" dirty="0"/>
              <a:t>Independent/ Dependent Items</a:t>
            </a:r>
            <a:r>
              <a:rPr lang="en-US" altLang="en-US" noProof="0" dirty="0"/>
              <a:t> </a:t>
            </a:r>
            <a:endParaRPr lang="en-US" altLang="en-US" sz="1000" noProof="0" dirty="0">
              <a:latin typeface="Arial" panose="020B0604020202020204" pitchFamily="34" charset="0"/>
            </a:endParaRPr>
          </a:p>
        </p:txBody>
      </p:sp>
      <p:sp>
        <p:nvSpPr>
          <p:cNvPr id="19460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066800"/>
            <a:ext cx="86868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noProof="0" dirty="0">
                <a:latin typeface="Arial" panose="020B0604020202020204" pitchFamily="34" charset="0"/>
              </a:rPr>
              <a:t>The items in a sample are said to be (statistically) </a:t>
            </a:r>
            <a:r>
              <a:rPr lang="en-US" altLang="en-US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independent</a:t>
            </a:r>
            <a:r>
              <a:rPr lang="en-US" altLang="en-US" noProof="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en-US" altLang="en-US" noProof="0" dirty="0">
                <a:latin typeface="Arial" panose="020B0604020202020204" pitchFamily="34" charset="0"/>
              </a:rPr>
              <a:t>if knowing the values of some of the items does not help to predict chances for the values of the other item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noProof="0" dirty="0">
                <a:latin typeface="Arial" panose="020B0604020202020204" pitchFamily="34" charset="0"/>
              </a:rPr>
              <a:t>Similarly, if knowing the values of some of the items affects the chances of the other items, then these items are said to be </a:t>
            </a:r>
            <a:r>
              <a:rPr lang="en-US" altLang="en-US" b="1" dirty="0">
                <a:solidFill>
                  <a:schemeClr val="accent2"/>
                </a:solidFill>
              </a:rPr>
              <a:t>dependent</a:t>
            </a:r>
            <a:r>
              <a:rPr lang="en-US" altLang="en-US" noProof="0" dirty="0">
                <a:latin typeface="Arial" panose="020B0604020202020204" pitchFamily="34" charset="0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For example, consider rolling a six-sided die twice. Since the result of one roll doesn’t change the chance of the outcomes for the other roll, these two rolls are independent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b="1" dirty="0"/>
              <a:t>Question</a:t>
            </a:r>
            <a:r>
              <a:rPr lang="en-US" altLang="en-US" dirty="0"/>
              <a:t>: Can you give an example of a sample with dependent items/ events? </a:t>
            </a: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/>
          <a:lstStyle/>
          <a:p>
            <a:pPr eaLnBrk="1" hangingPunct="1"/>
            <a:r>
              <a:rPr lang="en-US" altLang="en-US" noProof="0" dirty="0"/>
              <a:t>More on S</a:t>
            </a:r>
            <a:r>
              <a:rPr lang="en-US" altLang="en-US" sz="100" noProof="0" dirty="0"/>
              <a:t> </a:t>
            </a:r>
            <a:r>
              <a:rPr lang="en-US" altLang="en-US" noProof="0" dirty="0"/>
              <a:t>R</a:t>
            </a:r>
            <a:r>
              <a:rPr lang="en-US" altLang="en-US" sz="100" noProof="0" dirty="0"/>
              <a:t> </a:t>
            </a:r>
            <a:r>
              <a:rPr lang="en-US" altLang="en-US" noProof="0" dirty="0"/>
              <a:t>S </a:t>
            </a:r>
            <a:r>
              <a:rPr lang="en-US" altLang="en-US" sz="1000" noProof="0" dirty="0"/>
              <a:t>2</a:t>
            </a:r>
            <a:endParaRPr lang="en-US" altLang="en-US" sz="1000" noProof="0" dirty="0">
              <a:latin typeface="Arial" panose="020B0604020202020204" pitchFamily="34" charset="0"/>
            </a:endParaRPr>
          </a:p>
        </p:txBody>
      </p:sp>
      <p:sp>
        <p:nvSpPr>
          <p:cNvPr id="19460" name="Rectangle 3"/>
          <p:cNvSpPr>
            <a:spLocks noGrp="1" noChangeArrowheads="1"/>
          </p:cNvSpPr>
          <p:nvPr>
            <p:ph idx="1"/>
          </p:nvPr>
        </p:nvSpPr>
        <p:spPr>
          <a:xfrm>
            <a:off x="27709" y="990600"/>
            <a:ext cx="89916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700" dirty="0"/>
              <a:t>A simple random sample (SRS) could be performed with or without replacement of the items already selected. When it is done </a:t>
            </a:r>
            <a:r>
              <a:rPr lang="en-US" altLang="en-US" sz="2700" i="1" dirty="0"/>
              <a:t>with replacement</a:t>
            </a:r>
            <a:r>
              <a:rPr lang="en-US" altLang="en-US" sz="2700" dirty="0"/>
              <a:t>, then the items selected are </a:t>
            </a:r>
            <a:r>
              <a:rPr lang="en-US" altLang="en-US" sz="2700" i="1" dirty="0"/>
              <a:t>independent</a:t>
            </a:r>
            <a:r>
              <a:rPr lang="en-US" altLang="en-US" sz="2700" dirty="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700" noProof="0" dirty="0"/>
              <a:t>However, in most applications (especially in surveys/ polls), we don’t want to include the same person/ item in the sample again. So, it is done </a:t>
            </a:r>
            <a:r>
              <a:rPr lang="en-US" altLang="en-US" sz="2700" i="1" noProof="0" dirty="0"/>
              <a:t>without replacement</a:t>
            </a:r>
            <a:r>
              <a:rPr lang="en-US" altLang="en-US" sz="2700" noProof="0" dirty="0"/>
              <a:t>. In this case, the items are </a:t>
            </a:r>
            <a:r>
              <a:rPr lang="en-US" altLang="en-US" sz="2700" i="1" noProof="0" dirty="0"/>
              <a:t>dependent</a:t>
            </a:r>
            <a:r>
              <a:rPr lang="en-US" altLang="en-US" sz="2700" noProof="0" dirty="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700" noProof="0" dirty="0"/>
              <a:t>Items in a simple random sample (without replacement) may be treated as independent in most cases encountered in practice. The exception occurs when the population is finite and the sample comprises a substantial fraction (more than 5%) of the population.</a:t>
            </a:r>
          </a:p>
        </p:txBody>
      </p:sp>
    </p:spTree>
    <p:extLst>
      <p:ext uri="{BB962C8B-B14F-4D97-AF65-F5344CB8AC3E}">
        <p14:creationId xmlns:p14="http://schemas.microsoft.com/office/powerpoint/2010/main" val="1705207042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92162"/>
          </a:xfrm>
        </p:spPr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Other Sampling Metho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483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5105400"/>
              </a:xfrm>
            </p:spPr>
            <p:txBody>
              <a:bodyPr/>
              <a:lstStyle/>
              <a:p>
                <a:pPr marL="0" indent="0" eaLnBrk="1" hangingPunct="1">
                  <a:lnSpc>
                    <a:spcPct val="90000"/>
                  </a:lnSpc>
                  <a:spcBef>
                    <a:spcPts val="1000"/>
                  </a:spcBef>
                  <a:buNone/>
                </a:pPr>
                <a:r>
                  <a:rPr lang="en-US" altLang="en-US" sz="2600" noProof="0" dirty="0"/>
                  <a:t>Samples other than simple random samples can be useful in various situations.</a:t>
                </a:r>
              </a:p>
              <a:p>
                <a:pPr marL="0" indent="0" eaLnBrk="1" hangingPunct="1">
                  <a:lnSpc>
                    <a:spcPct val="90000"/>
                  </a:lnSpc>
                  <a:spcBef>
                    <a:spcPts val="1000"/>
                  </a:spcBef>
                  <a:buNone/>
                </a:pPr>
                <a:r>
                  <a:rPr lang="en-US" altLang="en-US" sz="2600" noProof="0" dirty="0"/>
                  <a:t>These include (but are not limited to):</a:t>
                </a:r>
              </a:p>
              <a:p>
                <a:pPr marL="292608" lvl="1" indent="-292608" eaLnBrk="1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</a:pPr>
                <a:r>
                  <a:rPr lang="en-US" altLang="en-US" sz="2600" noProof="0" dirty="0"/>
                  <a:t>Weighted sampling (e.g. like a lottery in which some people have more tickets than the others).</a:t>
                </a:r>
              </a:p>
              <a:p>
                <a:pPr marL="292608" lvl="1" indent="-292608" eaLnBrk="1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</a:pPr>
                <a:r>
                  <a:rPr lang="en-US" altLang="en-US" sz="2600" noProof="0" dirty="0"/>
                  <a:t>Stratified random sampling (simple random sample is applied to subpopulations called strata).</a:t>
                </a:r>
              </a:p>
              <a:p>
                <a:pPr marL="292608" lvl="1" indent="-292608" eaLnBrk="1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</a:pPr>
                <a:r>
                  <a:rPr lang="en-US" altLang="en-US" sz="2600" noProof="0" dirty="0"/>
                  <a:t>Cluster sampling (all items/ people are included from randomly selected subpopulations called clusters).</a:t>
                </a:r>
              </a:p>
              <a:p>
                <a:pPr marL="292608" lvl="1" indent="-292608" eaLnBrk="1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</a:pPr>
                <a:r>
                  <a:rPr lang="en-US" altLang="en-US" sz="2600" dirty="0"/>
                  <a:t>Systematic sampling (every othe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6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altLang="en-US" sz="2600" b="0" i="1" smtClean="0">
                            <a:latin typeface="Cambria Math" panose="02040503050406030204" pitchFamily="18" charset="0"/>
                          </a:rPr>
                          <m:t>𝑡h</m:t>
                        </m:r>
                      </m:sup>
                    </m:sSup>
                  </m:oMath>
                </a14:m>
                <a:r>
                  <a:rPr lang="en-US" altLang="en-US" sz="2600" dirty="0"/>
                  <a:t> person/ item is selected until the desired sample size is obtained).</a:t>
                </a:r>
                <a:endParaRPr lang="en-US" altLang="en-US" sz="2600" noProof="0" dirty="0"/>
              </a:p>
            </p:txBody>
          </p:sp>
        </mc:Choice>
        <mc:Fallback xmlns="">
          <p:sp>
            <p:nvSpPr>
              <p:cNvPr id="20483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5105400"/>
              </a:xfrm>
              <a:blipFill>
                <a:blip r:embed="rId3"/>
                <a:stretch>
                  <a:fillRect l="-1333" t="-2031" r="-1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D082A537-C17D-49E8-ADA3-0639FB77E110}"/>
              </a:ext>
            </a:extLst>
          </p:cNvPr>
          <p:cNvGrpSpPr/>
          <p:nvPr/>
        </p:nvGrpSpPr>
        <p:grpSpPr>
          <a:xfrm>
            <a:off x="94138" y="5070778"/>
            <a:ext cx="362160" cy="414360"/>
            <a:chOff x="94138" y="5070778"/>
            <a:chExt cx="362160" cy="414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1A8B39E8-C92C-4713-AE0E-3B2635E89C92}"/>
                    </a:ext>
                  </a:extLst>
                </p14:cNvPr>
                <p14:cNvContentPartPr/>
                <p14:nvPr/>
              </p14:nvContentPartPr>
              <p14:xfrm>
                <a:off x="140938" y="5156458"/>
                <a:ext cx="315360" cy="32868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1A8B39E8-C92C-4713-AE0E-3B2635E89C92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32298" y="5147458"/>
                  <a:ext cx="333000" cy="34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90C1BEA9-0BDB-4027-87F9-4451DB8D9EBA}"/>
                    </a:ext>
                  </a:extLst>
                </p14:cNvPr>
                <p14:cNvContentPartPr/>
                <p14:nvPr/>
              </p14:nvContentPartPr>
              <p14:xfrm>
                <a:off x="243538" y="5070778"/>
                <a:ext cx="35280" cy="41040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90C1BEA9-0BDB-4027-87F9-4451DB8D9EBA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234538" y="5062138"/>
                  <a:ext cx="52920" cy="42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4B85CAF1-32C3-4265-A29B-F827FF14E7F1}"/>
                    </a:ext>
                  </a:extLst>
                </p14:cNvPr>
                <p14:cNvContentPartPr/>
                <p14:nvPr/>
              </p14:nvContentPartPr>
              <p14:xfrm>
                <a:off x="94138" y="5215858"/>
                <a:ext cx="315720" cy="17424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4B85CAF1-32C3-4265-A29B-F827FF14E7F1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85138" y="5206858"/>
                  <a:ext cx="333360" cy="19188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792162"/>
          </a:xfrm>
        </p:spPr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Types of Studies/ Experiments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8006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  <a:buNone/>
            </a:pPr>
            <a:r>
              <a:rPr lang="en-US" altLang="en-US" sz="2800" noProof="0" dirty="0">
                <a:latin typeface="Arial" panose="020B0604020202020204" pitchFamily="34" charset="0"/>
              </a:rPr>
              <a:t>Many types of experiments can be used to generate data.</a:t>
            </a:r>
          </a:p>
          <a:p>
            <a:pPr marL="0" indent="0" eaLnBrk="1" hangingPunct="1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  <a:buNone/>
            </a:pPr>
            <a:r>
              <a:rPr lang="en-US" altLang="en-US" sz="2800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One-sample </a:t>
            </a:r>
            <a:r>
              <a:rPr lang="en-US" altLang="en-US" noProof="0" dirty="0">
                <a:latin typeface="Arial" panose="020B0604020202020204" pitchFamily="34" charset="0"/>
              </a:rPr>
              <a:t>experiments involve only one population of interest with a single sample drawn from it.</a:t>
            </a:r>
          </a:p>
          <a:p>
            <a:pPr marL="0" indent="0" eaLnBrk="1" hangingPunct="1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  <a:buNone/>
            </a:pPr>
            <a:r>
              <a:rPr lang="en-US" altLang="en-US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Multi-sample </a:t>
            </a:r>
            <a:r>
              <a:rPr lang="en-US" altLang="en-US" noProof="0" dirty="0">
                <a:latin typeface="Arial" panose="020B0604020202020204" pitchFamily="34" charset="0"/>
              </a:rPr>
              <a:t>experiments involve two or more populations of interest with a single sample drawn from each population.</a:t>
            </a:r>
          </a:p>
          <a:p>
            <a:pPr marL="292608" lvl="1" indent="-292608" eaLnBrk="1" hangingPunct="1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altLang="en-US" sz="2400" noProof="0" dirty="0">
                <a:latin typeface="Arial" panose="020B0604020202020204" pitchFamily="34" charset="0"/>
              </a:rPr>
              <a:t>In many multi-sample experiments, the populations can be distinguished from one another by varying one or more </a:t>
            </a:r>
            <a:r>
              <a:rPr lang="en-US" altLang="en-US" sz="2400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factors</a:t>
            </a:r>
            <a:r>
              <a:rPr lang="en-US" altLang="en-US" sz="2400" noProof="0" dirty="0">
                <a:latin typeface="Arial" panose="020B0604020202020204" pitchFamily="34" charset="0"/>
              </a:rPr>
              <a:t> that may affect the outcome of interest.</a:t>
            </a: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DC17DC-B460-4626-82A2-526BD43726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62000"/>
          </a:xfrm>
        </p:spPr>
        <p:txBody>
          <a:bodyPr/>
          <a:lstStyle/>
          <a:p>
            <a:r>
              <a:rPr lang="en-US" sz="4200" noProof="0" dirty="0"/>
              <a:t>Types of Dat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193E6F-72DA-49ED-AF2E-91DBC8818DA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04800" y="1066800"/>
            <a:ext cx="8382000" cy="2773361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ts val="500"/>
              </a:spcBef>
              <a:buClr>
                <a:schemeClr val="tx1"/>
              </a:buClr>
              <a:buNone/>
            </a:pPr>
            <a:r>
              <a:rPr lang="en-US" altLang="en-US" noProof="0" dirty="0"/>
              <a:t>When a numerical quantity designating how much or how many is assigned to each item in the sample, the resulting set of values is </a:t>
            </a:r>
            <a:r>
              <a:rPr lang="en-US" altLang="en-US" b="1" noProof="0" dirty="0">
                <a:solidFill>
                  <a:schemeClr val="accent2"/>
                </a:solidFill>
              </a:rPr>
              <a:t>numerical or quantitative</a:t>
            </a:r>
            <a:r>
              <a:rPr lang="en-US" altLang="en-US" noProof="0" dirty="0"/>
              <a:t>. Some examples:</a:t>
            </a:r>
          </a:p>
          <a:p>
            <a:pPr marL="292608" lvl="1" indent="-292608" eaLnBrk="1" hangingPunct="1">
              <a:lnSpc>
                <a:spcPct val="90000"/>
              </a:lnSpc>
              <a:spcBef>
                <a:spcPts val="500"/>
              </a:spcBef>
              <a:buClr>
                <a:schemeClr val="tx1"/>
              </a:buClr>
              <a:buSzPct val="100000"/>
              <a:buFontTx/>
              <a:buChar char="•"/>
            </a:pPr>
            <a:r>
              <a:rPr lang="en-US" altLang="en-US" noProof="0" dirty="0"/>
              <a:t>Height (in centimeters).</a:t>
            </a:r>
          </a:p>
          <a:p>
            <a:pPr marL="292608" lvl="1" indent="-292608" eaLnBrk="1" hangingPunct="1">
              <a:lnSpc>
                <a:spcPct val="90000"/>
              </a:lnSpc>
              <a:spcBef>
                <a:spcPts val="500"/>
              </a:spcBef>
              <a:buClr>
                <a:schemeClr val="tx1"/>
              </a:buClr>
              <a:buSzPct val="100000"/>
              <a:buFontTx/>
              <a:buChar char="•"/>
            </a:pPr>
            <a:r>
              <a:rPr lang="en-US" altLang="en-US" noProof="0" dirty="0"/>
              <a:t>Weight (in kilograms).</a:t>
            </a:r>
          </a:p>
          <a:p>
            <a:pPr marL="292608" lvl="1" indent="-292608" eaLnBrk="1" hangingPunct="1">
              <a:lnSpc>
                <a:spcPct val="90000"/>
              </a:lnSpc>
              <a:spcBef>
                <a:spcPts val="500"/>
              </a:spcBef>
              <a:buClr>
                <a:schemeClr val="tx1"/>
              </a:buClr>
              <a:buSzPct val="100000"/>
              <a:buFontTx/>
              <a:buChar char="•"/>
            </a:pPr>
            <a:r>
              <a:rPr lang="en-US" altLang="en-US" noProof="0" dirty="0"/>
              <a:t>Age (in years).</a:t>
            </a:r>
            <a:endParaRPr lang="en-US" noProof="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95DF89D-F240-4A69-A45B-1FF36BF0415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304800" y="4038600"/>
            <a:ext cx="8534400" cy="23622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ts val="500"/>
              </a:spcBef>
              <a:buClr>
                <a:schemeClr val="tx1"/>
              </a:buClr>
              <a:buNone/>
            </a:pPr>
            <a:r>
              <a:rPr lang="en-US" altLang="en-US" noProof="0" dirty="0"/>
              <a:t>When sample items are placed into categories and category names are assigned to the sample items, the data are </a:t>
            </a:r>
            <a:r>
              <a:rPr lang="en-US" altLang="en-US" b="1" noProof="0" dirty="0">
                <a:solidFill>
                  <a:schemeClr val="accent2"/>
                </a:solidFill>
              </a:rPr>
              <a:t>categorical or qualitative</a:t>
            </a:r>
            <a:r>
              <a:rPr lang="en-US" altLang="en-US" noProof="0" dirty="0"/>
              <a:t>.</a:t>
            </a:r>
          </a:p>
          <a:p>
            <a:pPr marL="292608" lvl="1" indent="-292608" eaLnBrk="1" hangingPunct="1">
              <a:lnSpc>
                <a:spcPct val="90000"/>
              </a:lnSpc>
              <a:spcBef>
                <a:spcPts val="500"/>
              </a:spcBef>
              <a:buClr>
                <a:schemeClr val="tx1"/>
              </a:buClr>
              <a:buFontTx/>
              <a:buChar char="•"/>
            </a:pPr>
            <a:r>
              <a:rPr lang="en-US" altLang="en-US" noProof="0" dirty="0"/>
              <a:t>Hair color.</a:t>
            </a:r>
          </a:p>
          <a:p>
            <a:pPr marL="292608" lvl="1" indent="-292608" eaLnBrk="1" hangingPunct="1">
              <a:lnSpc>
                <a:spcPct val="90000"/>
              </a:lnSpc>
              <a:spcBef>
                <a:spcPts val="500"/>
              </a:spcBef>
              <a:buClr>
                <a:schemeClr val="tx1"/>
              </a:buClr>
              <a:buFontTx/>
              <a:buChar char="•"/>
            </a:pPr>
            <a:r>
              <a:rPr lang="en-US" altLang="en-US" noProof="0" dirty="0"/>
              <a:t>Country of origin.</a:t>
            </a:r>
          </a:p>
          <a:p>
            <a:pPr marL="292608" lvl="1" indent="-292608" eaLnBrk="1" hangingPunct="1">
              <a:lnSpc>
                <a:spcPct val="90000"/>
              </a:lnSpc>
              <a:spcBef>
                <a:spcPts val="500"/>
              </a:spcBef>
              <a:buClr>
                <a:schemeClr val="tx1"/>
              </a:buClr>
              <a:buFontTx/>
              <a:buChar char="•"/>
            </a:pPr>
            <a:r>
              <a:rPr lang="en-US" altLang="en-US" noProof="0" dirty="0"/>
              <a:t>Zip code.</a:t>
            </a:r>
          </a:p>
        </p:txBody>
      </p:sp>
    </p:spTree>
    <p:extLst>
      <p:ext uri="{BB962C8B-B14F-4D97-AF65-F5344CB8AC3E}">
        <p14:creationId xmlns:p14="http://schemas.microsoft.com/office/powerpoint/2010/main" val="406600828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Controlled Experiments and Observational Studies </a:t>
            </a:r>
            <a:r>
              <a:rPr lang="en-US" altLang="en-US" sz="1000" noProof="0" dirty="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610600" cy="48006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ts val="1000"/>
              </a:spcBef>
              <a:buNone/>
            </a:pPr>
            <a:r>
              <a:rPr lang="en-US" altLang="en-US" noProof="0" dirty="0">
                <a:latin typeface="Arial" panose="020B0604020202020204" pitchFamily="34" charset="0"/>
              </a:rPr>
              <a:t>A </a:t>
            </a:r>
            <a:r>
              <a:rPr lang="en-US" altLang="en-US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controlled experiment </a:t>
            </a:r>
            <a:r>
              <a:rPr lang="en-US" altLang="en-US" noProof="0" dirty="0">
                <a:latin typeface="Arial" panose="020B0604020202020204" pitchFamily="34" charset="0"/>
              </a:rPr>
              <a:t>is one in which the experimenter controls the values of the factors.</a:t>
            </a:r>
          </a:p>
          <a:p>
            <a:pPr marL="292608" lvl="1" indent="-292608" ea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en-US" noProof="0" dirty="0">
                <a:latin typeface="Arial" panose="020B0604020202020204" pitchFamily="34" charset="0"/>
              </a:rPr>
              <a:t>A </a:t>
            </a:r>
            <a:r>
              <a:rPr lang="en-US" altLang="en-US" dirty="0"/>
              <a:t>controlled experiment involves a control group and one or more treatment groups.</a:t>
            </a:r>
          </a:p>
          <a:p>
            <a:pPr marL="292608" lvl="1" indent="-292608" ea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en-US" dirty="0"/>
              <a:t>After obtaining a random/ representative sample, researchers also need to form control and treatment groups using “random assignment”.</a:t>
            </a:r>
            <a:endParaRPr lang="en-US" altLang="en-US" noProof="0" dirty="0">
              <a:latin typeface="Arial" panose="020B0604020202020204" pitchFamily="34" charset="0"/>
            </a:endParaRPr>
          </a:p>
          <a:p>
            <a:pPr marL="292608" lvl="1" indent="-292608" ea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en-US" noProof="0" dirty="0">
                <a:latin typeface="Arial" panose="020B0604020202020204" pitchFamily="34" charset="0"/>
              </a:rPr>
              <a:t>When designed and conducted properly, controlled experiments can produce reliable information about cause-and-effect relationships between factors and response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FC9D73DE-70E8-4548-8486-672CF2480EFE}"/>
                  </a:ext>
                </a:extLst>
              </p14:cNvPr>
              <p14:cNvContentPartPr/>
              <p14:nvPr/>
            </p14:nvContentPartPr>
            <p14:xfrm>
              <a:off x="603178" y="5885818"/>
              <a:ext cx="2798280" cy="1850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FC9D73DE-70E8-4548-8486-672CF2480EFE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94178" y="5877178"/>
                <a:ext cx="2815920" cy="2026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Controlled Experiments and Observational Studies </a:t>
            </a:r>
            <a:r>
              <a:rPr lang="en-US" altLang="en-US" sz="1000" noProof="0" dirty="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3962399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ts val="1000"/>
              </a:spcBef>
              <a:buNone/>
            </a:pPr>
            <a:r>
              <a:rPr lang="en-US" altLang="en-US" noProof="0" dirty="0">
                <a:latin typeface="Arial" panose="020B0604020202020204" pitchFamily="34" charset="0"/>
              </a:rPr>
              <a:t>An </a:t>
            </a:r>
            <a:r>
              <a:rPr lang="en-US" altLang="en-US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observational study </a:t>
            </a:r>
            <a:r>
              <a:rPr lang="en-US" altLang="en-US" noProof="0" dirty="0">
                <a:latin typeface="Arial" panose="020B0604020202020204" pitchFamily="34" charset="0"/>
              </a:rPr>
              <a:t>is one where the experimenter simply observes the factors as they are, without having any control over them.</a:t>
            </a:r>
          </a:p>
          <a:p>
            <a:pPr marL="292608" lvl="1" indent="-292608" ea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en-US" noProof="0" dirty="0">
                <a:latin typeface="Arial" panose="020B0604020202020204" pitchFamily="34" charset="0"/>
              </a:rPr>
              <a:t>Observational studies are not nearly as good as controlled experiments for obtaining reliable conclusions regarding cause and effect.</a:t>
            </a:r>
          </a:p>
          <a:p>
            <a:pPr marL="292608" lvl="1" indent="-292608" ea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en-US" dirty="0"/>
              <a:t>When a sample result is obtained based on a (representative) random sample, such a result can be generalized to the population.</a:t>
            </a:r>
            <a:endParaRPr lang="en-US" altLang="en-US" noProof="0" dirty="0">
              <a:latin typeface="Arial" panose="020B0604020202020204" pitchFamily="34" charset="0"/>
            </a:endParaRPr>
          </a:p>
          <a:p>
            <a:pPr marL="292608" lvl="1" indent="-292608" ea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altLang="en-US" noProof="0" dirty="0">
              <a:latin typeface="Arial" panose="020B0604020202020204" pitchFamily="34" charset="0"/>
            </a:endParaRPr>
          </a:p>
          <a:p>
            <a:pPr marL="292608" lvl="1" indent="-292608" ea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altLang="en-US" noProof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FEF3CC29-3321-4547-9C51-D05B687D46B7}"/>
                  </a:ext>
                </a:extLst>
              </p14:cNvPr>
              <p14:cNvContentPartPr/>
              <p14:nvPr/>
            </p14:nvContentPartPr>
            <p14:xfrm>
              <a:off x="628378" y="4136938"/>
              <a:ext cx="6652800" cy="1760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FEF3CC29-3321-4547-9C51-D05B687D46B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19378" y="4127938"/>
                <a:ext cx="6670440" cy="1936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CB6504-91A6-4F52-8D6D-5ED7EA6E79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5375287E-4988-4FFF-ADF6-C8E4282250D2}"/>
                  </a:ext>
                </a:extLst>
              </p14:cNvPr>
              <p14:cNvContentPartPr/>
              <p14:nvPr/>
            </p14:nvContentPartPr>
            <p14:xfrm>
              <a:off x="1188898" y="2505418"/>
              <a:ext cx="74520" cy="22971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5375287E-4988-4FFF-ADF6-C8E4282250D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80258" y="2496418"/>
                <a:ext cx="92160" cy="231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E60EFAAD-BB8C-4AE6-923C-21D1ADA97B7F}"/>
                  </a:ext>
                </a:extLst>
              </p14:cNvPr>
              <p14:cNvContentPartPr/>
              <p14:nvPr/>
            </p14:nvContentPartPr>
            <p14:xfrm>
              <a:off x="1157938" y="2459338"/>
              <a:ext cx="1466280" cy="26859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E60EFAAD-BB8C-4AE6-923C-21D1ADA97B7F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48938" y="2450698"/>
                <a:ext cx="1483920" cy="2703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3177A4D2-8548-4B2D-8275-471316CD0169}"/>
                  </a:ext>
                </a:extLst>
              </p14:cNvPr>
              <p14:cNvContentPartPr/>
              <p14:nvPr/>
            </p14:nvContentPartPr>
            <p14:xfrm>
              <a:off x="1738258" y="2766058"/>
              <a:ext cx="70560" cy="84600"/>
            </p14:xfrm>
          </p:contentPart>
        </mc:Choice>
        <mc:Fallback xmlns=""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3177A4D2-8548-4B2D-8275-471316CD0169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729258" y="2757418"/>
                <a:ext cx="88200" cy="102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3CFB4546-5C29-4DFD-8C17-D5792A0D676A}"/>
                  </a:ext>
                </a:extLst>
              </p14:cNvPr>
              <p14:cNvContentPartPr/>
              <p14:nvPr/>
            </p14:nvContentPartPr>
            <p14:xfrm>
              <a:off x="1763818" y="3113098"/>
              <a:ext cx="32400" cy="4824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3CFB4546-5C29-4DFD-8C17-D5792A0D676A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754818" y="3104098"/>
                <a:ext cx="50040" cy="65880"/>
              </a:xfrm>
              <a:prstGeom prst="rect">
                <a:avLst/>
              </a:prstGeom>
            </p:spPr>
          </p:pic>
        </mc:Fallback>
      </mc:AlternateContent>
      <p:grpSp>
        <p:nvGrpSpPr>
          <p:cNvPr id="62" name="Group 61">
            <a:extLst>
              <a:ext uri="{FF2B5EF4-FFF2-40B4-BE49-F238E27FC236}">
                <a16:creationId xmlns:a16="http://schemas.microsoft.com/office/drawing/2014/main" id="{68A3B4E2-BB45-4177-BD33-F14D2482D51C}"/>
              </a:ext>
            </a:extLst>
          </p:cNvPr>
          <p:cNvGrpSpPr/>
          <p:nvPr/>
        </p:nvGrpSpPr>
        <p:grpSpPr>
          <a:xfrm>
            <a:off x="1539178" y="3402538"/>
            <a:ext cx="1189080" cy="2414880"/>
            <a:chOff x="1539178" y="3402538"/>
            <a:chExt cx="1189080" cy="2414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003AB67D-14C3-4EED-8A76-6984309E7CC8}"/>
                    </a:ext>
                  </a:extLst>
                </p14:cNvPr>
                <p14:cNvContentPartPr/>
                <p14:nvPr/>
              </p14:nvContentPartPr>
              <p14:xfrm>
                <a:off x="1739698" y="3402538"/>
                <a:ext cx="68040" cy="9936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003AB67D-14C3-4EED-8A76-6984309E7CC8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730698" y="3393538"/>
                  <a:ext cx="85680" cy="11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43987012-81C2-41F1-81B1-20AE9B549471}"/>
                    </a:ext>
                  </a:extLst>
                </p14:cNvPr>
                <p14:cNvContentPartPr/>
                <p14:nvPr/>
              </p14:nvContentPartPr>
              <p14:xfrm>
                <a:off x="1773538" y="3707458"/>
                <a:ext cx="37080" cy="5976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43987012-81C2-41F1-81B1-20AE9B549471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764538" y="3698818"/>
                  <a:ext cx="54720" cy="7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725D9D7D-3B01-4A05-A52B-39AD269D0B92}"/>
                    </a:ext>
                  </a:extLst>
                </p14:cNvPr>
                <p14:cNvContentPartPr/>
                <p14:nvPr/>
              </p14:nvContentPartPr>
              <p14:xfrm>
                <a:off x="1771378" y="3947218"/>
                <a:ext cx="25560" cy="4068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725D9D7D-3B01-4A05-A52B-39AD269D0B92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762378" y="3938578"/>
                  <a:ext cx="43200" cy="5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F60A1170-7DA6-4087-AC96-C6491554925C}"/>
                    </a:ext>
                  </a:extLst>
                </p14:cNvPr>
                <p14:cNvContentPartPr/>
                <p14:nvPr/>
              </p14:nvContentPartPr>
              <p14:xfrm>
                <a:off x="1796578" y="4156018"/>
                <a:ext cx="27360" cy="5868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F60A1170-7DA6-4087-AC96-C6491554925C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787578" y="4147378"/>
                  <a:ext cx="45000" cy="7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220F097F-7C73-44FF-A563-147D8C09CC8C}"/>
                    </a:ext>
                  </a:extLst>
                </p14:cNvPr>
                <p14:cNvContentPartPr/>
                <p14:nvPr/>
              </p14:nvContentPartPr>
              <p14:xfrm>
                <a:off x="1788658" y="4327378"/>
                <a:ext cx="65160" cy="9108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220F097F-7C73-44FF-A563-147D8C09CC8C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1779658" y="4318738"/>
                  <a:ext cx="82800" cy="10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C6BC1F15-8635-4670-BB9A-004CB50AA312}"/>
                    </a:ext>
                  </a:extLst>
                </p14:cNvPr>
                <p14:cNvContentPartPr/>
                <p14:nvPr/>
              </p14:nvContentPartPr>
              <p14:xfrm>
                <a:off x="1790818" y="4530778"/>
                <a:ext cx="55440" cy="8712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C6BC1F15-8635-4670-BB9A-004CB50AA312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1782178" y="4521778"/>
                  <a:ext cx="73080" cy="10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353B983D-89DD-4270-A4B0-95E275E15DFC}"/>
                    </a:ext>
                  </a:extLst>
                </p14:cNvPr>
                <p14:cNvContentPartPr/>
                <p14:nvPr/>
              </p14:nvContentPartPr>
              <p14:xfrm>
                <a:off x="1810618" y="4737778"/>
                <a:ext cx="31320" cy="8244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353B983D-89DD-4270-A4B0-95E275E15DFC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1801978" y="4728778"/>
                  <a:ext cx="4896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A6B1C549-65BD-4DC0-87FA-712811F18D75}"/>
                    </a:ext>
                  </a:extLst>
                </p14:cNvPr>
                <p14:cNvContentPartPr/>
                <p14:nvPr/>
              </p14:nvContentPartPr>
              <p14:xfrm>
                <a:off x="1825738" y="4955218"/>
                <a:ext cx="20520" cy="10296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A6B1C549-65BD-4DC0-87FA-712811F18D75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1816738" y="4946218"/>
                  <a:ext cx="38160" cy="12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35C97E42-48AF-4433-AD13-8F5D69170A8E}"/>
                    </a:ext>
                  </a:extLst>
                </p14:cNvPr>
                <p14:cNvContentPartPr/>
                <p14:nvPr/>
              </p14:nvContentPartPr>
              <p14:xfrm>
                <a:off x="1548178" y="5746498"/>
                <a:ext cx="360" cy="36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35C97E42-48AF-4433-AD13-8F5D69170A8E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1539538" y="5737858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D4673B21-EEAC-4A32-88AB-EAF16E731CD1}"/>
                    </a:ext>
                  </a:extLst>
                </p14:cNvPr>
                <p14:cNvContentPartPr/>
                <p14:nvPr/>
              </p14:nvContentPartPr>
              <p14:xfrm>
                <a:off x="1539178" y="5332138"/>
                <a:ext cx="181440" cy="48528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D4673B21-EEAC-4A32-88AB-EAF16E731CD1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1530538" y="5323498"/>
                  <a:ext cx="199080" cy="50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DEA9D484-C433-4F9A-A8B5-7465C78A5B9D}"/>
                    </a:ext>
                  </a:extLst>
                </p14:cNvPr>
                <p14:cNvContentPartPr/>
                <p14:nvPr/>
              </p14:nvContentPartPr>
              <p14:xfrm>
                <a:off x="1796578" y="5383258"/>
                <a:ext cx="59040" cy="22932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DEA9D484-C433-4F9A-A8B5-7465C78A5B9D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1787578" y="5374258"/>
                  <a:ext cx="76680" cy="24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7DED1BC2-06AA-4130-A98A-85CD300C5F62}"/>
                    </a:ext>
                  </a:extLst>
                </p14:cNvPr>
                <p14:cNvContentPartPr/>
                <p14:nvPr/>
              </p14:nvContentPartPr>
              <p14:xfrm>
                <a:off x="1939858" y="5075458"/>
                <a:ext cx="291960" cy="51084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7DED1BC2-06AA-4130-A98A-85CD300C5F62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1931218" y="5066818"/>
                  <a:ext cx="309600" cy="52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3D53868B-018C-49F0-AC73-FCFBD6D99493}"/>
                    </a:ext>
                  </a:extLst>
                </p14:cNvPr>
                <p14:cNvContentPartPr/>
                <p14:nvPr/>
              </p14:nvContentPartPr>
              <p14:xfrm>
                <a:off x="2016898" y="5333218"/>
                <a:ext cx="125280" cy="12924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3D53868B-018C-49F0-AC73-FCFBD6D99493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2007898" y="5324218"/>
                  <a:ext cx="14292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3D4F73A8-866E-49E1-B6E6-1F368E76907D}"/>
                    </a:ext>
                  </a:extLst>
                </p14:cNvPr>
                <p14:cNvContentPartPr/>
                <p14:nvPr/>
              </p14:nvContentPartPr>
              <p14:xfrm>
                <a:off x="2178178" y="5277058"/>
                <a:ext cx="86400" cy="16164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3D4F73A8-866E-49E1-B6E6-1F368E76907D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2169178" y="5268418"/>
                  <a:ext cx="10404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C8BA9555-042B-4ADE-A526-CF38DD991C9F}"/>
                    </a:ext>
                  </a:extLst>
                </p14:cNvPr>
                <p14:cNvContentPartPr/>
                <p14:nvPr/>
              </p14:nvContentPartPr>
              <p14:xfrm>
                <a:off x="2359618" y="5218378"/>
                <a:ext cx="64080" cy="22680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C8BA9555-042B-4ADE-A526-CF38DD991C9F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2350618" y="5209738"/>
                  <a:ext cx="81720" cy="24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2C8FEAA3-29A2-44CC-AE38-08EFE548CF9B}"/>
                    </a:ext>
                  </a:extLst>
                </p14:cNvPr>
                <p14:cNvContentPartPr/>
                <p14:nvPr/>
              </p14:nvContentPartPr>
              <p14:xfrm>
                <a:off x="2444938" y="4946938"/>
                <a:ext cx="127080" cy="41760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2C8FEAA3-29A2-44CC-AE38-08EFE548CF9B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2435938" y="4938298"/>
                  <a:ext cx="144720" cy="43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8394A57B-3FD3-4322-911C-D7EDBD88C1F1}"/>
                    </a:ext>
                  </a:extLst>
                </p14:cNvPr>
                <p14:cNvContentPartPr/>
                <p14:nvPr/>
              </p14:nvContentPartPr>
              <p14:xfrm>
                <a:off x="2405338" y="5060338"/>
                <a:ext cx="157320" cy="13752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8394A57B-3FD3-4322-911C-D7EDBD88C1F1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2396698" y="5051338"/>
                  <a:ext cx="17496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50D05876-B4BA-49AE-B7F1-423761F22834}"/>
                    </a:ext>
                  </a:extLst>
                </p14:cNvPr>
                <p14:cNvContentPartPr/>
                <p14:nvPr/>
              </p14:nvContentPartPr>
              <p14:xfrm>
                <a:off x="2718178" y="5307298"/>
                <a:ext cx="10080" cy="1224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50D05876-B4BA-49AE-B7F1-423761F22834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2709178" y="5298658"/>
                  <a:ext cx="27720" cy="29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0" name="Group 89">
            <a:extLst>
              <a:ext uri="{FF2B5EF4-FFF2-40B4-BE49-F238E27FC236}">
                <a16:creationId xmlns:a16="http://schemas.microsoft.com/office/drawing/2014/main" id="{8825B1EE-76DE-4D2A-914E-6B1CD33DAB85}"/>
              </a:ext>
            </a:extLst>
          </p:cNvPr>
          <p:cNvGrpSpPr/>
          <p:nvPr/>
        </p:nvGrpSpPr>
        <p:grpSpPr>
          <a:xfrm>
            <a:off x="1234258" y="1461058"/>
            <a:ext cx="1286280" cy="751680"/>
            <a:chOff x="1234258" y="1461058"/>
            <a:chExt cx="1286280" cy="751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CBE020F8-8A6F-4FF1-821A-7A5A435CD993}"/>
                    </a:ext>
                  </a:extLst>
                </p14:cNvPr>
                <p14:cNvContentPartPr/>
                <p14:nvPr/>
              </p14:nvContentPartPr>
              <p14:xfrm>
                <a:off x="1272058" y="1801978"/>
                <a:ext cx="28440" cy="35064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CBE020F8-8A6F-4FF1-821A-7A5A435CD993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1263058" y="1792978"/>
                  <a:ext cx="46080" cy="36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ED2B7DDF-5EF0-49A7-95BF-914846028391}"/>
                    </a:ext>
                  </a:extLst>
                </p14:cNvPr>
                <p14:cNvContentPartPr/>
                <p14:nvPr/>
              </p14:nvContentPartPr>
              <p14:xfrm>
                <a:off x="1234258" y="1590298"/>
                <a:ext cx="236880" cy="34092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ED2B7DDF-5EF0-49A7-95BF-914846028391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1225618" y="1581298"/>
                  <a:ext cx="254520" cy="35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44D2DFBE-32F3-40E7-B8FC-E0D0853FE7F4}"/>
                    </a:ext>
                  </a:extLst>
                </p14:cNvPr>
                <p14:cNvContentPartPr/>
                <p14:nvPr/>
              </p14:nvContentPartPr>
              <p14:xfrm>
                <a:off x="1473298" y="1917898"/>
                <a:ext cx="78840" cy="12960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44D2DFBE-32F3-40E7-B8FC-E0D0853FE7F4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1464298" y="1908898"/>
                  <a:ext cx="9648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15F3B49E-F2D9-4466-9E4A-3A343B839B6A}"/>
                    </a:ext>
                  </a:extLst>
                </p14:cNvPr>
                <p14:cNvContentPartPr/>
                <p14:nvPr/>
              </p14:nvContentPartPr>
              <p14:xfrm>
                <a:off x="1493818" y="1642138"/>
                <a:ext cx="72360" cy="43308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15F3B49E-F2D9-4466-9E4A-3A343B839B6A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1484818" y="1633138"/>
                  <a:ext cx="90000" cy="45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89141421-9050-4E51-ACAE-52D6BE9C866C}"/>
                    </a:ext>
                  </a:extLst>
                </p14:cNvPr>
                <p14:cNvContentPartPr/>
                <p14:nvPr/>
              </p14:nvContentPartPr>
              <p14:xfrm>
                <a:off x="1650418" y="1871818"/>
                <a:ext cx="99000" cy="16308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89141421-9050-4E51-ACAE-52D6BE9C866C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1641418" y="1863178"/>
                  <a:ext cx="11664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4ECBBDC5-9564-4ABA-B671-3C6D62C43B4C}"/>
                    </a:ext>
                  </a:extLst>
                </p14:cNvPr>
                <p14:cNvContentPartPr/>
                <p14:nvPr/>
              </p14:nvContentPartPr>
              <p14:xfrm>
                <a:off x="1876858" y="1461058"/>
                <a:ext cx="76680" cy="75168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4ECBBDC5-9564-4ABA-B671-3C6D62C43B4C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1867858" y="1452418"/>
                  <a:ext cx="94320" cy="76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E4A994B8-FC9F-4859-A17A-FA7877218BC9}"/>
                    </a:ext>
                  </a:extLst>
                </p14:cNvPr>
                <p14:cNvContentPartPr/>
                <p14:nvPr/>
              </p14:nvContentPartPr>
              <p14:xfrm>
                <a:off x="1787218" y="1777858"/>
                <a:ext cx="392400" cy="8964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E4A994B8-FC9F-4859-A17A-FA7877218BC9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1778578" y="1768858"/>
                  <a:ext cx="410040" cy="10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CAD4A22C-6FD2-4E42-BA6E-C486FF3F8B4D}"/>
                    </a:ext>
                  </a:extLst>
                </p14:cNvPr>
                <p14:cNvContentPartPr/>
                <p14:nvPr/>
              </p14:nvContentPartPr>
              <p14:xfrm>
                <a:off x="2217058" y="1611178"/>
                <a:ext cx="303480" cy="55692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CAD4A22C-6FD2-4E42-BA6E-C486FF3F8B4D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2208418" y="1602178"/>
                  <a:ext cx="321120" cy="57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98731A2B-A8E5-43A9-8C93-0FC2DE8E4867}"/>
                    </a:ext>
                  </a:extLst>
                </p14:cNvPr>
                <p14:cNvContentPartPr/>
                <p14:nvPr/>
              </p14:nvContentPartPr>
              <p14:xfrm>
                <a:off x="2226418" y="1987738"/>
                <a:ext cx="270720" cy="4212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98731A2B-A8E5-43A9-8C93-0FC2DE8E4867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2217418" y="1978738"/>
                  <a:ext cx="288360" cy="59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5" name="Group 254">
            <a:extLst>
              <a:ext uri="{FF2B5EF4-FFF2-40B4-BE49-F238E27FC236}">
                <a16:creationId xmlns:a16="http://schemas.microsoft.com/office/drawing/2014/main" id="{E8D33722-3640-4F2C-B66D-640D9130C5B2}"/>
              </a:ext>
            </a:extLst>
          </p:cNvPr>
          <p:cNvGrpSpPr/>
          <p:nvPr/>
        </p:nvGrpSpPr>
        <p:grpSpPr>
          <a:xfrm>
            <a:off x="3512338" y="1267018"/>
            <a:ext cx="5789160" cy="5170680"/>
            <a:chOff x="3512338" y="1267018"/>
            <a:chExt cx="5789160" cy="5170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565FEC89-6076-47ED-B3A1-63616A7DB585}"/>
                    </a:ext>
                  </a:extLst>
                </p14:cNvPr>
                <p14:cNvContentPartPr/>
                <p14:nvPr/>
              </p14:nvContentPartPr>
              <p14:xfrm>
                <a:off x="4041538" y="2514058"/>
                <a:ext cx="44280" cy="1224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565FEC89-6076-47ED-B3A1-63616A7DB585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4032538" y="2505058"/>
                  <a:ext cx="6192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37703F16-0AE7-40F5-A137-4E31AF378E62}"/>
                    </a:ext>
                  </a:extLst>
                </p14:cNvPr>
                <p14:cNvContentPartPr/>
                <p14:nvPr/>
              </p14:nvContentPartPr>
              <p14:xfrm>
                <a:off x="3947218" y="2495338"/>
                <a:ext cx="209520" cy="258120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37703F16-0AE7-40F5-A137-4E31AF378E62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3938578" y="2486698"/>
                  <a:ext cx="227160" cy="259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490D6ECE-5C0F-43F6-8990-BDE2B7619969}"/>
                    </a:ext>
                  </a:extLst>
                </p14:cNvPr>
                <p14:cNvContentPartPr/>
                <p14:nvPr/>
              </p14:nvContentPartPr>
              <p14:xfrm>
                <a:off x="4003018" y="2423698"/>
                <a:ext cx="1670400" cy="284580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490D6ECE-5C0F-43F6-8990-BDE2B7619969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3994378" y="2415058"/>
                  <a:ext cx="1688040" cy="28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EE18C61C-2E69-43F4-955D-C5CF1A1D6319}"/>
                    </a:ext>
                  </a:extLst>
                </p14:cNvPr>
                <p14:cNvContentPartPr/>
                <p14:nvPr/>
              </p14:nvContentPartPr>
              <p14:xfrm>
                <a:off x="4623658" y="2610178"/>
                <a:ext cx="83160" cy="13392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EE18C61C-2E69-43F4-955D-C5CF1A1D6319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4614658" y="2601538"/>
                  <a:ext cx="10080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DA1357AD-B109-4C84-92D5-EE2B0E5FB5D2}"/>
                    </a:ext>
                  </a:extLst>
                </p14:cNvPr>
                <p14:cNvContentPartPr/>
                <p14:nvPr/>
              </p14:nvContentPartPr>
              <p14:xfrm>
                <a:off x="4688458" y="2932738"/>
                <a:ext cx="29520" cy="4752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DA1357AD-B109-4C84-92D5-EE2B0E5FB5D2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4679458" y="2924098"/>
                  <a:ext cx="47160" cy="6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4D8911EC-95C2-4C78-BA12-14BBB6BB8B93}"/>
                    </a:ext>
                  </a:extLst>
                </p14:cNvPr>
                <p14:cNvContentPartPr/>
                <p14:nvPr/>
              </p14:nvContentPartPr>
              <p14:xfrm>
                <a:off x="4690618" y="3242338"/>
                <a:ext cx="51840" cy="7632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4D8911EC-95C2-4C78-BA12-14BBB6BB8B93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4681978" y="3233698"/>
                  <a:ext cx="69480" cy="9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88F42D47-A9BD-44CC-872B-C26A22EE3649}"/>
                    </a:ext>
                  </a:extLst>
                </p14:cNvPr>
                <p14:cNvContentPartPr/>
                <p14:nvPr/>
              </p14:nvContentPartPr>
              <p14:xfrm>
                <a:off x="4691698" y="3486778"/>
                <a:ext cx="32400" cy="6192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88F42D47-A9BD-44CC-872B-C26A22EE3649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4683058" y="3478138"/>
                  <a:ext cx="5004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84B60A96-CE91-4AB9-AD2B-C66265536C49}"/>
                    </a:ext>
                  </a:extLst>
                </p14:cNvPr>
                <p14:cNvContentPartPr/>
                <p14:nvPr/>
              </p14:nvContentPartPr>
              <p14:xfrm>
                <a:off x="3785578" y="1507138"/>
                <a:ext cx="66240" cy="21672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84B60A96-CE91-4AB9-AD2B-C66265536C49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3776578" y="1498498"/>
                  <a:ext cx="83880" cy="23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154E4CE2-6E4F-4CEF-9209-34CD75A201B9}"/>
                    </a:ext>
                  </a:extLst>
                </p14:cNvPr>
                <p14:cNvContentPartPr/>
                <p14:nvPr/>
              </p14:nvContentPartPr>
              <p14:xfrm>
                <a:off x="3512338" y="1400218"/>
                <a:ext cx="540360" cy="10584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154E4CE2-6E4F-4CEF-9209-34CD75A201B9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3503338" y="1391578"/>
                  <a:ext cx="55800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ACB93520-6ED3-4079-A46C-DA486339659A}"/>
                    </a:ext>
                  </a:extLst>
                </p14:cNvPr>
                <p14:cNvContentPartPr/>
                <p14:nvPr/>
              </p14:nvContentPartPr>
              <p14:xfrm>
                <a:off x="3936058" y="1591018"/>
                <a:ext cx="208800" cy="11628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ACB93520-6ED3-4079-A46C-DA486339659A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3927058" y="1582378"/>
                  <a:ext cx="22644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7682A829-EF62-49A5-A550-09799B1A2297}"/>
                    </a:ext>
                  </a:extLst>
                </p14:cNvPr>
                <p14:cNvContentPartPr/>
                <p14:nvPr/>
              </p14:nvContentPartPr>
              <p14:xfrm>
                <a:off x="4228378" y="1556458"/>
                <a:ext cx="277560" cy="1346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7682A829-EF62-49A5-A550-09799B1A2297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4219738" y="1547458"/>
                  <a:ext cx="295200" cy="15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F42EF09F-1111-4079-8A4D-1A73963559ED}"/>
                    </a:ext>
                  </a:extLst>
                </p14:cNvPr>
                <p14:cNvContentPartPr/>
                <p14:nvPr/>
              </p14:nvContentPartPr>
              <p14:xfrm>
                <a:off x="4557418" y="1545298"/>
                <a:ext cx="160560" cy="10296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F42EF09F-1111-4079-8A4D-1A73963559ED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4548778" y="1536298"/>
                  <a:ext cx="178200" cy="12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FF5DD6B1-5382-4771-A176-F4387C63FA80}"/>
                    </a:ext>
                  </a:extLst>
                </p14:cNvPr>
                <p14:cNvContentPartPr/>
                <p14:nvPr/>
              </p14:nvContentPartPr>
              <p14:xfrm>
                <a:off x="4861258" y="1267018"/>
                <a:ext cx="46800" cy="41436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FF5DD6B1-5382-4771-A176-F4387C63FA80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4852258" y="1258018"/>
                  <a:ext cx="64440" cy="43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3885CECD-B0FD-4FD0-8539-B1E9630A1131}"/>
                    </a:ext>
                  </a:extLst>
                </p14:cNvPr>
                <p14:cNvContentPartPr/>
                <p14:nvPr/>
              </p14:nvContentPartPr>
              <p14:xfrm>
                <a:off x="4733818" y="1520818"/>
                <a:ext cx="252720" cy="2772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3885CECD-B0FD-4FD0-8539-B1E9630A1131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4724818" y="1511818"/>
                  <a:ext cx="270360" cy="4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C59D8E9F-6608-4BE9-8D13-E4EED1C370D8}"/>
                    </a:ext>
                  </a:extLst>
                </p14:cNvPr>
                <p14:cNvContentPartPr/>
                <p14:nvPr/>
              </p14:nvContentPartPr>
              <p14:xfrm>
                <a:off x="5023978" y="1492738"/>
                <a:ext cx="113400" cy="16092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C59D8E9F-6608-4BE9-8D13-E4EED1C370D8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5014978" y="1484098"/>
                  <a:ext cx="131040" cy="17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499ED39F-6473-4C92-ACC8-868D703FAAC7}"/>
                    </a:ext>
                  </a:extLst>
                </p14:cNvPr>
                <p14:cNvContentPartPr/>
                <p14:nvPr/>
              </p14:nvContentPartPr>
              <p14:xfrm>
                <a:off x="4139818" y="1960018"/>
                <a:ext cx="38520" cy="26460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499ED39F-6473-4C92-ACC8-868D703FAAC7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4130818" y="1951018"/>
                  <a:ext cx="56160" cy="28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B8178364-5882-4B77-8411-CC6AC2DA5B48}"/>
                    </a:ext>
                  </a:extLst>
                </p14:cNvPr>
                <p14:cNvContentPartPr/>
                <p14:nvPr/>
              </p14:nvContentPartPr>
              <p14:xfrm>
                <a:off x="4044778" y="1753378"/>
                <a:ext cx="241200" cy="33120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B8178364-5882-4B77-8411-CC6AC2DA5B48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4036138" y="1744738"/>
                  <a:ext cx="258840" cy="34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979DB1B0-5FC9-48EE-8462-61D2367B0E63}"/>
                    </a:ext>
                  </a:extLst>
                </p14:cNvPr>
                <p14:cNvContentPartPr/>
                <p14:nvPr/>
              </p14:nvContentPartPr>
              <p14:xfrm>
                <a:off x="4420258" y="1762378"/>
                <a:ext cx="32760" cy="38844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979DB1B0-5FC9-48EE-8462-61D2367B0E63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4411258" y="1753738"/>
                  <a:ext cx="50400" cy="40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DDEFF26D-1C47-4DE5-8912-0B8DFFF3B9B0}"/>
                    </a:ext>
                  </a:extLst>
                </p14:cNvPr>
                <p14:cNvContentPartPr/>
                <p14:nvPr/>
              </p14:nvContentPartPr>
              <p14:xfrm>
                <a:off x="4537978" y="2010418"/>
                <a:ext cx="83520" cy="18216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DDEFF26D-1C47-4DE5-8912-0B8DFFF3B9B0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4529338" y="2001418"/>
                  <a:ext cx="101160" cy="19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96F0D057-E037-4891-BE10-1CB971A59BEA}"/>
                    </a:ext>
                  </a:extLst>
                </p14:cNvPr>
                <p14:cNvContentPartPr/>
                <p14:nvPr/>
              </p14:nvContentPartPr>
              <p14:xfrm>
                <a:off x="4725898" y="1698658"/>
                <a:ext cx="90720" cy="46224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96F0D057-E037-4891-BE10-1CB971A59BEA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4716898" y="1690018"/>
                  <a:ext cx="108360" cy="47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F192F62F-46F1-442D-AB5A-28459D769851}"/>
                    </a:ext>
                  </a:extLst>
                </p14:cNvPr>
                <p14:cNvContentPartPr/>
                <p14:nvPr/>
              </p14:nvContentPartPr>
              <p14:xfrm>
                <a:off x="4679458" y="1899178"/>
                <a:ext cx="235440" cy="6228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F192F62F-46F1-442D-AB5A-28459D769851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4670818" y="1890178"/>
                  <a:ext cx="253080" cy="7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5F500212-07E7-4E62-B669-55237A882829}"/>
                    </a:ext>
                  </a:extLst>
                </p14:cNvPr>
                <p14:cNvContentPartPr/>
                <p14:nvPr/>
              </p14:nvContentPartPr>
              <p14:xfrm>
                <a:off x="5057098" y="1895578"/>
                <a:ext cx="23400" cy="21780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5F500212-07E7-4E62-B669-55237A882829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5048098" y="1886938"/>
                  <a:ext cx="41040" cy="23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6FAC4AD5-5B78-4D54-9013-246FD8ACE0D3}"/>
                    </a:ext>
                  </a:extLst>
                </p14:cNvPr>
                <p14:cNvContentPartPr/>
                <p14:nvPr/>
              </p14:nvContentPartPr>
              <p14:xfrm>
                <a:off x="5038018" y="1810618"/>
                <a:ext cx="229320" cy="41256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6FAC4AD5-5B78-4D54-9013-246FD8ACE0D3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5029018" y="1801618"/>
                  <a:ext cx="246960" cy="43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9822132D-AE21-4398-8423-7087CFD76C3F}"/>
                    </a:ext>
                  </a:extLst>
                </p14:cNvPr>
                <p14:cNvContentPartPr/>
                <p14:nvPr/>
              </p14:nvContentPartPr>
              <p14:xfrm>
                <a:off x="5438698" y="1292218"/>
                <a:ext cx="315720" cy="36864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9822132D-AE21-4398-8423-7087CFD76C3F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5429698" y="1283578"/>
                  <a:ext cx="333360" cy="38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D9D2A32A-AC55-487C-B05B-8B77D0F685B1}"/>
                    </a:ext>
                  </a:extLst>
                </p14:cNvPr>
                <p14:cNvContentPartPr/>
                <p14:nvPr/>
              </p14:nvContentPartPr>
              <p14:xfrm>
                <a:off x="5452018" y="1493818"/>
                <a:ext cx="209160" cy="4608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D9D2A32A-AC55-487C-B05B-8B77D0F685B1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5443378" y="1484818"/>
                  <a:ext cx="226800" cy="6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2DD2611F-7B1A-40F8-915F-996B41332EC7}"/>
                    </a:ext>
                  </a:extLst>
                </p14:cNvPr>
                <p14:cNvContentPartPr/>
                <p14:nvPr/>
              </p14:nvContentPartPr>
              <p14:xfrm>
                <a:off x="5837578" y="1417858"/>
                <a:ext cx="244440" cy="20052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2DD2611F-7B1A-40F8-915F-996B41332EC7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5828578" y="1409218"/>
                  <a:ext cx="262080" cy="21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AD980E17-9124-4B1D-875E-5AC3FC5D4855}"/>
                    </a:ext>
                  </a:extLst>
                </p14:cNvPr>
                <p14:cNvContentPartPr/>
                <p14:nvPr/>
              </p14:nvContentPartPr>
              <p14:xfrm>
                <a:off x="5805898" y="1334698"/>
                <a:ext cx="100800" cy="26748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AD980E17-9124-4B1D-875E-5AC3FC5D4855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5796898" y="1325698"/>
                  <a:ext cx="118440" cy="28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054CE6EA-F27A-48EA-9E9F-41FF7A433133}"/>
                    </a:ext>
                  </a:extLst>
                </p14:cNvPr>
                <p14:cNvContentPartPr/>
                <p14:nvPr/>
              </p14:nvContentPartPr>
              <p14:xfrm>
                <a:off x="6276058" y="1640338"/>
                <a:ext cx="360" cy="36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054CE6EA-F27A-48EA-9E9F-41FF7A433133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6267058" y="1631338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E93D1842-BF29-48C9-86A3-9BC3E8D05936}"/>
                    </a:ext>
                  </a:extLst>
                </p14:cNvPr>
                <p14:cNvContentPartPr/>
                <p14:nvPr/>
              </p14:nvContentPartPr>
              <p14:xfrm>
                <a:off x="6472258" y="1561858"/>
                <a:ext cx="231480" cy="51516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E93D1842-BF29-48C9-86A3-9BC3E8D05936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6463618" y="1553218"/>
                  <a:ext cx="249120" cy="53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F809BDC3-C341-449A-BBD7-4256521E3C80}"/>
                    </a:ext>
                  </a:extLst>
                </p14:cNvPr>
                <p14:cNvContentPartPr/>
                <p14:nvPr/>
              </p14:nvContentPartPr>
              <p14:xfrm>
                <a:off x="6508618" y="1787578"/>
                <a:ext cx="241200" cy="6984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F809BDC3-C341-449A-BBD7-4256521E3C80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6499618" y="1778578"/>
                  <a:ext cx="25884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FD75AF1B-D20A-4A93-AAE9-D0538977C549}"/>
                    </a:ext>
                  </a:extLst>
                </p14:cNvPr>
                <p14:cNvContentPartPr/>
                <p14:nvPr/>
              </p14:nvContentPartPr>
              <p14:xfrm>
                <a:off x="7025218" y="1636018"/>
                <a:ext cx="106920" cy="9792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FD75AF1B-D20A-4A93-AAE9-D0538977C549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7016578" y="1627018"/>
                  <a:ext cx="12456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463FE833-B35B-4EEF-B188-713285007E82}"/>
                    </a:ext>
                  </a:extLst>
                </p14:cNvPr>
                <p14:cNvContentPartPr/>
                <p14:nvPr/>
              </p14:nvContentPartPr>
              <p14:xfrm>
                <a:off x="6656938" y="1281778"/>
                <a:ext cx="268560" cy="75528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463FE833-B35B-4EEF-B188-713285007E82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6647938" y="1272778"/>
                  <a:ext cx="286200" cy="77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C318F944-03C1-4AD5-A2CB-11A0FA257295}"/>
                    </a:ext>
                  </a:extLst>
                </p14:cNvPr>
                <p14:cNvContentPartPr/>
                <p14:nvPr/>
              </p14:nvContentPartPr>
              <p14:xfrm>
                <a:off x="6697258" y="1705138"/>
                <a:ext cx="253440" cy="7452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C318F944-03C1-4AD5-A2CB-11A0FA257295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6688618" y="1696138"/>
                  <a:ext cx="271080" cy="9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5DCBD66C-39EF-412E-B041-E35CF1DC9B67}"/>
                    </a:ext>
                  </a:extLst>
                </p14:cNvPr>
                <p14:cNvContentPartPr/>
                <p14:nvPr/>
              </p14:nvContentPartPr>
              <p14:xfrm>
                <a:off x="6986338" y="1386898"/>
                <a:ext cx="169560" cy="58356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5DCBD66C-39EF-412E-B041-E35CF1DC9B67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6977338" y="1378258"/>
                  <a:ext cx="187200" cy="60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45E77C1E-389C-40A9-ACEB-9568F9AEA406}"/>
                    </a:ext>
                  </a:extLst>
                </p14:cNvPr>
                <p14:cNvContentPartPr/>
                <p14:nvPr/>
              </p14:nvContentPartPr>
              <p14:xfrm>
                <a:off x="6958258" y="1561858"/>
                <a:ext cx="343080" cy="17244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45E77C1E-389C-40A9-ACEB-9568F9AEA406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6949258" y="1552858"/>
                  <a:ext cx="36072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33DD01F2-4578-4449-BE5C-61701B143381}"/>
                    </a:ext>
                  </a:extLst>
                </p14:cNvPr>
                <p14:cNvContentPartPr/>
                <p14:nvPr/>
              </p14:nvContentPartPr>
              <p14:xfrm>
                <a:off x="7217818" y="1639978"/>
                <a:ext cx="150840" cy="26208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33DD01F2-4578-4449-BE5C-61701B143381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7209178" y="1630978"/>
                  <a:ext cx="168480" cy="27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724904E1-8810-4DE4-A8EC-A83242E9A03E}"/>
                    </a:ext>
                  </a:extLst>
                </p14:cNvPr>
                <p14:cNvContentPartPr/>
                <p14:nvPr/>
              </p14:nvContentPartPr>
              <p14:xfrm>
                <a:off x="7385218" y="1613698"/>
                <a:ext cx="150120" cy="23148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724904E1-8810-4DE4-A8EC-A83242E9A03E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7376218" y="1605058"/>
                  <a:ext cx="167760" cy="24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6835652A-2222-47D6-9D93-FB4AB8AF3800}"/>
                    </a:ext>
                  </a:extLst>
                </p14:cNvPr>
                <p14:cNvContentPartPr/>
                <p14:nvPr/>
              </p14:nvContentPartPr>
              <p14:xfrm>
                <a:off x="7767538" y="1573018"/>
                <a:ext cx="155520" cy="26136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6835652A-2222-47D6-9D93-FB4AB8AF3800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7758898" y="1564378"/>
                  <a:ext cx="173160" cy="27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A7405752-CA83-4C5C-9F18-CF3C52265608}"/>
                    </a:ext>
                  </a:extLst>
                </p14:cNvPr>
                <p14:cNvContentPartPr/>
                <p14:nvPr/>
              </p14:nvContentPartPr>
              <p14:xfrm>
                <a:off x="7949338" y="1657258"/>
                <a:ext cx="126720" cy="13788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A7405752-CA83-4C5C-9F18-CF3C52265608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7940698" y="1648258"/>
                  <a:ext cx="14436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D048DDD3-C2B3-4211-8753-EC019C0DFCB4}"/>
                    </a:ext>
                  </a:extLst>
                </p14:cNvPr>
                <p14:cNvContentPartPr/>
                <p14:nvPr/>
              </p14:nvContentPartPr>
              <p14:xfrm>
                <a:off x="8179378" y="1573738"/>
                <a:ext cx="256680" cy="16200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D048DDD3-C2B3-4211-8753-EC019C0DFCB4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8170738" y="1564738"/>
                  <a:ext cx="274320" cy="17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CAB73C28-F9FE-4FBD-B9A7-B8C9127623D5}"/>
                    </a:ext>
                  </a:extLst>
                </p14:cNvPr>
                <p14:cNvContentPartPr/>
                <p14:nvPr/>
              </p14:nvContentPartPr>
              <p14:xfrm>
                <a:off x="8479618" y="1493098"/>
                <a:ext cx="103680" cy="16128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CAB73C28-F9FE-4FBD-B9A7-B8C9127623D5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8470618" y="1484458"/>
                  <a:ext cx="12132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DE52FCEB-42FA-4C1A-B8E8-9AA40E89DE1C}"/>
                    </a:ext>
                  </a:extLst>
                </p14:cNvPr>
                <p14:cNvContentPartPr/>
                <p14:nvPr/>
              </p14:nvContentPartPr>
              <p14:xfrm>
                <a:off x="6180658" y="2462578"/>
                <a:ext cx="56520" cy="25308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DE52FCEB-42FA-4C1A-B8E8-9AA40E89DE1C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6172018" y="2453938"/>
                  <a:ext cx="74160" cy="27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D6068139-9753-4C73-952F-0564B05AD372}"/>
                    </a:ext>
                  </a:extLst>
                </p14:cNvPr>
                <p14:cNvContentPartPr/>
                <p14:nvPr/>
              </p14:nvContentPartPr>
              <p14:xfrm>
                <a:off x="6189658" y="2300938"/>
                <a:ext cx="130680" cy="19836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D6068139-9753-4C73-952F-0564B05AD372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6180658" y="2292298"/>
                  <a:ext cx="148320" cy="21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89EEB3A4-2D85-4EF1-A422-1051D2B60F82}"/>
                    </a:ext>
                  </a:extLst>
                </p14:cNvPr>
                <p14:cNvContentPartPr/>
                <p14:nvPr/>
              </p14:nvContentPartPr>
              <p14:xfrm>
                <a:off x="6365698" y="2231098"/>
                <a:ext cx="127080" cy="20196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89EEB3A4-2D85-4EF1-A422-1051D2B60F82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6357058" y="2222098"/>
                  <a:ext cx="14472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D44DE725-FFB5-42AD-BD62-8424E0426442}"/>
                    </a:ext>
                  </a:extLst>
                </p14:cNvPr>
                <p14:cNvContentPartPr/>
                <p14:nvPr/>
              </p14:nvContentPartPr>
              <p14:xfrm>
                <a:off x="6582418" y="2217418"/>
                <a:ext cx="98640" cy="16632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D44DE725-FFB5-42AD-BD62-8424E0426442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6573778" y="2208778"/>
                  <a:ext cx="116280" cy="18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DDB37991-07C6-43EE-B70F-67D342E51931}"/>
                    </a:ext>
                  </a:extLst>
                </p14:cNvPr>
                <p14:cNvContentPartPr/>
                <p14:nvPr/>
              </p14:nvContentPartPr>
              <p14:xfrm>
                <a:off x="6746218" y="2113738"/>
                <a:ext cx="18360" cy="25524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DDB37991-07C6-43EE-B70F-67D342E51931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6737218" y="2104738"/>
                  <a:ext cx="36000" cy="27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7C5FB8D0-3E62-40DD-A5F2-08D2994EAB9B}"/>
                    </a:ext>
                  </a:extLst>
                </p14:cNvPr>
                <p14:cNvContentPartPr/>
                <p14:nvPr/>
              </p14:nvContentPartPr>
              <p14:xfrm>
                <a:off x="6821098" y="2184298"/>
                <a:ext cx="101520" cy="16920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7C5FB8D0-3E62-40DD-A5F2-08D2994EAB9B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6812458" y="2175658"/>
                  <a:ext cx="11916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66B7A2C3-3809-4CDB-8B15-A02A0C066013}"/>
                    </a:ext>
                  </a:extLst>
                </p14:cNvPr>
                <p14:cNvContentPartPr/>
                <p14:nvPr/>
              </p14:nvContentPartPr>
              <p14:xfrm>
                <a:off x="7035658" y="2131018"/>
                <a:ext cx="105840" cy="19728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66B7A2C3-3809-4CDB-8B15-A02A0C066013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7026658" y="2122378"/>
                  <a:ext cx="12348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4ADBD2A5-4A99-4E2E-97CE-315908E38A72}"/>
                    </a:ext>
                  </a:extLst>
                </p14:cNvPr>
                <p14:cNvContentPartPr/>
                <p14:nvPr/>
              </p14:nvContentPartPr>
              <p14:xfrm>
                <a:off x="7080298" y="1957138"/>
                <a:ext cx="90360" cy="33372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4ADBD2A5-4A99-4E2E-97CE-315908E38A72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7071298" y="1948498"/>
                  <a:ext cx="108000" cy="35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1882C6BC-1214-4EA3-A7C6-C2A166FB77EF}"/>
                    </a:ext>
                  </a:extLst>
                </p14:cNvPr>
                <p14:cNvContentPartPr/>
                <p14:nvPr/>
              </p14:nvContentPartPr>
              <p14:xfrm>
                <a:off x="7495018" y="2121658"/>
                <a:ext cx="79560" cy="9612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1882C6BC-1214-4EA3-A7C6-C2A166FB77EF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7486018" y="2113018"/>
                  <a:ext cx="9720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1E9DD618-9D88-4B90-AF4C-935CD6639B0F}"/>
                    </a:ext>
                  </a:extLst>
                </p14:cNvPr>
                <p14:cNvContentPartPr/>
                <p14:nvPr/>
              </p14:nvContentPartPr>
              <p14:xfrm>
                <a:off x="7666378" y="1797658"/>
                <a:ext cx="153360" cy="42660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1E9DD618-9D88-4B90-AF4C-935CD6639B0F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7657738" y="1789018"/>
                  <a:ext cx="171000" cy="44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100EA7E9-EF49-4CE8-AD14-4F6856AD9CE1}"/>
                    </a:ext>
                  </a:extLst>
                </p14:cNvPr>
                <p14:cNvContentPartPr/>
                <p14:nvPr/>
              </p14:nvContentPartPr>
              <p14:xfrm>
                <a:off x="7610578" y="2033458"/>
                <a:ext cx="194040" cy="7992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100EA7E9-EF49-4CE8-AD14-4F6856AD9CE1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7601938" y="2024818"/>
                  <a:ext cx="211680" cy="9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1580D5D1-E45C-49B5-9FD2-91DF8CE8490D}"/>
                    </a:ext>
                  </a:extLst>
                </p14:cNvPr>
                <p14:cNvContentPartPr/>
                <p14:nvPr/>
              </p14:nvContentPartPr>
              <p14:xfrm>
                <a:off x="8055898" y="1873978"/>
                <a:ext cx="95040" cy="33480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1580D5D1-E45C-49B5-9FD2-91DF8CE8490D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8047258" y="1865338"/>
                  <a:ext cx="112680" cy="35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6B7959AC-944D-4ED3-A92E-2D6898CD5BC7}"/>
                    </a:ext>
                  </a:extLst>
                </p14:cNvPr>
                <p14:cNvContentPartPr/>
                <p14:nvPr/>
              </p14:nvContentPartPr>
              <p14:xfrm>
                <a:off x="7954378" y="1958938"/>
                <a:ext cx="287280" cy="10980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6B7959AC-944D-4ED3-A92E-2D6898CD5BC7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7945378" y="1949938"/>
                  <a:ext cx="30492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3EEA416A-F4DF-4C67-AD01-A8377AC8627B}"/>
                    </a:ext>
                  </a:extLst>
                </p14:cNvPr>
                <p14:cNvContentPartPr/>
                <p14:nvPr/>
              </p14:nvContentPartPr>
              <p14:xfrm>
                <a:off x="8247058" y="1857058"/>
                <a:ext cx="27720" cy="25776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3EEA416A-F4DF-4C67-AD01-A8377AC8627B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8238418" y="1848418"/>
                  <a:ext cx="45360" cy="27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3ECC2A0D-C45D-4CFF-9FAE-3184D979442D}"/>
                    </a:ext>
                  </a:extLst>
                </p14:cNvPr>
                <p14:cNvContentPartPr/>
                <p14:nvPr/>
              </p14:nvContentPartPr>
              <p14:xfrm>
                <a:off x="8352178" y="1900978"/>
                <a:ext cx="237960" cy="17964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3ECC2A0D-C45D-4CFF-9FAE-3184D979442D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8343538" y="1891978"/>
                  <a:ext cx="25560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60F37D66-87A1-44F0-B4C0-60D8864D728A}"/>
                    </a:ext>
                  </a:extLst>
                </p14:cNvPr>
                <p14:cNvContentPartPr/>
                <p14:nvPr/>
              </p14:nvContentPartPr>
              <p14:xfrm>
                <a:off x="8699578" y="1820338"/>
                <a:ext cx="80640" cy="20196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60F37D66-87A1-44F0-B4C0-60D8864D728A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8690578" y="1811338"/>
                  <a:ext cx="9828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9FE15CFF-882A-41FD-99A6-A6517625DEC9}"/>
                    </a:ext>
                  </a:extLst>
                </p14:cNvPr>
                <p14:cNvContentPartPr/>
                <p14:nvPr/>
              </p14:nvContentPartPr>
              <p14:xfrm>
                <a:off x="6011458" y="2728978"/>
                <a:ext cx="292680" cy="36000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9FE15CFF-882A-41FD-99A6-A6517625DEC9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6002458" y="2719978"/>
                  <a:ext cx="310320" cy="37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1CB45624-BF1C-477D-BA21-2CEA3AAC06EF}"/>
                    </a:ext>
                  </a:extLst>
                </p14:cNvPr>
                <p14:cNvContentPartPr/>
                <p14:nvPr/>
              </p14:nvContentPartPr>
              <p14:xfrm>
                <a:off x="6276418" y="2707738"/>
                <a:ext cx="185040" cy="29160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1CB45624-BF1C-477D-BA21-2CEA3AAC06EF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6267778" y="2698738"/>
                  <a:ext cx="202680" cy="30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4401B680-F485-4BC3-A3E4-4237C45275FA}"/>
                    </a:ext>
                  </a:extLst>
                </p14:cNvPr>
                <p14:cNvContentPartPr/>
                <p14:nvPr/>
              </p14:nvContentPartPr>
              <p14:xfrm>
                <a:off x="8127898" y="2321458"/>
                <a:ext cx="52920" cy="7380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4401B680-F485-4BC3-A3E4-4237C45275FA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8118898" y="2312458"/>
                  <a:ext cx="70560" cy="9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38D02A2A-C716-490D-B757-7F3AAE98D211}"/>
                    </a:ext>
                  </a:extLst>
                </p14:cNvPr>
                <p14:cNvContentPartPr/>
                <p14:nvPr/>
              </p14:nvContentPartPr>
              <p14:xfrm>
                <a:off x="8135098" y="2287258"/>
                <a:ext cx="111960" cy="8100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38D02A2A-C716-490D-B757-7F3AAE98D211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8126098" y="2278618"/>
                  <a:ext cx="129600" cy="9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2BF2C442-5BC7-4C1D-B8A2-39BDD7C9244D}"/>
                    </a:ext>
                  </a:extLst>
                </p14:cNvPr>
                <p14:cNvContentPartPr/>
                <p14:nvPr/>
              </p14:nvContentPartPr>
              <p14:xfrm>
                <a:off x="8037898" y="2339818"/>
                <a:ext cx="90720" cy="7128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2BF2C442-5BC7-4C1D-B8A2-39BDD7C9244D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8029258" y="2331178"/>
                  <a:ext cx="10836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FA48A8A3-64F6-4B6A-935F-1A4D0D08F885}"/>
                    </a:ext>
                  </a:extLst>
                </p14:cNvPr>
                <p14:cNvContentPartPr/>
                <p14:nvPr/>
              </p14:nvContentPartPr>
              <p14:xfrm>
                <a:off x="8272978" y="2428738"/>
                <a:ext cx="104760" cy="19440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FA48A8A3-64F6-4B6A-935F-1A4D0D08F885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8263978" y="2419738"/>
                  <a:ext cx="122400" cy="21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E20BE16C-281F-4AE7-9947-5BF394EC4C7C}"/>
                    </a:ext>
                  </a:extLst>
                </p14:cNvPr>
                <p14:cNvContentPartPr/>
                <p14:nvPr/>
              </p14:nvContentPartPr>
              <p14:xfrm>
                <a:off x="8319778" y="2316058"/>
                <a:ext cx="69840" cy="73548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E20BE16C-281F-4AE7-9947-5BF394EC4C7C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8310778" y="2307058"/>
                  <a:ext cx="87480" cy="75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048F2EFD-935C-4F6F-AC27-3C8BB3983DE0}"/>
                    </a:ext>
                  </a:extLst>
                </p14:cNvPr>
                <p14:cNvContentPartPr/>
                <p14:nvPr/>
              </p14:nvContentPartPr>
              <p14:xfrm>
                <a:off x="8460538" y="2402458"/>
                <a:ext cx="52200" cy="14472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048F2EFD-935C-4F6F-AC27-3C8BB3983DE0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8451898" y="2393818"/>
                  <a:ext cx="6984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85FCB757-DC94-4953-BF62-F9F904A4E31E}"/>
                    </a:ext>
                  </a:extLst>
                </p14:cNvPr>
                <p14:cNvContentPartPr/>
                <p14:nvPr/>
              </p14:nvContentPartPr>
              <p14:xfrm>
                <a:off x="8474218" y="2205178"/>
                <a:ext cx="360" cy="36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85FCB757-DC94-4953-BF62-F9F904A4E31E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8465218" y="2196178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50EE1777-B7E8-4862-8A55-6839EAAD3DF4}"/>
                    </a:ext>
                  </a:extLst>
                </p14:cNvPr>
                <p14:cNvContentPartPr/>
                <p14:nvPr/>
              </p14:nvContentPartPr>
              <p14:xfrm>
                <a:off x="8523538" y="2299858"/>
                <a:ext cx="130680" cy="17064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50EE1777-B7E8-4862-8A55-6839EAAD3DF4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8514538" y="2290858"/>
                  <a:ext cx="14832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6212A795-B919-4E18-8F91-3C3FA55FC237}"/>
                    </a:ext>
                  </a:extLst>
                </p14:cNvPr>
                <p14:cNvContentPartPr/>
                <p14:nvPr/>
              </p14:nvContentPartPr>
              <p14:xfrm>
                <a:off x="8720818" y="2105098"/>
                <a:ext cx="56520" cy="35100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6212A795-B919-4E18-8F91-3C3FA55FC237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8712178" y="2096098"/>
                  <a:ext cx="74160" cy="36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665669B1-1435-4B3F-923D-B654CAE86975}"/>
                    </a:ext>
                  </a:extLst>
                </p14:cNvPr>
                <p14:cNvContentPartPr/>
                <p14:nvPr/>
              </p14:nvContentPartPr>
              <p14:xfrm>
                <a:off x="8820538" y="2240818"/>
                <a:ext cx="152640" cy="18828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665669B1-1435-4B3F-923D-B654CAE86975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8811538" y="2231818"/>
                  <a:ext cx="17028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75FED671-18C3-421B-93D2-A50C473FC009}"/>
                    </a:ext>
                  </a:extLst>
                </p14:cNvPr>
                <p14:cNvContentPartPr/>
                <p14:nvPr/>
              </p14:nvContentPartPr>
              <p14:xfrm>
                <a:off x="8962018" y="2001058"/>
                <a:ext cx="36360" cy="43380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75FED671-18C3-421B-93D2-A50C473FC009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8953378" y="1992418"/>
                  <a:ext cx="54000" cy="45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612C060A-55AE-407A-B918-7F0223565CBB}"/>
                    </a:ext>
                  </a:extLst>
                </p14:cNvPr>
                <p14:cNvContentPartPr/>
                <p14:nvPr/>
              </p14:nvContentPartPr>
              <p14:xfrm>
                <a:off x="9015658" y="1851658"/>
                <a:ext cx="58680" cy="16488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612C060A-55AE-407A-B918-7F0223565CBB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9007018" y="1843018"/>
                  <a:ext cx="76320" cy="18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69DFD9D0-08A9-48BC-9069-907C5CCB4856}"/>
                    </a:ext>
                  </a:extLst>
                </p14:cNvPr>
                <p14:cNvContentPartPr/>
                <p14:nvPr/>
              </p14:nvContentPartPr>
              <p14:xfrm>
                <a:off x="9109618" y="1857058"/>
                <a:ext cx="58680" cy="16884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69DFD9D0-08A9-48BC-9069-907C5CCB4856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9100618" y="1848418"/>
                  <a:ext cx="7632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7F8F6D98-8C63-4905-A111-E35FE0CE7134}"/>
                    </a:ext>
                  </a:extLst>
                </p14:cNvPr>
                <p14:cNvContentPartPr/>
                <p14:nvPr/>
              </p14:nvContentPartPr>
              <p14:xfrm>
                <a:off x="6625618" y="2666338"/>
                <a:ext cx="263160" cy="24192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7F8F6D98-8C63-4905-A111-E35FE0CE7134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6616618" y="2657698"/>
                  <a:ext cx="280800" cy="25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F02BAD6A-9189-4657-BF01-CD8CC9FE1FEA}"/>
                    </a:ext>
                  </a:extLst>
                </p14:cNvPr>
                <p14:cNvContentPartPr/>
                <p14:nvPr/>
              </p14:nvContentPartPr>
              <p14:xfrm>
                <a:off x="6961498" y="2672458"/>
                <a:ext cx="360" cy="36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F02BAD6A-9189-4657-BF01-CD8CC9FE1FEA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6952498" y="2663818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FEEEAB3D-1A1C-494A-934E-8EA0778235E6}"/>
                    </a:ext>
                  </a:extLst>
                </p14:cNvPr>
                <p14:cNvContentPartPr/>
                <p14:nvPr/>
              </p14:nvContentPartPr>
              <p14:xfrm>
                <a:off x="6950338" y="2566618"/>
                <a:ext cx="120600" cy="23328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FEEEAB3D-1A1C-494A-934E-8EA0778235E6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6941338" y="2557618"/>
                  <a:ext cx="138240" cy="25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CEE827D1-6745-4537-BEB3-20F1B79AA4CF}"/>
                    </a:ext>
                  </a:extLst>
                </p14:cNvPr>
                <p14:cNvContentPartPr/>
                <p14:nvPr/>
              </p14:nvContentPartPr>
              <p14:xfrm>
                <a:off x="7097218" y="2554378"/>
                <a:ext cx="108720" cy="20880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CEE827D1-6745-4537-BEB3-20F1B79AA4CF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7088218" y="2545738"/>
                  <a:ext cx="126360" cy="22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A31505B2-D400-42A5-B0A4-3900FC14D766}"/>
                    </a:ext>
                  </a:extLst>
                </p14:cNvPr>
                <p14:cNvContentPartPr/>
                <p14:nvPr/>
              </p14:nvContentPartPr>
              <p14:xfrm>
                <a:off x="7179658" y="2530258"/>
                <a:ext cx="141480" cy="23004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A31505B2-D400-42A5-B0A4-3900FC14D766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7171018" y="2521258"/>
                  <a:ext cx="159120" cy="24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E18000BB-54E7-4659-9CD2-666F8300147D}"/>
                    </a:ext>
                  </a:extLst>
                </p14:cNvPr>
                <p14:cNvContentPartPr/>
                <p14:nvPr/>
              </p14:nvContentPartPr>
              <p14:xfrm>
                <a:off x="7349578" y="2512258"/>
                <a:ext cx="102240" cy="17676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E18000BB-54E7-4659-9CD2-666F8300147D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7340938" y="2503618"/>
                  <a:ext cx="11988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5BE71947-EACC-4406-87F0-FE56CDDADB3D}"/>
                    </a:ext>
                  </a:extLst>
                </p14:cNvPr>
                <p14:cNvContentPartPr/>
                <p14:nvPr/>
              </p14:nvContentPartPr>
              <p14:xfrm>
                <a:off x="7518418" y="2427298"/>
                <a:ext cx="54000" cy="23508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5BE71947-EACC-4406-87F0-FE56CDDADB3D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7509778" y="2418658"/>
                  <a:ext cx="71640" cy="25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F27D786E-98C5-4DB5-830B-020841D19979}"/>
                    </a:ext>
                  </a:extLst>
                </p14:cNvPr>
                <p14:cNvContentPartPr/>
                <p14:nvPr/>
              </p14:nvContentPartPr>
              <p14:xfrm>
                <a:off x="7636498" y="2462938"/>
                <a:ext cx="124920" cy="21492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F27D786E-98C5-4DB5-830B-020841D19979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7627858" y="2453938"/>
                  <a:ext cx="142560" cy="23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F777DFF5-AE63-4DAA-AF1A-26B77606AABC}"/>
                    </a:ext>
                  </a:extLst>
                </p14:cNvPr>
                <p14:cNvContentPartPr/>
                <p14:nvPr/>
              </p14:nvContentPartPr>
              <p14:xfrm>
                <a:off x="6042418" y="3557698"/>
                <a:ext cx="230040" cy="2844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F777DFF5-AE63-4DAA-AF1A-26B77606AABC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6033778" y="3548698"/>
                  <a:ext cx="24768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A238A706-74A4-4B2C-BE28-C3C6C90A0702}"/>
                    </a:ext>
                  </a:extLst>
                </p14:cNvPr>
                <p14:cNvContentPartPr/>
                <p14:nvPr/>
              </p14:nvContentPartPr>
              <p14:xfrm>
                <a:off x="6426178" y="3355738"/>
                <a:ext cx="213480" cy="30204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A238A706-74A4-4B2C-BE28-C3C6C90A0702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6417538" y="3347098"/>
                  <a:ext cx="231120" cy="31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76D2F02F-2626-4B1C-8B25-8FECB3A90243}"/>
                    </a:ext>
                  </a:extLst>
                </p14:cNvPr>
                <p14:cNvContentPartPr/>
                <p14:nvPr/>
              </p14:nvContentPartPr>
              <p14:xfrm>
                <a:off x="6661258" y="3460138"/>
                <a:ext cx="115200" cy="11952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76D2F02F-2626-4B1C-8B25-8FECB3A90243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6652258" y="3451138"/>
                  <a:ext cx="132840" cy="13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7CD657C2-6460-4365-A52F-7B25AABDE3CA}"/>
                    </a:ext>
                  </a:extLst>
                </p14:cNvPr>
                <p14:cNvContentPartPr/>
                <p14:nvPr/>
              </p14:nvContentPartPr>
              <p14:xfrm>
                <a:off x="6867898" y="3430978"/>
                <a:ext cx="32760" cy="14328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7CD657C2-6460-4365-A52F-7B25AABDE3CA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6858898" y="3422338"/>
                  <a:ext cx="50400" cy="16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9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98824862-644B-4734-9C6A-FA4EE640FD1F}"/>
                    </a:ext>
                  </a:extLst>
                </p14:cNvPr>
                <p14:cNvContentPartPr/>
                <p14:nvPr/>
              </p14:nvContentPartPr>
              <p14:xfrm>
                <a:off x="6879778" y="3205978"/>
                <a:ext cx="24120" cy="10872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98824862-644B-4734-9C6A-FA4EE640FD1F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6870778" y="3197338"/>
                  <a:ext cx="4176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1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06BFA986-8ED2-43FA-96EA-770AA8457440}"/>
                    </a:ext>
                  </a:extLst>
                </p14:cNvPr>
                <p14:cNvContentPartPr/>
                <p14:nvPr/>
              </p14:nvContentPartPr>
              <p14:xfrm>
                <a:off x="7093258" y="3214258"/>
                <a:ext cx="37440" cy="39456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06BFA986-8ED2-43FA-96EA-770AA8457440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7084618" y="3205618"/>
                  <a:ext cx="55080" cy="41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3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292D2DA6-64BA-4F4C-AEE2-FE844ADCFD00}"/>
                    </a:ext>
                  </a:extLst>
                </p14:cNvPr>
                <p14:cNvContentPartPr/>
                <p14:nvPr/>
              </p14:nvContentPartPr>
              <p14:xfrm>
                <a:off x="4718338" y="3814738"/>
                <a:ext cx="39240" cy="5112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292D2DA6-64BA-4F4C-AEE2-FE844ADCFD00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4709338" y="3805738"/>
                  <a:ext cx="56880" cy="6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5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0E8152CF-1249-456E-82A5-B0E2F4457EBA}"/>
                    </a:ext>
                  </a:extLst>
                </p14:cNvPr>
                <p14:cNvContentPartPr/>
                <p14:nvPr/>
              </p14:nvContentPartPr>
              <p14:xfrm>
                <a:off x="4763338" y="4141978"/>
                <a:ext cx="20880" cy="4428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0E8152CF-1249-456E-82A5-B0E2F4457EBA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4754338" y="4132978"/>
                  <a:ext cx="38520" cy="6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7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B31DAA7E-5673-477D-B8F4-0E3839954EFB}"/>
                    </a:ext>
                  </a:extLst>
                </p14:cNvPr>
                <p14:cNvContentPartPr/>
                <p14:nvPr/>
              </p14:nvContentPartPr>
              <p14:xfrm>
                <a:off x="4726978" y="4384258"/>
                <a:ext cx="104400" cy="7596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B31DAA7E-5673-477D-B8F4-0E3839954EFB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4717978" y="4375618"/>
                  <a:ext cx="12204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9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04F1F782-086A-4BEB-B96F-A93FB2CE1D68}"/>
                    </a:ext>
                  </a:extLst>
                </p14:cNvPr>
                <p14:cNvContentPartPr/>
                <p14:nvPr/>
              </p14:nvContentPartPr>
              <p14:xfrm>
                <a:off x="4739938" y="4658578"/>
                <a:ext cx="69480" cy="6660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04F1F782-086A-4BEB-B96F-A93FB2CE1D68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4730938" y="4649938"/>
                  <a:ext cx="8712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1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9D1B43F6-C68F-46AA-A3D8-E8C81C0E9D4D}"/>
                    </a:ext>
                  </a:extLst>
                </p14:cNvPr>
                <p14:cNvContentPartPr/>
                <p14:nvPr/>
              </p14:nvContentPartPr>
              <p14:xfrm>
                <a:off x="4719418" y="4815178"/>
                <a:ext cx="7920" cy="4356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9D1B43F6-C68F-46AA-A3D8-E8C81C0E9D4D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4710418" y="4806178"/>
                  <a:ext cx="25560" cy="6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3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FA3E1357-AC68-4B4C-B072-9CA661DFC8A0}"/>
                    </a:ext>
                  </a:extLst>
                </p14:cNvPr>
                <p14:cNvContentPartPr/>
                <p14:nvPr/>
              </p14:nvContentPartPr>
              <p14:xfrm>
                <a:off x="4752538" y="5060698"/>
                <a:ext cx="27720" cy="4320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FA3E1357-AC68-4B4C-B072-9CA661DFC8A0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4743898" y="5051698"/>
                  <a:ext cx="45360" cy="6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5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3266F54B-176C-4A2B-A2FB-99DE4400A34C}"/>
                    </a:ext>
                  </a:extLst>
                </p14:cNvPr>
                <p14:cNvContentPartPr/>
                <p14:nvPr/>
              </p14:nvContentPartPr>
              <p14:xfrm>
                <a:off x="4335298" y="5298658"/>
                <a:ext cx="345600" cy="54972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3266F54B-176C-4A2B-A2FB-99DE4400A34C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4326298" y="5290018"/>
                  <a:ext cx="363240" cy="56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7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9166EF32-5084-4A53-BA21-85C787112EA6}"/>
                    </a:ext>
                  </a:extLst>
                </p14:cNvPr>
                <p14:cNvContentPartPr/>
                <p14:nvPr/>
              </p14:nvContentPartPr>
              <p14:xfrm>
                <a:off x="4476058" y="5564338"/>
                <a:ext cx="134640" cy="9612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9166EF32-5084-4A53-BA21-85C787112EA6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4467058" y="5555338"/>
                  <a:ext cx="15228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0B97B122-F359-460D-9EF8-76E7E95AE284}"/>
                    </a:ext>
                  </a:extLst>
                </p14:cNvPr>
                <p14:cNvContentPartPr/>
                <p14:nvPr/>
              </p14:nvContentPartPr>
              <p14:xfrm>
                <a:off x="4634818" y="5491258"/>
                <a:ext cx="117000" cy="20520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0B97B122-F359-460D-9EF8-76E7E95AE284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4625818" y="5482618"/>
                  <a:ext cx="134640" cy="22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1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BA29C630-AC4B-4539-BC30-890B6195BEED}"/>
                    </a:ext>
                  </a:extLst>
                </p14:cNvPr>
                <p14:cNvContentPartPr/>
                <p14:nvPr/>
              </p14:nvContentPartPr>
              <p14:xfrm>
                <a:off x="4785298" y="5419258"/>
                <a:ext cx="96840" cy="23832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BA29C630-AC4B-4539-BC30-890B6195BEED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4776658" y="5410618"/>
                  <a:ext cx="114480" cy="25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3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98A2ADA9-3A45-4EB2-BB81-73925A6D9A5A}"/>
                    </a:ext>
                  </a:extLst>
                </p14:cNvPr>
                <p14:cNvContentPartPr/>
                <p14:nvPr/>
              </p14:nvContentPartPr>
              <p14:xfrm>
                <a:off x="4944418" y="5208658"/>
                <a:ext cx="93960" cy="38412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98A2ADA9-3A45-4EB2-BB81-73925A6D9A5A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4935778" y="5200018"/>
                  <a:ext cx="111600" cy="40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5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B53CB80C-D02B-457C-BD8E-55C9B54F66D2}"/>
                    </a:ext>
                  </a:extLst>
                </p14:cNvPr>
                <p14:cNvContentPartPr/>
                <p14:nvPr/>
              </p14:nvContentPartPr>
              <p14:xfrm>
                <a:off x="4927498" y="5366698"/>
                <a:ext cx="96480" cy="10908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B53CB80C-D02B-457C-BD8E-55C9B54F66D2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4918858" y="5358058"/>
                  <a:ext cx="114120" cy="12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7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95D82BD8-094C-49CC-9EA1-7CBA0B02F9E7}"/>
                    </a:ext>
                  </a:extLst>
                </p14:cNvPr>
                <p14:cNvContentPartPr/>
                <p14:nvPr/>
              </p14:nvContentPartPr>
              <p14:xfrm>
                <a:off x="5223058" y="5514658"/>
                <a:ext cx="5760" cy="648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95D82BD8-094C-49CC-9EA1-7CBA0B02F9E7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5214418" y="5505658"/>
                  <a:ext cx="2340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86C61210-FF82-47EF-B2F6-7FB8B6176A89}"/>
                    </a:ext>
                  </a:extLst>
                </p14:cNvPr>
                <p14:cNvContentPartPr/>
                <p14:nvPr/>
              </p14:nvContentPartPr>
              <p14:xfrm>
                <a:off x="4889338" y="5917858"/>
                <a:ext cx="50040" cy="23976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86C61210-FF82-47EF-B2F6-7FB8B6176A89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4880338" y="5909218"/>
                  <a:ext cx="67680" cy="25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A24FE29D-5BA7-4811-9E6E-FC89D513EE1F}"/>
                    </a:ext>
                  </a:extLst>
                </p14:cNvPr>
                <p14:cNvContentPartPr/>
                <p14:nvPr/>
              </p14:nvContentPartPr>
              <p14:xfrm>
                <a:off x="4767658" y="5853058"/>
                <a:ext cx="374760" cy="15912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A24FE29D-5BA7-4811-9E6E-FC89D513EE1F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4758658" y="5844058"/>
                  <a:ext cx="392400" cy="17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40B07832-250C-4F5F-B492-FB3FD6F95C41}"/>
                    </a:ext>
                  </a:extLst>
                </p14:cNvPr>
                <p14:cNvContentPartPr/>
                <p14:nvPr/>
              </p14:nvContentPartPr>
              <p14:xfrm>
                <a:off x="5088418" y="6265978"/>
                <a:ext cx="19440" cy="17172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40B07832-250C-4F5F-B492-FB3FD6F95C41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5079778" y="6257338"/>
                  <a:ext cx="37080" cy="18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60CA3347-BD0C-4ACF-917E-7383B87300B9}"/>
                    </a:ext>
                  </a:extLst>
                </p14:cNvPr>
                <p14:cNvContentPartPr/>
                <p14:nvPr/>
              </p14:nvContentPartPr>
              <p14:xfrm>
                <a:off x="4897618" y="6053218"/>
                <a:ext cx="317880" cy="27864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60CA3347-BD0C-4ACF-917E-7383B87300B9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4888618" y="6044218"/>
                  <a:ext cx="335520" cy="29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F237BDB7-9FD7-4ABB-A0BF-6D1BB23887FE}"/>
                    </a:ext>
                  </a:extLst>
                </p14:cNvPr>
                <p14:cNvContentPartPr/>
                <p14:nvPr/>
              </p14:nvContentPartPr>
              <p14:xfrm>
                <a:off x="5190658" y="6029458"/>
                <a:ext cx="90360" cy="29808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F237BDB7-9FD7-4ABB-A0BF-6D1BB23887FE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5181658" y="6020818"/>
                  <a:ext cx="108000" cy="31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3487769B-6414-47FC-AAEA-98049E667793}"/>
                    </a:ext>
                  </a:extLst>
                </p14:cNvPr>
                <p14:cNvContentPartPr/>
                <p14:nvPr/>
              </p14:nvContentPartPr>
              <p14:xfrm>
                <a:off x="5345098" y="6006778"/>
                <a:ext cx="140400" cy="25488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3487769B-6414-47FC-AAEA-98049E667793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5336098" y="5998138"/>
                  <a:ext cx="158040" cy="27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9A8E89C7-7131-497C-97E2-6C3A0F78FBCA}"/>
                    </a:ext>
                  </a:extLst>
                </p14:cNvPr>
                <p14:cNvContentPartPr/>
                <p14:nvPr/>
              </p14:nvContentPartPr>
              <p14:xfrm>
                <a:off x="5482258" y="6024058"/>
                <a:ext cx="128880" cy="15660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9A8E89C7-7131-497C-97E2-6C3A0F78FBCA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5473258" y="6015418"/>
                  <a:ext cx="14652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AAEBA632-A672-4CFB-988B-6691F33EE686}"/>
                    </a:ext>
                  </a:extLst>
                </p14:cNvPr>
                <p14:cNvContentPartPr/>
                <p14:nvPr/>
              </p14:nvContentPartPr>
              <p14:xfrm>
                <a:off x="5573338" y="5558218"/>
                <a:ext cx="88200" cy="58032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AAEBA632-A672-4CFB-988B-6691F33EE686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5564338" y="5549578"/>
                  <a:ext cx="105840" cy="59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4AECEE64-6439-4B9A-BBC6-2EA5708F16E1}"/>
                    </a:ext>
                  </a:extLst>
                </p14:cNvPr>
                <p14:cNvContentPartPr/>
                <p14:nvPr/>
              </p14:nvContentPartPr>
              <p14:xfrm>
                <a:off x="5547058" y="5789338"/>
                <a:ext cx="120600" cy="16596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4AECEE64-6439-4B9A-BBC6-2EA5708F16E1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5538418" y="5780698"/>
                  <a:ext cx="138240" cy="18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876DF42F-8F14-452B-8008-7F89DE37B65D}"/>
                    </a:ext>
                  </a:extLst>
                </p14:cNvPr>
                <p14:cNvContentPartPr/>
                <p14:nvPr/>
              </p14:nvContentPartPr>
              <p14:xfrm>
                <a:off x="5751898" y="5854498"/>
                <a:ext cx="151560" cy="13176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876DF42F-8F14-452B-8008-7F89DE37B65D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5742898" y="5845498"/>
                  <a:ext cx="16920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6A233D70-8E86-4A95-883B-EE2AEB8E81D5}"/>
                    </a:ext>
                  </a:extLst>
                </p14:cNvPr>
                <p14:cNvContentPartPr/>
                <p14:nvPr/>
              </p14:nvContentPartPr>
              <p14:xfrm>
                <a:off x="5955298" y="5692498"/>
                <a:ext cx="74520" cy="16776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6A233D70-8E86-4A95-883B-EE2AEB8E81D5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5946298" y="5683858"/>
                  <a:ext cx="9216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26A29BD6-5E65-458B-A45C-A35E9BEE4DAD}"/>
                    </a:ext>
                  </a:extLst>
                </p14:cNvPr>
                <p14:cNvContentPartPr/>
                <p14:nvPr/>
              </p14:nvContentPartPr>
              <p14:xfrm>
                <a:off x="6056098" y="5724178"/>
                <a:ext cx="111960" cy="9972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26A29BD6-5E65-458B-A45C-A35E9BEE4DAD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6047458" y="5715538"/>
                  <a:ext cx="12960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95F9D7BF-6C14-4E07-8288-043F7FFA1B77}"/>
                    </a:ext>
                  </a:extLst>
                </p14:cNvPr>
                <p14:cNvContentPartPr/>
                <p14:nvPr/>
              </p14:nvContentPartPr>
              <p14:xfrm>
                <a:off x="6236458" y="5373178"/>
                <a:ext cx="45000" cy="39924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95F9D7BF-6C14-4E07-8288-043F7FFA1B77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6227458" y="5364538"/>
                  <a:ext cx="62640" cy="41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BE5AFB73-5CC1-46F0-80CF-BFFCB5ED7EEB}"/>
                    </a:ext>
                  </a:extLst>
                </p14:cNvPr>
                <p14:cNvContentPartPr/>
                <p14:nvPr/>
              </p14:nvContentPartPr>
              <p14:xfrm>
                <a:off x="6151858" y="5463538"/>
                <a:ext cx="156600" cy="22212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BE5AFB73-5CC1-46F0-80CF-BFFCB5ED7EEB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6143218" y="5454898"/>
                  <a:ext cx="174240" cy="23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44D1054A-63F0-44EF-8F5A-0B431A187865}"/>
                    </a:ext>
                  </a:extLst>
                </p14:cNvPr>
                <p14:cNvContentPartPr/>
                <p14:nvPr/>
              </p14:nvContentPartPr>
              <p14:xfrm>
                <a:off x="6035578" y="3953338"/>
                <a:ext cx="200520" cy="5004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44D1054A-63F0-44EF-8F5A-0B431A187865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6026938" y="3944338"/>
                  <a:ext cx="218160" cy="6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D914A948-3B5B-4C60-905D-B6974EEC6B68}"/>
                    </a:ext>
                  </a:extLst>
                </p14:cNvPr>
                <p14:cNvContentPartPr/>
                <p14:nvPr/>
              </p14:nvContentPartPr>
              <p14:xfrm>
                <a:off x="6417178" y="3753538"/>
                <a:ext cx="12240" cy="39672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D914A948-3B5B-4C60-905D-B6974EEC6B68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6408178" y="3744898"/>
                  <a:ext cx="29880" cy="41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133C2475-DD38-407B-A8D6-FB0F8A8B15DD}"/>
                    </a:ext>
                  </a:extLst>
                </p14:cNvPr>
                <p14:cNvContentPartPr/>
                <p14:nvPr/>
              </p14:nvContentPartPr>
              <p14:xfrm>
                <a:off x="6309178" y="3857578"/>
                <a:ext cx="146160" cy="5220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133C2475-DD38-407B-A8D6-FB0F8A8B15DD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6300178" y="3848578"/>
                  <a:ext cx="163800" cy="6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97936482-F7B6-4825-BE12-15EB5744E97E}"/>
                    </a:ext>
                  </a:extLst>
                </p14:cNvPr>
                <p14:cNvContentPartPr/>
                <p14:nvPr/>
              </p14:nvContentPartPr>
              <p14:xfrm>
                <a:off x="6466138" y="3881698"/>
                <a:ext cx="174240" cy="18864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97936482-F7B6-4825-BE12-15EB5744E97E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6457138" y="3872698"/>
                  <a:ext cx="191880" cy="20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F0108FE3-504F-4E36-B989-3F1777FCC52A}"/>
                    </a:ext>
                  </a:extLst>
                </p14:cNvPr>
                <p14:cNvContentPartPr/>
                <p14:nvPr/>
              </p14:nvContentPartPr>
              <p14:xfrm>
                <a:off x="6638578" y="3932098"/>
                <a:ext cx="191160" cy="12636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F0108FE3-504F-4E36-B989-3F1777FCC52A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6629938" y="3923458"/>
                  <a:ext cx="20880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0E21E4E7-1C1F-43AD-9673-310ACF092E90}"/>
                    </a:ext>
                  </a:extLst>
                </p14:cNvPr>
                <p14:cNvContentPartPr/>
                <p14:nvPr/>
              </p14:nvContentPartPr>
              <p14:xfrm>
                <a:off x="6927298" y="3981418"/>
                <a:ext cx="26280" cy="900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0E21E4E7-1C1F-43AD-9673-310ACF092E90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6918658" y="3972418"/>
                  <a:ext cx="4392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06EA0339-22A6-4CF8-97A4-FB0660430B55}"/>
                    </a:ext>
                  </a:extLst>
                </p14:cNvPr>
                <p14:cNvContentPartPr/>
                <p14:nvPr/>
              </p14:nvContentPartPr>
              <p14:xfrm>
                <a:off x="6910738" y="3966298"/>
                <a:ext cx="64800" cy="46116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06EA0339-22A6-4CF8-97A4-FB0660430B55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6901738" y="3957298"/>
                  <a:ext cx="82440" cy="47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AD420C6D-445D-472C-9A66-2F92EAA69D64}"/>
                    </a:ext>
                  </a:extLst>
                </p14:cNvPr>
                <p14:cNvContentPartPr/>
                <p14:nvPr/>
              </p14:nvContentPartPr>
              <p14:xfrm>
                <a:off x="6891298" y="3744178"/>
                <a:ext cx="163440" cy="25452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AD420C6D-445D-472C-9A66-2F92EAA69D64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6882298" y="3735178"/>
                  <a:ext cx="181080" cy="27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C4A79AF3-6EF7-466C-ABC2-A8FECEF29222}"/>
                    </a:ext>
                  </a:extLst>
                </p14:cNvPr>
                <p14:cNvContentPartPr/>
                <p14:nvPr/>
              </p14:nvContentPartPr>
              <p14:xfrm>
                <a:off x="6054658" y="4445458"/>
                <a:ext cx="192240" cy="6840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C4A79AF3-6EF7-466C-ABC2-A8FECEF29222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6046018" y="4436818"/>
                  <a:ext cx="209880" cy="8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F0D53DBF-E9FC-4023-A1E9-B28EC4E4777E}"/>
                    </a:ext>
                  </a:extLst>
                </p14:cNvPr>
                <p14:cNvContentPartPr/>
                <p14:nvPr/>
              </p14:nvContentPartPr>
              <p14:xfrm>
                <a:off x="6306298" y="4196698"/>
                <a:ext cx="197640" cy="45720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F0D53DBF-E9FC-4023-A1E9-B28EC4E4777E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6297658" y="4187698"/>
                  <a:ext cx="215280" cy="47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AEBDB566-E733-45E9-9AD2-01FBF0178C5F}"/>
                    </a:ext>
                  </a:extLst>
                </p14:cNvPr>
                <p14:cNvContentPartPr/>
                <p14:nvPr/>
              </p14:nvContentPartPr>
              <p14:xfrm>
                <a:off x="6557218" y="4431418"/>
                <a:ext cx="56160" cy="9612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AEBDB566-E733-45E9-9AD2-01FBF0178C5F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6548218" y="4422778"/>
                  <a:ext cx="7380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C651B126-7AD8-4086-8722-E9DAA049FB5B}"/>
                    </a:ext>
                  </a:extLst>
                </p14:cNvPr>
                <p14:cNvContentPartPr/>
                <p14:nvPr/>
              </p14:nvContentPartPr>
              <p14:xfrm>
                <a:off x="6670258" y="4398298"/>
                <a:ext cx="165960" cy="14040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C651B126-7AD8-4086-8722-E9DAA049FB5B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6661618" y="4389298"/>
                  <a:ext cx="18360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05B0AB19-913A-4BCF-A944-792C8A5FC405}"/>
                    </a:ext>
                  </a:extLst>
                </p14:cNvPr>
                <p14:cNvContentPartPr/>
                <p14:nvPr/>
              </p14:nvContentPartPr>
              <p14:xfrm>
                <a:off x="7004698" y="4150258"/>
                <a:ext cx="71280" cy="32076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05B0AB19-913A-4BCF-A944-792C8A5FC405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6996058" y="4141258"/>
                  <a:ext cx="88920" cy="33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67C55A94-3EAC-4B30-BDAD-5750AA41DAE7}"/>
                    </a:ext>
                  </a:extLst>
                </p14:cNvPr>
                <p14:cNvContentPartPr/>
                <p14:nvPr/>
              </p14:nvContentPartPr>
              <p14:xfrm>
                <a:off x="7106578" y="4350418"/>
                <a:ext cx="20520" cy="12600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67C55A94-3EAC-4B30-BDAD-5750AA41DAE7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7097578" y="4341418"/>
                  <a:ext cx="3816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7088F248-E84D-4368-A74C-33A379280D28}"/>
                    </a:ext>
                  </a:extLst>
                </p14:cNvPr>
                <p14:cNvContentPartPr/>
                <p14:nvPr/>
              </p14:nvContentPartPr>
              <p14:xfrm>
                <a:off x="7132858" y="4206418"/>
                <a:ext cx="24120" cy="5544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7088F248-E84D-4368-A74C-33A379280D28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7124218" y="4197418"/>
                  <a:ext cx="41760" cy="7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646A19A0-32C3-43B4-B902-360629D0D64B}"/>
                    </a:ext>
                  </a:extLst>
                </p14:cNvPr>
                <p14:cNvContentPartPr/>
                <p14:nvPr/>
              </p14:nvContentPartPr>
              <p14:xfrm>
                <a:off x="7213858" y="4323058"/>
                <a:ext cx="132120" cy="37224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646A19A0-32C3-43B4-B902-360629D0D64B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7205218" y="4314418"/>
                  <a:ext cx="149760" cy="38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A4BF8B85-F887-4BAF-92E0-43DC92AAE29A}"/>
                    </a:ext>
                  </a:extLst>
                </p14:cNvPr>
                <p14:cNvContentPartPr/>
                <p14:nvPr/>
              </p14:nvContentPartPr>
              <p14:xfrm>
                <a:off x="7307818" y="4138378"/>
                <a:ext cx="109800" cy="26640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A4BF8B85-F887-4BAF-92E0-43DC92AAE29A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7299178" y="4129378"/>
                  <a:ext cx="127440" cy="28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E5E0D341-6EDB-4E20-8477-BDB7F4E0DF28}"/>
                    </a:ext>
                  </a:extLst>
                </p14:cNvPr>
                <p14:cNvContentPartPr/>
                <p14:nvPr/>
              </p14:nvContentPartPr>
              <p14:xfrm>
                <a:off x="7564498" y="4079698"/>
                <a:ext cx="23760" cy="33300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E5E0D341-6EDB-4E20-8477-BDB7F4E0DF28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7555858" y="4071058"/>
                  <a:ext cx="41400" cy="35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172E45B8-0A0D-499F-91E0-4C615F363F00}"/>
                    </a:ext>
                  </a:extLst>
                </p14:cNvPr>
                <p14:cNvContentPartPr/>
                <p14:nvPr/>
              </p14:nvContentPartPr>
              <p14:xfrm>
                <a:off x="7376218" y="4118578"/>
                <a:ext cx="308160" cy="16308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172E45B8-0A0D-499F-91E0-4C615F363F00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7367578" y="4109938"/>
                  <a:ext cx="32580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7BDC81C4-ABCA-4C0F-9215-4076AC5E3E00}"/>
                    </a:ext>
                  </a:extLst>
                </p14:cNvPr>
                <p14:cNvContentPartPr/>
                <p14:nvPr/>
              </p14:nvContentPartPr>
              <p14:xfrm>
                <a:off x="6089938" y="4858018"/>
                <a:ext cx="120600" cy="2088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7BDC81C4-ABCA-4C0F-9215-4076AC5E3E00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6080938" y="4849018"/>
                  <a:ext cx="13824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5353FFDF-BA5D-4A28-983B-94A6D23215D4}"/>
                    </a:ext>
                  </a:extLst>
                </p14:cNvPr>
                <p14:cNvContentPartPr/>
                <p14:nvPr/>
              </p14:nvContentPartPr>
              <p14:xfrm>
                <a:off x="6413578" y="4582978"/>
                <a:ext cx="283680" cy="28764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5353FFDF-BA5D-4A28-983B-94A6D23215D4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6404578" y="4573978"/>
                  <a:ext cx="301320" cy="30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FC63B000-E842-45CA-89E1-6EC2FCFB7FC2}"/>
                    </a:ext>
                  </a:extLst>
                </p14:cNvPr>
                <p14:cNvContentPartPr/>
                <p14:nvPr/>
              </p14:nvContentPartPr>
              <p14:xfrm>
                <a:off x="6731458" y="4752178"/>
                <a:ext cx="108000" cy="11952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FC63B000-E842-45CA-89E1-6EC2FCFB7FC2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6722818" y="4743178"/>
                  <a:ext cx="125640" cy="13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54E1C24B-7042-4CC1-A3E9-009E278CE184}"/>
                    </a:ext>
                  </a:extLst>
                </p14:cNvPr>
                <p14:cNvContentPartPr/>
                <p14:nvPr/>
              </p14:nvContentPartPr>
              <p14:xfrm>
                <a:off x="6997138" y="4572178"/>
                <a:ext cx="19800" cy="21672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54E1C24B-7042-4CC1-A3E9-009E278CE184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6988138" y="4563178"/>
                  <a:ext cx="37440" cy="23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2D8FB349-384E-4F0A-94AE-9FB16AB1AF04}"/>
                    </a:ext>
                  </a:extLst>
                </p14:cNvPr>
                <p14:cNvContentPartPr/>
                <p14:nvPr/>
              </p14:nvContentPartPr>
              <p14:xfrm>
                <a:off x="6878698" y="4646698"/>
                <a:ext cx="234720" cy="5544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2D8FB349-384E-4F0A-94AE-9FB16AB1AF04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6869698" y="4638058"/>
                  <a:ext cx="252360" cy="7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907561B7-1EED-4F48-9385-61530C3A9FA0}"/>
                    </a:ext>
                  </a:extLst>
                </p14:cNvPr>
                <p14:cNvContentPartPr/>
                <p14:nvPr/>
              </p14:nvContentPartPr>
              <p14:xfrm>
                <a:off x="7073098" y="4668658"/>
                <a:ext cx="117360" cy="16452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907561B7-1EED-4F48-9385-61530C3A9FA0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7064098" y="4659658"/>
                  <a:ext cx="135000" cy="18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41146B81-E571-4972-B354-3E221470BD7B}"/>
                    </a:ext>
                  </a:extLst>
                </p14:cNvPr>
                <p14:cNvContentPartPr/>
                <p14:nvPr/>
              </p14:nvContentPartPr>
              <p14:xfrm>
                <a:off x="7298818" y="4594858"/>
                <a:ext cx="97560" cy="23832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41146B81-E571-4972-B354-3E221470BD7B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7289818" y="4585858"/>
                  <a:ext cx="115200" cy="25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49736B61-5512-495A-AD5F-5A22DCE6072F}"/>
                    </a:ext>
                  </a:extLst>
                </p14:cNvPr>
                <p14:cNvContentPartPr/>
                <p14:nvPr/>
              </p14:nvContentPartPr>
              <p14:xfrm>
                <a:off x="6314218" y="5233138"/>
                <a:ext cx="48600" cy="11772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49736B61-5512-495A-AD5F-5A22DCE6072F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6305578" y="5224498"/>
                  <a:ext cx="6624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C3FD0B4C-A837-4CDC-9A69-8C27869FF839}"/>
                    </a:ext>
                  </a:extLst>
                </p14:cNvPr>
                <p14:cNvContentPartPr/>
                <p14:nvPr/>
              </p14:nvContentPartPr>
              <p14:xfrm>
                <a:off x="6371098" y="5216578"/>
                <a:ext cx="139320" cy="4932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C3FD0B4C-A837-4CDC-9A69-8C27869FF839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6362458" y="5207578"/>
                  <a:ext cx="156960" cy="6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EEADEEF9-9717-4CBD-BD87-B01A964E9F5C}"/>
                    </a:ext>
                  </a:extLst>
                </p14:cNvPr>
                <p14:cNvContentPartPr/>
                <p14:nvPr/>
              </p14:nvContentPartPr>
              <p14:xfrm>
                <a:off x="6555058" y="5040538"/>
                <a:ext cx="267120" cy="46908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EEADEEF9-9717-4CBD-BD87-B01A964E9F5C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6546058" y="5031898"/>
                  <a:ext cx="284760" cy="48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7E69A69E-1E0C-4A4F-A57F-D6A3ED199FCF}"/>
                    </a:ext>
                  </a:extLst>
                </p14:cNvPr>
                <p14:cNvContentPartPr/>
                <p14:nvPr/>
              </p14:nvContentPartPr>
              <p14:xfrm>
                <a:off x="6865378" y="5239978"/>
                <a:ext cx="119160" cy="16164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7E69A69E-1E0C-4A4F-A57F-D6A3ED199FCF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6856378" y="5231338"/>
                  <a:ext cx="13680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6FD997C2-FDCD-4116-8DAB-4FA278BAE08F}"/>
                    </a:ext>
                  </a:extLst>
                </p14:cNvPr>
                <p14:cNvContentPartPr/>
                <p14:nvPr/>
              </p14:nvContentPartPr>
              <p14:xfrm>
                <a:off x="6985978" y="5254738"/>
                <a:ext cx="151200" cy="12780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6FD997C2-FDCD-4116-8DAB-4FA278BAE08F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6976978" y="5246098"/>
                  <a:ext cx="168840" cy="14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6A2DDBA0-2719-4F7B-81A9-BB26C0736111}"/>
                    </a:ext>
                  </a:extLst>
                </p14:cNvPr>
                <p14:cNvContentPartPr/>
                <p14:nvPr/>
              </p14:nvContentPartPr>
              <p14:xfrm>
                <a:off x="7187578" y="5196058"/>
                <a:ext cx="104040" cy="15516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6A2DDBA0-2719-4F7B-81A9-BB26C0736111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7178578" y="5187058"/>
                  <a:ext cx="12168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68EFB42D-4486-4279-93A7-F25A8898B27E}"/>
                    </a:ext>
                  </a:extLst>
                </p14:cNvPr>
                <p14:cNvContentPartPr/>
                <p14:nvPr/>
              </p14:nvContentPartPr>
              <p14:xfrm>
                <a:off x="7370818" y="4931458"/>
                <a:ext cx="33120" cy="41544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68EFB42D-4486-4279-93A7-F25A8898B27E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7361818" y="4922458"/>
                  <a:ext cx="50760" cy="43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4B40A323-C09A-45B7-BD48-68A60F5B63DA}"/>
                    </a:ext>
                  </a:extLst>
                </p14:cNvPr>
                <p14:cNvContentPartPr/>
                <p14:nvPr/>
              </p14:nvContentPartPr>
              <p14:xfrm>
                <a:off x="7239058" y="5079418"/>
                <a:ext cx="230400" cy="8208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4B40A323-C09A-45B7-BD48-68A60F5B63DA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7230058" y="5070778"/>
                  <a:ext cx="248040" cy="9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56759EB7-9E55-402F-A968-33889D04963F}"/>
                    </a:ext>
                  </a:extLst>
                </p14:cNvPr>
                <p14:cNvContentPartPr/>
                <p14:nvPr/>
              </p14:nvContentPartPr>
              <p14:xfrm>
                <a:off x="7523098" y="4962778"/>
                <a:ext cx="27000" cy="33588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56759EB7-9E55-402F-A968-33889D04963F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7514098" y="4953778"/>
                  <a:ext cx="44640" cy="35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9BD9E8AA-AF11-426D-85E0-95D9CDF6A731}"/>
                    </a:ext>
                  </a:extLst>
                </p14:cNvPr>
                <p14:cNvContentPartPr/>
                <p14:nvPr/>
              </p14:nvContentPartPr>
              <p14:xfrm>
                <a:off x="7678978" y="5128378"/>
                <a:ext cx="61560" cy="16416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9BD9E8AA-AF11-426D-85E0-95D9CDF6A731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7669978" y="5119738"/>
                  <a:ext cx="7920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9A33EB74-FFDE-4145-B114-CDD8BC37D75C}"/>
                    </a:ext>
                  </a:extLst>
                </p14:cNvPr>
                <p14:cNvContentPartPr/>
                <p14:nvPr/>
              </p14:nvContentPartPr>
              <p14:xfrm>
                <a:off x="7864018" y="5093098"/>
                <a:ext cx="113400" cy="25560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9A33EB74-FFDE-4145-B114-CDD8BC37D75C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7855378" y="5084458"/>
                  <a:ext cx="131040" cy="27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13030C35-1B55-43B7-AE73-A75A9BDD265F}"/>
                    </a:ext>
                  </a:extLst>
                </p14:cNvPr>
                <p14:cNvContentPartPr/>
                <p14:nvPr/>
              </p14:nvContentPartPr>
              <p14:xfrm>
                <a:off x="7569178" y="2998258"/>
                <a:ext cx="640800" cy="265788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13030C35-1B55-43B7-AE73-A75A9BDD265F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7560538" y="2989258"/>
                  <a:ext cx="658440" cy="267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4EC022D3-BDCA-4A46-A6D6-D45268A05E80}"/>
                    </a:ext>
                  </a:extLst>
                </p14:cNvPr>
                <p14:cNvContentPartPr/>
                <p14:nvPr/>
              </p14:nvContentPartPr>
              <p14:xfrm>
                <a:off x="8083618" y="3411538"/>
                <a:ext cx="280440" cy="51912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4EC022D3-BDCA-4A46-A6D6-D45268A05E80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8074618" y="3402898"/>
                  <a:ext cx="298080" cy="53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EBE95472-D22D-4352-88E7-FAEEAD63776C}"/>
                    </a:ext>
                  </a:extLst>
                </p14:cNvPr>
                <p14:cNvContentPartPr/>
                <p14:nvPr/>
              </p14:nvContentPartPr>
              <p14:xfrm>
                <a:off x="8078218" y="3594418"/>
                <a:ext cx="100440" cy="15336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EBE95472-D22D-4352-88E7-FAEEAD63776C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8069218" y="3585778"/>
                  <a:ext cx="11808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C036BC79-9FFD-48D6-A9CF-BBB4F20EEC3B}"/>
                    </a:ext>
                  </a:extLst>
                </p14:cNvPr>
                <p14:cNvContentPartPr/>
                <p14:nvPr/>
              </p14:nvContentPartPr>
              <p14:xfrm>
                <a:off x="8395378" y="3308218"/>
                <a:ext cx="99720" cy="31356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C036BC79-9FFD-48D6-A9CF-BBB4F20EEC3B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8386738" y="3299578"/>
                  <a:ext cx="117360" cy="33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620B3E03-3651-4210-BE9C-AD39AE43D084}"/>
                    </a:ext>
                  </a:extLst>
                </p14:cNvPr>
                <p14:cNvContentPartPr/>
                <p14:nvPr/>
              </p14:nvContentPartPr>
              <p14:xfrm>
                <a:off x="8511298" y="3072778"/>
                <a:ext cx="88200" cy="44712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620B3E03-3651-4210-BE9C-AD39AE43D084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8502298" y="3064138"/>
                  <a:ext cx="105840" cy="46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3BA2F878-44FF-4EAB-A301-284BA7DC1089}"/>
                    </a:ext>
                  </a:extLst>
                </p14:cNvPr>
                <p14:cNvContentPartPr/>
                <p14:nvPr/>
              </p14:nvContentPartPr>
              <p14:xfrm>
                <a:off x="7937818" y="4191298"/>
                <a:ext cx="206280" cy="33192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3BA2F878-44FF-4EAB-A301-284BA7DC1089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7928818" y="4182298"/>
                  <a:ext cx="223920" cy="34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EE276D31-CF55-4B17-BE7D-D9C87EAE257B}"/>
                    </a:ext>
                  </a:extLst>
                </p14:cNvPr>
                <p14:cNvContentPartPr/>
                <p14:nvPr/>
              </p14:nvContentPartPr>
              <p14:xfrm>
                <a:off x="8196658" y="4187338"/>
                <a:ext cx="271440" cy="12096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EE276D31-CF55-4B17-BE7D-D9C87EAE257B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8187658" y="4178698"/>
                  <a:ext cx="289080" cy="13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206D5B9C-DC80-4BFA-81DC-A3D20F5451F8}"/>
                    </a:ext>
                  </a:extLst>
                </p14:cNvPr>
                <p14:cNvContentPartPr/>
                <p14:nvPr/>
              </p14:nvContentPartPr>
              <p14:xfrm>
                <a:off x="8273338" y="4037938"/>
                <a:ext cx="47520" cy="31572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206D5B9C-DC80-4BFA-81DC-A3D20F5451F8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8264698" y="4029298"/>
                  <a:ext cx="65160" cy="33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EE0AC4CE-633D-4609-B205-930C72E35FE3}"/>
                    </a:ext>
                  </a:extLst>
                </p14:cNvPr>
                <p14:cNvContentPartPr/>
                <p14:nvPr/>
              </p14:nvContentPartPr>
              <p14:xfrm>
                <a:off x="8366218" y="4011658"/>
                <a:ext cx="127800" cy="16560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EE0AC4CE-633D-4609-B205-930C72E35FE3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8357578" y="4002658"/>
                  <a:ext cx="145440" cy="18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732CDDBD-7130-4723-9DF0-27658B433CDB}"/>
                    </a:ext>
                  </a:extLst>
                </p14:cNvPr>
                <p14:cNvContentPartPr/>
                <p14:nvPr/>
              </p14:nvContentPartPr>
              <p14:xfrm>
                <a:off x="8567818" y="3796738"/>
                <a:ext cx="154080" cy="20052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732CDDBD-7130-4723-9DF0-27658B433CDB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8558818" y="3788098"/>
                  <a:ext cx="171720" cy="21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B55EB5F0-2D49-4CB9-BA1A-6561E7A55905}"/>
                    </a:ext>
                  </a:extLst>
                </p14:cNvPr>
                <p14:cNvContentPartPr/>
                <p14:nvPr/>
              </p14:nvContentPartPr>
              <p14:xfrm>
                <a:off x="8645578" y="3513778"/>
                <a:ext cx="126720" cy="36972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B55EB5F0-2D49-4CB9-BA1A-6561E7A55905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8636578" y="3505138"/>
                  <a:ext cx="144360" cy="38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1F21CC62-ACAC-4279-92BF-FDBCF9F967A5}"/>
                    </a:ext>
                  </a:extLst>
                </p14:cNvPr>
                <p14:cNvContentPartPr/>
                <p14:nvPr/>
              </p14:nvContentPartPr>
              <p14:xfrm>
                <a:off x="8593738" y="3538618"/>
                <a:ext cx="158760" cy="23976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1F21CC62-ACAC-4279-92BF-FDBCF9F967A5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8584738" y="3529978"/>
                  <a:ext cx="176400" cy="25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1C305D16-70A0-45DE-9327-6DA86F2A5EAD}"/>
                    </a:ext>
                  </a:extLst>
                </p14:cNvPr>
                <p14:cNvContentPartPr/>
                <p14:nvPr/>
              </p14:nvContentPartPr>
              <p14:xfrm>
                <a:off x="8725138" y="3382378"/>
                <a:ext cx="153000" cy="33588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1C305D16-70A0-45DE-9327-6DA86F2A5EAD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8716498" y="3373378"/>
                  <a:ext cx="170640" cy="35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C3EC4338-4CEF-4A8D-83A6-61F3C9DA02B4}"/>
                    </a:ext>
                  </a:extLst>
                </p14:cNvPr>
                <p14:cNvContentPartPr/>
                <p14:nvPr/>
              </p14:nvContentPartPr>
              <p14:xfrm>
                <a:off x="8818378" y="3442498"/>
                <a:ext cx="264240" cy="26964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C3EC4338-4CEF-4A8D-83A6-61F3C9DA02B4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8809738" y="3433498"/>
                  <a:ext cx="281880" cy="28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A0E0F8EF-B53B-4E9E-BF47-85574DFFE7EC}"/>
                    </a:ext>
                  </a:extLst>
                </p14:cNvPr>
                <p14:cNvContentPartPr/>
                <p14:nvPr/>
              </p14:nvContentPartPr>
              <p14:xfrm>
                <a:off x="8240938" y="4579738"/>
                <a:ext cx="124200" cy="31140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A0E0F8EF-B53B-4E9E-BF47-85574DFFE7EC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8232298" y="4570738"/>
                  <a:ext cx="141840" cy="32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0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4DD90EC0-CAD0-47C2-B492-A8420F7866A7}"/>
                    </a:ext>
                  </a:extLst>
                </p14:cNvPr>
                <p14:cNvContentPartPr/>
                <p14:nvPr/>
              </p14:nvContentPartPr>
              <p14:xfrm>
                <a:off x="8411938" y="4514218"/>
                <a:ext cx="162360" cy="20700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4DD90EC0-CAD0-47C2-B492-A8420F7866A7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8403298" y="4505218"/>
                  <a:ext cx="180000" cy="22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2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FE3680F9-B133-4479-B894-90DDAF9DFAD1}"/>
                    </a:ext>
                  </a:extLst>
                </p14:cNvPr>
                <p14:cNvContentPartPr/>
                <p14:nvPr/>
              </p14:nvContentPartPr>
              <p14:xfrm>
                <a:off x="8562418" y="4434658"/>
                <a:ext cx="164880" cy="16884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FE3680F9-B133-4479-B894-90DDAF9DFAD1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8553418" y="4426018"/>
                  <a:ext cx="18252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4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8F8B64AA-BC2C-41A4-AAB6-6A3A6F7A83F9}"/>
                    </a:ext>
                  </a:extLst>
                </p14:cNvPr>
                <p14:cNvContentPartPr/>
                <p14:nvPr/>
              </p14:nvContentPartPr>
              <p14:xfrm>
                <a:off x="8725858" y="4207498"/>
                <a:ext cx="159480" cy="31428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8F8B64AA-BC2C-41A4-AAB6-6A3A6F7A83F9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8716858" y="4198498"/>
                  <a:ext cx="177120" cy="33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6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53D09BF9-EB5E-4CB9-9BBB-B1FDB9C27A44}"/>
                    </a:ext>
                  </a:extLst>
                </p14:cNvPr>
                <p14:cNvContentPartPr/>
                <p14:nvPr/>
              </p14:nvContentPartPr>
              <p14:xfrm>
                <a:off x="8354698" y="5168338"/>
                <a:ext cx="32760" cy="6156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53D09BF9-EB5E-4CB9-9BBB-B1FDB9C27A44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8345698" y="5159338"/>
                  <a:ext cx="50400" cy="7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8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F16A6C7F-F030-4245-A911-5B63898B9553}"/>
                    </a:ext>
                  </a:extLst>
                </p14:cNvPr>
                <p14:cNvContentPartPr/>
                <p14:nvPr/>
              </p14:nvContentPartPr>
              <p14:xfrm>
                <a:off x="8236258" y="4964218"/>
                <a:ext cx="24840" cy="5004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F16A6C7F-F030-4245-A911-5B63898B9553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8227258" y="4955578"/>
                  <a:ext cx="42480" cy="6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0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55D68053-D3BA-42D3-9C85-77CC5FBF8AA3}"/>
                    </a:ext>
                  </a:extLst>
                </p14:cNvPr>
                <p14:cNvContentPartPr/>
                <p14:nvPr/>
              </p14:nvContentPartPr>
              <p14:xfrm>
                <a:off x="8442178" y="4957018"/>
                <a:ext cx="100440" cy="19548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55D68053-D3BA-42D3-9C85-77CC5FBF8AA3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8433538" y="4948018"/>
                  <a:ext cx="118080" cy="21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2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ACCFC829-63C3-45CD-AB6B-AAFE3F8BCAF5}"/>
                    </a:ext>
                  </a:extLst>
                </p14:cNvPr>
                <p14:cNvContentPartPr/>
                <p14:nvPr/>
              </p14:nvContentPartPr>
              <p14:xfrm>
                <a:off x="8577898" y="4604938"/>
                <a:ext cx="123120" cy="36828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ACCFC829-63C3-45CD-AB6B-AAFE3F8BCAF5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8569258" y="4596298"/>
                  <a:ext cx="140760" cy="38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4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56981327-4110-4CFA-82EC-7B0DDC9425BD}"/>
                    </a:ext>
                  </a:extLst>
                </p14:cNvPr>
                <p14:cNvContentPartPr/>
                <p14:nvPr/>
              </p14:nvContentPartPr>
              <p14:xfrm>
                <a:off x="8662858" y="4786738"/>
                <a:ext cx="92520" cy="16848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56981327-4110-4CFA-82EC-7B0DDC9425BD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8653858" y="4777738"/>
                  <a:ext cx="11016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6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21681693-A6C6-4537-A62F-E7AA9BBC8440}"/>
                    </a:ext>
                  </a:extLst>
                </p14:cNvPr>
                <p14:cNvContentPartPr/>
                <p14:nvPr/>
              </p14:nvContentPartPr>
              <p14:xfrm>
                <a:off x="8805778" y="4667938"/>
                <a:ext cx="87840" cy="17640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21681693-A6C6-4537-A62F-E7AA9BBC8440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8797138" y="4658938"/>
                  <a:ext cx="10548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EFBD9D80-B988-48B1-BFDF-EA7209694FB9}"/>
                    </a:ext>
                  </a:extLst>
                </p14:cNvPr>
                <p14:cNvContentPartPr/>
                <p14:nvPr/>
              </p14:nvContentPartPr>
              <p14:xfrm>
                <a:off x="8900098" y="4303618"/>
                <a:ext cx="64800" cy="39816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EFBD9D80-B988-48B1-BFDF-EA7209694FB9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8891098" y="4294978"/>
                  <a:ext cx="82440" cy="41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AAAA05A3-AD07-420C-A49B-0CC80AFE2537}"/>
                    </a:ext>
                  </a:extLst>
                </p14:cNvPr>
                <p14:cNvContentPartPr/>
                <p14:nvPr/>
              </p14:nvContentPartPr>
              <p14:xfrm>
                <a:off x="8809738" y="4253938"/>
                <a:ext cx="201240" cy="39636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AAAA05A3-AD07-420C-A49B-0CC80AFE2537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8800738" y="4245298"/>
                  <a:ext cx="218880" cy="41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70155B8A-5732-43B0-87F5-AB066D749DE3}"/>
                    </a:ext>
                  </a:extLst>
                </p14:cNvPr>
                <p14:cNvContentPartPr/>
                <p14:nvPr/>
              </p14:nvContentPartPr>
              <p14:xfrm>
                <a:off x="8968138" y="4081498"/>
                <a:ext cx="333360" cy="49536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70155B8A-5732-43B0-87F5-AB066D749DE3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8959138" y="4072498"/>
                  <a:ext cx="351000" cy="51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38784C64-F98B-4DE8-B58E-CC187DF3B789}"/>
                    </a:ext>
                  </a:extLst>
                </p14:cNvPr>
                <p14:cNvContentPartPr/>
                <p14:nvPr/>
              </p14:nvContentPartPr>
              <p14:xfrm>
                <a:off x="8310778" y="5587018"/>
                <a:ext cx="111240" cy="39744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38784C64-F98B-4DE8-B58E-CC187DF3B789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8302138" y="5578378"/>
                  <a:ext cx="128880" cy="41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07857416-4EFB-410A-8840-94F733626D5E}"/>
                    </a:ext>
                  </a:extLst>
                </p14:cNvPr>
                <p14:cNvContentPartPr/>
                <p14:nvPr/>
              </p14:nvContentPartPr>
              <p14:xfrm>
                <a:off x="8252458" y="5472538"/>
                <a:ext cx="122760" cy="28800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07857416-4EFB-410A-8840-94F733626D5E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8243458" y="5463538"/>
                  <a:ext cx="140400" cy="30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22EFF4C6-DD28-4A80-983A-3E21D9BA4472}"/>
                    </a:ext>
                  </a:extLst>
                </p14:cNvPr>
                <p14:cNvContentPartPr/>
                <p14:nvPr/>
              </p14:nvContentPartPr>
              <p14:xfrm>
                <a:off x="8386378" y="5209018"/>
                <a:ext cx="103680" cy="46692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22EFF4C6-DD28-4A80-983A-3E21D9BA4472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8377738" y="5200018"/>
                  <a:ext cx="121320" cy="48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72B845EB-499B-426B-AAAA-3CCF2A6AE5F7}"/>
                    </a:ext>
                  </a:extLst>
                </p14:cNvPr>
                <p14:cNvContentPartPr/>
                <p14:nvPr/>
              </p14:nvContentPartPr>
              <p14:xfrm>
                <a:off x="8545498" y="5371738"/>
                <a:ext cx="60840" cy="18756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72B845EB-499B-426B-AAAA-3CCF2A6AE5F7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8536858" y="5362738"/>
                  <a:ext cx="78480" cy="20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9CD4FDEB-E73F-43EE-9903-7D68AE0B2752}"/>
                    </a:ext>
                  </a:extLst>
                </p14:cNvPr>
                <p14:cNvContentPartPr/>
                <p14:nvPr/>
              </p14:nvContentPartPr>
              <p14:xfrm>
                <a:off x="8626138" y="5023978"/>
                <a:ext cx="106560" cy="37368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9CD4FDEB-E73F-43EE-9903-7D68AE0B2752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8617498" y="5014978"/>
                  <a:ext cx="124200" cy="39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A88B2D4F-B51A-41AA-BF03-ABBB564851E3}"/>
                    </a:ext>
                  </a:extLst>
                </p14:cNvPr>
                <p14:cNvContentPartPr/>
                <p14:nvPr/>
              </p14:nvContentPartPr>
              <p14:xfrm>
                <a:off x="8606698" y="5068258"/>
                <a:ext cx="155160" cy="20592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A88B2D4F-B51A-41AA-BF03-ABBB564851E3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8598058" y="5059258"/>
                  <a:ext cx="172800" cy="22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FFD5538A-C1C9-4726-8A6F-A7C0FF8B8192}"/>
                    </a:ext>
                  </a:extLst>
                </p14:cNvPr>
                <p14:cNvContentPartPr/>
                <p14:nvPr/>
              </p14:nvContentPartPr>
              <p14:xfrm>
                <a:off x="8809378" y="5016778"/>
                <a:ext cx="124200" cy="22068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FFD5538A-C1C9-4726-8A6F-A7C0FF8B8192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8800378" y="5008138"/>
                  <a:ext cx="141840" cy="23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B9023DB9-6A5A-4986-B24D-E81704334D87}"/>
                    </a:ext>
                  </a:extLst>
                </p14:cNvPr>
                <p14:cNvContentPartPr/>
                <p14:nvPr/>
              </p14:nvContentPartPr>
              <p14:xfrm>
                <a:off x="9039418" y="5111098"/>
                <a:ext cx="15480" cy="2268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B9023DB9-6A5A-4986-B24D-E81704334D87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9030778" y="5102098"/>
                  <a:ext cx="33120" cy="403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41583868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Why Statistics?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1"/>
            <a:ext cx="8229600" cy="2971800"/>
          </a:xfrm>
        </p:spPr>
        <p:txBody>
          <a:bodyPr/>
          <a:lstStyle/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800" noProof="0" dirty="0">
                <a:latin typeface="Arial" panose="020B0604020202020204" pitchFamily="34" charset="0"/>
              </a:rPr>
              <a:t>Deal with uncertainty in repeated scientific measurements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800" noProof="0" dirty="0">
                <a:latin typeface="Arial" panose="020B0604020202020204" pitchFamily="34" charset="0"/>
              </a:rPr>
              <a:t>Draw reliable conclusions from data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800" noProof="0" dirty="0">
                <a:latin typeface="Arial" panose="020B0604020202020204" pitchFamily="34" charset="0"/>
              </a:rPr>
              <a:t>Design valid experiments and draw reliable conclusions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800" noProof="0" dirty="0">
                <a:latin typeface="Arial" panose="020B0604020202020204" pitchFamily="34" charset="0"/>
              </a:rPr>
              <a:t>Be a well-informed member of society.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>
            <a:extLst>
              <a:ext uri="{FF2B5EF4-FFF2-40B4-BE49-F238E27FC236}">
                <a16:creationId xmlns:a16="http://schemas.microsoft.com/office/drawing/2014/main" id="{853F7A42-AB1D-4B0C-B0AB-9F50E8EC6875}"/>
              </a:ext>
            </a:extLst>
          </p:cNvPr>
          <p:cNvGrpSpPr/>
          <p:nvPr/>
        </p:nvGrpSpPr>
        <p:grpSpPr>
          <a:xfrm>
            <a:off x="2366983" y="228677"/>
            <a:ext cx="1307520" cy="368280"/>
            <a:chOff x="2366983" y="228677"/>
            <a:chExt cx="1307520" cy="368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A877B2D8-4074-4395-A340-4CE06547F9E9}"/>
                    </a:ext>
                  </a:extLst>
                </p14:cNvPr>
                <p14:cNvContentPartPr/>
                <p14:nvPr/>
              </p14:nvContentPartPr>
              <p14:xfrm>
                <a:off x="2475343" y="346397"/>
                <a:ext cx="151200" cy="20088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A877B2D8-4074-4395-A340-4CE06547F9E9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2466343" y="337397"/>
                  <a:ext cx="168840" cy="21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28769EB6-D2FE-47F9-B912-789A21688A6B}"/>
                    </a:ext>
                  </a:extLst>
                </p14:cNvPr>
                <p14:cNvContentPartPr/>
                <p14:nvPr/>
              </p14:nvContentPartPr>
              <p14:xfrm>
                <a:off x="2366983" y="274757"/>
                <a:ext cx="531720" cy="10800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28769EB6-D2FE-47F9-B912-789A21688A6B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2357983" y="265757"/>
                  <a:ext cx="54936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65B23C63-CC60-4B4F-AE3A-D37108D74FB7}"/>
                    </a:ext>
                  </a:extLst>
                </p14:cNvPr>
                <p14:cNvContentPartPr/>
                <p14:nvPr/>
              </p14:nvContentPartPr>
              <p14:xfrm>
                <a:off x="2672983" y="427037"/>
                <a:ext cx="139680" cy="12960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65B23C63-CC60-4B4F-AE3A-D37108D74FB7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2663983" y="418037"/>
                  <a:ext cx="15732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CC113A3D-1691-43DF-ADC8-8D5EB350AB4D}"/>
                    </a:ext>
                  </a:extLst>
                </p14:cNvPr>
                <p14:cNvContentPartPr/>
                <p14:nvPr/>
              </p14:nvContentPartPr>
              <p14:xfrm>
                <a:off x="2838223" y="410837"/>
                <a:ext cx="274680" cy="13320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CC113A3D-1691-43DF-ADC8-8D5EB350AB4D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2829583" y="401837"/>
                  <a:ext cx="29232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5F451DC9-BCDB-4205-87E5-54F4E638489A}"/>
                    </a:ext>
                  </a:extLst>
                </p14:cNvPr>
                <p14:cNvContentPartPr/>
                <p14:nvPr/>
              </p14:nvContentPartPr>
              <p14:xfrm>
                <a:off x="3137023" y="448277"/>
                <a:ext cx="192600" cy="10116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5F451DC9-BCDB-4205-87E5-54F4E638489A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3128383" y="439277"/>
                  <a:ext cx="21024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CF1EEA76-E2CC-48BB-8709-5B9F263A0D54}"/>
                    </a:ext>
                  </a:extLst>
                </p14:cNvPr>
                <p14:cNvContentPartPr/>
                <p14:nvPr/>
              </p14:nvContentPartPr>
              <p14:xfrm>
                <a:off x="3376423" y="228677"/>
                <a:ext cx="238680" cy="36828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CF1EEA76-E2CC-48BB-8709-5B9F263A0D54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3367783" y="220037"/>
                  <a:ext cx="256320" cy="38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254B9312-D9B6-4869-8A1F-2F97B0762ABA}"/>
                    </a:ext>
                  </a:extLst>
                </p14:cNvPr>
                <p14:cNvContentPartPr/>
                <p14:nvPr/>
              </p14:nvContentPartPr>
              <p14:xfrm>
                <a:off x="3332863" y="403637"/>
                <a:ext cx="257760" cy="5364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254B9312-D9B6-4869-8A1F-2F97B0762ABA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3324223" y="394637"/>
                  <a:ext cx="275400" cy="7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A121FC62-9BD8-418D-9C96-C7B63326CC63}"/>
                    </a:ext>
                  </a:extLst>
                </p14:cNvPr>
                <p14:cNvContentPartPr/>
                <p14:nvPr/>
              </p14:nvContentPartPr>
              <p14:xfrm>
                <a:off x="3569023" y="433877"/>
                <a:ext cx="105480" cy="12888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A121FC62-9BD8-418D-9C96-C7B63326CC63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3560383" y="425237"/>
                  <a:ext cx="123120" cy="146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5CEAA557-E3B6-48F0-B2A8-BF9D3948207C}"/>
              </a:ext>
            </a:extLst>
          </p:cNvPr>
          <p:cNvGrpSpPr/>
          <p:nvPr/>
        </p:nvGrpSpPr>
        <p:grpSpPr>
          <a:xfrm>
            <a:off x="3984103" y="158837"/>
            <a:ext cx="2093760" cy="399240"/>
            <a:chOff x="3984103" y="158837"/>
            <a:chExt cx="2093760" cy="399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9093CAC8-DDBD-49BF-BD71-3D9A3A861538}"/>
                    </a:ext>
                  </a:extLst>
                </p14:cNvPr>
                <p14:cNvContentPartPr/>
                <p14:nvPr/>
              </p14:nvContentPartPr>
              <p14:xfrm>
                <a:off x="3984103" y="340637"/>
                <a:ext cx="158400" cy="21744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9093CAC8-DDBD-49BF-BD71-3D9A3A861538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3975103" y="331637"/>
                  <a:ext cx="176040" cy="23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9BE9C5B9-A4E6-453B-9D52-61C1B5261425}"/>
                    </a:ext>
                  </a:extLst>
                </p14:cNvPr>
                <p14:cNvContentPartPr/>
                <p14:nvPr/>
              </p14:nvContentPartPr>
              <p14:xfrm>
                <a:off x="4080223" y="218237"/>
                <a:ext cx="251280" cy="20376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9BE9C5B9-A4E6-453B-9D52-61C1B5261425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4071583" y="209237"/>
                  <a:ext cx="26892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E14E0982-AA78-44ED-8537-1A1581BE3C08}"/>
                    </a:ext>
                  </a:extLst>
                </p14:cNvPr>
                <p14:cNvContentPartPr/>
                <p14:nvPr/>
              </p14:nvContentPartPr>
              <p14:xfrm>
                <a:off x="4279303" y="158837"/>
                <a:ext cx="273240" cy="33444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E14E0982-AA78-44ED-8537-1A1581BE3C08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4270303" y="150197"/>
                  <a:ext cx="290880" cy="35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7598285B-1B4A-44A8-9E75-7BC4104092C1}"/>
                    </a:ext>
                  </a:extLst>
                </p14:cNvPr>
                <p14:cNvContentPartPr/>
                <p14:nvPr/>
              </p14:nvContentPartPr>
              <p14:xfrm>
                <a:off x="4448503" y="365837"/>
                <a:ext cx="140400" cy="12528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7598285B-1B4A-44A8-9E75-7BC4104092C1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4439503" y="357197"/>
                  <a:ext cx="158040" cy="14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E252202A-6F89-40E8-B9E5-1811B59CFA0D}"/>
                    </a:ext>
                  </a:extLst>
                </p14:cNvPr>
                <p14:cNvContentPartPr/>
                <p14:nvPr/>
              </p14:nvContentPartPr>
              <p14:xfrm>
                <a:off x="4646143" y="401117"/>
                <a:ext cx="135360" cy="11232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E252202A-6F89-40E8-B9E5-1811B59CFA0D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4637503" y="392117"/>
                  <a:ext cx="153000" cy="1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0B92CAB8-174E-4461-B010-87873C8594D2}"/>
                    </a:ext>
                  </a:extLst>
                </p14:cNvPr>
                <p14:cNvContentPartPr/>
                <p14:nvPr/>
              </p14:nvContentPartPr>
              <p14:xfrm>
                <a:off x="4890943" y="178997"/>
                <a:ext cx="232560" cy="32364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0B92CAB8-174E-4461-B010-87873C8594D2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4881943" y="169997"/>
                  <a:ext cx="250200" cy="34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319FA393-8AB7-4EA4-BAA2-30904B7C8703}"/>
                    </a:ext>
                  </a:extLst>
                </p14:cNvPr>
                <p14:cNvContentPartPr/>
                <p14:nvPr/>
              </p14:nvContentPartPr>
              <p14:xfrm>
                <a:off x="4857823" y="322637"/>
                <a:ext cx="224640" cy="4356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319FA393-8AB7-4EA4-BAA2-30904B7C8703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4848823" y="313997"/>
                  <a:ext cx="242280" cy="6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7FC22818-24E1-4E5A-B83C-8811671928F4}"/>
                    </a:ext>
                  </a:extLst>
                </p14:cNvPr>
                <p14:cNvContentPartPr/>
                <p14:nvPr/>
              </p14:nvContentPartPr>
              <p14:xfrm>
                <a:off x="5272543" y="217517"/>
                <a:ext cx="472680" cy="29340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7FC22818-24E1-4E5A-B83C-8811671928F4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5263903" y="208517"/>
                  <a:ext cx="490320" cy="31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0EB14152-BAD5-465E-92AE-1AB65D63A062}"/>
                    </a:ext>
                  </a:extLst>
                </p14:cNvPr>
                <p14:cNvContentPartPr/>
                <p14:nvPr/>
              </p14:nvContentPartPr>
              <p14:xfrm>
                <a:off x="5379463" y="367637"/>
                <a:ext cx="176760" cy="5040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0EB14152-BAD5-465E-92AE-1AB65D63A062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5370463" y="358637"/>
                  <a:ext cx="194400" cy="6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247DE839-25BF-4D40-89B1-99B450768B9E}"/>
                    </a:ext>
                  </a:extLst>
                </p14:cNvPr>
                <p14:cNvContentPartPr/>
                <p14:nvPr/>
              </p14:nvContentPartPr>
              <p14:xfrm>
                <a:off x="5749543" y="371597"/>
                <a:ext cx="154440" cy="15372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247DE839-25BF-4D40-89B1-99B450768B9E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5740903" y="362597"/>
                  <a:ext cx="172080" cy="17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55A907DB-15EA-4C44-9462-281B4A562AD2}"/>
                    </a:ext>
                  </a:extLst>
                </p14:cNvPr>
                <p14:cNvContentPartPr/>
                <p14:nvPr/>
              </p14:nvContentPartPr>
              <p14:xfrm>
                <a:off x="5662063" y="307157"/>
                <a:ext cx="200520" cy="16200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55A907DB-15EA-4C44-9462-281B4A562AD2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5653063" y="298517"/>
                  <a:ext cx="218160" cy="17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E2BB94D3-2F4B-44B7-BE65-7BF5B59BDA83}"/>
                    </a:ext>
                  </a:extLst>
                </p14:cNvPr>
                <p14:cNvContentPartPr/>
                <p14:nvPr/>
              </p14:nvContentPartPr>
              <p14:xfrm>
                <a:off x="6051223" y="473117"/>
                <a:ext cx="26640" cy="432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E2BB94D3-2F4B-44B7-BE65-7BF5B59BDA83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6042223" y="464117"/>
                  <a:ext cx="44280" cy="21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E74C3188-5F33-423E-B7A7-832DCD6A3FF8}"/>
              </a:ext>
            </a:extLst>
          </p:cNvPr>
          <p:cNvGrpSpPr/>
          <p:nvPr/>
        </p:nvGrpSpPr>
        <p:grpSpPr>
          <a:xfrm>
            <a:off x="802423" y="1353317"/>
            <a:ext cx="1554120" cy="2802240"/>
            <a:chOff x="802423" y="1353317"/>
            <a:chExt cx="1554120" cy="2802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5040A53D-C18A-43D4-A717-060313F5C14A}"/>
                    </a:ext>
                  </a:extLst>
                </p14:cNvPr>
                <p14:cNvContentPartPr/>
                <p14:nvPr/>
              </p14:nvContentPartPr>
              <p14:xfrm>
                <a:off x="814663" y="1367717"/>
                <a:ext cx="107640" cy="256860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5040A53D-C18A-43D4-A717-060313F5C14A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806023" y="1359077"/>
                  <a:ext cx="125280" cy="258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2AE651BE-EE8B-418F-9082-4A54D3D37C31}"/>
                    </a:ext>
                  </a:extLst>
                </p14:cNvPr>
                <p14:cNvContentPartPr/>
                <p14:nvPr/>
              </p14:nvContentPartPr>
              <p14:xfrm>
                <a:off x="825103" y="1372397"/>
                <a:ext cx="1440" cy="252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2AE651BE-EE8B-418F-9082-4A54D3D37C31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816103" y="1363397"/>
                  <a:ext cx="19080" cy="2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E3973BB9-7BA6-48B2-A7C8-1749A5682DD5}"/>
                    </a:ext>
                  </a:extLst>
                </p14:cNvPr>
                <p14:cNvContentPartPr/>
                <p14:nvPr/>
              </p14:nvContentPartPr>
              <p14:xfrm>
                <a:off x="802423" y="1353317"/>
                <a:ext cx="1427400" cy="4032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E3973BB9-7BA6-48B2-A7C8-1749A5682DD5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793783" y="1344317"/>
                  <a:ext cx="1445040" cy="5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49F5B24F-C1B1-4AD2-BC10-D9361508288D}"/>
                    </a:ext>
                  </a:extLst>
                </p14:cNvPr>
                <p14:cNvContentPartPr/>
                <p14:nvPr/>
              </p14:nvContentPartPr>
              <p14:xfrm>
                <a:off x="817183" y="1391837"/>
                <a:ext cx="1539360" cy="276372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49F5B24F-C1B1-4AD2-BC10-D9361508288D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808183" y="1383197"/>
                  <a:ext cx="1557000" cy="2781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50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E86910F9-B709-405C-9BF4-E3233BD9D511}"/>
                  </a:ext>
                </a:extLst>
              </p14:cNvPr>
              <p14:cNvContentPartPr/>
              <p14:nvPr/>
            </p14:nvContentPartPr>
            <p14:xfrm>
              <a:off x="8100343" y="2905637"/>
              <a:ext cx="360" cy="360"/>
            </p14:xfrm>
          </p:contentPart>
        </mc:Choice>
        <mc:Fallback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E86910F9-B709-405C-9BF4-E3233BD9D511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8091703" y="2896997"/>
                <a:ext cx="18000" cy="1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51" name="Group 50">
            <a:extLst>
              <a:ext uri="{FF2B5EF4-FFF2-40B4-BE49-F238E27FC236}">
                <a16:creationId xmlns:a16="http://schemas.microsoft.com/office/drawing/2014/main" id="{31038182-1DF6-49BC-A5BF-08C90ADBA8E2}"/>
              </a:ext>
            </a:extLst>
          </p:cNvPr>
          <p:cNvGrpSpPr/>
          <p:nvPr/>
        </p:nvGrpSpPr>
        <p:grpSpPr>
          <a:xfrm>
            <a:off x="1388503" y="1676597"/>
            <a:ext cx="124920" cy="1915560"/>
            <a:chOff x="1388503" y="1676597"/>
            <a:chExt cx="124920" cy="1915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1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BE8E5B4A-8245-44AD-B526-1A4206CD2FA2}"/>
                    </a:ext>
                  </a:extLst>
                </p14:cNvPr>
                <p14:cNvContentPartPr/>
                <p14:nvPr/>
              </p14:nvContentPartPr>
              <p14:xfrm>
                <a:off x="1460143" y="1676597"/>
                <a:ext cx="16560" cy="1728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BE8E5B4A-8245-44AD-B526-1A4206CD2FA2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1451143" y="1667597"/>
                  <a:ext cx="3420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3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031C14A8-5CEB-4492-A266-E8313ACE671F}"/>
                    </a:ext>
                  </a:extLst>
                </p14:cNvPr>
                <p14:cNvContentPartPr/>
                <p14:nvPr/>
              </p14:nvContentPartPr>
              <p14:xfrm>
                <a:off x="1461583" y="1890437"/>
                <a:ext cx="51840" cy="2448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031C14A8-5CEB-4492-A266-E8313ACE671F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1452583" y="1881797"/>
                  <a:ext cx="6948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5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96BAC2DB-F091-4E16-8AD2-9E704C4E4464}"/>
                    </a:ext>
                  </a:extLst>
                </p14:cNvPr>
                <p14:cNvContentPartPr/>
                <p14:nvPr/>
              </p14:nvContentPartPr>
              <p14:xfrm>
                <a:off x="1465903" y="2119397"/>
                <a:ext cx="10080" cy="3600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96BAC2DB-F091-4E16-8AD2-9E704C4E4464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1456903" y="2110397"/>
                  <a:ext cx="27720" cy="5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7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D223360E-56FB-4631-9384-368E34E81EE9}"/>
                    </a:ext>
                  </a:extLst>
                </p14:cNvPr>
                <p14:cNvContentPartPr/>
                <p14:nvPr/>
              </p14:nvContentPartPr>
              <p14:xfrm>
                <a:off x="1414783" y="2363477"/>
                <a:ext cx="34200" cy="3168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D223360E-56FB-4631-9384-368E34E81EE9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1405783" y="2354837"/>
                  <a:ext cx="51840" cy="4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9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65D5AAF0-80EE-494C-BD1E-37FF43E77771}"/>
                    </a:ext>
                  </a:extLst>
                </p14:cNvPr>
                <p14:cNvContentPartPr/>
                <p14:nvPr/>
              </p14:nvContentPartPr>
              <p14:xfrm>
                <a:off x="1402183" y="2562917"/>
                <a:ext cx="40680" cy="4212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65D5AAF0-80EE-494C-BD1E-37FF43E77771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1393183" y="2554277"/>
                  <a:ext cx="5832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1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8FB0E4B6-7D21-4301-B34A-A967F67CA00B}"/>
                    </a:ext>
                  </a:extLst>
                </p14:cNvPr>
                <p14:cNvContentPartPr/>
                <p14:nvPr/>
              </p14:nvContentPartPr>
              <p14:xfrm>
                <a:off x="1407223" y="2817437"/>
                <a:ext cx="33480" cy="4608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8FB0E4B6-7D21-4301-B34A-A967F67CA00B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1398583" y="2808797"/>
                  <a:ext cx="51120" cy="6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3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AF756F9F-B849-4A84-8B32-E0297C35EE21}"/>
                    </a:ext>
                  </a:extLst>
                </p14:cNvPr>
                <p14:cNvContentPartPr/>
                <p14:nvPr/>
              </p14:nvContentPartPr>
              <p14:xfrm>
                <a:off x="1388503" y="3066197"/>
                <a:ext cx="45720" cy="3996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AF756F9F-B849-4A84-8B32-E0297C35EE21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1379503" y="3057197"/>
                  <a:ext cx="63360" cy="5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5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A5E7DB7D-1EAB-4316-98C1-14633890C3BD}"/>
                    </a:ext>
                  </a:extLst>
                </p14:cNvPr>
                <p14:cNvContentPartPr/>
                <p14:nvPr/>
              </p14:nvContentPartPr>
              <p14:xfrm>
                <a:off x="1411903" y="3297677"/>
                <a:ext cx="28800" cy="4464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A5E7DB7D-1EAB-4316-98C1-14633890C3BD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1402903" y="3289037"/>
                  <a:ext cx="46440" cy="6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7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281362F0-AD52-49D6-A9FF-542E62792F1D}"/>
                    </a:ext>
                  </a:extLst>
                </p14:cNvPr>
                <p14:cNvContentPartPr/>
                <p14:nvPr/>
              </p14:nvContentPartPr>
              <p14:xfrm>
                <a:off x="1400023" y="3563717"/>
                <a:ext cx="51480" cy="2844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281362F0-AD52-49D6-A9FF-542E62792F1D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1391023" y="3555077"/>
                  <a:ext cx="69120" cy="46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69">
            <p14:nvContentPartPr>
              <p14:cNvPr id="50" name="Ink 49">
                <a:extLst>
                  <a:ext uri="{FF2B5EF4-FFF2-40B4-BE49-F238E27FC236}">
                    <a16:creationId xmlns:a16="http://schemas.microsoft.com/office/drawing/2014/main" id="{EF694521-3AEA-4CE2-A7DA-00AC6CEC31CA}"/>
                  </a:ext>
                </a:extLst>
              </p14:cNvPr>
              <p14:cNvContentPartPr/>
              <p14:nvPr/>
            </p14:nvContentPartPr>
            <p14:xfrm>
              <a:off x="1436023" y="3826517"/>
              <a:ext cx="28800" cy="32760"/>
            </p14:xfrm>
          </p:contentPart>
        </mc:Choice>
        <mc:Fallback>
          <p:pic>
            <p:nvPicPr>
              <p:cNvPr id="50" name="Ink 49">
                <a:extLst>
                  <a:ext uri="{FF2B5EF4-FFF2-40B4-BE49-F238E27FC236}">
                    <a16:creationId xmlns:a16="http://schemas.microsoft.com/office/drawing/2014/main" id="{EF694521-3AEA-4CE2-A7DA-00AC6CEC31CA}"/>
                  </a:ext>
                </a:extLst>
              </p:cNvPr>
              <p:cNvPicPr/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1427023" y="3817517"/>
                <a:ext cx="46440" cy="5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1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38CB25DA-292C-495F-9BF8-A25796945080}"/>
                  </a:ext>
                </a:extLst>
              </p14:cNvPr>
              <p14:cNvContentPartPr/>
              <p14:nvPr/>
            </p14:nvContentPartPr>
            <p14:xfrm>
              <a:off x="3552823" y="1468517"/>
              <a:ext cx="360" cy="360"/>
            </p14:xfrm>
          </p:contentPart>
        </mc:Choice>
        <mc:Fallback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38CB25DA-292C-495F-9BF8-A25796945080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3544183" y="1459877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2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EFAA3A17-A040-4EB1-B791-80ACA813C38E}"/>
                  </a:ext>
                </a:extLst>
              </p14:cNvPr>
              <p14:cNvContentPartPr/>
              <p14:nvPr/>
            </p14:nvContentPartPr>
            <p14:xfrm>
              <a:off x="3495583" y="1465637"/>
              <a:ext cx="360" cy="360"/>
            </p14:xfrm>
          </p:contentPart>
        </mc:Choice>
        <mc:Fallback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EFAA3A17-A040-4EB1-B791-80ACA813C38E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3486943" y="1456997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3">
            <p14:nvContentPartPr>
              <p14:cNvPr id="34" name="Ink 33">
                <a:extLst>
                  <a:ext uri="{FF2B5EF4-FFF2-40B4-BE49-F238E27FC236}">
                    <a16:creationId xmlns:a16="http://schemas.microsoft.com/office/drawing/2014/main" id="{B44BD33B-5CF0-4624-B199-B2E757937913}"/>
                  </a:ext>
                </a:extLst>
              </p14:cNvPr>
              <p14:cNvContentPartPr/>
              <p14:nvPr/>
            </p14:nvContentPartPr>
            <p14:xfrm>
              <a:off x="3364903" y="1470677"/>
              <a:ext cx="108000" cy="2686680"/>
            </p14:xfrm>
          </p:contentPart>
        </mc:Choice>
        <mc:Fallback>
          <p:pic>
            <p:nvPicPr>
              <p:cNvPr id="34" name="Ink 33">
                <a:extLst>
                  <a:ext uri="{FF2B5EF4-FFF2-40B4-BE49-F238E27FC236}">
                    <a16:creationId xmlns:a16="http://schemas.microsoft.com/office/drawing/2014/main" id="{B44BD33B-5CF0-4624-B199-B2E757937913}"/>
                  </a:ext>
                </a:extLst>
              </p:cNvPr>
              <p:cNvPicPr/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3355903" y="1461677"/>
                <a:ext cx="125640" cy="270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5">
            <p14:nvContentPartPr>
              <p14:cNvPr id="36" name="Ink 35">
                <a:extLst>
                  <a:ext uri="{FF2B5EF4-FFF2-40B4-BE49-F238E27FC236}">
                    <a16:creationId xmlns:a16="http://schemas.microsoft.com/office/drawing/2014/main" id="{6D1D6078-BC87-40E9-BEC8-A06D02397EB5}"/>
                  </a:ext>
                </a:extLst>
              </p14:cNvPr>
              <p14:cNvContentPartPr/>
              <p14:nvPr/>
            </p14:nvContentPartPr>
            <p14:xfrm>
              <a:off x="3429703" y="1392557"/>
              <a:ext cx="1281600" cy="91800"/>
            </p14:xfrm>
          </p:contentPart>
        </mc:Choice>
        <mc:Fallback>
          <p:pic>
            <p:nvPicPr>
              <p:cNvPr id="36" name="Ink 35">
                <a:extLst>
                  <a:ext uri="{FF2B5EF4-FFF2-40B4-BE49-F238E27FC236}">
                    <a16:creationId xmlns:a16="http://schemas.microsoft.com/office/drawing/2014/main" id="{6D1D6078-BC87-40E9-BEC8-A06D02397EB5}"/>
                  </a:ext>
                </a:extLst>
              </p:cNvPr>
              <p:cNvPicPr/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3421063" y="1383557"/>
                <a:ext cx="1299240" cy="109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7">
            <p14:nvContentPartPr>
              <p14:cNvPr id="37" name="Ink 36">
                <a:extLst>
                  <a:ext uri="{FF2B5EF4-FFF2-40B4-BE49-F238E27FC236}">
                    <a16:creationId xmlns:a16="http://schemas.microsoft.com/office/drawing/2014/main" id="{21385614-BAA9-4BBD-BBAC-341464987C88}"/>
                  </a:ext>
                </a:extLst>
              </p14:cNvPr>
              <p14:cNvContentPartPr/>
              <p14:nvPr/>
            </p14:nvContentPartPr>
            <p14:xfrm>
              <a:off x="3382543" y="1461317"/>
              <a:ext cx="1469520" cy="2768040"/>
            </p14:xfrm>
          </p:contentPart>
        </mc:Choice>
        <mc:Fallback>
          <p:pic>
            <p:nvPicPr>
              <p:cNvPr id="37" name="Ink 36">
                <a:extLst>
                  <a:ext uri="{FF2B5EF4-FFF2-40B4-BE49-F238E27FC236}">
                    <a16:creationId xmlns:a16="http://schemas.microsoft.com/office/drawing/2014/main" id="{21385614-BAA9-4BBD-BBAC-341464987C88}"/>
                  </a:ext>
                </a:extLst>
              </p:cNvPr>
              <p:cNvPicPr/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3373543" y="1452317"/>
                <a:ext cx="1487160" cy="2785680"/>
              </a:xfrm>
              <a:prstGeom prst="rect">
                <a:avLst/>
              </a:prstGeom>
            </p:spPr>
          </p:pic>
        </mc:Fallback>
      </mc:AlternateContent>
      <p:grpSp>
        <p:nvGrpSpPr>
          <p:cNvPr id="57" name="Group 56">
            <a:extLst>
              <a:ext uri="{FF2B5EF4-FFF2-40B4-BE49-F238E27FC236}">
                <a16:creationId xmlns:a16="http://schemas.microsoft.com/office/drawing/2014/main" id="{8D113643-4862-46EE-A6C7-D8D4068473B7}"/>
              </a:ext>
            </a:extLst>
          </p:cNvPr>
          <p:cNvGrpSpPr/>
          <p:nvPr/>
        </p:nvGrpSpPr>
        <p:grpSpPr>
          <a:xfrm>
            <a:off x="3934783" y="1674797"/>
            <a:ext cx="101880" cy="54360"/>
            <a:chOff x="3934783" y="1674797"/>
            <a:chExt cx="101880" cy="54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9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E8AC9957-5974-43C3-B854-938088702487}"/>
                    </a:ext>
                  </a:extLst>
                </p14:cNvPr>
                <p14:cNvContentPartPr/>
                <p14:nvPr/>
              </p14:nvContentPartPr>
              <p14:xfrm>
                <a:off x="3934783" y="1674797"/>
                <a:ext cx="16560" cy="2052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E8AC9957-5974-43C3-B854-938088702487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3925783" y="1666157"/>
                  <a:ext cx="3420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1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A12C19A9-D9F9-4147-AD16-C7F916E4C4F2}"/>
                    </a:ext>
                  </a:extLst>
                </p14:cNvPr>
                <p14:cNvContentPartPr/>
                <p14:nvPr/>
              </p14:nvContentPartPr>
              <p14:xfrm>
                <a:off x="4015783" y="1728077"/>
                <a:ext cx="20880" cy="108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A12C19A9-D9F9-4147-AD16-C7F916E4C4F2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4006783" y="1719437"/>
                  <a:ext cx="38520" cy="1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3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AA12933A-27FC-48B5-BA93-8ACE80EC4B44}"/>
                    </a:ext>
                  </a:extLst>
                </p14:cNvPr>
                <p14:cNvContentPartPr/>
                <p14:nvPr/>
              </p14:nvContentPartPr>
              <p14:xfrm>
                <a:off x="3992023" y="1701797"/>
                <a:ext cx="5040" cy="144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AA12933A-27FC-48B5-BA93-8ACE80EC4B44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3983383" y="1693157"/>
                  <a:ext cx="22680" cy="1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0A202455-9DDF-4EA8-B787-109C3B3C37CA}"/>
                    </a:ext>
                  </a:extLst>
                </p14:cNvPr>
                <p14:cNvContentPartPr/>
                <p14:nvPr/>
              </p14:nvContentPartPr>
              <p14:xfrm>
                <a:off x="3936943" y="1677677"/>
                <a:ext cx="43200" cy="2232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0A202455-9DDF-4EA8-B787-109C3B3C37CA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3928303" y="1668677"/>
                  <a:ext cx="60840" cy="39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86">
            <p14:nvContentPartPr>
              <p14:cNvPr id="58" name="Ink 57">
                <a:extLst>
                  <a:ext uri="{FF2B5EF4-FFF2-40B4-BE49-F238E27FC236}">
                    <a16:creationId xmlns:a16="http://schemas.microsoft.com/office/drawing/2014/main" id="{BDD8D16A-DC8E-458A-BDE6-533FEF551714}"/>
                  </a:ext>
                </a:extLst>
              </p14:cNvPr>
              <p14:cNvContentPartPr/>
              <p14:nvPr/>
            </p14:nvContentPartPr>
            <p14:xfrm>
              <a:off x="3903103" y="1891877"/>
              <a:ext cx="24480" cy="19440"/>
            </p14:xfrm>
          </p:contentPart>
        </mc:Choice>
        <mc:Fallback>
          <p:pic>
            <p:nvPicPr>
              <p:cNvPr id="58" name="Ink 57">
                <a:extLst>
                  <a:ext uri="{FF2B5EF4-FFF2-40B4-BE49-F238E27FC236}">
                    <a16:creationId xmlns:a16="http://schemas.microsoft.com/office/drawing/2014/main" id="{BDD8D16A-DC8E-458A-BDE6-533FEF551714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3894463" y="1882877"/>
                <a:ext cx="4212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8">
            <p14:nvContentPartPr>
              <p14:cNvPr id="59" name="Ink 58">
                <a:extLst>
                  <a:ext uri="{FF2B5EF4-FFF2-40B4-BE49-F238E27FC236}">
                    <a16:creationId xmlns:a16="http://schemas.microsoft.com/office/drawing/2014/main" id="{9AE69612-5A08-482B-90BD-2436A915F8AD}"/>
                  </a:ext>
                </a:extLst>
              </p14:cNvPr>
              <p14:cNvContentPartPr/>
              <p14:nvPr/>
            </p14:nvContentPartPr>
            <p14:xfrm>
              <a:off x="3925783" y="2089517"/>
              <a:ext cx="38520" cy="32400"/>
            </p14:xfrm>
          </p:contentPart>
        </mc:Choice>
        <mc:Fallback>
          <p:pic>
            <p:nvPicPr>
              <p:cNvPr id="59" name="Ink 58">
                <a:extLst>
                  <a:ext uri="{FF2B5EF4-FFF2-40B4-BE49-F238E27FC236}">
                    <a16:creationId xmlns:a16="http://schemas.microsoft.com/office/drawing/2014/main" id="{9AE69612-5A08-482B-90BD-2436A915F8AD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3916783" y="2080517"/>
                <a:ext cx="56160" cy="5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0">
            <p14:nvContentPartPr>
              <p14:cNvPr id="60" name="Ink 59">
                <a:extLst>
                  <a:ext uri="{FF2B5EF4-FFF2-40B4-BE49-F238E27FC236}">
                    <a16:creationId xmlns:a16="http://schemas.microsoft.com/office/drawing/2014/main" id="{A4EE6927-D5EE-4BBC-AB26-B038017CB3CE}"/>
                  </a:ext>
                </a:extLst>
              </p14:cNvPr>
              <p14:cNvContentPartPr/>
              <p14:nvPr/>
            </p14:nvContentPartPr>
            <p14:xfrm>
              <a:off x="3933343" y="2312357"/>
              <a:ext cx="18360" cy="16560"/>
            </p14:xfrm>
          </p:contentPart>
        </mc:Choice>
        <mc:Fallback>
          <p:pic>
            <p:nvPicPr>
              <p:cNvPr id="60" name="Ink 59">
                <a:extLst>
                  <a:ext uri="{FF2B5EF4-FFF2-40B4-BE49-F238E27FC236}">
                    <a16:creationId xmlns:a16="http://schemas.microsoft.com/office/drawing/2014/main" id="{A4EE6927-D5EE-4BBC-AB26-B038017CB3CE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3924343" y="2303717"/>
                <a:ext cx="36000" cy="3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2">
            <p14:nvContentPartPr>
              <p14:cNvPr id="61" name="Ink 60">
                <a:extLst>
                  <a:ext uri="{FF2B5EF4-FFF2-40B4-BE49-F238E27FC236}">
                    <a16:creationId xmlns:a16="http://schemas.microsoft.com/office/drawing/2014/main" id="{FCC7380E-C83B-496A-BF2F-D65DE7A84F60}"/>
                  </a:ext>
                </a:extLst>
              </p14:cNvPr>
              <p14:cNvContentPartPr/>
              <p14:nvPr/>
            </p14:nvContentPartPr>
            <p14:xfrm>
              <a:off x="3913543" y="2512157"/>
              <a:ext cx="47520" cy="20520"/>
            </p14:xfrm>
          </p:contentPart>
        </mc:Choice>
        <mc:Fallback>
          <p:pic>
            <p:nvPicPr>
              <p:cNvPr id="61" name="Ink 60">
                <a:extLst>
                  <a:ext uri="{FF2B5EF4-FFF2-40B4-BE49-F238E27FC236}">
                    <a16:creationId xmlns:a16="http://schemas.microsoft.com/office/drawing/2014/main" id="{FCC7380E-C83B-496A-BF2F-D65DE7A84F60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3904903" y="2503517"/>
                <a:ext cx="65160" cy="3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4">
            <p14:nvContentPartPr>
              <p14:cNvPr id="62" name="Ink 61">
                <a:extLst>
                  <a:ext uri="{FF2B5EF4-FFF2-40B4-BE49-F238E27FC236}">
                    <a16:creationId xmlns:a16="http://schemas.microsoft.com/office/drawing/2014/main" id="{EAA3C3F5-DC4E-4AB7-88AC-A8F32DB97E2F}"/>
                  </a:ext>
                </a:extLst>
              </p14:cNvPr>
              <p14:cNvContentPartPr/>
              <p14:nvPr/>
            </p14:nvContentPartPr>
            <p14:xfrm>
              <a:off x="3915343" y="2746877"/>
              <a:ext cx="14040" cy="26640"/>
            </p14:xfrm>
          </p:contentPart>
        </mc:Choice>
        <mc:Fallback>
          <p:pic>
            <p:nvPicPr>
              <p:cNvPr id="62" name="Ink 61">
                <a:extLst>
                  <a:ext uri="{FF2B5EF4-FFF2-40B4-BE49-F238E27FC236}">
                    <a16:creationId xmlns:a16="http://schemas.microsoft.com/office/drawing/2014/main" id="{EAA3C3F5-DC4E-4AB7-88AC-A8F32DB97E2F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3906343" y="2738237"/>
                <a:ext cx="31680" cy="4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6">
            <p14:nvContentPartPr>
              <p14:cNvPr id="63" name="Ink 62">
                <a:extLst>
                  <a:ext uri="{FF2B5EF4-FFF2-40B4-BE49-F238E27FC236}">
                    <a16:creationId xmlns:a16="http://schemas.microsoft.com/office/drawing/2014/main" id="{43D90B31-9008-413A-B0BD-A33FD70840A1}"/>
                  </a:ext>
                </a:extLst>
              </p14:cNvPr>
              <p14:cNvContentPartPr/>
              <p14:nvPr/>
            </p14:nvContentPartPr>
            <p14:xfrm>
              <a:off x="3922183" y="2982677"/>
              <a:ext cx="27360" cy="21960"/>
            </p14:xfrm>
          </p:contentPart>
        </mc:Choice>
        <mc:Fallback>
          <p:pic>
            <p:nvPicPr>
              <p:cNvPr id="63" name="Ink 62">
                <a:extLst>
                  <a:ext uri="{FF2B5EF4-FFF2-40B4-BE49-F238E27FC236}">
                    <a16:creationId xmlns:a16="http://schemas.microsoft.com/office/drawing/2014/main" id="{43D90B31-9008-413A-B0BD-A33FD70840A1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3913183" y="2974037"/>
                <a:ext cx="45000" cy="3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8">
            <p14:nvContentPartPr>
              <p14:cNvPr id="64" name="Ink 63">
                <a:extLst>
                  <a:ext uri="{FF2B5EF4-FFF2-40B4-BE49-F238E27FC236}">
                    <a16:creationId xmlns:a16="http://schemas.microsoft.com/office/drawing/2014/main" id="{8CB7ED52-DDD9-4940-BC2D-3204BC48F88D}"/>
                  </a:ext>
                </a:extLst>
              </p14:cNvPr>
              <p14:cNvContentPartPr/>
              <p14:nvPr/>
            </p14:nvContentPartPr>
            <p14:xfrm>
              <a:off x="3912823" y="3210557"/>
              <a:ext cx="36000" cy="32040"/>
            </p14:xfrm>
          </p:contentPart>
        </mc:Choice>
        <mc:Fallback>
          <p:pic>
            <p:nvPicPr>
              <p:cNvPr id="64" name="Ink 63">
                <a:extLst>
                  <a:ext uri="{FF2B5EF4-FFF2-40B4-BE49-F238E27FC236}">
                    <a16:creationId xmlns:a16="http://schemas.microsoft.com/office/drawing/2014/main" id="{8CB7ED52-DDD9-4940-BC2D-3204BC48F88D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3903823" y="3201917"/>
                <a:ext cx="53640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0">
            <p14:nvContentPartPr>
              <p14:cNvPr id="65" name="Ink 64">
                <a:extLst>
                  <a:ext uri="{FF2B5EF4-FFF2-40B4-BE49-F238E27FC236}">
                    <a16:creationId xmlns:a16="http://schemas.microsoft.com/office/drawing/2014/main" id="{C02B2E4C-4598-464A-8AF7-365FE2DDC166}"/>
                  </a:ext>
                </a:extLst>
              </p14:cNvPr>
              <p14:cNvContentPartPr/>
              <p14:nvPr/>
            </p14:nvContentPartPr>
            <p14:xfrm>
              <a:off x="3901663" y="3485957"/>
              <a:ext cx="37080" cy="31320"/>
            </p14:xfrm>
          </p:contentPart>
        </mc:Choice>
        <mc:Fallback>
          <p:pic>
            <p:nvPicPr>
              <p:cNvPr id="65" name="Ink 64">
                <a:extLst>
                  <a:ext uri="{FF2B5EF4-FFF2-40B4-BE49-F238E27FC236}">
                    <a16:creationId xmlns:a16="http://schemas.microsoft.com/office/drawing/2014/main" id="{C02B2E4C-4598-464A-8AF7-365FE2DDC166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3892663" y="3476957"/>
                <a:ext cx="54720" cy="4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2">
            <p14:nvContentPartPr>
              <p14:cNvPr id="66" name="Ink 65">
                <a:extLst>
                  <a:ext uri="{FF2B5EF4-FFF2-40B4-BE49-F238E27FC236}">
                    <a16:creationId xmlns:a16="http://schemas.microsoft.com/office/drawing/2014/main" id="{6F7191F1-3085-42CF-A50E-58C3EDF3FB29}"/>
                  </a:ext>
                </a:extLst>
              </p14:cNvPr>
              <p14:cNvContentPartPr/>
              <p14:nvPr/>
            </p14:nvContentPartPr>
            <p14:xfrm>
              <a:off x="3925063" y="3781157"/>
              <a:ext cx="59400" cy="34920"/>
            </p14:xfrm>
          </p:contentPart>
        </mc:Choice>
        <mc:Fallback>
          <p:pic>
            <p:nvPicPr>
              <p:cNvPr id="66" name="Ink 65">
                <a:extLst>
                  <a:ext uri="{FF2B5EF4-FFF2-40B4-BE49-F238E27FC236}">
                    <a16:creationId xmlns:a16="http://schemas.microsoft.com/office/drawing/2014/main" id="{6F7191F1-3085-42CF-A50E-58C3EDF3FB29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3916063" y="3772157"/>
                <a:ext cx="77040" cy="52560"/>
              </a:xfrm>
              <a:prstGeom prst="rect">
                <a:avLst/>
              </a:prstGeom>
            </p:spPr>
          </p:pic>
        </mc:Fallback>
      </mc:AlternateContent>
      <p:grpSp>
        <p:nvGrpSpPr>
          <p:cNvPr id="84" name="Group 83">
            <a:extLst>
              <a:ext uri="{FF2B5EF4-FFF2-40B4-BE49-F238E27FC236}">
                <a16:creationId xmlns:a16="http://schemas.microsoft.com/office/drawing/2014/main" id="{23EE4E35-43D1-400E-A0D7-D0505B3F4718}"/>
              </a:ext>
            </a:extLst>
          </p:cNvPr>
          <p:cNvGrpSpPr/>
          <p:nvPr/>
        </p:nvGrpSpPr>
        <p:grpSpPr>
          <a:xfrm>
            <a:off x="1006543" y="4298117"/>
            <a:ext cx="1114560" cy="423720"/>
            <a:chOff x="1006543" y="4298117"/>
            <a:chExt cx="1114560" cy="423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2E450D84-AC46-4EC6-A98E-D4FA72DB0A9E}"/>
                    </a:ext>
                  </a:extLst>
                </p14:cNvPr>
                <p14:cNvContentPartPr/>
                <p14:nvPr/>
              </p14:nvContentPartPr>
              <p14:xfrm>
                <a:off x="1006543" y="4454357"/>
                <a:ext cx="29160" cy="23724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2E450D84-AC46-4EC6-A98E-D4FA72DB0A9E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997903" y="4445357"/>
                  <a:ext cx="46800" cy="25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F8C53EE8-DD13-4D86-AC76-32BA80914D18}"/>
                    </a:ext>
                  </a:extLst>
                </p14:cNvPr>
                <p14:cNvContentPartPr/>
                <p14:nvPr/>
              </p14:nvContentPartPr>
              <p14:xfrm>
                <a:off x="1012663" y="4342037"/>
                <a:ext cx="211680" cy="208080"/>
              </p14:xfrm>
            </p:contentPart>
          </mc:Choice>
          <mc:Fallback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F8C53EE8-DD13-4D86-AC76-32BA80914D18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1003663" y="4333037"/>
                  <a:ext cx="22932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1111E51A-21D7-4A65-828F-651FF3ACA47C}"/>
                    </a:ext>
                  </a:extLst>
                </p14:cNvPr>
                <p14:cNvContentPartPr/>
                <p14:nvPr/>
              </p14:nvContentPartPr>
              <p14:xfrm>
                <a:off x="1289143" y="4336277"/>
                <a:ext cx="12960" cy="31284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1111E51A-21D7-4A65-828F-651FF3ACA47C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1280503" y="4327637"/>
                  <a:ext cx="30600" cy="33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3DFF9F16-4330-4851-8D08-342AF8C9BD8F}"/>
                    </a:ext>
                  </a:extLst>
                </p14:cNvPr>
                <p14:cNvContentPartPr/>
                <p14:nvPr/>
              </p14:nvContentPartPr>
              <p14:xfrm>
                <a:off x="1386703" y="4535357"/>
                <a:ext cx="80280" cy="133200"/>
              </p14:xfrm>
            </p:contentPart>
          </mc:Choice>
          <mc:Fallback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3DFF9F16-4330-4851-8D08-342AF8C9BD8F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1378063" y="4526717"/>
                  <a:ext cx="9792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965470BE-BAC2-43C6-B9F5-59BFBBB2F404}"/>
                    </a:ext>
                  </a:extLst>
                </p14:cNvPr>
                <p14:cNvContentPartPr/>
                <p14:nvPr/>
              </p14:nvContentPartPr>
              <p14:xfrm>
                <a:off x="1644823" y="4298117"/>
                <a:ext cx="27360" cy="366120"/>
              </p14:xfrm>
            </p:contentPart>
          </mc:Choice>
          <mc:Fallback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965470BE-BAC2-43C6-B9F5-59BFBBB2F404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1635823" y="4289477"/>
                  <a:ext cx="45000" cy="38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B3D67D74-0E2D-417E-BAC3-CCD3AD65FBB6}"/>
                    </a:ext>
                  </a:extLst>
                </p14:cNvPr>
                <p14:cNvContentPartPr/>
                <p14:nvPr/>
              </p14:nvContentPartPr>
              <p14:xfrm>
                <a:off x="1495063" y="4467677"/>
                <a:ext cx="311040" cy="87120"/>
              </p14:xfrm>
            </p:contentPart>
          </mc:Choice>
          <mc:Fallback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B3D67D74-0E2D-417E-BAC3-CCD3AD65FBB6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1486423" y="4459037"/>
                  <a:ext cx="328680" cy="10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E3968BAB-8BF5-4FBF-AF6D-8DD9EFA98BE7}"/>
                    </a:ext>
                  </a:extLst>
                </p14:cNvPr>
                <p14:cNvContentPartPr/>
                <p14:nvPr/>
              </p14:nvContentPartPr>
              <p14:xfrm>
                <a:off x="1883863" y="4382357"/>
                <a:ext cx="237240" cy="339480"/>
              </p14:xfrm>
            </p:contentPart>
          </mc:Choice>
          <mc:Fallback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E3968BAB-8BF5-4FBF-AF6D-8DD9EFA98BE7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1874863" y="4373717"/>
                  <a:ext cx="254880" cy="35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97E73FEC-88C2-4912-8308-2A2041C8A2EC}"/>
                    </a:ext>
                  </a:extLst>
                </p14:cNvPr>
                <p14:cNvContentPartPr/>
                <p14:nvPr/>
              </p14:nvContentPartPr>
              <p14:xfrm>
                <a:off x="1952623" y="4573157"/>
                <a:ext cx="150480" cy="31320"/>
              </p14:xfrm>
            </p:contentPart>
          </mc:Choice>
          <mc:Fallback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97E73FEC-88C2-4912-8308-2A2041C8A2EC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1943623" y="4564517"/>
                  <a:ext cx="168120" cy="48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5987CFA6-D084-4636-AB52-C1A4D5E10100}"/>
              </a:ext>
            </a:extLst>
          </p:cNvPr>
          <p:cNvGrpSpPr/>
          <p:nvPr/>
        </p:nvGrpSpPr>
        <p:grpSpPr>
          <a:xfrm>
            <a:off x="3744343" y="4252397"/>
            <a:ext cx="1052280" cy="353880"/>
            <a:chOff x="3744343" y="4252397"/>
            <a:chExt cx="1052280" cy="353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43FBDB86-7C58-44DF-A76B-2A747D092FBA}"/>
                    </a:ext>
                  </a:extLst>
                </p14:cNvPr>
                <p14:cNvContentPartPr/>
                <p14:nvPr/>
              </p14:nvContentPartPr>
              <p14:xfrm>
                <a:off x="3749383" y="4389917"/>
                <a:ext cx="19080" cy="21492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43FBDB86-7C58-44DF-A76B-2A747D092FBA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3740383" y="4380917"/>
                  <a:ext cx="36720" cy="23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D425057A-26D0-4CC8-B39C-A31F27D1BD81}"/>
                    </a:ext>
                  </a:extLst>
                </p14:cNvPr>
                <p14:cNvContentPartPr/>
                <p14:nvPr/>
              </p14:nvContentPartPr>
              <p14:xfrm>
                <a:off x="3744343" y="4300277"/>
                <a:ext cx="212760" cy="16668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D425057A-26D0-4CC8-B39C-A31F27D1BD81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3735703" y="4291637"/>
                  <a:ext cx="23040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F85B6033-EBDF-4826-901F-41279090B28B}"/>
                    </a:ext>
                  </a:extLst>
                </p14:cNvPr>
                <p14:cNvContentPartPr/>
                <p14:nvPr/>
              </p14:nvContentPartPr>
              <p14:xfrm>
                <a:off x="4053583" y="4252397"/>
                <a:ext cx="37800" cy="33336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F85B6033-EBDF-4826-901F-41279090B28B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4044583" y="4243397"/>
                  <a:ext cx="55440" cy="35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BEEC8F46-E26D-4E6B-AB2C-C993375C4817}"/>
                    </a:ext>
                  </a:extLst>
                </p14:cNvPr>
                <p14:cNvContentPartPr/>
                <p14:nvPr/>
              </p14:nvContentPartPr>
              <p14:xfrm>
                <a:off x="4137103" y="4480277"/>
                <a:ext cx="73800" cy="126000"/>
              </p14:xfrm>
            </p:contentPart>
          </mc:Choice>
          <mc:Fallback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BEEC8F46-E26D-4E6B-AB2C-C993375C4817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4128463" y="4471277"/>
                  <a:ext cx="9144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508DA11D-7372-407A-94BC-B5ABC8C57D11}"/>
                    </a:ext>
                  </a:extLst>
                </p14:cNvPr>
                <p14:cNvContentPartPr/>
                <p14:nvPr/>
              </p14:nvContentPartPr>
              <p14:xfrm>
                <a:off x="4355623" y="4268237"/>
                <a:ext cx="24120" cy="30420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508DA11D-7372-407A-94BC-B5ABC8C57D11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4346623" y="4259597"/>
                  <a:ext cx="41760" cy="32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1B425549-00E6-41F9-882D-9B46843ABEB6}"/>
                    </a:ext>
                  </a:extLst>
                </p14:cNvPr>
                <p14:cNvContentPartPr/>
                <p14:nvPr/>
              </p14:nvContentPartPr>
              <p14:xfrm>
                <a:off x="4229263" y="4439237"/>
                <a:ext cx="238320" cy="2772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1B425549-00E6-41F9-882D-9B46843ABEB6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4220623" y="4430597"/>
                  <a:ext cx="255960" cy="4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B0B24EC4-1E13-483A-A72D-36C265CA39B1}"/>
                    </a:ext>
                  </a:extLst>
                </p14:cNvPr>
                <p14:cNvContentPartPr/>
                <p14:nvPr/>
              </p14:nvContentPartPr>
              <p14:xfrm>
                <a:off x="4560823" y="4392797"/>
                <a:ext cx="15840" cy="184320"/>
              </p14:xfrm>
            </p:contentPart>
          </mc:Choice>
          <mc:Fallback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B0B24EC4-1E13-483A-A72D-36C265CA39B1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4552183" y="4383797"/>
                  <a:ext cx="33480" cy="20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06CCBFA3-496A-41B8-9F09-7CB488F0F162}"/>
                    </a:ext>
                  </a:extLst>
                </p14:cNvPr>
                <p14:cNvContentPartPr/>
                <p14:nvPr/>
              </p14:nvContentPartPr>
              <p14:xfrm>
                <a:off x="4551463" y="4343837"/>
                <a:ext cx="245160" cy="25992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06CCBFA3-496A-41B8-9F09-7CB488F0F162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4542823" y="4335197"/>
                  <a:ext cx="262800" cy="277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3" name="Group 112">
            <a:extLst>
              <a:ext uri="{FF2B5EF4-FFF2-40B4-BE49-F238E27FC236}">
                <a16:creationId xmlns:a16="http://schemas.microsoft.com/office/drawing/2014/main" id="{05F51677-70DA-4163-8923-F943ECB6CAD7}"/>
              </a:ext>
            </a:extLst>
          </p:cNvPr>
          <p:cNvGrpSpPr/>
          <p:nvPr/>
        </p:nvGrpSpPr>
        <p:grpSpPr>
          <a:xfrm>
            <a:off x="841663" y="4840637"/>
            <a:ext cx="1631520" cy="342720"/>
            <a:chOff x="841663" y="4840637"/>
            <a:chExt cx="1631520" cy="342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EE33B93C-AEDE-4EC9-884B-6DCE8E5954A7}"/>
                    </a:ext>
                  </a:extLst>
                </p14:cNvPr>
                <p14:cNvContentPartPr/>
                <p14:nvPr/>
              </p14:nvContentPartPr>
              <p14:xfrm>
                <a:off x="841663" y="4878077"/>
                <a:ext cx="297360" cy="277920"/>
              </p14:xfrm>
            </p:contentPart>
          </mc:Choice>
          <mc:Fallback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EE33B93C-AEDE-4EC9-884B-6DCE8E5954A7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832663" y="4869077"/>
                  <a:ext cx="315000" cy="29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35A96E27-DD92-4CEA-A5F1-AD866CED4061}"/>
                    </a:ext>
                  </a:extLst>
                </p14:cNvPr>
                <p14:cNvContentPartPr/>
                <p14:nvPr/>
              </p14:nvContentPartPr>
              <p14:xfrm>
                <a:off x="903943" y="5040077"/>
                <a:ext cx="125280" cy="11160"/>
              </p14:xfrm>
            </p:contentPart>
          </mc:Choice>
          <mc:Fallback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35A96E27-DD92-4CEA-A5F1-AD866CED4061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895303" y="5031077"/>
                  <a:ext cx="14292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8C7C7145-2D7F-4EF3-BE80-707F5C03D301}"/>
                    </a:ext>
                  </a:extLst>
                </p14:cNvPr>
                <p14:cNvContentPartPr/>
                <p14:nvPr/>
              </p14:nvContentPartPr>
              <p14:xfrm>
                <a:off x="1040023" y="5016317"/>
                <a:ext cx="159480" cy="124920"/>
              </p14:xfrm>
            </p:contentPart>
          </mc:Choice>
          <mc:Fallback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8C7C7145-2D7F-4EF3-BE80-707F5C03D301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1031023" y="5007317"/>
                  <a:ext cx="177120" cy="14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C18486C2-2F7B-4E9F-B345-ACBAA48CDAEB}"/>
                    </a:ext>
                  </a:extLst>
                </p14:cNvPr>
                <p14:cNvContentPartPr/>
                <p14:nvPr/>
              </p14:nvContentPartPr>
              <p14:xfrm>
                <a:off x="1239463" y="5015957"/>
                <a:ext cx="148320" cy="148320"/>
              </p14:xfrm>
            </p:contentPart>
          </mc:Choice>
          <mc:Fallback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C18486C2-2F7B-4E9F-B345-ACBAA48CDAEB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1230463" y="5007317"/>
                  <a:ext cx="16596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D6F3E7B5-19FF-4789-8F2B-86260056B737}"/>
                    </a:ext>
                  </a:extLst>
                </p14:cNvPr>
                <p14:cNvContentPartPr/>
                <p14:nvPr/>
              </p14:nvContentPartPr>
              <p14:xfrm>
                <a:off x="1505863" y="4844957"/>
                <a:ext cx="41760" cy="324720"/>
              </p14:xfrm>
            </p:contentPart>
          </mc:Choice>
          <mc:Fallback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D6F3E7B5-19FF-4789-8F2B-86260056B737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1496863" y="4836317"/>
                  <a:ext cx="59400" cy="34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C48C1EBD-2F4D-464D-AEC9-524D791565C4}"/>
                    </a:ext>
                  </a:extLst>
                </p14:cNvPr>
                <p14:cNvContentPartPr/>
                <p14:nvPr/>
              </p14:nvContentPartPr>
              <p14:xfrm>
                <a:off x="1451863" y="5010917"/>
                <a:ext cx="142560" cy="17640"/>
              </p14:xfrm>
            </p:contentPart>
          </mc:Choice>
          <mc:Fallback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C48C1EBD-2F4D-464D-AEC9-524D791565C4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1443223" y="5002277"/>
                  <a:ext cx="16020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E459C8D6-F4B0-45BA-84F3-5918F3BB6A02}"/>
                    </a:ext>
                  </a:extLst>
                </p14:cNvPr>
                <p14:cNvContentPartPr/>
                <p14:nvPr/>
              </p14:nvContentPartPr>
              <p14:xfrm>
                <a:off x="1622143" y="4945397"/>
                <a:ext cx="65880" cy="191880"/>
              </p14:xfrm>
            </p:contentPart>
          </mc:Choice>
          <mc:Fallback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E459C8D6-F4B0-45BA-84F3-5918F3BB6A02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1613503" y="4936397"/>
                  <a:ext cx="8352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BAED53E4-FD70-42F0-AD22-EE8165E64D92}"/>
                    </a:ext>
                  </a:extLst>
                </p14:cNvPr>
                <p14:cNvContentPartPr/>
                <p14:nvPr/>
              </p14:nvContentPartPr>
              <p14:xfrm>
                <a:off x="1776223" y="4840637"/>
                <a:ext cx="13320" cy="30456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BAED53E4-FD70-42F0-AD22-EE8165E64D92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1767223" y="4831997"/>
                  <a:ext cx="30960" cy="32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0B85DFCD-8DC6-44F5-BE7C-F2031117180A}"/>
                    </a:ext>
                  </a:extLst>
                </p14:cNvPr>
                <p14:cNvContentPartPr/>
                <p14:nvPr/>
              </p14:nvContentPartPr>
              <p14:xfrm>
                <a:off x="1880983" y="5070317"/>
                <a:ext cx="28800" cy="7200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0B85DFCD-8DC6-44F5-BE7C-F2031117180A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1872343" y="5061677"/>
                  <a:ext cx="4644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087A37DC-07F4-42DE-B729-1AE6E75CA61E}"/>
                    </a:ext>
                  </a:extLst>
                </p14:cNvPr>
                <p14:cNvContentPartPr/>
                <p14:nvPr/>
              </p14:nvContentPartPr>
              <p14:xfrm>
                <a:off x="1955863" y="5018837"/>
                <a:ext cx="127440" cy="121320"/>
              </p14:xfrm>
            </p:contentPart>
          </mc:Choice>
          <mc:Fallback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087A37DC-07F4-42DE-B729-1AE6E75CA61E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1947223" y="5010197"/>
                  <a:ext cx="14508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7C62F77C-26CB-43BE-8E47-5CD95AF06D8E}"/>
                    </a:ext>
                  </a:extLst>
                </p14:cNvPr>
                <p14:cNvContentPartPr/>
                <p14:nvPr/>
              </p14:nvContentPartPr>
              <p14:xfrm>
                <a:off x="2087263" y="5018117"/>
                <a:ext cx="164520" cy="15912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7C62F77C-26CB-43BE-8E47-5CD95AF06D8E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2078263" y="5009477"/>
                  <a:ext cx="182160" cy="17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A215FE7D-23A0-4133-B1A2-6C0121809440}"/>
                    </a:ext>
                  </a:extLst>
                </p14:cNvPr>
                <p14:cNvContentPartPr/>
                <p14:nvPr/>
              </p14:nvContentPartPr>
              <p14:xfrm>
                <a:off x="2324503" y="4994717"/>
                <a:ext cx="148680" cy="18864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A215FE7D-23A0-4133-B1A2-6C0121809440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2315863" y="4985717"/>
                  <a:ext cx="166320" cy="206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8C1069A6-4B65-48E5-A22F-9041B63458E7}"/>
              </a:ext>
            </a:extLst>
          </p:cNvPr>
          <p:cNvGrpSpPr/>
          <p:nvPr/>
        </p:nvGrpSpPr>
        <p:grpSpPr>
          <a:xfrm>
            <a:off x="3490543" y="4755317"/>
            <a:ext cx="431640" cy="405360"/>
            <a:chOff x="3490543" y="4755317"/>
            <a:chExt cx="431640" cy="405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A4537554-DDAD-4C3D-A3E8-C2D40EF3ABF6}"/>
                    </a:ext>
                  </a:extLst>
                </p14:cNvPr>
                <p14:cNvContentPartPr/>
                <p14:nvPr/>
              </p14:nvContentPartPr>
              <p14:xfrm>
                <a:off x="3490543" y="4755317"/>
                <a:ext cx="256320" cy="370080"/>
              </p14:xfrm>
            </p:contentPart>
          </mc:Choice>
          <mc:Fallback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A4537554-DDAD-4C3D-A3E8-C2D40EF3ABF6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3481543" y="4746677"/>
                  <a:ext cx="273960" cy="38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2A175A35-D559-4973-B9C7-31307F86612E}"/>
                    </a:ext>
                  </a:extLst>
                </p14:cNvPr>
                <p14:cNvContentPartPr/>
                <p14:nvPr/>
              </p14:nvContentPartPr>
              <p14:xfrm>
                <a:off x="3811303" y="5023517"/>
                <a:ext cx="110880" cy="137160"/>
              </p14:xfrm>
            </p:contentPart>
          </mc:Choice>
          <mc:Fallback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2A175A35-D559-4973-B9C7-31307F86612E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3802303" y="5014517"/>
                  <a:ext cx="128520" cy="154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1" name="Group 110">
            <a:extLst>
              <a:ext uri="{FF2B5EF4-FFF2-40B4-BE49-F238E27FC236}">
                <a16:creationId xmlns:a16="http://schemas.microsoft.com/office/drawing/2014/main" id="{95702237-B970-422D-8119-BC785FC02823}"/>
              </a:ext>
            </a:extLst>
          </p:cNvPr>
          <p:cNvGrpSpPr/>
          <p:nvPr/>
        </p:nvGrpSpPr>
        <p:grpSpPr>
          <a:xfrm>
            <a:off x="4143223" y="4760357"/>
            <a:ext cx="1780560" cy="419400"/>
            <a:chOff x="4143223" y="4760357"/>
            <a:chExt cx="1780560" cy="419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1B8739B3-CE1E-4DFB-8469-7E2652C02427}"/>
                    </a:ext>
                  </a:extLst>
                </p14:cNvPr>
                <p14:cNvContentPartPr/>
                <p14:nvPr/>
              </p14:nvContentPartPr>
              <p14:xfrm>
                <a:off x="4143223" y="4794557"/>
                <a:ext cx="388800" cy="375840"/>
              </p14:xfrm>
            </p:contentPart>
          </mc:Choice>
          <mc:Fallback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1B8739B3-CE1E-4DFB-8469-7E2652C02427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4134223" y="4785557"/>
                  <a:ext cx="406440" cy="39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A98CCE3C-DA6F-4E5A-A023-9610F4E212FE}"/>
                    </a:ext>
                  </a:extLst>
                </p14:cNvPr>
                <p14:cNvContentPartPr/>
                <p14:nvPr/>
              </p14:nvContentPartPr>
              <p14:xfrm>
                <a:off x="4173103" y="5002637"/>
                <a:ext cx="149400" cy="30600"/>
              </p14:xfrm>
            </p:contentPart>
          </mc:Choice>
          <mc:Fallback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A98CCE3C-DA6F-4E5A-A023-9610F4E212FE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4164463" y="4993997"/>
                  <a:ext cx="16704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76F47375-8357-4CE1-8A9D-824AEF846FD7}"/>
                    </a:ext>
                  </a:extLst>
                </p14:cNvPr>
                <p14:cNvContentPartPr/>
                <p14:nvPr/>
              </p14:nvContentPartPr>
              <p14:xfrm>
                <a:off x="4339063" y="5015957"/>
                <a:ext cx="136080" cy="122400"/>
              </p14:xfrm>
            </p:contentPart>
          </mc:Choice>
          <mc:Fallback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76F47375-8357-4CE1-8A9D-824AEF846FD7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4330063" y="5006957"/>
                  <a:ext cx="15372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A8702F3F-B7E4-490E-A316-ECF629BABEEC}"/>
                    </a:ext>
                  </a:extLst>
                </p14:cNvPr>
                <p14:cNvContentPartPr/>
                <p14:nvPr/>
              </p14:nvContentPartPr>
              <p14:xfrm>
                <a:off x="4543543" y="4988957"/>
                <a:ext cx="169560" cy="181440"/>
              </p14:xfrm>
            </p:contentPart>
          </mc:Choice>
          <mc:Fallback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A8702F3F-B7E4-490E-A316-ECF629BABEEC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4534543" y="4979957"/>
                  <a:ext cx="187200" cy="19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6660581D-3D78-43A8-BC0C-8143E1F4C642}"/>
                    </a:ext>
                  </a:extLst>
                </p14:cNvPr>
                <p14:cNvContentPartPr/>
                <p14:nvPr/>
              </p14:nvContentPartPr>
              <p14:xfrm>
                <a:off x="4882303" y="4770437"/>
                <a:ext cx="27360" cy="361440"/>
              </p14:xfrm>
            </p:contentPart>
          </mc:Choice>
          <mc:Fallback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6660581D-3D78-43A8-BC0C-8143E1F4C642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4873663" y="4761797"/>
                  <a:ext cx="45000" cy="37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D4C7B3FA-EAD3-406D-AFF8-A4C8B11A50BC}"/>
                    </a:ext>
                  </a:extLst>
                </p14:cNvPr>
                <p14:cNvContentPartPr/>
                <p14:nvPr/>
              </p14:nvContentPartPr>
              <p14:xfrm>
                <a:off x="4766023" y="4947917"/>
                <a:ext cx="242640" cy="17640"/>
              </p14:xfrm>
            </p:contentPart>
          </mc:Choice>
          <mc:Fallback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D4C7B3FA-EAD3-406D-AFF8-A4C8B11A50BC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4757023" y="4939277"/>
                  <a:ext cx="26028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2F8377A3-33B9-4239-805C-7D07FBBF349F}"/>
                    </a:ext>
                  </a:extLst>
                </p14:cNvPr>
                <p14:cNvContentPartPr/>
                <p14:nvPr/>
              </p14:nvContentPartPr>
              <p14:xfrm>
                <a:off x="4966183" y="4841717"/>
                <a:ext cx="73800" cy="256680"/>
              </p14:xfrm>
            </p:contentPart>
          </mc:Choice>
          <mc:Fallback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2F8377A3-33B9-4239-805C-7D07FBBF349F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4957183" y="4832717"/>
                  <a:ext cx="91440" cy="27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C82098EA-BCE7-4F0D-8DB2-222BBA2D6C87}"/>
                    </a:ext>
                  </a:extLst>
                </p14:cNvPr>
                <p14:cNvContentPartPr/>
                <p14:nvPr/>
              </p14:nvContentPartPr>
              <p14:xfrm>
                <a:off x="5167783" y="4760357"/>
                <a:ext cx="37080" cy="329040"/>
              </p14:xfrm>
            </p:contentPart>
          </mc:Choice>
          <mc:Fallback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C82098EA-BCE7-4F0D-8DB2-222BBA2D6C87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5159143" y="4751717"/>
                  <a:ext cx="54720" cy="34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5A9EC48D-E60C-417A-AC21-1B958225611F}"/>
                    </a:ext>
                  </a:extLst>
                </p14:cNvPr>
                <p14:cNvContentPartPr/>
                <p14:nvPr/>
              </p14:nvContentPartPr>
              <p14:xfrm>
                <a:off x="5269303" y="5015237"/>
                <a:ext cx="28800" cy="100080"/>
              </p14:xfrm>
            </p:contentPart>
          </mc:Choice>
          <mc:Fallback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5A9EC48D-E60C-417A-AC21-1B958225611F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5260663" y="5006597"/>
                  <a:ext cx="46440" cy="11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AA7B54FD-9805-4CAE-AE7F-838358E44CD7}"/>
                    </a:ext>
                  </a:extLst>
                </p14:cNvPr>
                <p14:cNvContentPartPr/>
                <p14:nvPr/>
              </p14:nvContentPartPr>
              <p14:xfrm>
                <a:off x="5363983" y="4973477"/>
                <a:ext cx="122040" cy="14004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AA7B54FD-9805-4CAE-AE7F-838358E44CD7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5355343" y="4964837"/>
                  <a:ext cx="13968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C45A2670-24BF-4872-A9BF-D70CDB459BA7}"/>
                    </a:ext>
                  </a:extLst>
                </p14:cNvPr>
                <p14:cNvContentPartPr/>
                <p14:nvPr/>
              </p14:nvContentPartPr>
              <p14:xfrm>
                <a:off x="5495743" y="5001557"/>
                <a:ext cx="157680" cy="169200"/>
              </p14:xfrm>
            </p:contentPart>
          </mc:Choice>
          <mc:Fallback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C45A2670-24BF-4872-A9BF-D70CDB459BA7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5487103" y="4992557"/>
                  <a:ext cx="17532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24E7AB52-95BC-4728-A082-42D090E6614F}"/>
                    </a:ext>
                  </a:extLst>
                </p14:cNvPr>
                <p14:cNvContentPartPr/>
                <p14:nvPr/>
              </p14:nvContentPartPr>
              <p14:xfrm>
                <a:off x="5736943" y="4981757"/>
                <a:ext cx="186840" cy="198000"/>
              </p14:xfrm>
            </p:contentPart>
          </mc:Choice>
          <mc:Fallback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24E7AB52-95BC-4728-A082-42D090E6614F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5728303" y="4972757"/>
                  <a:ext cx="204480" cy="215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1" name="Group 140">
            <a:extLst>
              <a:ext uri="{FF2B5EF4-FFF2-40B4-BE49-F238E27FC236}">
                <a16:creationId xmlns:a16="http://schemas.microsoft.com/office/drawing/2014/main" id="{AE917F12-792A-4E08-AF2A-15ACA7BF6172}"/>
              </a:ext>
            </a:extLst>
          </p:cNvPr>
          <p:cNvGrpSpPr/>
          <p:nvPr/>
        </p:nvGrpSpPr>
        <p:grpSpPr>
          <a:xfrm>
            <a:off x="5610943" y="799637"/>
            <a:ext cx="2372760" cy="981000"/>
            <a:chOff x="5610943" y="799637"/>
            <a:chExt cx="2372760" cy="981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032D6A7B-60FE-45A5-8CB2-EB61852F810C}"/>
                    </a:ext>
                  </a:extLst>
                </p14:cNvPr>
                <p14:cNvContentPartPr/>
                <p14:nvPr/>
              </p14:nvContentPartPr>
              <p14:xfrm>
                <a:off x="5610943" y="953717"/>
                <a:ext cx="234360" cy="276840"/>
              </p14:xfrm>
            </p:contentPart>
          </mc:Choice>
          <mc:Fallback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032D6A7B-60FE-45A5-8CB2-EB61852F810C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5601943" y="944717"/>
                  <a:ext cx="252000" cy="29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5E4FFDEB-DC4C-41BC-80B3-8E99B61A730C}"/>
                    </a:ext>
                  </a:extLst>
                </p14:cNvPr>
                <p14:cNvContentPartPr/>
                <p14:nvPr/>
              </p14:nvContentPartPr>
              <p14:xfrm>
                <a:off x="5906143" y="1038677"/>
                <a:ext cx="285120" cy="157680"/>
              </p14:xfrm>
            </p:contentPart>
          </mc:Choice>
          <mc:Fallback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5E4FFDEB-DC4C-41BC-80B3-8E99B61A730C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5897503" y="1030037"/>
                  <a:ext cx="30276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9B7395DD-5203-4FED-95D2-7D7340A39A5D}"/>
                    </a:ext>
                  </a:extLst>
                </p14:cNvPr>
                <p14:cNvContentPartPr/>
                <p14:nvPr/>
              </p14:nvContentPartPr>
              <p14:xfrm>
                <a:off x="6228343" y="1085837"/>
                <a:ext cx="146160" cy="171360"/>
              </p14:xfrm>
            </p:contentPart>
          </mc:Choice>
          <mc:Fallback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9B7395DD-5203-4FED-95D2-7D7340A39A5D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6219343" y="1076837"/>
                  <a:ext cx="163800" cy="18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BBB81E10-7B01-4AFA-A1CB-D409CEE1900E}"/>
                    </a:ext>
                  </a:extLst>
                </p14:cNvPr>
                <p14:cNvContentPartPr/>
                <p14:nvPr/>
              </p14:nvContentPartPr>
              <p14:xfrm>
                <a:off x="6501583" y="847157"/>
                <a:ext cx="120960" cy="400680"/>
              </p14:xfrm>
            </p:contentPart>
          </mc:Choice>
          <mc:Fallback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BBB81E10-7B01-4AFA-A1CB-D409CEE1900E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6492943" y="838517"/>
                  <a:ext cx="138600" cy="41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2D06DB9B-F2AA-4578-B8D5-8C8640757B41}"/>
                    </a:ext>
                  </a:extLst>
                </p14:cNvPr>
                <p14:cNvContentPartPr/>
                <p14:nvPr/>
              </p14:nvContentPartPr>
              <p14:xfrm>
                <a:off x="6700663" y="1065317"/>
                <a:ext cx="198360" cy="165960"/>
              </p14:xfrm>
            </p:contentPart>
          </mc:Choice>
          <mc:Fallback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2D06DB9B-F2AA-4578-B8D5-8C8640757B41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6691663" y="1056677"/>
                  <a:ext cx="216000" cy="18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DCB6CD01-2231-428E-BA34-99F2DECBDE44}"/>
                    </a:ext>
                  </a:extLst>
                </p14:cNvPr>
                <p14:cNvContentPartPr/>
                <p14:nvPr/>
              </p14:nvContentPartPr>
              <p14:xfrm>
                <a:off x="6984703" y="799637"/>
                <a:ext cx="60840" cy="448560"/>
              </p14:xfrm>
            </p:contentPart>
          </mc:Choice>
          <mc:Fallback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DCB6CD01-2231-428E-BA34-99F2DECBDE44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6975703" y="790997"/>
                  <a:ext cx="78480" cy="46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6FC5D021-133E-41A4-96C0-C50A29B7E544}"/>
                    </a:ext>
                  </a:extLst>
                </p14:cNvPr>
                <p14:cNvContentPartPr/>
                <p14:nvPr/>
              </p14:nvContentPartPr>
              <p14:xfrm>
                <a:off x="6834943" y="1033637"/>
                <a:ext cx="271080" cy="26280"/>
              </p14:xfrm>
            </p:contentPart>
          </mc:Choice>
          <mc:Fallback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6FC5D021-133E-41A4-96C0-C50A29B7E544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6825943" y="1024637"/>
                  <a:ext cx="288720" cy="4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C42C6FFF-605C-4475-BED7-03667A8CE432}"/>
                    </a:ext>
                  </a:extLst>
                </p14:cNvPr>
                <p14:cNvContentPartPr/>
                <p14:nvPr/>
              </p14:nvContentPartPr>
              <p14:xfrm>
                <a:off x="7119703" y="1056317"/>
                <a:ext cx="157680" cy="135000"/>
              </p14:xfrm>
            </p:contentPart>
          </mc:Choice>
          <mc:Fallback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C42C6FFF-605C-4475-BED7-03667A8CE432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7111063" y="1047317"/>
                  <a:ext cx="17532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648172CB-03E4-45F4-B21C-8357142CB1FC}"/>
                    </a:ext>
                  </a:extLst>
                </p14:cNvPr>
                <p14:cNvContentPartPr/>
                <p14:nvPr/>
              </p14:nvContentPartPr>
              <p14:xfrm>
                <a:off x="7375303" y="1058117"/>
                <a:ext cx="113040" cy="109800"/>
              </p14:xfrm>
            </p:contentPart>
          </mc:Choice>
          <mc:Fallback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648172CB-03E4-45F4-B21C-8357142CB1FC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7366663" y="1049477"/>
                  <a:ext cx="13068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523B0C53-F95B-4FBC-9693-0D609B23DD14}"/>
                    </a:ext>
                  </a:extLst>
                </p14:cNvPr>
                <p14:cNvContentPartPr/>
                <p14:nvPr/>
              </p14:nvContentPartPr>
              <p14:xfrm>
                <a:off x="7490503" y="1056677"/>
                <a:ext cx="132120" cy="104760"/>
              </p14:xfrm>
            </p:contentPart>
          </mc:Choice>
          <mc:Fallback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523B0C53-F95B-4FBC-9693-0D609B23DD14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7481863" y="1047677"/>
                  <a:ext cx="14976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8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7A6EAD08-621B-4064-A000-A11E802301F9}"/>
                    </a:ext>
                  </a:extLst>
                </p14:cNvPr>
                <p14:cNvContentPartPr/>
                <p14:nvPr/>
              </p14:nvContentPartPr>
              <p14:xfrm>
                <a:off x="7693903" y="1045157"/>
                <a:ext cx="223560" cy="168120"/>
              </p14:xfrm>
            </p:contentPart>
          </mc:Choice>
          <mc:Fallback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7A6EAD08-621B-4064-A000-A11E802301F9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7684903" y="1036157"/>
                  <a:ext cx="24120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0E6B044E-A756-4CF1-8877-B86B063C8B2D}"/>
                    </a:ext>
                  </a:extLst>
                </p14:cNvPr>
                <p14:cNvContentPartPr/>
                <p14:nvPr/>
              </p14:nvContentPartPr>
              <p14:xfrm>
                <a:off x="6127543" y="1325597"/>
                <a:ext cx="48240" cy="331560"/>
              </p14:xfrm>
            </p:contentPart>
          </mc:Choice>
          <mc:Fallback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0E6B044E-A756-4CF1-8877-B86B063C8B2D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6118543" y="1316957"/>
                  <a:ext cx="65880" cy="34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18F09850-9BA3-4F94-8024-8D8601ED6AB8}"/>
                    </a:ext>
                  </a:extLst>
                </p14:cNvPr>
                <p14:cNvContentPartPr/>
                <p14:nvPr/>
              </p14:nvContentPartPr>
              <p14:xfrm>
                <a:off x="5989303" y="1457357"/>
                <a:ext cx="312120" cy="49320"/>
              </p14:xfrm>
            </p:contentPart>
          </mc:Choice>
          <mc:Fallback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18F09850-9BA3-4F94-8024-8D8601ED6AB8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5980303" y="1448717"/>
                  <a:ext cx="329760" cy="6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4919088D-68B1-4493-9897-F5F63F283622}"/>
                    </a:ext>
                  </a:extLst>
                </p14:cNvPr>
                <p14:cNvContentPartPr/>
                <p14:nvPr/>
              </p14:nvContentPartPr>
              <p14:xfrm>
                <a:off x="6317983" y="1451957"/>
                <a:ext cx="246600" cy="163800"/>
              </p14:xfrm>
            </p:contentPart>
          </mc:Choice>
          <mc:Fallback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4919088D-68B1-4493-9897-F5F63F283622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6308983" y="1443317"/>
                  <a:ext cx="26424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B53A7B37-3897-428A-8052-01ADC42FAD1C}"/>
                    </a:ext>
                  </a:extLst>
                </p14:cNvPr>
                <p14:cNvContentPartPr/>
                <p14:nvPr/>
              </p14:nvContentPartPr>
              <p14:xfrm>
                <a:off x="6631903" y="1519637"/>
                <a:ext cx="134640" cy="96840"/>
              </p14:xfrm>
            </p:contentPart>
          </mc:Choice>
          <mc:Fallback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B53A7B37-3897-428A-8052-01ADC42FAD1C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6622903" y="1510997"/>
                  <a:ext cx="152280" cy="11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874BBE3F-8834-4D35-9DDD-D90EB3E3EF2A}"/>
                    </a:ext>
                  </a:extLst>
                </p14:cNvPr>
                <p14:cNvContentPartPr/>
                <p14:nvPr/>
              </p14:nvContentPartPr>
              <p14:xfrm>
                <a:off x="7005223" y="1583717"/>
                <a:ext cx="35280" cy="196920"/>
              </p14:xfrm>
            </p:contentPart>
          </mc:Choice>
          <mc:Fallback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874BBE3F-8834-4D35-9DDD-D90EB3E3EF2A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6996223" y="1575077"/>
                  <a:ext cx="52920" cy="21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3D333A4C-A3B8-4573-AB37-D9C679371C7E}"/>
                    </a:ext>
                  </a:extLst>
                </p14:cNvPr>
                <p14:cNvContentPartPr/>
                <p14:nvPr/>
              </p14:nvContentPartPr>
              <p14:xfrm>
                <a:off x="6958423" y="1406237"/>
                <a:ext cx="203400" cy="208080"/>
              </p14:xfrm>
            </p:contentPart>
          </mc:Choice>
          <mc:Fallback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3D333A4C-A3B8-4573-AB37-D9C679371C7E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6949423" y="1397597"/>
                  <a:ext cx="22104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2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65010D06-FBD3-432E-AC57-9B94FCF74DDD}"/>
                    </a:ext>
                  </a:extLst>
                </p14:cNvPr>
                <p14:cNvContentPartPr/>
                <p14:nvPr/>
              </p14:nvContentPartPr>
              <p14:xfrm>
                <a:off x="7224463" y="1311197"/>
                <a:ext cx="78480" cy="305280"/>
              </p14:xfrm>
            </p:contentPart>
          </mc:Choice>
          <mc:Fallback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65010D06-FBD3-432E-AC57-9B94FCF74DDD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7215823" y="1302557"/>
                  <a:ext cx="96120" cy="32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742E0440-0953-474B-B5D7-3489D36E9EE1}"/>
                    </a:ext>
                  </a:extLst>
                </p14:cNvPr>
                <p14:cNvContentPartPr/>
                <p14:nvPr/>
              </p14:nvContentPartPr>
              <p14:xfrm>
                <a:off x="7354783" y="1492637"/>
                <a:ext cx="78120" cy="117720"/>
              </p14:xfrm>
            </p:contentPart>
          </mc:Choice>
          <mc:Fallback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742E0440-0953-474B-B5D7-3489D36E9EE1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7345783" y="1483997"/>
                  <a:ext cx="9576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462A5723-BA83-4946-8D41-3AA8EF181AE1}"/>
                    </a:ext>
                  </a:extLst>
                </p14:cNvPr>
                <p14:cNvContentPartPr/>
                <p14:nvPr/>
              </p14:nvContentPartPr>
              <p14:xfrm>
                <a:off x="7646023" y="1301837"/>
                <a:ext cx="40320" cy="32112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462A5723-BA83-4946-8D41-3AA8EF181AE1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7637023" y="1293197"/>
                  <a:ext cx="57960" cy="33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75A02C17-35A2-4FAE-B7C9-DBA0EB8AF595}"/>
                    </a:ext>
                  </a:extLst>
                </p14:cNvPr>
                <p14:cNvContentPartPr/>
                <p14:nvPr/>
              </p14:nvContentPartPr>
              <p14:xfrm>
                <a:off x="7522183" y="1452317"/>
                <a:ext cx="259560" cy="18360"/>
              </p14:xfrm>
            </p:contentPart>
          </mc:Choice>
          <mc:Fallback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75A02C17-35A2-4FAE-B7C9-DBA0EB8AF595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7513183" y="1443677"/>
                  <a:ext cx="2772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11B924F4-1B86-4DFD-9921-B6086E8CEFFA}"/>
                    </a:ext>
                  </a:extLst>
                </p14:cNvPr>
                <p14:cNvContentPartPr/>
                <p14:nvPr/>
              </p14:nvContentPartPr>
              <p14:xfrm>
                <a:off x="7801543" y="1406237"/>
                <a:ext cx="182160" cy="203040"/>
              </p14:xfrm>
            </p:contentPart>
          </mc:Choice>
          <mc:Fallback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11B924F4-1B86-4DFD-9921-B6086E8CEFFA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7792543" y="1397597"/>
                  <a:ext cx="199800" cy="220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32">
            <p14:nvContentPartPr>
              <p14:cNvPr id="139" name="Ink 138">
                <a:extLst>
                  <a:ext uri="{FF2B5EF4-FFF2-40B4-BE49-F238E27FC236}">
                    <a16:creationId xmlns:a16="http://schemas.microsoft.com/office/drawing/2014/main" id="{4D78F460-898A-452F-8E40-8219A1FF23E0}"/>
                  </a:ext>
                </a:extLst>
              </p14:cNvPr>
              <p14:cNvContentPartPr/>
              <p14:nvPr/>
            </p14:nvContentPartPr>
            <p14:xfrm>
              <a:off x="8174503" y="1430717"/>
              <a:ext cx="14760" cy="1080"/>
            </p14:xfrm>
          </p:contentPart>
        </mc:Choice>
        <mc:Fallback>
          <p:pic>
            <p:nvPicPr>
              <p:cNvPr id="139" name="Ink 138">
                <a:extLst>
                  <a:ext uri="{FF2B5EF4-FFF2-40B4-BE49-F238E27FC236}">
                    <a16:creationId xmlns:a16="http://schemas.microsoft.com/office/drawing/2014/main" id="{4D78F460-898A-452F-8E40-8219A1FF23E0}"/>
                  </a:ext>
                </a:extLst>
              </p:cNvPr>
              <p:cNvPicPr/>
              <p:nvPr/>
            </p:nvPicPr>
            <p:blipFill>
              <a:blip r:embed="rId233"/>
              <a:stretch>
                <a:fillRect/>
              </a:stretch>
            </p:blipFill>
            <p:spPr>
              <a:xfrm>
                <a:off x="8165503" y="1422077"/>
                <a:ext cx="32400" cy="1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4">
            <p14:nvContentPartPr>
              <p14:cNvPr id="140" name="Ink 139">
                <a:extLst>
                  <a:ext uri="{FF2B5EF4-FFF2-40B4-BE49-F238E27FC236}">
                    <a16:creationId xmlns:a16="http://schemas.microsoft.com/office/drawing/2014/main" id="{DE50F958-D18C-4811-BB55-054CC2E1BA54}"/>
                  </a:ext>
                </a:extLst>
              </p14:cNvPr>
              <p14:cNvContentPartPr/>
              <p14:nvPr/>
            </p14:nvContentPartPr>
            <p14:xfrm>
              <a:off x="8198983" y="1570757"/>
              <a:ext cx="5400" cy="1080"/>
            </p14:xfrm>
          </p:contentPart>
        </mc:Choice>
        <mc:Fallback>
          <p:pic>
            <p:nvPicPr>
              <p:cNvPr id="140" name="Ink 139">
                <a:extLst>
                  <a:ext uri="{FF2B5EF4-FFF2-40B4-BE49-F238E27FC236}">
                    <a16:creationId xmlns:a16="http://schemas.microsoft.com/office/drawing/2014/main" id="{DE50F958-D18C-4811-BB55-054CC2E1BA54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8190343" y="1561757"/>
                <a:ext cx="23040" cy="18720"/>
              </a:xfrm>
              <a:prstGeom prst="rect">
                <a:avLst/>
              </a:prstGeom>
            </p:spPr>
          </p:pic>
        </mc:Fallback>
      </mc:AlternateContent>
      <p:grpSp>
        <p:nvGrpSpPr>
          <p:cNvPr id="174" name="Group 173">
            <a:extLst>
              <a:ext uri="{FF2B5EF4-FFF2-40B4-BE49-F238E27FC236}">
                <a16:creationId xmlns:a16="http://schemas.microsoft.com/office/drawing/2014/main" id="{28F5299D-DE4A-4FD4-A7BE-16B239DEE8F5}"/>
              </a:ext>
            </a:extLst>
          </p:cNvPr>
          <p:cNvGrpSpPr/>
          <p:nvPr/>
        </p:nvGrpSpPr>
        <p:grpSpPr>
          <a:xfrm>
            <a:off x="5357143" y="1855517"/>
            <a:ext cx="2987640" cy="1094040"/>
            <a:chOff x="5357143" y="1855517"/>
            <a:chExt cx="2987640" cy="1094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35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7C15967D-EDF3-4A78-A833-F17CEFB32585}"/>
                    </a:ext>
                  </a:extLst>
                </p14:cNvPr>
                <p14:cNvContentPartPr/>
                <p14:nvPr/>
              </p14:nvContentPartPr>
              <p14:xfrm>
                <a:off x="5416183" y="2101037"/>
                <a:ext cx="182520" cy="23400"/>
              </p14:xfrm>
            </p:contentPart>
          </mc:Choice>
          <mc:Fallback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7C15967D-EDF3-4A78-A833-F17CEFB32585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5407183" y="2092037"/>
                  <a:ext cx="20016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7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E55DF4FD-83C6-43BD-BBE6-EC41A68638DE}"/>
                    </a:ext>
                  </a:extLst>
                </p14:cNvPr>
                <p14:cNvContentPartPr/>
                <p14:nvPr/>
              </p14:nvContentPartPr>
              <p14:xfrm>
                <a:off x="5825863" y="1952717"/>
                <a:ext cx="288720" cy="297000"/>
              </p14:xfrm>
            </p:contentPart>
          </mc:Choice>
          <mc:Fallback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E55DF4FD-83C6-43BD-BBE6-EC41A68638DE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5816863" y="1944077"/>
                  <a:ext cx="306360" cy="31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9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3E8CD656-EB89-4D8F-A353-A0EFF8C93B72}"/>
                    </a:ext>
                  </a:extLst>
                </p14:cNvPr>
                <p14:cNvContentPartPr/>
                <p14:nvPr/>
              </p14:nvContentPartPr>
              <p14:xfrm>
                <a:off x="6157423" y="2112917"/>
                <a:ext cx="120600" cy="142200"/>
              </p14:xfrm>
            </p:contentPart>
          </mc:Choice>
          <mc:Fallback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3E8CD656-EB89-4D8F-A353-A0EFF8C93B72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6148423" y="2104277"/>
                  <a:ext cx="138240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1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04D24764-ABF0-4C13-A5DB-8E3C3CCAEBCA}"/>
                    </a:ext>
                  </a:extLst>
                </p14:cNvPr>
                <p14:cNvContentPartPr/>
                <p14:nvPr/>
              </p14:nvContentPartPr>
              <p14:xfrm>
                <a:off x="6332743" y="2171597"/>
                <a:ext cx="151200" cy="136800"/>
              </p14:xfrm>
            </p:contentPart>
          </mc:Choice>
          <mc:Fallback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04D24764-ABF0-4C13-A5DB-8E3C3CCAEBCA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6323743" y="2162597"/>
                  <a:ext cx="16884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3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9FCA4EF9-2B70-4CEA-8E07-494D23A71015}"/>
                    </a:ext>
                  </a:extLst>
                </p14:cNvPr>
                <p14:cNvContentPartPr/>
                <p14:nvPr/>
              </p14:nvContentPartPr>
              <p14:xfrm>
                <a:off x="6623623" y="1940477"/>
                <a:ext cx="63000" cy="352440"/>
              </p14:xfrm>
            </p:contentPart>
          </mc:Choice>
          <mc:Fallback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9FCA4EF9-2B70-4CEA-8E07-494D23A71015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6614983" y="1931477"/>
                  <a:ext cx="80640" cy="37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5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94AF13BD-F99E-49E6-B335-4CB81A8101FF}"/>
                    </a:ext>
                  </a:extLst>
                </p14:cNvPr>
                <p14:cNvContentPartPr/>
                <p14:nvPr/>
              </p14:nvContentPartPr>
              <p14:xfrm>
                <a:off x="6709303" y="2170157"/>
                <a:ext cx="29520" cy="115200"/>
              </p14:xfrm>
            </p:contentPart>
          </mc:Choice>
          <mc:Fallback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94AF13BD-F99E-49E6-B335-4CB81A8101FF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6700303" y="2161517"/>
                  <a:ext cx="47160" cy="13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7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60780E5C-D64B-4E84-AEA5-674E45DEE306}"/>
                    </a:ext>
                  </a:extLst>
                </p14:cNvPr>
                <p14:cNvContentPartPr/>
                <p14:nvPr/>
              </p14:nvContentPartPr>
              <p14:xfrm>
                <a:off x="6847543" y="2143517"/>
                <a:ext cx="95760" cy="446040"/>
              </p14:xfrm>
            </p:contentPart>
          </mc:Choice>
          <mc:Fallback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60780E5C-D64B-4E84-AEA5-674E45DEE306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6838543" y="2134517"/>
                  <a:ext cx="113400" cy="46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9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865D1B12-4E85-41FF-B3DB-551D8C377123}"/>
                    </a:ext>
                  </a:extLst>
                </p14:cNvPr>
                <p14:cNvContentPartPr/>
                <p14:nvPr/>
              </p14:nvContentPartPr>
              <p14:xfrm>
                <a:off x="7036543" y="1867757"/>
                <a:ext cx="119520" cy="373680"/>
              </p14:xfrm>
            </p:contentPart>
          </mc:Choice>
          <mc:Fallback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865D1B12-4E85-41FF-B3DB-551D8C377123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7027903" y="1858757"/>
                  <a:ext cx="137160" cy="39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1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B8FB5DD0-018A-4CCB-A8FD-869F0D1F426E}"/>
                    </a:ext>
                  </a:extLst>
                </p14:cNvPr>
                <p14:cNvContentPartPr/>
                <p14:nvPr/>
              </p14:nvContentPartPr>
              <p14:xfrm>
                <a:off x="7357303" y="1855517"/>
                <a:ext cx="19800" cy="385560"/>
              </p14:xfrm>
            </p:contentPart>
          </mc:Choice>
          <mc:Fallback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B8FB5DD0-018A-4CCB-A8FD-869F0D1F426E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7348663" y="1846877"/>
                  <a:ext cx="37440" cy="40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3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F1C95C8B-C67B-409E-B3C7-54F5FB9DF27A}"/>
                    </a:ext>
                  </a:extLst>
                </p14:cNvPr>
                <p14:cNvContentPartPr/>
                <p14:nvPr/>
              </p14:nvContentPartPr>
              <p14:xfrm>
                <a:off x="7242823" y="2073317"/>
                <a:ext cx="280080" cy="22680"/>
              </p14:xfrm>
            </p:contentPart>
          </mc:Choice>
          <mc:Fallback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F1C95C8B-C67B-409E-B3C7-54F5FB9DF27A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7234183" y="2064677"/>
                  <a:ext cx="29772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5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B52B1076-18CC-4108-9A64-5A9062997C85}"/>
                    </a:ext>
                  </a:extLst>
                </p14:cNvPr>
                <p14:cNvContentPartPr/>
                <p14:nvPr/>
              </p14:nvContentPartPr>
              <p14:xfrm>
                <a:off x="5357143" y="2610437"/>
                <a:ext cx="160920" cy="16560"/>
              </p14:xfrm>
            </p:contentPart>
          </mc:Choice>
          <mc:Fallback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B52B1076-18CC-4108-9A64-5A9062997C85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5348143" y="2601797"/>
                  <a:ext cx="17856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7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0A45E6BE-2A2F-4381-BE32-34410EAA81D5}"/>
                    </a:ext>
                  </a:extLst>
                </p14:cNvPr>
                <p14:cNvContentPartPr/>
                <p14:nvPr/>
              </p14:nvContentPartPr>
              <p14:xfrm>
                <a:off x="5946103" y="2562917"/>
                <a:ext cx="37800" cy="178560"/>
              </p14:xfrm>
            </p:contentPart>
          </mc:Choice>
          <mc:Fallback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0A45E6BE-2A2F-4381-BE32-34410EAA81D5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5937463" y="2554277"/>
                  <a:ext cx="55440" cy="19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9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B5656DDB-F404-4EDD-81ED-ADEA57E380E6}"/>
                    </a:ext>
                  </a:extLst>
                </p14:cNvPr>
                <p14:cNvContentPartPr/>
                <p14:nvPr/>
              </p14:nvContentPartPr>
              <p14:xfrm>
                <a:off x="5739463" y="2517557"/>
                <a:ext cx="421560" cy="30240"/>
              </p14:xfrm>
            </p:contentPart>
          </mc:Choice>
          <mc:Fallback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B5656DDB-F404-4EDD-81ED-ADEA57E380E6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5730463" y="2508917"/>
                  <a:ext cx="43920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1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E3ED3EA5-2134-4527-A4B5-48A8DB45E159}"/>
                    </a:ext>
                  </a:extLst>
                </p14:cNvPr>
                <p14:cNvContentPartPr/>
                <p14:nvPr/>
              </p14:nvContentPartPr>
              <p14:xfrm>
                <a:off x="6023503" y="2574437"/>
                <a:ext cx="223200" cy="182160"/>
              </p14:xfrm>
            </p:contentPart>
          </mc:Choice>
          <mc:Fallback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E3ED3EA5-2134-4527-A4B5-48A8DB45E159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6014503" y="2565437"/>
                  <a:ext cx="240840" cy="19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3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8E209125-60C3-40DD-B6D6-65E3B4E47F8E}"/>
                    </a:ext>
                  </a:extLst>
                </p14:cNvPr>
                <p14:cNvContentPartPr/>
                <p14:nvPr/>
              </p14:nvContentPartPr>
              <p14:xfrm>
                <a:off x="6311503" y="2614397"/>
                <a:ext cx="284040" cy="123480"/>
              </p14:xfrm>
            </p:contentPart>
          </mc:Choice>
          <mc:Fallback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8E209125-60C3-40DD-B6D6-65E3B4E47F8E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6302863" y="2605757"/>
                  <a:ext cx="301680" cy="14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5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9B154814-C90C-4EB4-8E5E-26F865DC6D2B}"/>
                    </a:ext>
                  </a:extLst>
                </p14:cNvPr>
                <p14:cNvContentPartPr/>
                <p14:nvPr/>
              </p14:nvContentPartPr>
              <p14:xfrm>
                <a:off x="6722983" y="2653997"/>
                <a:ext cx="57600" cy="295560"/>
              </p14:xfrm>
            </p:contentPart>
          </mc:Choice>
          <mc:Fallback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9B154814-C90C-4EB4-8E5E-26F865DC6D2B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6714343" y="2645357"/>
                  <a:ext cx="75240" cy="31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7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65A52BAA-6B9A-42C0-9A4E-58F62BC14E87}"/>
                    </a:ext>
                  </a:extLst>
                </p14:cNvPr>
                <p14:cNvContentPartPr/>
                <p14:nvPr/>
              </p14:nvContentPartPr>
              <p14:xfrm>
                <a:off x="6695263" y="2509997"/>
                <a:ext cx="231120" cy="150840"/>
              </p14:xfrm>
            </p:contentPart>
          </mc:Choice>
          <mc:Fallback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65A52BAA-6B9A-42C0-9A4E-58F62BC14E87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6686623" y="2501357"/>
                  <a:ext cx="24876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9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D175379E-DC7C-429F-9035-4E9AFD5176B7}"/>
                    </a:ext>
                  </a:extLst>
                </p14:cNvPr>
                <p14:cNvContentPartPr/>
                <p14:nvPr/>
              </p14:nvContentPartPr>
              <p14:xfrm>
                <a:off x="6971383" y="2530517"/>
                <a:ext cx="199440" cy="145080"/>
              </p14:xfrm>
            </p:contentPart>
          </mc:Choice>
          <mc:Fallback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D175379E-DC7C-429F-9035-4E9AFD5176B7}"/>
                    </a:ext>
                  </a:extLst>
                </p:cNvPr>
                <p:cNvPicPr/>
                <p:nvPr/>
              </p:nvPicPr>
              <p:blipFill>
                <a:blip r:embed="rId270"/>
                <a:stretch>
                  <a:fillRect/>
                </a:stretch>
              </p:blipFill>
              <p:spPr>
                <a:xfrm>
                  <a:off x="6962383" y="2521877"/>
                  <a:ext cx="21708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1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81380F20-75A1-40AA-9B15-55749D19982B}"/>
                    </a:ext>
                  </a:extLst>
                </p14:cNvPr>
                <p14:cNvContentPartPr/>
                <p14:nvPr/>
              </p14:nvContentPartPr>
              <p14:xfrm>
                <a:off x="7162543" y="2507477"/>
                <a:ext cx="119880" cy="177840"/>
              </p14:xfrm>
            </p:contentPart>
          </mc:Choice>
          <mc:Fallback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81380F20-75A1-40AA-9B15-55749D19982B}"/>
                    </a:ext>
                  </a:extLst>
                </p:cNvPr>
                <p:cNvPicPr/>
                <p:nvPr/>
              </p:nvPicPr>
              <p:blipFill>
                <a:blip r:embed="rId272"/>
                <a:stretch>
                  <a:fillRect/>
                </a:stretch>
              </p:blipFill>
              <p:spPr>
                <a:xfrm>
                  <a:off x="7153543" y="2498837"/>
                  <a:ext cx="137520" cy="19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3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3F974EEA-5B87-4F46-9556-6F6F7D265F25}"/>
                    </a:ext>
                  </a:extLst>
                </p14:cNvPr>
                <p14:cNvContentPartPr/>
                <p14:nvPr/>
              </p14:nvContentPartPr>
              <p14:xfrm>
                <a:off x="7300783" y="2558237"/>
                <a:ext cx="130680" cy="83160"/>
              </p14:xfrm>
            </p:contentPart>
          </mc:Choice>
          <mc:Fallback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3F974EEA-5B87-4F46-9556-6F6F7D265F25}"/>
                    </a:ext>
                  </a:extLst>
                </p:cNvPr>
                <p:cNvPicPr/>
                <p:nvPr/>
              </p:nvPicPr>
              <p:blipFill>
                <a:blip r:embed="rId274"/>
                <a:stretch>
                  <a:fillRect/>
                </a:stretch>
              </p:blipFill>
              <p:spPr>
                <a:xfrm>
                  <a:off x="7291783" y="2549597"/>
                  <a:ext cx="148320" cy="10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5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B42B7939-F3F4-4A7A-9849-5645225151F9}"/>
                    </a:ext>
                  </a:extLst>
                </p14:cNvPr>
                <p14:cNvContentPartPr/>
                <p14:nvPr/>
              </p14:nvContentPartPr>
              <p14:xfrm>
                <a:off x="7576183" y="2281757"/>
                <a:ext cx="85680" cy="376920"/>
              </p14:xfrm>
            </p:contentPart>
          </mc:Choice>
          <mc:Fallback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B42B7939-F3F4-4A7A-9849-5645225151F9}"/>
                    </a:ext>
                  </a:extLst>
                </p:cNvPr>
                <p:cNvPicPr/>
                <p:nvPr/>
              </p:nvPicPr>
              <p:blipFill>
                <a:blip r:embed="rId276"/>
                <a:stretch>
                  <a:fillRect/>
                </a:stretch>
              </p:blipFill>
              <p:spPr>
                <a:xfrm>
                  <a:off x="7567183" y="2272757"/>
                  <a:ext cx="103320" cy="39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7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FC12409A-BACF-41EE-B88E-723D9E856A6D}"/>
                    </a:ext>
                  </a:extLst>
                </p14:cNvPr>
                <p14:cNvContentPartPr/>
                <p14:nvPr/>
              </p14:nvContentPartPr>
              <p14:xfrm>
                <a:off x="7460263" y="2475077"/>
                <a:ext cx="276120" cy="36720"/>
              </p14:xfrm>
            </p:contentPart>
          </mc:Choice>
          <mc:Fallback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FC12409A-BACF-41EE-B88E-723D9E856A6D}"/>
                    </a:ext>
                  </a:extLst>
                </p:cNvPr>
                <p:cNvPicPr/>
                <p:nvPr/>
              </p:nvPicPr>
              <p:blipFill>
                <a:blip r:embed="rId278"/>
                <a:stretch>
                  <a:fillRect/>
                </a:stretch>
              </p:blipFill>
              <p:spPr>
                <a:xfrm>
                  <a:off x="7451263" y="2466077"/>
                  <a:ext cx="293760" cy="5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9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6A3233D4-FB96-4CF5-A593-87DDF2426F55}"/>
                    </a:ext>
                  </a:extLst>
                </p14:cNvPr>
                <p14:cNvContentPartPr/>
                <p14:nvPr/>
              </p14:nvContentPartPr>
              <p14:xfrm>
                <a:off x="7729183" y="2531597"/>
                <a:ext cx="131040" cy="134280"/>
              </p14:xfrm>
            </p:contentPart>
          </mc:Choice>
          <mc:Fallback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6A3233D4-FB96-4CF5-A593-87DDF2426F55}"/>
                    </a:ext>
                  </a:extLst>
                </p:cNvPr>
                <p:cNvPicPr/>
                <p:nvPr/>
              </p:nvPicPr>
              <p:blipFill>
                <a:blip r:embed="rId280"/>
                <a:stretch>
                  <a:fillRect/>
                </a:stretch>
              </p:blipFill>
              <p:spPr>
                <a:xfrm>
                  <a:off x="7720183" y="2522597"/>
                  <a:ext cx="14868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1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91B1BF3C-4564-4757-ADD2-6EF51B69EFA6}"/>
                    </a:ext>
                  </a:extLst>
                </p14:cNvPr>
                <p14:cNvContentPartPr/>
                <p14:nvPr/>
              </p14:nvContentPartPr>
              <p14:xfrm>
                <a:off x="7907743" y="2529797"/>
                <a:ext cx="122400" cy="114480"/>
              </p14:xfrm>
            </p:contentPart>
          </mc:Choice>
          <mc:Fallback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91B1BF3C-4564-4757-ADD2-6EF51B69EFA6}"/>
                    </a:ext>
                  </a:extLst>
                </p:cNvPr>
                <p:cNvPicPr/>
                <p:nvPr/>
              </p:nvPicPr>
              <p:blipFill>
                <a:blip r:embed="rId282"/>
                <a:stretch>
                  <a:fillRect/>
                </a:stretch>
              </p:blipFill>
              <p:spPr>
                <a:xfrm>
                  <a:off x="7899103" y="2520797"/>
                  <a:ext cx="140040" cy="13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3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E2AA1BF5-EA55-47BB-91C8-35615A8477F3}"/>
                    </a:ext>
                  </a:extLst>
                </p14:cNvPr>
                <p14:cNvContentPartPr/>
                <p14:nvPr/>
              </p14:nvContentPartPr>
              <p14:xfrm>
                <a:off x="8064703" y="2555717"/>
                <a:ext cx="280080" cy="178560"/>
              </p14:xfrm>
            </p:contentPart>
          </mc:Choice>
          <mc:Fallback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E2AA1BF5-EA55-47BB-91C8-35615A8477F3}"/>
                    </a:ext>
                  </a:extLst>
                </p:cNvPr>
                <p:cNvPicPr/>
                <p:nvPr/>
              </p:nvPicPr>
              <p:blipFill>
                <a:blip r:embed="rId284"/>
                <a:stretch>
                  <a:fillRect/>
                </a:stretch>
              </p:blipFill>
              <p:spPr>
                <a:xfrm>
                  <a:off x="8055703" y="2546717"/>
                  <a:ext cx="297720" cy="196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85">
            <p14:nvContentPartPr>
              <p14:cNvPr id="175" name="Ink 174">
                <a:extLst>
                  <a:ext uri="{FF2B5EF4-FFF2-40B4-BE49-F238E27FC236}">
                    <a16:creationId xmlns:a16="http://schemas.microsoft.com/office/drawing/2014/main" id="{4B1E548F-034D-489F-9AFF-76750EE8A687}"/>
                  </a:ext>
                </a:extLst>
              </p14:cNvPr>
              <p14:cNvContentPartPr/>
              <p14:nvPr/>
            </p14:nvContentPartPr>
            <p14:xfrm>
              <a:off x="5389183" y="3051077"/>
              <a:ext cx="266400" cy="52920"/>
            </p14:xfrm>
          </p:contentPart>
        </mc:Choice>
        <mc:Fallback>
          <p:pic>
            <p:nvPicPr>
              <p:cNvPr id="175" name="Ink 174">
                <a:extLst>
                  <a:ext uri="{FF2B5EF4-FFF2-40B4-BE49-F238E27FC236}">
                    <a16:creationId xmlns:a16="http://schemas.microsoft.com/office/drawing/2014/main" id="{4B1E548F-034D-489F-9AFF-76750EE8A687}"/>
                  </a:ext>
                </a:extLst>
              </p:cNvPr>
              <p:cNvPicPr/>
              <p:nvPr/>
            </p:nvPicPr>
            <p:blipFill>
              <a:blip r:embed="rId286"/>
              <a:stretch>
                <a:fillRect/>
              </a:stretch>
            </p:blipFill>
            <p:spPr>
              <a:xfrm>
                <a:off x="5380183" y="3042077"/>
                <a:ext cx="284040" cy="70560"/>
              </a:xfrm>
              <a:prstGeom prst="rect">
                <a:avLst/>
              </a:prstGeom>
            </p:spPr>
          </p:pic>
        </mc:Fallback>
      </mc:AlternateContent>
      <p:grpSp>
        <p:nvGrpSpPr>
          <p:cNvPr id="199" name="Group 198">
            <a:extLst>
              <a:ext uri="{FF2B5EF4-FFF2-40B4-BE49-F238E27FC236}">
                <a16:creationId xmlns:a16="http://schemas.microsoft.com/office/drawing/2014/main" id="{2BC399B1-BFE6-440B-8A5A-E0501F940CAA}"/>
              </a:ext>
            </a:extLst>
          </p:cNvPr>
          <p:cNvGrpSpPr/>
          <p:nvPr/>
        </p:nvGrpSpPr>
        <p:grpSpPr>
          <a:xfrm>
            <a:off x="5438503" y="2932277"/>
            <a:ext cx="2515680" cy="1142280"/>
            <a:chOff x="5438503" y="2932277"/>
            <a:chExt cx="2515680" cy="1142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87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00B78860-0049-4684-BAF5-B08231D12CAC}"/>
                    </a:ext>
                  </a:extLst>
                </p14:cNvPr>
                <p14:cNvContentPartPr/>
                <p14:nvPr/>
              </p14:nvContentPartPr>
              <p14:xfrm>
                <a:off x="5462983" y="3516557"/>
                <a:ext cx="159840" cy="12240"/>
              </p14:xfrm>
            </p:contentPart>
          </mc:Choice>
          <mc:Fallback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00B78860-0049-4684-BAF5-B08231D12CAC}"/>
                    </a:ext>
                  </a:extLst>
                </p:cNvPr>
                <p:cNvPicPr/>
                <p:nvPr/>
              </p:nvPicPr>
              <p:blipFill>
                <a:blip r:embed="rId288"/>
                <a:stretch>
                  <a:fillRect/>
                </a:stretch>
              </p:blipFill>
              <p:spPr>
                <a:xfrm>
                  <a:off x="5454343" y="3507557"/>
                  <a:ext cx="17748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9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2338F83C-34C8-440D-8F11-8C437C3E42DE}"/>
                    </a:ext>
                  </a:extLst>
                </p14:cNvPr>
                <p14:cNvContentPartPr/>
                <p14:nvPr/>
              </p14:nvContentPartPr>
              <p14:xfrm>
                <a:off x="5819023" y="2932277"/>
                <a:ext cx="313560" cy="284040"/>
              </p14:xfrm>
            </p:contentPart>
          </mc:Choice>
          <mc:Fallback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2338F83C-34C8-440D-8F11-8C437C3E42DE}"/>
                    </a:ext>
                  </a:extLst>
                </p:cNvPr>
                <p:cNvPicPr/>
                <p:nvPr/>
              </p:nvPicPr>
              <p:blipFill>
                <a:blip r:embed="rId290"/>
                <a:stretch>
                  <a:fillRect/>
                </a:stretch>
              </p:blipFill>
              <p:spPr>
                <a:xfrm>
                  <a:off x="5810023" y="2923277"/>
                  <a:ext cx="331200" cy="30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1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1AE4016B-EE2F-40EC-BF23-B3E802009B94}"/>
                    </a:ext>
                  </a:extLst>
                </p14:cNvPr>
                <p14:cNvContentPartPr/>
                <p14:nvPr/>
              </p14:nvContentPartPr>
              <p14:xfrm>
                <a:off x="6160663" y="3063317"/>
                <a:ext cx="148680" cy="126360"/>
              </p14:xfrm>
            </p:contentPart>
          </mc:Choice>
          <mc:Fallback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1AE4016B-EE2F-40EC-BF23-B3E802009B94}"/>
                    </a:ext>
                  </a:extLst>
                </p:cNvPr>
                <p:cNvPicPr/>
                <p:nvPr/>
              </p:nvPicPr>
              <p:blipFill>
                <a:blip r:embed="rId292"/>
                <a:stretch>
                  <a:fillRect/>
                </a:stretch>
              </p:blipFill>
              <p:spPr>
                <a:xfrm>
                  <a:off x="6151663" y="3054677"/>
                  <a:ext cx="16632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3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477D89D7-3B5D-4D30-8101-AA4CD337257D}"/>
                    </a:ext>
                  </a:extLst>
                </p14:cNvPr>
                <p14:cNvContentPartPr/>
                <p14:nvPr/>
              </p14:nvContentPartPr>
              <p14:xfrm>
                <a:off x="6442183" y="3107957"/>
                <a:ext cx="10800" cy="92880"/>
              </p14:xfrm>
            </p:contentPart>
          </mc:Choice>
          <mc:Fallback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477D89D7-3B5D-4D30-8101-AA4CD337257D}"/>
                    </a:ext>
                  </a:extLst>
                </p:cNvPr>
                <p:cNvPicPr/>
                <p:nvPr/>
              </p:nvPicPr>
              <p:blipFill>
                <a:blip r:embed="rId294"/>
                <a:stretch>
                  <a:fillRect/>
                </a:stretch>
              </p:blipFill>
              <p:spPr>
                <a:xfrm>
                  <a:off x="6433543" y="3099317"/>
                  <a:ext cx="28440" cy="11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5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C5A62731-4E8A-4687-92BA-2022C6F13EEB}"/>
                    </a:ext>
                  </a:extLst>
                </p14:cNvPr>
                <p14:cNvContentPartPr/>
                <p14:nvPr/>
              </p14:nvContentPartPr>
              <p14:xfrm>
                <a:off x="6425983" y="2963597"/>
                <a:ext cx="40320" cy="15840"/>
              </p14:xfrm>
            </p:contentPart>
          </mc:Choice>
          <mc:Fallback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C5A62731-4E8A-4687-92BA-2022C6F13EEB}"/>
                    </a:ext>
                  </a:extLst>
                </p:cNvPr>
                <p:cNvPicPr/>
                <p:nvPr/>
              </p:nvPicPr>
              <p:blipFill>
                <a:blip r:embed="rId296"/>
                <a:stretch>
                  <a:fillRect/>
                </a:stretch>
              </p:blipFill>
              <p:spPr>
                <a:xfrm>
                  <a:off x="6417343" y="2954957"/>
                  <a:ext cx="5796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7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8BB43467-3D55-4D67-A9F1-4BB82C477832}"/>
                    </a:ext>
                  </a:extLst>
                </p14:cNvPr>
                <p14:cNvContentPartPr/>
                <p14:nvPr/>
              </p14:nvContentPartPr>
              <p14:xfrm>
                <a:off x="6625423" y="2960357"/>
                <a:ext cx="36720" cy="291600"/>
              </p14:xfrm>
            </p:contentPart>
          </mc:Choice>
          <mc:Fallback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8BB43467-3D55-4D67-A9F1-4BB82C477832}"/>
                    </a:ext>
                  </a:extLst>
                </p:cNvPr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6616783" y="2951357"/>
                  <a:ext cx="54360" cy="30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9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D9A5F032-CD6A-43D7-9991-022487193626}"/>
                    </a:ext>
                  </a:extLst>
                </p14:cNvPr>
                <p14:cNvContentPartPr/>
                <p14:nvPr/>
              </p14:nvContentPartPr>
              <p14:xfrm>
                <a:off x="5831623" y="3356717"/>
                <a:ext cx="463680" cy="304200"/>
              </p14:xfrm>
            </p:contentPart>
          </mc:Choice>
          <mc:Fallback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D9A5F032-CD6A-43D7-9991-022487193626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5822623" y="3348077"/>
                  <a:ext cx="481320" cy="32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1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150BB8CF-3F95-404F-A3A3-9AEDF33F738D}"/>
                    </a:ext>
                  </a:extLst>
                </p14:cNvPr>
                <p14:cNvContentPartPr/>
                <p14:nvPr/>
              </p14:nvContentPartPr>
              <p14:xfrm>
                <a:off x="6368023" y="3508637"/>
                <a:ext cx="162360" cy="150480"/>
              </p14:xfrm>
            </p:contentPart>
          </mc:Choice>
          <mc:Fallback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150BB8CF-3F95-404F-A3A3-9AEDF33F738D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6359383" y="3499997"/>
                  <a:ext cx="180000" cy="16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3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525DF477-E25E-4583-9A17-75CEED3D0F8C}"/>
                    </a:ext>
                  </a:extLst>
                </p14:cNvPr>
                <p14:cNvContentPartPr/>
                <p14:nvPr/>
              </p14:nvContentPartPr>
              <p14:xfrm>
                <a:off x="6553783" y="3503957"/>
                <a:ext cx="146520" cy="146520"/>
              </p14:xfrm>
            </p:contentPart>
          </mc:Choice>
          <mc:Fallback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525DF477-E25E-4583-9A17-75CEED3D0F8C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6544783" y="3494957"/>
                  <a:ext cx="16416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5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6E91EE0C-9FC7-4442-AB8F-F4FA68038709}"/>
                    </a:ext>
                  </a:extLst>
                </p14:cNvPr>
                <p14:cNvContentPartPr/>
                <p14:nvPr/>
              </p14:nvContentPartPr>
              <p14:xfrm>
                <a:off x="6747103" y="3529517"/>
                <a:ext cx="155880" cy="134640"/>
              </p14:xfrm>
            </p:contentPart>
          </mc:Choice>
          <mc:Fallback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6E91EE0C-9FC7-4442-AB8F-F4FA68038709}"/>
                    </a:ext>
                  </a:extLst>
                </p:cNvPr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6738103" y="3520877"/>
                  <a:ext cx="173520" cy="15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7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D963B403-E74E-4473-A3F3-7276A4FB1B10}"/>
                    </a:ext>
                  </a:extLst>
                </p14:cNvPr>
                <p14:cNvContentPartPr/>
                <p14:nvPr/>
              </p14:nvContentPartPr>
              <p14:xfrm>
                <a:off x="7110703" y="3295157"/>
                <a:ext cx="36360" cy="357120"/>
              </p14:xfrm>
            </p:contentPart>
          </mc:Choice>
          <mc:Fallback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D963B403-E74E-4473-A3F3-7276A4FB1B10}"/>
                    </a:ext>
                  </a:extLst>
                </p:cNvPr>
                <p:cNvPicPr/>
                <p:nvPr/>
              </p:nvPicPr>
              <p:blipFill>
                <a:blip r:embed="rId308"/>
                <a:stretch>
                  <a:fillRect/>
                </a:stretch>
              </p:blipFill>
              <p:spPr>
                <a:xfrm>
                  <a:off x="7102063" y="3286157"/>
                  <a:ext cx="54000" cy="37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9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682B1747-C139-47BD-A4F5-D0AA6E501930}"/>
                    </a:ext>
                  </a:extLst>
                </p14:cNvPr>
                <p14:cNvContentPartPr/>
                <p14:nvPr/>
              </p14:nvContentPartPr>
              <p14:xfrm>
                <a:off x="6954103" y="3481277"/>
                <a:ext cx="323640" cy="32040"/>
              </p14:xfrm>
            </p:contentPart>
          </mc:Choice>
          <mc:Fallback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682B1747-C139-47BD-A4F5-D0AA6E501930}"/>
                    </a:ext>
                  </a:extLst>
                </p:cNvPr>
                <p:cNvPicPr/>
                <p:nvPr/>
              </p:nvPicPr>
              <p:blipFill>
                <a:blip r:embed="rId310"/>
                <a:stretch>
                  <a:fillRect/>
                </a:stretch>
              </p:blipFill>
              <p:spPr>
                <a:xfrm>
                  <a:off x="6945103" y="3472637"/>
                  <a:ext cx="34128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1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5AEF3B36-9E3E-4D58-9585-42D0DF7FAF48}"/>
                    </a:ext>
                  </a:extLst>
                </p14:cNvPr>
                <p14:cNvContentPartPr/>
                <p14:nvPr/>
              </p14:nvContentPartPr>
              <p14:xfrm>
                <a:off x="7341463" y="3395237"/>
                <a:ext cx="50760" cy="229320"/>
              </p14:xfrm>
            </p:contentPart>
          </mc:Choice>
          <mc:Fallback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5AEF3B36-9E3E-4D58-9585-42D0DF7FAF48}"/>
                    </a:ext>
                  </a:extLst>
                </p:cNvPr>
                <p:cNvPicPr/>
                <p:nvPr/>
              </p:nvPicPr>
              <p:blipFill>
                <a:blip r:embed="rId312"/>
                <a:stretch>
                  <a:fillRect/>
                </a:stretch>
              </p:blipFill>
              <p:spPr>
                <a:xfrm>
                  <a:off x="7332823" y="3386597"/>
                  <a:ext cx="68400" cy="24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3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BAFCAECA-0D88-427A-8A84-3845C5FE8C64}"/>
                    </a:ext>
                  </a:extLst>
                </p14:cNvPr>
                <p14:cNvContentPartPr/>
                <p14:nvPr/>
              </p14:nvContentPartPr>
              <p14:xfrm>
                <a:off x="7469983" y="3507557"/>
                <a:ext cx="117360" cy="146520"/>
              </p14:xfrm>
            </p:contentPart>
          </mc:Choice>
          <mc:Fallback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BAFCAECA-0D88-427A-8A84-3845C5FE8C64}"/>
                    </a:ext>
                  </a:extLst>
                </p:cNvPr>
                <p:cNvPicPr/>
                <p:nvPr/>
              </p:nvPicPr>
              <p:blipFill>
                <a:blip r:embed="rId314"/>
                <a:stretch>
                  <a:fillRect/>
                </a:stretch>
              </p:blipFill>
              <p:spPr>
                <a:xfrm>
                  <a:off x="7460983" y="3498917"/>
                  <a:ext cx="13500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5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13A04CC8-BAF7-477C-8066-330520DE7B0C}"/>
                    </a:ext>
                  </a:extLst>
                </p14:cNvPr>
                <p14:cNvContentPartPr/>
                <p14:nvPr/>
              </p14:nvContentPartPr>
              <p14:xfrm>
                <a:off x="7720543" y="3462197"/>
                <a:ext cx="233640" cy="198360"/>
              </p14:xfrm>
            </p:contentPart>
          </mc:Choice>
          <mc:Fallback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13A04CC8-BAF7-477C-8066-330520DE7B0C}"/>
                    </a:ext>
                  </a:extLst>
                </p:cNvPr>
                <p:cNvPicPr/>
                <p:nvPr/>
              </p:nvPicPr>
              <p:blipFill>
                <a:blip r:embed="rId316"/>
                <a:stretch>
                  <a:fillRect/>
                </a:stretch>
              </p:blipFill>
              <p:spPr>
                <a:xfrm>
                  <a:off x="7711543" y="3453557"/>
                  <a:ext cx="251280" cy="21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7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DC02CF4B-6E3E-4C0F-BEE1-E98FA9AC472B}"/>
                    </a:ext>
                  </a:extLst>
                </p14:cNvPr>
                <p14:cNvContentPartPr/>
                <p14:nvPr/>
              </p14:nvContentPartPr>
              <p14:xfrm>
                <a:off x="5438503" y="3982757"/>
                <a:ext cx="244440" cy="38160"/>
              </p14:xfrm>
            </p:contentPart>
          </mc:Choice>
          <mc:Fallback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DC02CF4B-6E3E-4C0F-BEE1-E98FA9AC472B}"/>
                    </a:ext>
                  </a:extLst>
                </p:cNvPr>
                <p:cNvPicPr/>
                <p:nvPr/>
              </p:nvPicPr>
              <p:blipFill>
                <a:blip r:embed="rId318"/>
                <a:stretch>
                  <a:fillRect/>
                </a:stretch>
              </p:blipFill>
              <p:spPr>
                <a:xfrm>
                  <a:off x="5429503" y="3974117"/>
                  <a:ext cx="262080" cy="5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9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9E456D5C-F69F-4D8E-BF99-A12094A61020}"/>
                    </a:ext>
                  </a:extLst>
                </p14:cNvPr>
                <p14:cNvContentPartPr/>
                <p14:nvPr/>
              </p14:nvContentPartPr>
              <p14:xfrm>
                <a:off x="5909023" y="3735077"/>
                <a:ext cx="275760" cy="303840"/>
              </p14:xfrm>
            </p:contentPart>
          </mc:Choice>
          <mc:Fallback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9E456D5C-F69F-4D8E-BF99-A12094A61020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5900023" y="3726437"/>
                  <a:ext cx="293400" cy="32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1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C2F59DCC-C9F7-4B4B-957B-5128A40A07E2}"/>
                    </a:ext>
                  </a:extLst>
                </p14:cNvPr>
                <p14:cNvContentPartPr/>
                <p14:nvPr/>
              </p14:nvContentPartPr>
              <p14:xfrm>
                <a:off x="6159583" y="3941357"/>
                <a:ext cx="100800" cy="82440"/>
              </p14:xfrm>
            </p:contentPart>
          </mc:Choice>
          <mc:Fallback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C2F59DCC-C9F7-4B4B-957B-5128A40A07E2}"/>
                    </a:ext>
                  </a:extLst>
                </p:cNvPr>
                <p:cNvPicPr/>
                <p:nvPr/>
              </p:nvPicPr>
              <p:blipFill>
                <a:blip r:embed="rId322"/>
                <a:stretch>
                  <a:fillRect/>
                </a:stretch>
              </p:blipFill>
              <p:spPr>
                <a:xfrm>
                  <a:off x="6150583" y="3932357"/>
                  <a:ext cx="11844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3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7943833B-0EF6-45ED-9F7C-3318419780CD}"/>
                    </a:ext>
                  </a:extLst>
                </p14:cNvPr>
                <p14:cNvContentPartPr/>
                <p14:nvPr/>
              </p14:nvContentPartPr>
              <p14:xfrm>
                <a:off x="6418783" y="3733637"/>
                <a:ext cx="20880" cy="263160"/>
              </p14:xfrm>
            </p:contentPart>
          </mc:Choice>
          <mc:Fallback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7943833B-0EF6-45ED-9F7C-3318419780CD}"/>
                    </a:ext>
                  </a:extLst>
                </p:cNvPr>
                <p:cNvPicPr/>
                <p:nvPr/>
              </p:nvPicPr>
              <p:blipFill>
                <a:blip r:embed="rId324"/>
                <a:stretch>
                  <a:fillRect/>
                </a:stretch>
              </p:blipFill>
              <p:spPr>
                <a:xfrm>
                  <a:off x="6409783" y="3724637"/>
                  <a:ext cx="38520" cy="28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5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EFE659F2-1FA2-4372-9889-0A010AF911BD}"/>
                    </a:ext>
                  </a:extLst>
                </p14:cNvPr>
                <p14:cNvContentPartPr/>
                <p14:nvPr/>
              </p14:nvContentPartPr>
              <p14:xfrm>
                <a:off x="6300703" y="3907877"/>
                <a:ext cx="235080" cy="54720"/>
              </p14:xfrm>
            </p:contentPart>
          </mc:Choice>
          <mc:Fallback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EFE659F2-1FA2-4372-9889-0A010AF911BD}"/>
                    </a:ext>
                  </a:extLst>
                </p:cNvPr>
                <p:cNvPicPr/>
                <p:nvPr/>
              </p:nvPicPr>
              <p:blipFill>
                <a:blip r:embed="rId326"/>
                <a:stretch>
                  <a:fillRect/>
                </a:stretch>
              </p:blipFill>
              <p:spPr>
                <a:xfrm>
                  <a:off x="6292063" y="3898877"/>
                  <a:ext cx="252720" cy="7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7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F1D510DB-B5E5-4D83-BC33-E670F3C81C9E}"/>
                    </a:ext>
                  </a:extLst>
                </p14:cNvPr>
                <p14:cNvContentPartPr/>
                <p14:nvPr/>
              </p14:nvContentPartPr>
              <p14:xfrm>
                <a:off x="6508063" y="3924797"/>
                <a:ext cx="209160" cy="137520"/>
              </p14:xfrm>
            </p:contentPart>
          </mc:Choice>
          <mc:Fallback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F1D510DB-B5E5-4D83-BC33-E670F3C81C9E}"/>
                    </a:ext>
                  </a:extLst>
                </p:cNvPr>
                <p:cNvPicPr/>
                <p:nvPr/>
              </p:nvPicPr>
              <p:blipFill>
                <a:blip r:embed="rId328"/>
                <a:stretch>
                  <a:fillRect/>
                </a:stretch>
              </p:blipFill>
              <p:spPr>
                <a:xfrm>
                  <a:off x="6499063" y="3916157"/>
                  <a:ext cx="22680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9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22BACEAD-0F46-4ADF-A3F2-C536FFD41CAF}"/>
                    </a:ext>
                  </a:extLst>
                </p14:cNvPr>
                <p14:cNvContentPartPr/>
                <p14:nvPr/>
              </p14:nvContentPartPr>
              <p14:xfrm>
                <a:off x="6789223" y="3903917"/>
                <a:ext cx="184320" cy="170640"/>
              </p14:xfrm>
            </p:contentPart>
          </mc:Choice>
          <mc:Fallback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22BACEAD-0F46-4ADF-A3F2-C536FFD41CAF}"/>
                    </a:ext>
                  </a:extLst>
                </p:cNvPr>
                <p:cNvPicPr/>
                <p:nvPr/>
              </p:nvPicPr>
              <p:blipFill>
                <a:blip r:embed="rId330"/>
                <a:stretch>
                  <a:fillRect/>
                </a:stretch>
              </p:blipFill>
              <p:spPr>
                <a:xfrm>
                  <a:off x="6780223" y="3894917"/>
                  <a:ext cx="201960" cy="1882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66936754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8" name="Group 277">
            <a:extLst>
              <a:ext uri="{FF2B5EF4-FFF2-40B4-BE49-F238E27FC236}">
                <a16:creationId xmlns:a16="http://schemas.microsoft.com/office/drawing/2014/main" id="{BA04C8A8-3E8B-4B3B-ADC3-FA07A23227B0}"/>
              </a:ext>
            </a:extLst>
          </p:cNvPr>
          <p:cNvGrpSpPr/>
          <p:nvPr/>
        </p:nvGrpSpPr>
        <p:grpSpPr>
          <a:xfrm>
            <a:off x="259543" y="78557"/>
            <a:ext cx="8740800" cy="4350600"/>
            <a:chOff x="259543" y="78557"/>
            <a:chExt cx="8740800" cy="4350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21F07E46-FE7A-40DA-B272-E2F77275D2E5}"/>
                    </a:ext>
                  </a:extLst>
                </p14:cNvPr>
                <p14:cNvContentPartPr/>
                <p14:nvPr/>
              </p14:nvContentPartPr>
              <p14:xfrm>
                <a:off x="7597423" y="929957"/>
                <a:ext cx="133200" cy="199080"/>
              </p14:xfrm>
            </p:contentPart>
          </mc:Choice>
          <mc:Fallback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21F07E46-FE7A-40DA-B272-E2F77275D2E5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7588423" y="921317"/>
                  <a:ext cx="150840" cy="21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8DB5F031-D941-4E8F-AAE6-FE345A7799DC}"/>
                    </a:ext>
                  </a:extLst>
                </p14:cNvPr>
                <p14:cNvContentPartPr/>
                <p14:nvPr/>
              </p14:nvContentPartPr>
              <p14:xfrm>
                <a:off x="7822063" y="921677"/>
                <a:ext cx="140400" cy="20556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8DB5F031-D941-4E8F-AAE6-FE345A7799DC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7813423" y="912677"/>
                  <a:ext cx="158040" cy="22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13996D50-87B0-45AD-9613-5905694B8D53}"/>
                    </a:ext>
                  </a:extLst>
                </p14:cNvPr>
                <p14:cNvContentPartPr/>
                <p14:nvPr/>
              </p14:nvContentPartPr>
              <p14:xfrm>
                <a:off x="7990183" y="953357"/>
                <a:ext cx="123120" cy="14724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13996D50-87B0-45AD-9613-5905694B8D53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981543" y="944717"/>
                  <a:ext cx="140760" cy="16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C1139E30-F8FC-4BE9-A953-F94E966CC185}"/>
                    </a:ext>
                  </a:extLst>
                </p14:cNvPr>
                <p14:cNvContentPartPr/>
                <p14:nvPr/>
              </p14:nvContentPartPr>
              <p14:xfrm>
                <a:off x="8151103" y="942917"/>
                <a:ext cx="243000" cy="204480"/>
              </p14:xfrm>
            </p:contentPart>
          </mc:Choice>
          <mc:Fallback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C1139E30-F8FC-4BE9-A953-F94E966CC185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8142103" y="934277"/>
                  <a:ext cx="26064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55B3E44E-0DE9-444E-B690-0FC3CCFF84AC}"/>
                    </a:ext>
                  </a:extLst>
                </p14:cNvPr>
                <p14:cNvContentPartPr/>
                <p14:nvPr/>
              </p14:nvContentPartPr>
              <p14:xfrm>
                <a:off x="8311303" y="993677"/>
                <a:ext cx="128160" cy="135000"/>
              </p14:xfrm>
            </p:contentPart>
          </mc:Choice>
          <mc:Fallback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55B3E44E-0DE9-444E-B690-0FC3CCFF84AC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8302663" y="985037"/>
                  <a:ext cx="14580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37129BF1-F2CF-4FC5-9228-DA5DE2719A5C}"/>
                    </a:ext>
                  </a:extLst>
                </p14:cNvPr>
                <p14:cNvContentPartPr/>
                <p14:nvPr/>
              </p14:nvContentPartPr>
              <p14:xfrm>
                <a:off x="8557903" y="996917"/>
                <a:ext cx="140400" cy="335520"/>
              </p14:xfrm>
            </p:contentPart>
          </mc:Choice>
          <mc:Fallback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37129BF1-F2CF-4FC5-9228-DA5DE2719A5C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8549263" y="988277"/>
                  <a:ext cx="158040" cy="35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A1E143D7-7155-46B3-82BC-3767C1FA37B8}"/>
                    </a:ext>
                  </a:extLst>
                </p14:cNvPr>
                <p14:cNvContentPartPr/>
                <p14:nvPr/>
              </p14:nvContentPartPr>
              <p14:xfrm>
                <a:off x="8732143" y="929597"/>
                <a:ext cx="268200" cy="185040"/>
              </p14:xfrm>
            </p:contentPart>
          </mc:Choice>
          <mc:Fallback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A1E143D7-7155-46B3-82BC-3767C1FA37B8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8723503" y="920597"/>
                  <a:ext cx="28584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1BC7D159-A617-419E-B1ED-CBD60088217A}"/>
                    </a:ext>
                  </a:extLst>
                </p14:cNvPr>
                <p14:cNvContentPartPr/>
                <p14:nvPr/>
              </p14:nvContentPartPr>
              <p14:xfrm>
                <a:off x="447463" y="380597"/>
                <a:ext cx="13680" cy="14760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1BC7D159-A617-419E-B1ED-CBD60088217A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438823" y="371597"/>
                  <a:ext cx="31320" cy="1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9450B0A9-73DA-4C42-BA96-BC9195CF6009}"/>
                    </a:ext>
                  </a:extLst>
                </p14:cNvPr>
                <p14:cNvContentPartPr/>
                <p14:nvPr/>
              </p14:nvContentPartPr>
              <p14:xfrm>
                <a:off x="259543" y="325157"/>
                <a:ext cx="410760" cy="4104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9450B0A9-73DA-4C42-BA96-BC9195CF6009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50903" y="316157"/>
                  <a:ext cx="428400" cy="5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6476E361-3D22-4B4F-8F70-E995DE3980D3}"/>
                    </a:ext>
                  </a:extLst>
                </p14:cNvPr>
                <p14:cNvContentPartPr/>
                <p14:nvPr/>
              </p14:nvContentPartPr>
              <p14:xfrm>
                <a:off x="606943" y="409757"/>
                <a:ext cx="144000" cy="11232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6476E361-3D22-4B4F-8F70-E995DE3980D3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598303" y="400757"/>
                  <a:ext cx="161640" cy="1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53B08889-E764-495B-ACB2-4D10A648F29E}"/>
                    </a:ext>
                  </a:extLst>
                </p14:cNvPr>
                <p14:cNvContentPartPr/>
                <p14:nvPr/>
              </p14:nvContentPartPr>
              <p14:xfrm>
                <a:off x="818263" y="378797"/>
                <a:ext cx="185400" cy="10908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53B08889-E764-495B-ACB2-4D10A648F29E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809263" y="369797"/>
                  <a:ext cx="203040" cy="12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EC060672-C610-45BE-A709-21F6920B5320}"/>
                    </a:ext>
                  </a:extLst>
                </p14:cNvPr>
                <p14:cNvContentPartPr/>
                <p14:nvPr/>
              </p14:nvContentPartPr>
              <p14:xfrm>
                <a:off x="1061263" y="384557"/>
                <a:ext cx="158040" cy="10728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EC060672-C610-45BE-A709-21F6920B5320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1052263" y="375557"/>
                  <a:ext cx="17568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7ACE4DEE-7C6E-4458-B649-10538C3C3787}"/>
                    </a:ext>
                  </a:extLst>
                </p14:cNvPr>
                <p14:cNvContentPartPr/>
                <p14:nvPr/>
              </p14:nvContentPartPr>
              <p14:xfrm>
                <a:off x="1328743" y="146237"/>
                <a:ext cx="32400" cy="33516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7ACE4DEE-7C6E-4458-B649-10538C3C3787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1320103" y="137237"/>
                  <a:ext cx="50040" cy="35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00A0109B-806D-485F-854B-21E769CAA1A6}"/>
                    </a:ext>
                  </a:extLst>
                </p14:cNvPr>
                <p14:cNvContentPartPr/>
                <p14:nvPr/>
              </p14:nvContentPartPr>
              <p14:xfrm>
                <a:off x="1224343" y="317597"/>
                <a:ext cx="180360" cy="1764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00A0109B-806D-485F-854B-21E769CAA1A6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1215703" y="308597"/>
                  <a:ext cx="19800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3BFCD30C-68C0-4D5B-BBC0-CC9F7DD0B460}"/>
                    </a:ext>
                  </a:extLst>
                </p14:cNvPr>
                <p14:cNvContentPartPr/>
                <p14:nvPr/>
              </p14:nvContentPartPr>
              <p14:xfrm>
                <a:off x="1457623" y="412997"/>
                <a:ext cx="136080" cy="9144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3BFCD30C-68C0-4D5B-BBC0-CC9F7DD0B460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1448983" y="403997"/>
                  <a:ext cx="153720" cy="10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B0B1E0B5-836C-45EE-A6A2-D3F0F36E3893}"/>
                    </a:ext>
                  </a:extLst>
                </p14:cNvPr>
                <p14:cNvContentPartPr/>
                <p14:nvPr/>
              </p14:nvContentPartPr>
              <p14:xfrm>
                <a:off x="1990063" y="302117"/>
                <a:ext cx="17280" cy="19188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B0B1E0B5-836C-45EE-A6A2-D3F0F36E3893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1981423" y="293117"/>
                  <a:ext cx="3492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EA2DA8CA-32FD-437B-BD22-A99BF5FBA474}"/>
                    </a:ext>
                  </a:extLst>
                </p14:cNvPr>
                <p14:cNvContentPartPr/>
                <p14:nvPr/>
              </p14:nvContentPartPr>
              <p14:xfrm>
                <a:off x="1973863" y="182597"/>
                <a:ext cx="210240" cy="17676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EA2DA8CA-32FD-437B-BD22-A99BF5FBA474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1964863" y="173597"/>
                  <a:ext cx="22788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3E9DAD22-6438-4D8C-BA4A-1C9F3118B331}"/>
                    </a:ext>
                  </a:extLst>
                </p14:cNvPr>
                <p14:cNvContentPartPr/>
                <p14:nvPr/>
              </p14:nvContentPartPr>
              <p14:xfrm>
                <a:off x="2251063" y="182597"/>
                <a:ext cx="47880" cy="26820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3E9DAD22-6438-4D8C-BA4A-1C9F3118B331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2242423" y="173957"/>
                  <a:ext cx="65520" cy="28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9C5F7E06-FC8F-4793-BFEC-6661145515A9}"/>
                    </a:ext>
                  </a:extLst>
                </p14:cNvPr>
                <p14:cNvContentPartPr/>
                <p14:nvPr/>
              </p14:nvContentPartPr>
              <p14:xfrm>
                <a:off x="2379223" y="339197"/>
                <a:ext cx="104040" cy="12276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9C5F7E06-FC8F-4793-BFEC-6661145515A9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2370583" y="330197"/>
                  <a:ext cx="12168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303080FC-5B54-4C06-8B7B-2E9DAFCE746B}"/>
                    </a:ext>
                  </a:extLst>
                </p14:cNvPr>
                <p14:cNvContentPartPr/>
                <p14:nvPr/>
              </p14:nvContentPartPr>
              <p14:xfrm>
                <a:off x="2498383" y="348917"/>
                <a:ext cx="220320" cy="14004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303080FC-5B54-4C06-8B7B-2E9DAFCE746B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2489383" y="340277"/>
                  <a:ext cx="23796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4CA462A9-E162-400B-A5AE-B554751BF70B}"/>
                    </a:ext>
                  </a:extLst>
                </p14:cNvPr>
                <p14:cNvContentPartPr/>
                <p14:nvPr/>
              </p14:nvContentPartPr>
              <p14:xfrm>
                <a:off x="2880703" y="133277"/>
                <a:ext cx="23760" cy="33696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4CA462A9-E162-400B-A5AE-B554751BF70B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2871703" y="124277"/>
                  <a:ext cx="41400" cy="35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DC1ADDAE-FBE0-4E54-8331-C221A1DC21B5}"/>
                    </a:ext>
                  </a:extLst>
                </p14:cNvPr>
                <p14:cNvContentPartPr/>
                <p14:nvPr/>
              </p14:nvContentPartPr>
              <p14:xfrm>
                <a:off x="2735263" y="291677"/>
                <a:ext cx="242640" cy="4680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DC1ADDAE-FBE0-4E54-8331-C221A1DC21B5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2726623" y="283037"/>
                  <a:ext cx="260280" cy="6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33B9EED0-BB2C-4D8A-8EFF-50950C87838B}"/>
                    </a:ext>
                  </a:extLst>
                </p14:cNvPr>
                <p14:cNvContentPartPr/>
                <p14:nvPr/>
              </p14:nvContentPartPr>
              <p14:xfrm>
                <a:off x="3254023" y="177557"/>
                <a:ext cx="376560" cy="31932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33B9EED0-BB2C-4D8A-8EFF-50950C87838B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3245383" y="168917"/>
                  <a:ext cx="394200" cy="33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30ECF16D-A8C9-49BC-A8CF-4BA49D196DFD}"/>
                    </a:ext>
                  </a:extLst>
                </p14:cNvPr>
                <p14:cNvContentPartPr/>
                <p14:nvPr/>
              </p14:nvContentPartPr>
              <p14:xfrm>
                <a:off x="3368143" y="324437"/>
                <a:ext cx="117000" cy="3960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30ECF16D-A8C9-49BC-A8CF-4BA49D196DFD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3359503" y="315437"/>
                  <a:ext cx="13464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F6200FD3-9EB9-4DBD-94DC-D9AD3B4ACE85}"/>
                    </a:ext>
                  </a:extLst>
                </p14:cNvPr>
                <p14:cNvContentPartPr/>
                <p14:nvPr/>
              </p14:nvContentPartPr>
              <p14:xfrm>
                <a:off x="3623383" y="333797"/>
                <a:ext cx="217440" cy="16200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F6200FD3-9EB9-4DBD-94DC-D9AD3B4ACE85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3614743" y="324797"/>
                  <a:ext cx="235080" cy="17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07F5B6C0-EEB4-4BED-A672-90C16029087B}"/>
                    </a:ext>
                  </a:extLst>
                </p14:cNvPr>
                <p14:cNvContentPartPr/>
                <p14:nvPr/>
              </p14:nvContentPartPr>
              <p14:xfrm>
                <a:off x="3579103" y="306797"/>
                <a:ext cx="228240" cy="16452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07F5B6C0-EEB4-4BED-A672-90C16029087B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3570463" y="297797"/>
                  <a:ext cx="245880" cy="18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D2DBCE28-13DA-4228-9352-CDDEE683829E}"/>
                    </a:ext>
                  </a:extLst>
                </p14:cNvPr>
                <p14:cNvContentPartPr/>
                <p14:nvPr/>
              </p14:nvContentPartPr>
              <p14:xfrm>
                <a:off x="3931183" y="448277"/>
                <a:ext cx="35280" cy="1368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D2DBCE28-13DA-4228-9352-CDDEE683829E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3922543" y="439277"/>
                  <a:ext cx="5292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CF026952-E042-4755-B960-BB56D82926E5}"/>
                    </a:ext>
                  </a:extLst>
                </p14:cNvPr>
                <p14:cNvContentPartPr/>
                <p14:nvPr/>
              </p14:nvContentPartPr>
              <p14:xfrm>
                <a:off x="4282903" y="227957"/>
                <a:ext cx="209880" cy="20556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CF026952-E042-4755-B960-BB56D82926E5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4274263" y="219317"/>
                  <a:ext cx="227520" cy="22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323BCF56-4A09-414F-AEE8-3B22700213D7}"/>
                    </a:ext>
                  </a:extLst>
                </p14:cNvPr>
                <p14:cNvContentPartPr/>
                <p14:nvPr/>
              </p14:nvContentPartPr>
              <p14:xfrm>
                <a:off x="4517623" y="311117"/>
                <a:ext cx="138960" cy="12276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323BCF56-4A09-414F-AEE8-3B22700213D7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4508983" y="302477"/>
                  <a:ext cx="15660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4FDA4DB7-D688-46FB-B355-97359C534209}"/>
                    </a:ext>
                  </a:extLst>
                </p14:cNvPr>
                <p14:cNvContentPartPr/>
                <p14:nvPr/>
              </p14:nvContentPartPr>
              <p14:xfrm>
                <a:off x="4738303" y="292037"/>
                <a:ext cx="135720" cy="13932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4FDA4DB7-D688-46FB-B355-97359C534209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4729303" y="283037"/>
                  <a:ext cx="153360" cy="15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F9219FBF-BF6B-467E-BB01-CE98DB899830}"/>
                    </a:ext>
                  </a:extLst>
                </p14:cNvPr>
                <p14:cNvContentPartPr/>
                <p14:nvPr/>
              </p14:nvContentPartPr>
              <p14:xfrm>
                <a:off x="5026303" y="78557"/>
                <a:ext cx="47160" cy="35748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F9219FBF-BF6B-467E-BB01-CE98DB899830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5017303" y="69557"/>
                  <a:ext cx="64800" cy="37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A6BCB19E-DBC6-4114-8E45-F2E25FC8DBE7}"/>
                    </a:ext>
                  </a:extLst>
                </p14:cNvPr>
                <p14:cNvContentPartPr/>
                <p14:nvPr/>
              </p14:nvContentPartPr>
              <p14:xfrm>
                <a:off x="4846303" y="257477"/>
                <a:ext cx="286560" cy="2628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A6BCB19E-DBC6-4114-8E45-F2E25FC8DBE7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4837303" y="248477"/>
                  <a:ext cx="304200" cy="4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44BFAC99-84A5-43E0-BA23-46B1C908F0AC}"/>
                    </a:ext>
                  </a:extLst>
                </p14:cNvPr>
                <p14:cNvContentPartPr/>
                <p14:nvPr/>
              </p14:nvContentPartPr>
              <p14:xfrm>
                <a:off x="5120263" y="240197"/>
                <a:ext cx="74160" cy="19800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44BFAC99-84A5-43E0-BA23-46B1C908F0AC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5111263" y="231197"/>
                  <a:ext cx="9180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40955759-ABA1-4A36-8F6C-1378E1576E41}"/>
                    </a:ext>
                  </a:extLst>
                </p14:cNvPr>
                <p14:cNvContentPartPr/>
                <p14:nvPr/>
              </p14:nvContentPartPr>
              <p14:xfrm>
                <a:off x="5228263" y="312557"/>
                <a:ext cx="135720" cy="14616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40955759-ABA1-4A36-8F6C-1378E1576E41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5219623" y="303557"/>
                  <a:ext cx="15336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EAE221E3-17D8-4563-B07A-64C7F15A1B9D}"/>
                    </a:ext>
                  </a:extLst>
                </p14:cNvPr>
                <p14:cNvContentPartPr/>
                <p14:nvPr/>
              </p14:nvContentPartPr>
              <p14:xfrm>
                <a:off x="5475583" y="257837"/>
                <a:ext cx="155520" cy="19368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EAE221E3-17D8-4563-B07A-64C7F15A1B9D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5466943" y="248837"/>
                  <a:ext cx="173160" cy="21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8549FD1E-D8F8-4D5E-97AF-8E405B07446B}"/>
                    </a:ext>
                  </a:extLst>
                </p14:cNvPr>
                <p14:cNvContentPartPr/>
                <p14:nvPr/>
              </p14:nvContentPartPr>
              <p14:xfrm>
                <a:off x="5594743" y="271517"/>
                <a:ext cx="221400" cy="18828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8549FD1E-D8F8-4D5E-97AF-8E405B07446B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5585743" y="262877"/>
                  <a:ext cx="23904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7BBAC0AA-00F3-4747-AB83-ADB027701897}"/>
                    </a:ext>
                  </a:extLst>
                </p14:cNvPr>
                <p14:cNvContentPartPr/>
                <p14:nvPr/>
              </p14:nvContentPartPr>
              <p14:xfrm>
                <a:off x="5909023" y="285197"/>
                <a:ext cx="199440" cy="18864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7BBAC0AA-00F3-4747-AB83-ADB027701897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5900023" y="276197"/>
                  <a:ext cx="217080" cy="20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E9D849BD-7860-461A-ACE8-522C8F1EF08B}"/>
                    </a:ext>
                  </a:extLst>
                </p14:cNvPr>
                <p14:cNvContentPartPr/>
                <p14:nvPr/>
              </p14:nvContentPartPr>
              <p14:xfrm>
                <a:off x="6063463" y="97997"/>
                <a:ext cx="103680" cy="32076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E9D849BD-7860-461A-ACE8-522C8F1EF08B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6054823" y="88997"/>
                  <a:ext cx="121320" cy="33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02821316-2979-47FD-9689-AE3E271E9E1F}"/>
                    </a:ext>
                  </a:extLst>
                </p14:cNvPr>
                <p14:cNvContentPartPr/>
                <p14:nvPr/>
              </p14:nvContentPartPr>
              <p14:xfrm>
                <a:off x="6367663" y="184037"/>
                <a:ext cx="82080" cy="2160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02821316-2979-47FD-9689-AE3E271E9E1F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6358663" y="175037"/>
                  <a:ext cx="9972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1C43C6EC-B870-48A5-B699-894DE20F3D3C}"/>
                    </a:ext>
                  </a:extLst>
                </p14:cNvPr>
                <p14:cNvContentPartPr/>
                <p14:nvPr/>
              </p14:nvContentPartPr>
              <p14:xfrm>
                <a:off x="6369463" y="378437"/>
                <a:ext cx="25560" cy="2160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1C43C6EC-B870-48A5-B699-894DE20F3D3C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6360463" y="369437"/>
                  <a:ext cx="4320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6ACA6675-7E93-40F3-B9B7-03ADC3B0E124}"/>
                    </a:ext>
                  </a:extLst>
                </p14:cNvPr>
                <p14:cNvContentPartPr/>
                <p14:nvPr/>
              </p14:nvContentPartPr>
              <p14:xfrm>
                <a:off x="347743" y="883157"/>
                <a:ext cx="230760" cy="39024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6ACA6675-7E93-40F3-B9B7-03ADC3B0E124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339103" y="874517"/>
                  <a:ext cx="248400" cy="40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CB94D180-668C-43A3-87A1-2FF69774F293}"/>
                    </a:ext>
                  </a:extLst>
                </p14:cNvPr>
                <p14:cNvContentPartPr/>
                <p14:nvPr/>
              </p14:nvContentPartPr>
              <p14:xfrm>
                <a:off x="385183" y="1105277"/>
                <a:ext cx="217440" cy="5508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CB94D180-668C-43A3-87A1-2FF69774F293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376543" y="1096277"/>
                  <a:ext cx="23508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A75CA4F7-A730-43ED-9E2D-E5DB9B646ED1}"/>
                    </a:ext>
                  </a:extLst>
                </p14:cNvPr>
                <p14:cNvContentPartPr/>
                <p14:nvPr/>
              </p14:nvContentPartPr>
              <p14:xfrm>
                <a:off x="809983" y="834557"/>
                <a:ext cx="30600" cy="38844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A75CA4F7-A730-43ED-9E2D-E5DB9B646ED1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801343" y="825917"/>
                  <a:ext cx="48240" cy="40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4093B1CF-DA56-41C7-BA92-C90C4B7424EA}"/>
                    </a:ext>
                  </a:extLst>
                </p14:cNvPr>
                <p14:cNvContentPartPr/>
                <p14:nvPr/>
              </p14:nvContentPartPr>
              <p14:xfrm>
                <a:off x="800263" y="751757"/>
                <a:ext cx="142200" cy="22284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4093B1CF-DA56-41C7-BA92-C90C4B7424EA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791623" y="743117"/>
                  <a:ext cx="159840" cy="24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AF129055-BC18-4A9E-A64A-6AE7AD4512F5}"/>
                    </a:ext>
                  </a:extLst>
                </p14:cNvPr>
                <p14:cNvContentPartPr/>
                <p14:nvPr/>
              </p14:nvContentPartPr>
              <p14:xfrm>
                <a:off x="718903" y="991157"/>
                <a:ext cx="175320" cy="3888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AF129055-BC18-4A9E-A64A-6AE7AD4512F5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710263" y="982157"/>
                  <a:ext cx="192960" cy="5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0CDA16AA-7CA4-4507-BD3B-CE85F0CF6F6D}"/>
                    </a:ext>
                  </a:extLst>
                </p14:cNvPr>
                <p14:cNvContentPartPr/>
                <p14:nvPr/>
              </p14:nvContentPartPr>
              <p14:xfrm>
                <a:off x="1062343" y="755357"/>
                <a:ext cx="37080" cy="44784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0CDA16AA-7CA4-4507-BD3B-CE85F0CF6F6D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1053343" y="746357"/>
                  <a:ext cx="54720" cy="46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3E26DFA6-8125-42BC-82AE-E2DB913A7788}"/>
                    </a:ext>
                  </a:extLst>
                </p14:cNvPr>
                <p14:cNvContentPartPr/>
                <p14:nvPr/>
              </p14:nvContentPartPr>
              <p14:xfrm>
                <a:off x="934543" y="1064597"/>
                <a:ext cx="243000" cy="1476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3E26DFA6-8125-42BC-82AE-E2DB913A7788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925543" y="1055597"/>
                  <a:ext cx="26064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6E6C4853-BF32-4A08-BD38-6FCAADB4BA64}"/>
                    </a:ext>
                  </a:extLst>
                </p14:cNvPr>
                <p14:cNvContentPartPr/>
                <p14:nvPr/>
              </p14:nvContentPartPr>
              <p14:xfrm>
                <a:off x="1183303" y="1051277"/>
                <a:ext cx="121320" cy="14868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6E6C4853-BF32-4A08-BD38-6FCAADB4BA64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1174663" y="1042277"/>
                  <a:ext cx="13896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3BDEA47C-73F2-4DD0-9110-BCABAD04CC3E}"/>
                    </a:ext>
                  </a:extLst>
                </p14:cNvPr>
                <p14:cNvContentPartPr/>
                <p14:nvPr/>
              </p14:nvContentPartPr>
              <p14:xfrm>
                <a:off x="1385983" y="987557"/>
                <a:ext cx="178200" cy="22104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3BDEA47C-73F2-4DD0-9110-BCABAD04CC3E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1377343" y="978917"/>
                  <a:ext cx="19584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D15A7D5D-8AFA-4CB2-9932-E9C223CF8FBD}"/>
                    </a:ext>
                  </a:extLst>
                </p14:cNvPr>
                <p14:cNvContentPartPr/>
                <p14:nvPr/>
              </p14:nvContentPartPr>
              <p14:xfrm>
                <a:off x="1909423" y="1050917"/>
                <a:ext cx="216000" cy="12708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D15A7D5D-8AFA-4CB2-9932-E9C223CF8FBD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1900423" y="1041917"/>
                  <a:ext cx="23364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FD360CC4-7E85-426D-A72A-90FFF6830577}"/>
                    </a:ext>
                  </a:extLst>
                </p14:cNvPr>
                <p14:cNvContentPartPr/>
                <p14:nvPr/>
              </p14:nvContentPartPr>
              <p14:xfrm>
                <a:off x="2527543" y="1124717"/>
                <a:ext cx="52920" cy="31608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FD360CC4-7E85-426D-A72A-90FFF6830577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2518543" y="1115717"/>
                  <a:ext cx="70560" cy="33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291FB791-E7C3-4571-8BD6-BF0715E2C691}"/>
                    </a:ext>
                  </a:extLst>
                </p14:cNvPr>
                <p14:cNvContentPartPr/>
                <p14:nvPr/>
              </p14:nvContentPartPr>
              <p14:xfrm>
                <a:off x="2505223" y="967757"/>
                <a:ext cx="246600" cy="19620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291FB791-E7C3-4571-8BD6-BF0715E2C691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2496223" y="959117"/>
                  <a:ext cx="264240" cy="21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381F94B0-713E-4090-BF8A-9DD5EFE5C15B}"/>
                    </a:ext>
                  </a:extLst>
                </p14:cNvPr>
                <p14:cNvContentPartPr/>
                <p14:nvPr/>
              </p14:nvContentPartPr>
              <p14:xfrm>
                <a:off x="2778463" y="1010597"/>
                <a:ext cx="219240" cy="18072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381F94B0-713E-4090-BF8A-9DD5EFE5C15B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2769823" y="1001957"/>
                  <a:ext cx="23688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E9C17250-3563-4864-8199-3FCA592CD920}"/>
                    </a:ext>
                  </a:extLst>
                </p14:cNvPr>
                <p14:cNvContentPartPr/>
                <p14:nvPr/>
              </p14:nvContentPartPr>
              <p14:xfrm>
                <a:off x="3112903" y="1009517"/>
                <a:ext cx="97920" cy="18180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E9C17250-3563-4864-8199-3FCA592CD920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3103903" y="1000517"/>
                  <a:ext cx="115560" cy="19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5C66C3C6-FE19-4AD7-A6D4-30C7BD33EFBD}"/>
                    </a:ext>
                  </a:extLst>
                </p14:cNvPr>
                <p14:cNvContentPartPr/>
                <p14:nvPr/>
              </p14:nvContentPartPr>
              <p14:xfrm>
                <a:off x="3365263" y="859757"/>
                <a:ext cx="64440" cy="27288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5C66C3C6-FE19-4AD7-A6D4-30C7BD33EFBD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3356263" y="851117"/>
                  <a:ext cx="82080" cy="29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FAB14470-8382-4CD4-BDEC-B8824627259A}"/>
                    </a:ext>
                  </a:extLst>
                </p14:cNvPr>
                <p14:cNvContentPartPr/>
                <p14:nvPr/>
              </p14:nvContentPartPr>
              <p14:xfrm>
                <a:off x="3484783" y="1012757"/>
                <a:ext cx="116280" cy="15156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FAB14470-8382-4CD4-BDEC-B8824627259A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3476143" y="1004117"/>
                  <a:ext cx="13392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6F65622A-7C3B-4527-89FB-3E110C5877A1}"/>
                    </a:ext>
                  </a:extLst>
                </p14:cNvPr>
                <p14:cNvContentPartPr/>
                <p14:nvPr/>
              </p14:nvContentPartPr>
              <p14:xfrm>
                <a:off x="3747223" y="1156037"/>
                <a:ext cx="360" cy="36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6F65622A-7C3B-4527-89FB-3E110C5877A1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3738583" y="1147397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ADCDB8F4-2F0C-4281-9C75-327D9EC06FBE}"/>
                    </a:ext>
                  </a:extLst>
                </p14:cNvPr>
                <p14:cNvContentPartPr/>
                <p14:nvPr/>
              </p14:nvContentPartPr>
              <p14:xfrm>
                <a:off x="3674143" y="1068197"/>
                <a:ext cx="219600" cy="13500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ADCDB8F4-2F0C-4281-9C75-327D9EC06FBE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3665503" y="1059197"/>
                  <a:ext cx="23724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9E61CF2A-16BD-42DC-A8F2-4491714678CF}"/>
                    </a:ext>
                  </a:extLst>
                </p14:cNvPr>
                <p14:cNvContentPartPr/>
                <p14:nvPr/>
              </p14:nvContentPartPr>
              <p14:xfrm>
                <a:off x="3851623" y="854717"/>
                <a:ext cx="55800" cy="27648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9E61CF2A-16BD-42DC-A8F2-4491714678CF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3842983" y="845717"/>
                  <a:ext cx="73440" cy="29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1D247086-8318-402A-AE53-48A3CE6561BA}"/>
                    </a:ext>
                  </a:extLst>
                </p14:cNvPr>
                <p14:cNvContentPartPr/>
                <p14:nvPr/>
              </p14:nvContentPartPr>
              <p14:xfrm>
                <a:off x="4191103" y="999797"/>
                <a:ext cx="124920" cy="11268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1D247086-8318-402A-AE53-48A3CE6561BA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4182103" y="990797"/>
                  <a:ext cx="14256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78A3D170-B3E2-411D-B171-26609B76F7C5}"/>
                    </a:ext>
                  </a:extLst>
                </p14:cNvPr>
                <p14:cNvContentPartPr/>
                <p14:nvPr/>
              </p14:nvContentPartPr>
              <p14:xfrm>
                <a:off x="4474063" y="597317"/>
                <a:ext cx="154440" cy="55260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78A3D170-B3E2-411D-B171-26609B76F7C5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4465423" y="588317"/>
                  <a:ext cx="172080" cy="57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C61F8056-A089-4568-87AC-168FDDBDB25D}"/>
                    </a:ext>
                  </a:extLst>
                </p14:cNvPr>
                <p14:cNvContentPartPr/>
                <p14:nvPr/>
              </p14:nvContentPartPr>
              <p14:xfrm>
                <a:off x="4396663" y="979637"/>
                <a:ext cx="186480" cy="24120"/>
              </p14:xfrm>
            </p:contentPart>
          </mc:Choice>
          <mc:Fallback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C61F8056-A089-4568-87AC-168FDDBDB25D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4387663" y="970997"/>
                  <a:ext cx="20412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7BB53218-23D2-4AC8-BF25-78B78929B649}"/>
                    </a:ext>
                  </a:extLst>
                </p14:cNvPr>
                <p14:cNvContentPartPr/>
                <p14:nvPr/>
              </p14:nvContentPartPr>
              <p14:xfrm>
                <a:off x="5033143" y="683357"/>
                <a:ext cx="17640" cy="45252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7BB53218-23D2-4AC8-BF25-78B78929B649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5024143" y="674357"/>
                  <a:ext cx="35280" cy="47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B433E4B2-7D1B-4E10-B315-02AADC470ECE}"/>
                    </a:ext>
                  </a:extLst>
                </p14:cNvPr>
                <p14:cNvContentPartPr/>
                <p14:nvPr/>
              </p14:nvContentPartPr>
              <p14:xfrm>
                <a:off x="4893823" y="922757"/>
                <a:ext cx="258480" cy="5328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B433E4B2-7D1B-4E10-B315-02AADC470ECE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4884823" y="914117"/>
                  <a:ext cx="276120" cy="7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415E848D-2DF1-40AE-8D46-2AAFDAC68BBB}"/>
                    </a:ext>
                  </a:extLst>
                </p14:cNvPr>
                <p14:cNvContentPartPr/>
                <p14:nvPr/>
              </p14:nvContentPartPr>
              <p14:xfrm>
                <a:off x="5230423" y="960197"/>
                <a:ext cx="14040" cy="139320"/>
              </p14:xfrm>
            </p:contentPart>
          </mc:Choice>
          <mc:Fallback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415E848D-2DF1-40AE-8D46-2AAFDAC68BBB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5221423" y="951197"/>
                  <a:ext cx="31680" cy="15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7681D9E1-668C-4E37-B03E-58C53CDF8335}"/>
                    </a:ext>
                  </a:extLst>
                </p14:cNvPr>
                <p14:cNvContentPartPr/>
                <p14:nvPr/>
              </p14:nvContentPartPr>
              <p14:xfrm>
                <a:off x="5358223" y="961277"/>
                <a:ext cx="334080" cy="16524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7681D9E1-668C-4E37-B03E-58C53CDF8335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5349583" y="952277"/>
                  <a:ext cx="351720" cy="18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32FB74E7-543D-4605-9F8C-31BFE53617DF}"/>
                    </a:ext>
                  </a:extLst>
                </p14:cNvPr>
                <p14:cNvContentPartPr/>
                <p14:nvPr/>
              </p14:nvContentPartPr>
              <p14:xfrm>
                <a:off x="5749903" y="972437"/>
                <a:ext cx="234000" cy="19008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32FB74E7-543D-4605-9F8C-31BFE53617DF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5740903" y="963437"/>
                  <a:ext cx="25164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9879185D-8D0B-411D-9977-140AFBC02D6A}"/>
                    </a:ext>
                  </a:extLst>
                </p14:cNvPr>
                <p14:cNvContentPartPr/>
                <p14:nvPr/>
              </p14:nvContentPartPr>
              <p14:xfrm>
                <a:off x="6577183" y="724757"/>
                <a:ext cx="18360" cy="41940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9879185D-8D0B-411D-9977-140AFBC02D6A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6568183" y="715757"/>
                  <a:ext cx="36000" cy="43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030F4FC0-BC61-4A91-93E5-1711456C915C}"/>
                    </a:ext>
                  </a:extLst>
                </p14:cNvPr>
                <p14:cNvContentPartPr/>
                <p14:nvPr/>
              </p14:nvContentPartPr>
              <p14:xfrm>
                <a:off x="6359743" y="928517"/>
                <a:ext cx="348840" cy="11880"/>
              </p14:xfrm>
            </p:contentPart>
          </mc:Choice>
          <mc:Fallback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030F4FC0-BC61-4A91-93E5-1711456C915C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6350743" y="919877"/>
                  <a:ext cx="36648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D0A9220B-7372-459E-919F-9802E6590B83}"/>
                    </a:ext>
                  </a:extLst>
                </p14:cNvPr>
                <p14:cNvContentPartPr/>
                <p14:nvPr/>
              </p14:nvContentPartPr>
              <p14:xfrm>
                <a:off x="6856903" y="665357"/>
                <a:ext cx="138600" cy="43200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D0A9220B-7372-459E-919F-9802E6590B83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6848263" y="656717"/>
                  <a:ext cx="156240" cy="44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96A08EB9-0809-4928-980D-94A7FD71B03F}"/>
                    </a:ext>
                  </a:extLst>
                </p14:cNvPr>
                <p14:cNvContentPartPr/>
                <p14:nvPr/>
              </p14:nvContentPartPr>
              <p14:xfrm>
                <a:off x="7133743" y="967037"/>
                <a:ext cx="177840" cy="170280"/>
              </p14:xfrm>
            </p:contentPart>
          </mc:Choice>
          <mc:Fallback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96A08EB9-0809-4928-980D-94A7FD71B03F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7124743" y="958397"/>
                  <a:ext cx="195480" cy="18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5CD27F8B-7665-4D3C-A897-00DC2FDDAA9A}"/>
                    </a:ext>
                  </a:extLst>
                </p14:cNvPr>
                <p14:cNvContentPartPr/>
                <p14:nvPr/>
              </p14:nvContentPartPr>
              <p14:xfrm>
                <a:off x="352783" y="1505237"/>
                <a:ext cx="140040" cy="329400"/>
              </p14:xfrm>
            </p:contentPart>
          </mc:Choice>
          <mc:Fallback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5CD27F8B-7665-4D3C-A897-00DC2FDDAA9A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344143" y="1496597"/>
                  <a:ext cx="157680" cy="34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D291FEF5-8A37-469F-837F-3DCF4F2F60F9}"/>
                    </a:ext>
                  </a:extLst>
                </p14:cNvPr>
                <p14:cNvContentPartPr/>
                <p14:nvPr/>
              </p14:nvContentPartPr>
              <p14:xfrm>
                <a:off x="564103" y="1607117"/>
                <a:ext cx="241560" cy="176400"/>
              </p14:xfrm>
            </p:contentPart>
          </mc:Choice>
          <mc:Fallback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D291FEF5-8A37-469F-837F-3DCF4F2F60F9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555463" y="1598117"/>
                  <a:ext cx="25920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FA0EFD22-85AC-4767-A169-A27CE1B5DE28}"/>
                    </a:ext>
                  </a:extLst>
                </p14:cNvPr>
                <p14:cNvContentPartPr/>
                <p14:nvPr/>
              </p14:nvContentPartPr>
              <p14:xfrm>
                <a:off x="913663" y="1619717"/>
                <a:ext cx="150840" cy="118080"/>
              </p14:xfrm>
            </p:contentPart>
          </mc:Choice>
          <mc:Fallback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FA0EFD22-85AC-4767-A169-A27CE1B5DE28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904663" y="1610717"/>
                  <a:ext cx="16848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22750E9F-A196-4FF4-8B40-999F4A6DAB08}"/>
                    </a:ext>
                  </a:extLst>
                </p14:cNvPr>
                <p14:cNvContentPartPr/>
                <p14:nvPr/>
              </p14:nvContentPartPr>
              <p14:xfrm>
                <a:off x="1170703" y="1632317"/>
                <a:ext cx="125280" cy="87480"/>
              </p14:xfrm>
            </p:contentPart>
          </mc:Choice>
          <mc:Fallback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22750E9F-A196-4FF4-8B40-999F4A6DAB08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1161703" y="1623317"/>
                  <a:ext cx="14292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FA620DFF-19CB-4EEA-851E-B66C4060412F}"/>
                    </a:ext>
                  </a:extLst>
                </p14:cNvPr>
                <p14:cNvContentPartPr/>
                <p14:nvPr/>
              </p14:nvContentPartPr>
              <p14:xfrm>
                <a:off x="1334143" y="1611797"/>
                <a:ext cx="220320" cy="143280"/>
              </p14:xfrm>
            </p:contentPart>
          </mc:Choice>
          <mc:Fallback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FA620DFF-19CB-4EEA-851E-B66C4060412F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1325143" y="1602797"/>
                  <a:ext cx="237960" cy="16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687C3CD2-8080-41A0-823F-DE3B20FF577A}"/>
                    </a:ext>
                  </a:extLst>
                </p14:cNvPr>
                <p14:cNvContentPartPr/>
                <p14:nvPr/>
              </p14:nvContentPartPr>
              <p14:xfrm>
                <a:off x="1644823" y="1401557"/>
                <a:ext cx="228600" cy="457200"/>
              </p14:xfrm>
            </p:contentPart>
          </mc:Choice>
          <mc:Fallback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687C3CD2-8080-41A0-823F-DE3B20FF577A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1635823" y="1392917"/>
                  <a:ext cx="246240" cy="47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6CA3C2FE-E011-4555-A3AF-9A8E6F39F6B8}"/>
                    </a:ext>
                  </a:extLst>
                </p14:cNvPr>
                <p14:cNvContentPartPr/>
                <p14:nvPr/>
              </p14:nvContentPartPr>
              <p14:xfrm>
                <a:off x="2239183" y="1605317"/>
                <a:ext cx="135720" cy="11880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6CA3C2FE-E011-4555-A3AF-9A8E6F39F6B8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2230183" y="1596317"/>
                  <a:ext cx="153360" cy="13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BA623442-725F-48A1-B51D-0C41B8A20897}"/>
                    </a:ext>
                  </a:extLst>
                </p14:cNvPr>
                <p14:cNvContentPartPr/>
                <p14:nvPr/>
              </p14:nvContentPartPr>
              <p14:xfrm>
                <a:off x="2243863" y="1537997"/>
                <a:ext cx="160200" cy="435240"/>
              </p14:xfrm>
            </p:contentPart>
          </mc:Choice>
          <mc:Fallback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BA623442-725F-48A1-B51D-0C41B8A20897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2235223" y="1529357"/>
                  <a:ext cx="177840" cy="45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C55FD55A-7DAE-45E1-816D-5C383DC31A64}"/>
                    </a:ext>
                  </a:extLst>
                </p14:cNvPr>
                <p14:cNvContentPartPr/>
                <p14:nvPr/>
              </p14:nvContentPartPr>
              <p14:xfrm>
                <a:off x="2555983" y="1456637"/>
                <a:ext cx="55800" cy="273960"/>
              </p14:xfrm>
            </p:contentPart>
          </mc:Choice>
          <mc:Fallback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C55FD55A-7DAE-45E1-816D-5C383DC31A64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2547343" y="1447997"/>
                  <a:ext cx="73440" cy="29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5FC31CAB-5254-4A91-B828-59AFC18182C5}"/>
                    </a:ext>
                  </a:extLst>
                </p14:cNvPr>
                <p14:cNvContentPartPr/>
                <p14:nvPr/>
              </p14:nvContentPartPr>
              <p14:xfrm>
                <a:off x="2669743" y="1595237"/>
                <a:ext cx="121320" cy="154440"/>
              </p14:xfrm>
            </p:contentPart>
          </mc:Choice>
          <mc:Fallback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5FC31CAB-5254-4A91-B828-59AFC18182C5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2661103" y="1586237"/>
                  <a:ext cx="138960" cy="17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6D238894-6419-4FFB-98D7-539417C9CB1A}"/>
                    </a:ext>
                  </a:extLst>
                </p14:cNvPr>
                <p14:cNvContentPartPr/>
                <p14:nvPr/>
              </p14:nvContentPartPr>
              <p14:xfrm>
                <a:off x="2918863" y="1404077"/>
                <a:ext cx="61560" cy="333000"/>
              </p14:xfrm>
            </p:contentPart>
          </mc:Choice>
          <mc:Fallback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6D238894-6419-4FFB-98D7-539417C9CB1A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2910223" y="1395077"/>
                  <a:ext cx="79200" cy="35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ED46A4C8-CE30-4D40-BB6C-9B44E69CF4ED}"/>
                    </a:ext>
                  </a:extLst>
                </p14:cNvPr>
                <p14:cNvContentPartPr/>
                <p14:nvPr/>
              </p14:nvContentPartPr>
              <p14:xfrm>
                <a:off x="2983303" y="1582277"/>
                <a:ext cx="213840" cy="194040"/>
              </p14:xfrm>
            </p:contentPart>
          </mc:Choice>
          <mc:Fallback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ED46A4C8-CE30-4D40-BB6C-9B44E69CF4ED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2974663" y="1573637"/>
                  <a:ext cx="231480" cy="21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63983CA8-2EA5-45D1-9A37-777DD2D4ABF8}"/>
                    </a:ext>
                  </a:extLst>
                </p14:cNvPr>
                <p14:cNvContentPartPr/>
                <p14:nvPr/>
              </p14:nvContentPartPr>
              <p14:xfrm>
                <a:off x="3132343" y="1287077"/>
                <a:ext cx="76320" cy="412560"/>
              </p14:xfrm>
            </p:contentPart>
          </mc:Choice>
          <mc:Fallback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63983CA8-2EA5-45D1-9A37-777DD2D4ABF8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3123703" y="1278077"/>
                  <a:ext cx="93960" cy="43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4536C788-9193-4FCB-9B65-69B9A8159C27}"/>
                    </a:ext>
                  </a:extLst>
                </p14:cNvPr>
                <p14:cNvContentPartPr/>
                <p14:nvPr/>
              </p14:nvContentPartPr>
              <p14:xfrm>
                <a:off x="3601783" y="1597037"/>
                <a:ext cx="113760" cy="131400"/>
              </p14:xfrm>
            </p:contentPart>
          </mc:Choice>
          <mc:Fallback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4536C788-9193-4FCB-9B65-69B9A8159C27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3592783" y="1588397"/>
                  <a:ext cx="131400" cy="14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C832890E-6F9F-466E-A137-E0C5E7A3D7D7}"/>
                    </a:ext>
                  </a:extLst>
                </p14:cNvPr>
                <p14:cNvContentPartPr/>
                <p14:nvPr/>
              </p14:nvContentPartPr>
              <p14:xfrm>
                <a:off x="3903103" y="1240997"/>
                <a:ext cx="187200" cy="470160"/>
              </p14:xfrm>
            </p:contentPart>
          </mc:Choice>
          <mc:Fallback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C832890E-6F9F-466E-A137-E0C5E7A3D7D7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3894463" y="1231997"/>
                  <a:ext cx="204840" cy="48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C0C5B775-CF57-4C62-9578-7E70BF6DEB48}"/>
                    </a:ext>
                  </a:extLst>
                </p14:cNvPr>
                <p14:cNvContentPartPr/>
                <p14:nvPr/>
              </p14:nvContentPartPr>
              <p14:xfrm>
                <a:off x="3841903" y="1570037"/>
                <a:ext cx="207360" cy="10800"/>
              </p14:xfrm>
            </p:contentPart>
          </mc:Choice>
          <mc:Fallback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C0C5B775-CF57-4C62-9578-7E70BF6DEB48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3833263" y="1561397"/>
                  <a:ext cx="22500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3A9C3ED3-E713-4D16-BB22-304BD4DEAF6C}"/>
                    </a:ext>
                  </a:extLst>
                </p14:cNvPr>
                <p14:cNvContentPartPr/>
                <p14:nvPr/>
              </p14:nvContentPartPr>
              <p14:xfrm>
                <a:off x="4620943" y="1261877"/>
                <a:ext cx="60120" cy="458640"/>
              </p14:xfrm>
            </p:contentPart>
          </mc:Choice>
          <mc:Fallback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3A9C3ED3-E713-4D16-BB22-304BD4DEAF6C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4612303" y="1253237"/>
                  <a:ext cx="77760" cy="47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995C476B-B75C-4972-9079-500770F87832}"/>
                    </a:ext>
                  </a:extLst>
                </p14:cNvPr>
                <p14:cNvContentPartPr/>
                <p14:nvPr/>
              </p14:nvContentPartPr>
              <p14:xfrm>
                <a:off x="4515463" y="1492277"/>
                <a:ext cx="250200" cy="29520"/>
              </p14:xfrm>
            </p:contentPart>
          </mc:Choice>
          <mc:Fallback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995C476B-B75C-4972-9079-500770F87832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4506823" y="1483277"/>
                  <a:ext cx="267840" cy="4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303E0CAC-B083-410D-8082-D2698D568D0B}"/>
                    </a:ext>
                  </a:extLst>
                </p14:cNvPr>
                <p14:cNvContentPartPr/>
                <p14:nvPr/>
              </p14:nvContentPartPr>
              <p14:xfrm>
                <a:off x="4820743" y="1534037"/>
                <a:ext cx="115560" cy="144720"/>
              </p14:xfrm>
            </p:contentPart>
          </mc:Choice>
          <mc:Fallback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303E0CAC-B083-410D-8082-D2698D568D0B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4811743" y="1525397"/>
                  <a:ext cx="13320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E95B575F-1313-42B0-9A70-F3741E3A3B96}"/>
                    </a:ext>
                  </a:extLst>
                </p14:cNvPr>
                <p14:cNvContentPartPr/>
                <p14:nvPr/>
              </p14:nvContentPartPr>
              <p14:xfrm>
                <a:off x="5053663" y="1561037"/>
                <a:ext cx="252360" cy="144360"/>
              </p14:xfrm>
            </p:contentPart>
          </mc:Choice>
          <mc:Fallback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E95B575F-1313-42B0-9A70-F3741E3A3B96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5044663" y="1552037"/>
                  <a:ext cx="27000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BE348DCD-5719-427D-A428-08615672B2FB}"/>
                    </a:ext>
                  </a:extLst>
                </p14:cNvPr>
                <p14:cNvContentPartPr/>
                <p14:nvPr/>
              </p14:nvContentPartPr>
              <p14:xfrm>
                <a:off x="5397823" y="1579397"/>
                <a:ext cx="138960" cy="86760"/>
              </p14:xfrm>
            </p:contentPart>
          </mc:Choice>
          <mc:Fallback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BE348DCD-5719-427D-A428-08615672B2FB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5388823" y="1570397"/>
                  <a:ext cx="156600" cy="10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5B461FEE-6578-4208-8833-4F450A8E9EB1}"/>
                    </a:ext>
                  </a:extLst>
                </p14:cNvPr>
                <p14:cNvContentPartPr/>
                <p14:nvPr/>
              </p14:nvContentPartPr>
              <p14:xfrm>
                <a:off x="5767543" y="1266917"/>
                <a:ext cx="22680" cy="416880"/>
              </p14:xfrm>
            </p:contentPart>
          </mc:Choice>
          <mc:Fallback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5B461FEE-6578-4208-8833-4F450A8E9EB1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5758903" y="1258277"/>
                  <a:ext cx="40320" cy="43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8204117F-4E43-41B0-BE19-88FE55880649}"/>
                    </a:ext>
                  </a:extLst>
                </p14:cNvPr>
                <p14:cNvContentPartPr/>
                <p14:nvPr/>
              </p14:nvContentPartPr>
              <p14:xfrm>
                <a:off x="5593303" y="1498037"/>
                <a:ext cx="310320" cy="32040"/>
              </p14:xfrm>
            </p:contentPart>
          </mc:Choice>
          <mc:Fallback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8204117F-4E43-41B0-BE19-88FE55880649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5584303" y="1489037"/>
                  <a:ext cx="32796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95297FC0-376F-4E0B-82C0-E01FBDC24F50}"/>
                    </a:ext>
                  </a:extLst>
                </p14:cNvPr>
                <p14:cNvContentPartPr/>
                <p14:nvPr/>
              </p14:nvContentPartPr>
              <p14:xfrm>
                <a:off x="5909023" y="1546997"/>
                <a:ext cx="108360" cy="122760"/>
              </p14:xfrm>
            </p:contentPart>
          </mc:Choice>
          <mc:Fallback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95297FC0-376F-4E0B-82C0-E01FBDC24F50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5900383" y="1537997"/>
                  <a:ext cx="12600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DEDDD2C4-BD55-4EC2-ACB2-D7A8AD12D687}"/>
                    </a:ext>
                  </a:extLst>
                </p14:cNvPr>
                <p14:cNvContentPartPr/>
                <p14:nvPr/>
              </p14:nvContentPartPr>
              <p14:xfrm>
                <a:off x="6056983" y="1550957"/>
                <a:ext cx="177480" cy="114120"/>
              </p14:xfrm>
            </p:contentPart>
          </mc:Choice>
          <mc:Fallback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DEDDD2C4-BD55-4EC2-ACB2-D7A8AD12D687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6047983" y="1541957"/>
                  <a:ext cx="195120" cy="13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4FAF4616-AEA2-4590-86F5-4D43D2A4043D}"/>
                    </a:ext>
                  </a:extLst>
                </p14:cNvPr>
                <p14:cNvContentPartPr/>
                <p14:nvPr/>
              </p14:nvContentPartPr>
              <p14:xfrm>
                <a:off x="6314383" y="1510637"/>
                <a:ext cx="182520" cy="179280"/>
              </p14:xfrm>
            </p:contentPart>
          </mc:Choice>
          <mc:Fallback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4FAF4616-AEA2-4590-86F5-4D43D2A4043D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6305743" y="1501637"/>
                  <a:ext cx="200160" cy="19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111610C2-57BA-4FC8-B87A-D02C63A6EF5E}"/>
                    </a:ext>
                  </a:extLst>
                </p14:cNvPr>
                <p14:cNvContentPartPr/>
                <p14:nvPr/>
              </p14:nvContentPartPr>
              <p14:xfrm>
                <a:off x="3170503" y="1535477"/>
                <a:ext cx="174960" cy="241920"/>
              </p14:xfrm>
            </p:contentPart>
          </mc:Choice>
          <mc:Fallback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111610C2-57BA-4FC8-B87A-D02C63A6EF5E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3161863" y="1526477"/>
                  <a:ext cx="192600" cy="25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8C676ECC-A2F6-40D7-8B3C-1EE5BAEB64F3}"/>
                    </a:ext>
                  </a:extLst>
                </p14:cNvPr>
                <p14:cNvContentPartPr/>
                <p14:nvPr/>
              </p14:nvContentPartPr>
              <p14:xfrm>
                <a:off x="6717943" y="1519277"/>
                <a:ext cx="158400" cy="16668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8C676ECC-A2F6-40D7-8B3C-1EE5BAEB64F3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6709303" y="1510637"/>
                  <a:ext cx="17604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359F104F-2BE0-4C43-953F-6FCE9B2AE66C}"/>
                    </a:ext>
                  </a:extLst>
                </p14:cNvPr>
                <p14:cNvContentPartPr/>
                <p14:nvPr/>
              </p14:nvContentPartPr>
              <p14:xfrm>
                <a:off x="6953383" y="1491197"/>
                <a:ext cx="134640" cy="195840"/>
              </p14:xfrm>
            </p:contentPart>
          </mc:Choice>
          <mc:Fallback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359F104F-2BE0-4C43-953F-6FCE9B2AE66C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6944383" y="1482197"/>
                  <a:ext cx="152280" cy="21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854FD94A-8EE0-4C33-ACF4-1E260A9EBF31}"/>
                    </a:ext>
                  </a:extLst>
                </p14:cNvPr>
                <p14:cNvContentPartPr/>
                <p14:nvPr/>
              </p14:nvContentPartPr>
              <p14:xfrm>
                <a:off x="7093423" y="1496957"/>
                <a:ext cx="228960" cy="204840"/>
              </p14:xfrm>
            </p:contentPart>
          </mc:Choice>
          <mc:Fallback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854FD94A-8EE0-4C33-ACF4-1E260A9EBF31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7084423" y="1488317"/>
                  <a:ext cx="246600" cy="22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BEC06178-89D9-4CB3-85EC-740BD6EA3B8E}"/>
                    </a:ext>
                  </a:extLst>
                </p14:cNvPr>
                <p14:cNvContentPartPr/>
                <p14:nvPr/>
              </p14:nvContentPartPr>
              <p14:xfrm>
                <a:off x="283663" y="2224157"/>
                <a:ext cx="258480" cy="175320"/>
              </p14:xfrm>
            </p:contentPart>
          </mc:Choice>
          <mc:Fallback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BEC06178-89D9-4CB3-85EC-740BD6EA3B8E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275023" y="2215157"/>
                  <a:ext cx="27612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4636432D-DDA0-4AFF-A84B-552B5B5C3BD9}"/>
                    </a:ext>
                  </a:extLst>
                </p14:cNvPr>
                <p14:cNvContentPartPr/>
                <p14:nvPr/>
              </p14:nvContentPartPr>
              <p14:xfrm>
                <a:off x="570943" y="2217317"/>
                <a:ext cx="217080" cy="167760"/>
              </p14:xfrm>
            </p:contentPart>
          </mc:Choice>
          <mc:Fallback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4636432D-DDA0-4AFF-A84B-552B5B5C3BD9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562303" y="2208317"/>
                  <a:ext cx="23472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8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146FA3B2-DAD7-4B5C-848F-7E7392BD36B4}"/>
                    </a:ext>
                  </a:extLst>
                </p14:cNvPr>
                <p14:cNvContentPartPr/>
                <p14:nvPr/>
              </p14:nvContentPartPr>
              <p14:xfrm>
                <a:off x="803503" y="2212277"/>
                <a:ext cx="168840" cy="167760"/>
              </p14:xfrm>
            </p:contentPart>
          </mc:Choice>
          <mc:Fallback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146FA3B2-DAD7-4B5C-848F-7E7392BD36B4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794503" y="2203277"/>
                  <a:ext cx="18648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627CC8BE-95CE-47F5-A6C8-D14D94290362}"/>
                    </a:ext>
                  </a:extLst>
                </p14:cNvPr>
                <p14:cNvContentPartPr/>
                <p14:nvPr/>
              </p14:nvContentPartPr>
              <p14:xfrm>
                <a:off x="1027783" y="2173757"/>
                <a:ext cx="144360" cy="195840"/>
              </p14:xfrm>
            </p:contentPart>
          </mc:Choice>
          <mc:Fallback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627CC8BE-95CE-47F5-A6C8-D14D94290362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1019143" y="2165117"/>
                  <a:ext cx="162000" cy="21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4485A3CB-809F-4C26-87C6-87144D1D5FFE}"/>
                    </a:ext>
                  </a:extLst>
                </p14:cNvPr>
                <p14:cNvContentPartPr/>
                <p14:nvPr/>
              </p14:nvContentPartPr>
              <p14:xfrm>
                <a:off x="1276903" y="2207957"/>
                <a:ext cx="143640" cy="167400"/>
              </p14:xfrm>
            </p:contentPart>
          </mc:Choice>
          <mc:Fallback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4485A3CB-809F-4C26-87C6-87144D1D5FFE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1267903" y="2199317"/>
                  <a:ext cx="161280" cy="18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F7430373-D508-4D4A-9151-74106CAC55B6}"/>
                    </a:ext>
                  </a:extLst>
                </p14:cNvPr>
                <p14:cNvContentPartPr/>
                <p14:nvPr/>
              </p14:nvContentPartPr>
              <p14:xfrm>
                <a:off x="1439623" y="2187437"/>
                <a:ext cx="159840" cy="181080"/>
              </p14:xfrm>
            </p:contentPart>
          </mc:Choice>
          <mc:Fallback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F7430373-D508-4D4A-9151-74106CAC55B6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1430623" y="2178797"/>
                  <a:ext cx="17748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1AD534BC-956C-44B7-9238-0146FDA6754F}"/>
                    </a:ext>
                  </a:extLst>
                </p14:cNvPr>
                <p14:cNvContentPartPr/>
                <p14:nvPr/>
              </p14:nvContentPartPr>
              <p14:xfrm>
                <a:off x="1552303" y="2210117"/>
                <a:ext cx="191160" cy="153000"/>
              </p14:xfrm>
            </p:contentPart>
          </mc:Choice>
          <mc:Fallback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1AD534BC-956C-44B7-9238-0146FDA6754F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1543663" y="2201117"/>
                  <a:ext cx="208800" cy="17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8EC9EA50-1732-49A7-A086-7A17B9164D5A}"/>
                    </a:ext>
                  </a:extLst>
                </p14:cNvPr>
                <p14:cNvContentPartPr/>
                <p14:nvPr/>
              </p14:nvContentPartPr>
              <p14:xfrm>
                <a:off x="1776583" y="2240357"/>
                <a:ext cx="124560" cy="154800"/>
              </p14:xfrm>
            </p:contentPart>
          </mc:Choice>
          <mc:Fallback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8EC9EA50-1732-49A7-A086-7A17B9164D5A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1767583" y="2231357"/>
                  <a:ext cx="14220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9A1EF80D-045A-421D-A5CF-9CEB9CE33ACE}"/>
                    </a:ext>
                  </a:extLst>
                </p14:cNvPr>
                <p14:cNvContentPartPr/>
                <p14:nvPr/>
              </p14:nvContentPartPr>
              <p14:xfrm>
                <a:off x="1885303" y="2070077"/>
                <a:ext cx="61920" cy="306360"/>
              </p14:xfrm>
            </p:contentPart>
          </mc:Choice>
          <mc:Fallback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9A1EF80D-045A-421D-A5CF-9CEB9CE33ACE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1876303" y="2061077"/>
                  <a:ext cx="79560" cy="32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2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7FDC5940-1EC7-4C00-B037-1C3062D7DEDA}"/>
                    </a:ext>
                  </a:extLst>
                </p14:cNvPr>
                <p14:cNvContentPartPr/>
                <p14:nvPr/>
              </p14:nvContentPartPr>
              <p14:xfrm>
                <a:off x="2376343" y="2167637"/>
                <a:ext cx="314640" cy="167040"/>
              </p14:xfrm>
            </p:contentPart>
          </mc:Choice>
          <mc:Fallback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7FDC5940-1EC7-4C00-B037-1C3062D7DEDA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2367343" y="2158997"/>
                  <a:ext cx="33228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3FFB1218-E7DA-443D-85C3-3F9C42046921}"/>
                    </a:ext>
                  </a:extLst>
                </p14:cNvPr>
                <p14:cNvContentPartPr/>
                <p14:nvPr/>
              </p14:nvContentPartPr>
              <p14:xfrm>
                <a:off x="2740663" y="2171237"/>
                <a:ext cx="143640" cy="200880"/>
              </p14:xfrm>
            </p:contentPart>
          </mc:Choice>
          <mc:Fallback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3FFB1218-E7DA-443D-85C3-3F9C42046921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2732023" y="2162597"/>
                  <a:ext cx="161280" cy="21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2EDAF2F3-DD61-4748-98E6-6368D4B34F5E}"/>
                    </a:ext>
                  </a:extLst>
                </p14:cNvPr>
                <p14:cNvContentPartPr/>
                <p14:nvPr/>
              </p14:nvContentPartPr>
              <p14:xfrm>
                <a:off x="2875303" y="1958117"/>
                <a:ext cx="85320" cy="369360"/>
              </p14:xfrm>
            </p:contentPart>
          </mc:Choice>
          <mc:Fallback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2EDAF2F3-DD61-4748-98E6-6368D4B34F5E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2866663" y="1949477"/>
                  <a:ext cx="102960" cy="38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5A58DE14-070C-40AD-A3D4-BC5DE8B14D38}"/>
                    </a:ext>
                  </a:extLst>
                </p14:cNvPr>
                <p14:cNvContentPartPr/>
                <p14:nvPr/>
              </p14:nvContentPartPr>
              <p14:xfrm>
                <a:off x="3337543" y="2094197"/>
                <a:ext cx="196560" cy="186480"/>
              </p14:xfrm>
            </p:contentPart>
          </mc:Choice>
          <mc:Fallback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5A58DE14-070C-40AD-A3D4-BC5DE8B14D38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3328903" y="2085197"/>
                  <a:ext cx="21420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B4C638C5-FFDD-4527-AD76-09FF3C134619}"/>
                    </a:ext>
                  </a:extLst>
                </p14:cNvPr>
                <p14:cNvContentPartPr/>
                <p14:nvPr/>
              </p14:nvContentPartPr>
              <p14:xfrm>
                <a:off x="3535543" y="2115077"/>
                <a:ext cx="158760" cy="174960"/>
              </p14:xfrm>
            </p:contentPart>
          </mc:Choice>
          <mc:Fallback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B4C638C5-FFDD-4527-AD76-09FF3C134619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3526903" y="2106077"/>
                  <a:ext cx="17640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2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0CA13720-A1CA-4095-BFB7-AF7D0DA68CDF}"/>
                    </a:ext>
                  </a:extLst>
                </p14:cNvPr>
                <p14:cNvContentPartPr/>
                <p14:nvPr/>
              </p14:nvContentPartPr>
              <p14:xfrm>
                <a:off x="3735343" y="2162957"/>
                <a:ext cx="264240" cy="140760"/>
              </p14:xfrm>
            </p:contentPart>
          </mc:Choice>
          <mc:Fallback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0CA13720-A1CA-4095-BFB7-AF7D0DA68CDF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3726703" y="2153957"/>
                  <a:ext cx="28188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4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D9DA63CA-540F-4845-928F-C4F373355D5E}"/>
                    </a:ext>
                  </a:extLst>
                </p14:cNvPr>
                <p14:cNvContentPartPr/>
                <p14:nvPr/>
              </p14:nvContentPartPr>
              <p14:xfrm>
                <a:off x="4081663" y="2194277"/>
                <a:ext cx="69120" cy="328320"/>
              </p14:xfrm>
            </p:contentPart>
          </mc:Choice>
          <mc:Fallback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D9DA63CA-540F-4845-928F-C4F373355D5E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4072663" y="2185637"/>
                  <a:ext cx="86760" cy="34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0F0AED85-E509-45BF-B0AC-468E6380095F}"/>
                    </a:ext>
                  </a:extLst>
                </p14:cNvPr>
                <p14:cNvContentPartPr/>
                <p14:nvPr/>
              </p14:nvContentPartPr>
              <p14:xfrm>
                <a:off x="4032703" y="2113277"/>
                <a:ext cx="254880" cy="165240"/>
              </p14:xfrm>
            </p:contentPart>
          </mc:Choice>
          <mc:Fallback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0F0AED85-E509-45BF-B0AC-468E6380095F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4024063" y="2104637"/>
                  <a:ext cx="272520" cy="18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8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F871B497-7616-4F47-A341-1618E1DF96BD}"/>
                    </a:ext>
                  </a:extLst>
                </p14:cNvPr>
                <p14:cNvContentPartPr/>
                <p14:nvPr/>
              </p14:nvContentPartPr>
              <p14:xfrm>
                <a:off x="4332583" y="2138837"/>
                <a:ext cx="182880" cy="103320"/>
              </p14:xfrm>
            </p:contentPart>
          </mc:Choice>
          <mc:Fallback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F871B497-7616-4F47-A341-1618E1DF96BD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4323583" y="2129837"/>
                  <a:ext cx="200520" cy="12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0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94FC2E4E-DBFD-4356-A84A-6ED086CE5732}"/>
                    </a:ext>
                  </a:extLst>
                </p14:cNvPr>
                <p14:cNvContentPartPr/>
                <p14:nvPr/>
              </p14:nvContentPartPr>
              <p14:xfrm>
                <a:off x="4595743" y="2119397"/>
                <a:ext cx="69120" cy="168480"/>
              </p14:xfrm>
            </p:contentPart>
          </mc:Choice>
          <mc:Fallback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94FC2E4E-DBFD-4356-A84A-6ED086CE5732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4586743" y="2110397"/>
                  <a:ext cx="8676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2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1B2F9F01-C5E3-4BED-959A-889AD121B054}"/>
                    </a:ext>
                  </a:extLst>
                </p14:cNvPr>
                <p14:cNvContentPartPr/>
                <p14:nvPr/>
              </p14:nvContentPartPr>
              <p14:xfrm>
                <a:off x="4734343" y="2108957"/>
                <a:ext cx="189720" cy="153720"/>
              </p14:xfrm>
            </p:contentPart>
          </mc:Choice>
          <mc:Fallback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1B2F9F01-C5E3-4BED-959A-889AD121B054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4725343" y="2100317"/>
                  <a:ext cx="207360" cy="17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4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DCA68E97-F593-45E4-BAD1-29B85122591E}"/>
                    </a:ext>
                  </a:extLst>
                </p14:cNvPr>
                <p14:cNvContentPartPr/>
                <p14:nvPr/>
              </p14:nvContentPartPr>
              <p14:xfrm>
                <a:off x="4998223" y="2113277"/>
                <a:ext cx="229320" cy="157320"/>
              </p14:xfrm>
            </p:contentPart>
          </mc:Choice>
          <mc:Fallback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DCA68E97-F593-45E4-BAD1-29B85122591E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4989223" y="2104277"/>
                  <a:ext cx="24696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6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9078ED30-B41D-4C1D-8CA9-BEB2EFB79D96}"/>
                    </a:ext>
                  </a:extLst>
                </p14:cNvPr>
                <p14:cNvContentPartPr/>
                <p14:nvPr/>
              </p14:nvContentPartPr>
              <p14:xfrm>
                <a:off x="5194423" y="1906637"/>
                <a:ext cx="46440" cy="275400"/>
              </p14:xfrm>
            </p:contentPart>
          </mc:Choice>
          <mc:Fallback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9078ED30-B41D-4C1D-8CA9-BEB2EFB79D96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5185783" y="1897997"/>
                  <a:ext cx="6408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8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41D2A3ED-800F-427D-ADF9-B664F87E6CA9}"/>
                    </a:ext>
                  </a:extLst>
                </p14:cNvPr>
                <p14:cNvContentPartPr/>
                <p14:nvPr/>
              </p14:nvContentPartPr>
              <p14:xfrm>
                <a:off x="5346703" y="2271677"/>
                <a:ext cx="32400" cy="19440"/>
              </p14:xfrm>
            </p:contentPart>
          </mc:Choice>
          <mc:Fallback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41D2A3ED-800F-427D-ADF9-B664F87E6CA9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5337703" y="2263037"/>
                  <a:ext cx="5004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0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4E69718D-4B55-44FF-8AB2-E00B549D2E3E}"/>
                    </a:ext>
                  </a:extLst>
                </p14:cNvPr>
                <p14:cNvContentPartPr/>
                <p14:nvPr/>
              </p14:nvContentPartPr>
              <p14:xfrm>
                <a:off x="482383" y="2868557"/>
                <a:ext cx="21600" cy="149400"/>
              </p14:xfrm>
            </p:contentPart>
          </mc:Choice>
          <mc:Fallback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4E69718D-4B55-44FF-8AB2-E00B549D2E3E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473743" y="2859917"/>
                  <a:ext cx="3924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2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0BE8BF40-360A-40B0-97CD-4043DD8CA34A}"/>
                    </a:ext>
                  </a:extLst>
                </p14:cNvPr>
                <p14:cNvContentPartPr/>
                <p14:nvPr/>
              </p14:nvContentPartPr>
              <p14:xfrm>
                <a:off x="336943" y="3011837"/>
                <a:ext cx="374760" cy="45720"/>
              </p14:xfrm>
            </p:contentPart>
          </mc:Choice>
          <mc:Fallback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0BE8BF40-360A-40B0-97CD-4043DD8CA34A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328303" y="3003197"/>
                  <a:ext cx="392400" cy="6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4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229D7F6D-FF45-42D5-87D0-B464D255F6EC}"/>
                    </a:ext>
                  </a:extLst>
                </p14:cNvPr>
                <p14:cNvContentPartPr/>
                <p14:nvPr/>
              </p14:nvContentPartPr>
              <p14:xfrm>
                <a:off x="307063" y="2820677"/>
                <a:ext cx="443880" cy="65520"/>
              </p14:xfrm>
            </p:contentPart>
          </mc:Choice>
          <mc:Fallback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229D7F6D-FF45-42D5-87D0-B464D255F6EC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298063" y="2811677"/>
                  <a:ext cx="461520" cy="8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6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FA28ACAE-0783-4CA8-A84A-CB4381AC5A49}"/>
                    </a:ext>
                  </a:extLst>
                </p14:cNvPr>
                <p14:cNvContentPartPr/>
                <p14:nvPr/>
              </p14:nvContentPartPr>
              <p14:xfrm>
                <a:off x="912223" y="2558237"/>
                <a:ext cx="151920" cy="533160"/>
              </p14:xfrm>
            </p:contentPart>
          </mc:Choice>
          <mc:Fallback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FA28ACAE-0783-4CA8-A84A-CB4381AC5A49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903223" y="2549237"/>
                  <a:ext cx="169560" cy="55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8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B28678A8-FAC2-473B-8264-0CB97AD9D428}"/>
                    </a:ext>
                  </a:extLst>
                </p14:cNvPr>
                <p14:cNvContentPartPr/>
                <p14:nvPr/>
              </p14:nvContentPartPr>
              <p14:xfrm>
                <a:off x="867943" y="2873237"/>
                <a:ext cx="240120" cy="70200"/>
              </p14:xfrm>
            </p:contentPart>
          </mc:Choice>
          <mc:Fallback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B28678A8-FAC2-473B-8264-0CB97AD9D428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858943" y="2864237"/>
                  <a:ext cx="257760" cy="8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0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DE5F6E6C-AF8E-474A-B1BE-741681EECF2F}"/>
                    </a:ext>
                  </a:extLst>
                </p14:cNvPr>
                <p14:cNvContentPartPr/>
                <p14:nvPr/>
              </p14:nvContentPartPr>
              <p14:xfrm>
                <a:off x="4371823" y="2700077"/>
                <a:ext cx="177840" cy="206640"/>
              </p14:xfrm>
            </p:contentPart>
          </mc:Choice>
          <mc:Fallback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DE5F6E6C-AF8E-474A-B1BE-741681EECF2F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4363183" y="2691437"/>
                  <a:ext cx="195480" cy="22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2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0B6C5D14-3BF5-435E-BBFB-43F94855A91C}"/>
                    </a:ext>
                  </a:extLst>
                </p14:cNvPr>
                <p14:cNvContentPartPr/>
                <p14:nvPr/>
              </p14:nvContentPartPr>
              <p14:xfrm>
                <a:off x="4670263" y="2763077"/>
                <a:ext cx="50760" cy="91080"/>
              </p14:xfrm>
            </p:contentPart>
          </mc:Choice>
          <mc:Fallback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0B6C5D14-3BF5-435E-BBFB-43F94855A91C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4661263" y="2754077"/>
                  <a:ext cx="68400" cy="10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4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7B6D5133-FD85-4757-B003-BB39B76FA9E6}"/>
                    </a:ext>
                  </a:extLst>
                </p14:cNvPr>
                <p14:cNvContentPartPr/>
                <p14:nvPr/>
              </p14:nvContentPartPr>
              <p14:xfrm>
                <a:off x="4774303" y="2741477"/>
                <a:ext cx="175680" cy="499680"/>
              </p14:xfrm>
            </p:contentPart>
          </mc:Choice>
          <mc:Fallback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7B6D5133-FD85-4757-B003-BB39B76FA9E6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4765303" y="2732837"/>
                  <a:ext cx="193320" cy="51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6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5AB9667A-88D1-48DA-9310-FFE04971A7B6}"/>
                    </a:ext>
                  </a:extLst>
                </p14:cNvPr>
                <p14:cNvContentPartPr/>
                <p14:nvPr/>
              </p14:nvContentPartPr>
              <p14:xfrm>
                <a:off x="5063383" y="2734997"/>
                <a:ext cx="168480" cy="136080"/>
              </p14:xfrm>
            </p:contentPart>
          </mc:Choice>
          <mc:Fallback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5AB9667A-88D1-48DA-9310-FFE04971A7B6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5054743" y="2726357"/>
                  <a:ext cx="186120" cy="15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8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09CAB400-5037-4A78-884C-8CA20FAB1E93}"/>
                    </a:ext>
                  </a:extLst>
                </p14:cNvPr>
                <p14:cNvContentPartPr/>
                <p14:nvPr/>
              </p14:nvContentPartPr>
              <p14:xfrm>
                <a:off x="5323303" y="2760917"/>
                <a:ext cx="12960" cy="77760"/>
              </p14:xfrm>
            </p:contentPart>
          </mc:Choice>
          <mc:Fallback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09CAB400-5037-4A78-884C-8CA20FAB1E93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5314303" y="2751917"/>
                  <a:ext cx="30600" cy="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0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7786F4D7-E3C9-47A0-B8D6-14BA6DDB2A62}"/>
                    </a:ext>
                  </a:extLst>
                </p14:cNvPr>
                <p14:cNvContentPartPr/>
                <p14:nvPr/>
              </p14:nvContentPartPr>
              <p14:xfrm>
                <a:off x="5487823" y="2252237"/>
                <a:ext cx="145080" cy="648360"/>
              </p14:xfrm>
            </p:contentPart>
          </mc:Choice>
          <mc:Fallback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7786F4D7-E3C9-47A0-B8D6-14BA6DDB2A62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5478823" y="2243597"/>
                  <a:ext cx="162720" cy="66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2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754CFADA-7879-4F94-B641-172DBBCF77ED}"/>
                    </a:ext>
                  </a:extLst>
                </p14:cNvPr>
                <p14:cNvContentPartPr/>
                <p14:nvPr/>
              </p14:nvContentPartPr>
              <p14:xfrm>
                <a:off x="5354623" y="2695037"/>
                <a:ext cx="214920" cy="35280"/>
              </p14:xfrm>
            </p:contentPart>
          </mc:Choice>
          <mc:Fallback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754CFADA-7879-4F94-B641-172DBBCF77ED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5345983" y="2686037"/>
                  <a:ext cx="232560" cy="5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4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01051B06-7F94-4BAE-A5DC-03F805BA07B2}"/>
                    </a:ext>
                  </a:extLst>
                </p14:cNvPr>
                <p14:cNvContentPartPr/>
                <p14:nvPr/>
              </p14:nvContentPartPr>
              <p14:xfrm>
                <a:off x="5645863" y="2581277"/>
                <a:ext cx="99000" cy="245880"/>
              </p14:xfrm>
            </p:contentPart>
          </mc:Choice>
          <mc:Fallback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01051B06-7F94-4BAE-A5DC-03F805BA07B2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5637223" y="2572637"/>
                  <a:ext cx="116640" cy="26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6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B090924C-C3FF-46D0-9E96-C079FABCB3A6}"/>
                    </a:ext>
                  </a:extLst>
                </p14:cNvPr>
                <p14:cNvContentPartPr/>
                <p14:nvPr/>
              </p14:nvContentPartPr>
              <p14:xfrm>
                <a:off x="5794543" y="2684597"/>
                <a:ext cx="69120" cy="168840"/>
              </p14:xfrm>
            </p:contentPart>
          </mc:Choice>
          <mc:Fallback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B090924C-C3FF-46D0-9E96-C079FABCB3A6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5785543" y="2675597"/>
                  <a:ext cx="8676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8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4F8FEC58-6BFD-41C7-884C-7D8381A2915B}"/>
                    </a:ext>
                  </a:extLst>
                </p14:cNvPr>
                <p14:cNvContentPartPr/>
                <p14:nvPr/>
              </p14:nvContentPartPr>
              <p14:xfrm>
                <a:off x="5996143" y="2722037"/>
                <a:ext cx="72720" cy="106560"/>
              </p14:xfrm>
            </p:contentPart>
          </mc:Choice>
          <mc:Fallback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4F8FEC58-6BFD-41C7-884C-7D8381A2915B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5987503" y="2713397"/>
                  <a:ext cx="9036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0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FFB64278-F3A3-4327-BAF8-60428C8AFD4C}"/>
                    </a:ext>
                  </a:extLst>
                </p14:cNvPr>
                <p14:cNvContentPartPr/>
                <p14:nvPr/>
              </p14:nvContentPartPr>
              <p14:xfrm>
                <a:off x="6140143" y="2761997"/>
                <a:ext cx="151200" cy="65160"/>
              </p14:xfrm>
            </p:contentPart>
          </mc:Choice>
          <mc:Fallback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FFB64278-F3A3-4327-BAF8-60428C8AFD4C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6131143" y="2753357"/>
                  <a:ext cx="16884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2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073E53C7-EDFA-4984-A93A-35F26C4F59C1}"/>
                    </a:ext>
                  </a:extLst>
                </p14:cNvPr>
                <p14:cNvContentPartPr/>
                <p14:nvPr/>
              </p14:nvContentPartPr>
              <p14:xfrm>
                <a:off x="6269383" y="2466797"/>
                <a:ext cx="261360" cy="391320"/>
              </p14:xfrm>
            </p:contentPart>
          </mc:Choice>
          <mc:Fallback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073E53C7-EDFA-4984-A93A-35F26C4F59C1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6260383" y="2457797"/>
                  <a:ext cx="279000" cy="40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4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5080EA7A-873C-4C5A-B7A6-51BC1D586577}"/>
                    </a:ext>
                  </a:extLst>
                </p14:cNvPr>
                <p14:cNvContentPartPr/>
                <p14:nvPr/>
              </p14:nvContentPartPr>
              <p14:xfrm>
                <a:off x="6671863" y="2497037"/>
                <a:ext cx="21240" cy="361440"/>
              </p14:xfrm>
            </p:contentPart>
          </mc:Choice>
          <mc:Fallback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5080EA7A-873C-4C5A-B7A6-51BC1D586577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6663223" y="2488397"/>
                  <a:ext cx="38880" cy="37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6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8C800618-ABF8-4C92-AA3D-DF37B957918B}"/>
                    </a:ext>
                  </a:extLst>
                </p14:cNvPr>
                <p14:cNvContentPartPr/>
                <p14:nvPr/>
              </p14:nvContentPartPr>
              <p14:xfrm>
                <a:off x="6735223" y="2684597"/>
                <a:ext cx="157320" cy="460080"/>
              </p14:xfrm>
            </p:contentPart>
          </mc:Choice>
          <mc:Fallback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8C800618-ABF8-4C92-AA3D-DF37B957918B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6726223" y="2675597"/>
                  <a:ext cx="174960" cy="47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8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66C62402-8E37-4977-AB46-0127F6A8B07F}"/>
                    </a:ext>
                  </a:extLst>
                </p14:cNvPr>
                <p14:cNvContentPartPr/>
                <p14:nvPr/>
              </p14:nvContentPartPr>
              <p14:xfrm>
                <a:off x="7210063" y="2695037"/>
                <a:ext cx="177840" cy="617400"/>
              </p14:xfrm>
            </p:contentPart>
          </mc:Choice>
          <mc:Fallback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66C62402-8E37-4977-AB46-0127F6A8B07F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7201063" y="2686037"/>
                  <a:ext cx="195480" cy="63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0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14248938-E26C-4693-8343-13D314309D33}"/>
                    </a:ext>
                  </a:extLst>
                </p14:cNvPr>
                <p14:cNvContentPartPr/>
                <p14:nvPr/>
              </p14:nvContentPartPr>
              <p14:xfrm>
                <a:off x="7502023" y="2702957"/>
                <a:ext cx="104040" cy="144720"/>
              </p14:xfrm>
            </p:contentPart>
          </mc:Choice>
          <mc:Fallback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14248938-E26C-4693-8343-13D314309D33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7493383" y="2693957"/>
                  <a:ext cx="12168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2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6D009A6B-058A-4054-9FC0-4350E099A2B9}"/>
                    </a:ext>
                  </a:extLst>
                </p14:cNvPr>
                <p14:cNvContentPartPr/>
                <p14:nvPr/>
              </p14:nvContentPartPr>
              <p14:xfrm>
                <a:off x="7630903" y="2697197"/>
                <a:ext cx="199080" cy="131400"/>
              </p14:xfrm>
            </p:contentPart>
          </mc:Choice>
          <mc:Fallback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6D009A6B-058A-4054-9FC0-4350E099A2B9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7621903" y="2688197"/>
                  <a:ext cx="216720" cy="14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4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FE8F8E96-64A1-4CCF-9B0B-92C6DC843A41}"/>
                    </a:ext>
                  </a:extLst>
                </p14:cNvPr>
                <p14:cNvContentPartPr/>
                <p14:nvPr/>
              </p14:nvContentPartPr>
              <p14:xfrm>
                <a:off x="7883983" y="2751917"/>
                <a:ext cx="133920" cy="77040"/>
              </p14:xfrm>
            </p:contentPart>
          </mc:Choice>
          <mc:Fallback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FE8F8E96-64A1-4CCF-9B0B-92C6DC843A41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7874983" y="2743277"/>
                  <a:ext cx="151560" cy="9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6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87BB23CE-CF90-43D9-A068-50F211B4863D}"/>
                    </a:ext>
                  </a:extLst>
                </p14:cNvPr>
                <p14:cNvContentPartPr/>
                <p14:nvPr/>
              </p14:nvContentPartPr>
              <p14:xfrm>
                <a:off x="8172703" y="2381477"/>
                <a:ext cx="81000" cy="495360"/>
              </p14:xfrm>
            </p:contentPart>
          </mc:Choice>
          <mc:Fallback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87BB23CE-CF90-43D9-A068-50F211B4863D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8164063" y="2372477"/>
                  <a:ext cx="98640" cy="51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8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8BE3A660-DF37-42F6-9846-98022933E0F2}"/>
                    </a:ext>
                  </a:extLst>
                </p14:cNvPr>
                <p14:cNvContentPartPr/>
                <p14:nvPr/>
              </p14:nvContentPartPr>
              <p14:xfrm>
                <a:off x="8016103" y="2601797"/>
                <a:ext cx="365400" cy="219960"/>
              </p14:xfrm>
            </p:contentPart>
          </mc:Choice>
          <mc:Fallback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8BE3A660-DF37-42F6-9846-98022933E0F2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8007103" y="2593157"/>
                  <a:ext cx="383040" cy="23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0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02403C43-2435-420C-88D7-F72BF7DA4888}"/>
                    </a:ext>
                  </a:extLst>
                </p14:cNvPr>
                <p14:cNvContentPartPr/>
                <p14:nvPr/>
              </p14:nvContentPartPr>
              <p14:xfrm>
                <a:off x="8466823" y="2647517"/>
                <a:ext cx="187200" cy="193320"/>
              </p14:xfrm>
            </p:contentPart>
          </mc:Choice>
          <mc:Fallback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02403C43-2435-420C-88D7-F72BF7DA4888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8457823" y="2638517"/>
                  <a:ext cx="204840" cy="21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2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6BAEF885-8597-42DB-B7DD-D63F141227FA}"/>
                    </a:ext>
                  </a:extLst>
                </p14:cNvPr>
                <p14:cNvContentPartPr/>
                <p14:nvPr/>
              </p14:nvContentPartPr>
              <p14:xfrm>
                <a:off x="453583" y="3355277"/>
                <a:ext cx="26280" cy="402120"/>
              </p14:xfrm>
            </p:contentPart>
          </mc:Choice>
          <mc:Fallback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6BAEF885-8597-42DB-B7DD-D63F141227FA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444583" y="3346277"/>
                  <a:ext cx="43920" cy="41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4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AFD61F99-77C5-45E6-82C5-149088945CF9}"/>
                    </a:ext>
                  </a:extLst>
                </p14:cNvPr>
                <p14:cNvContentPartPr/>
                <p14:nvPr/>
              </p14:nvContentPartPr>
              <p14:xfrm>
                <a:off x="325063" y="3521957"/>
                <a:ext cx="379440" cy="49680"/>
              </p14:xfrm>
            </p:contentPart>
          </mc:Choice>
          <mc:Fallback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AFD61F99-77C5-45E6-82C5-149088945CF9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316063" y="3513317"/>
                  <a:ext cx="397080" cy="6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6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5D91732F-62A6-423C-A9BB-14ED6D9EF063}"/>
                    </a:ext>
                  </a:extLst>
                </p14:cNvPr>
                <p14:cNvContentPartPr/>
                <p14:nvPr/>
              </p14:nvContentPartPr>
              <p14:xfrm>
                <a:off x="681103" y="3314597"/>
                <a:ext cx="236520" cy="423000"/>
              </p14:xfrm>
            </p:contentPart>
          </mc:Choice>
          <mc:Fallback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5D91732F-62A6-423C-A9BB-14ED6D9EF063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672103" y="3305597"/>
                  <a:ext cx="254160" cy="44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8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2E9143FE-750F-499A-982E-7943BFB2D430}"/>
                    </a:ext>
                  </a:extLst>
                </p14:cNvPr>
                <p14:cNvContentPartPr/>
                <p14:nvPr/>
              </p14:nvContentPartPr>
              <p14:xfrm>
                <a:off x="980623" y="3597917"/>
                <a:ext cx="99720" cy="129600"/>
              </p14:xfrm>
            </p:contentPart>
          </mc:Choice>
          <mc:Fallback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2E9143FE-750F-499A-982E-7943BFB2D430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971983" y="3588917"/>
                  <a:ext cx="11736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0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6EA69BDF-89EF-4589-B2CA-69D7E2658E4D}"/>
                    </a:ext>
                  </a:extLst>
                </p14:cNvPr>
                <p14:cNvContentPartPr/>
                <p14:nvPr/>
              </p14:nvContentPartPr>
              <p14:xfrm>
                <a:off x="1155223" y="3590357"/>
                <a:ext cx="218880" cy="128520"/>
              </p14:xfrm>
            </p:contentPart>
          </mc:Choice>
          <mc:Fallback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6EA69BDF-89EF-4589-B2CA-69D7E2658E4D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1146223" y="3581717"/>
                  <a:ext cx="23652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2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4E412BAE-6411-492C-BD2D-3E93A4864A95}"/>
                    </a:ext>
                  </a:extLst>
                </p14:cNvPr>
                <p14:cNvContentPartPr/>
                <p14:nvPr/>
              </p14:nvContentPartPr>
              <p14:xfrm>
                <a:off x="1697383" y="2865677"/>
                <a:ext cx="99360" cy="125640"/>
              </p14:xfrm>
            </p:contentPart>
          </mc:Choice>
          <mc:Fallback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4E412BAE-6411-492C-BD2D-3E93A4864A95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1688743" y="2857037"/>
                  <a:ext cx="117000" cy="14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4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E8CDBF49-EC6B-4585-83E0-AC2854B5B504}"/>
                    </a:ext>
                  </a:extLst>
                </p14:cNvPr>
                <p14:cNvContentPartPr/>
                <p14:nvPr/>
              </p14:nvContentPartPr>
              <p14:xfrm>
                <a:off x="1678663" y="2759837"/>
                <a:ext cx="169200" cy="562320"/>
              </p14:xfrm>
            </p:contentPart>
          </mc:Choice>
          <mc:Fallback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E8CDBF49-EC6B-4585-83E0-AC2854B5B504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1669663" y="2751197"/>
                  <a:ext cx="186840" cy="57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6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0E83AC43-5AF8-4F06-A59D-5684B55B1F60}"/>
                    </a:ext>
                  </a:extLst>
                </p14:cNvPr>
                <p14:cNvContentPartPr/>
                <p14:nvPr/>
              </p14:nvContentPartPr>
              <p14:xfrm>
                <a:off x="1929583" y="2878277"/>
                <a:ext cx="33480" cy="108000"/>
              </p14:xfrm>
            </p:contentPart>
          </mc:Choice>
          <mc:Fallback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0E83AC43-5AF8-4F06-A59D-5684B55B1F60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1920583" y="2869637"/>
                  <a:ext cx="5112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8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7360612B-C34B-45DA-8089-9C4A3AA53225}"/>
                    </a:ext>
                  </a:extLst>
                </p14:cNvPr>
                <p14:cNvContentPartPr/>
                <p14:nvPr/>
              </p14:nvContentPartPr>
              <p14:xfrm>
                <a:off x="1990423" y="2677757"/>
                <a:ext cx="7200" cy="40320"/>
              </p14:xfrm>
            </p:contentPart>
          </mc:Choice>
          <mc:Fallback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7360612B-C34B-45DA-8089-9C4A3AA53225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1981423" y="2668757"/>
                  <a:ext cx="24840" cy="5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0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60173633-2B17-4C3A-8627-21BB774A90B0}"/>
                    </a:ext>
                  </a:extLst>
                </p14:cNvPr>
                <p14:cNvContentPartPr/>
                <p14:nvPr/>
              </p14:nvContentPartPr>
              <p14:xfrm>
                <a:off x="2008423" y="2839037"/>
                <a:ext cx="181080" cy="184680"/>
              </p14:xfrm>
            </p:contentPart>
          </mc:Choice>
          <mc:Fallback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60173633-2B17-4C3A-8627-21BB774A90B0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1999423" y="2830037"/>
                  <a:ext cx="198720" cy="20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2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C3ACE32B-AAB6-4F52-B374-7E8B03D9C0A5}"/>
                    </a:ext>
                  </a:extLst>
                </p14:cNvPr>
                <p14:cNvContentPartPr/>
                <p14:nvPr/>
              </p14:nvContentPartPr>
              <p14:xfrm>
                <a:off x="2351863" y="2614757"/>
                <a:ext cx="38520" cy="379440"/>
              </p14:xfrm>
            </p:contentPart>
          </mc:Choice>
          <mc:Fallback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C3ACE32B-AAB6-4F52-B374-7E8B03D9C0A5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2343223" y="2605757"/>
                  <a:ext cx="56160" cy="39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4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73537D77-21FD-4A19-A122-4E36A63A36C6}"/>
                    </a:ext>
                  </a:extLst>
                </p14:cNvPr>
                <p14:cNvContentPartPr/>
                <p14:nvPr/>
              </p14:nvContentPartPr>
              <p14:xfrm>
                <a:off x="2474263" y="2859197"/>
                <a:ext cx="165600" cy="150840"/>
              </p14:xfrm>
            </p:contentPart>
          </mc:Choice>
          <mc:Fallback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73537D77-21FD-4A19-A122-4E36A63A36C6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2465263" y="2850557"/>
                  <a:ext cx="18324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6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7D95031F-C00F-4543-ADEE-F152EADAC726}"/>
                    </a:ext>
                  </a:extLst>
                </p14:cNvPr>
                <p14:cNvContentPartPr/>
                <p14:nvPr/>
              </p14:nvContentPartPr>
              <p14:xfrm>
                <a:off x="2599183" y="2648597"/>
                <a:ext cx="35280" cy="309240"/>
              </p14:xfrm>
            </p:contentPart>
          </mc:Choice>
          <mc:Fallback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7D95031F-C00F-4543-ADEE-F152EADAC726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2590543" y="2639597"/>
                  <a:ext cx="52920" cy="32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8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639E66F2-CFC5-42C9-8C30-2CB3DBECA6D8}"/>
                    </a:ext>
                  </a:extLst>
                </p14:cNvPr>
                <p14:cNvContentPartPr/>
                <p14:nvPr/>
              </p14:nvContentPartPr>
              <p14:xfrm>
                <a:off x="2707903" y="2849117"/>
                <a:ext cx="94680" cy="419400"/>
              </p14:xfrm>
            </p:contentPart>
          </mc:Choice>
          <mc:Fallback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639E66F2-CFC5-42C9-8C30-2CB3DBECA6D8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2698903" y="2840477"/>
                  <a:ext cx="112320" cy="43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0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FE2FA328-BA9F-4179-9CE2-ABE298231A86}"/>
                    </a:ext>
                  </a:extLst>
                </p14:cNvPr>
                <p14:cNvContentPartPr/>
                <p14:nvPr/>
              </p14:nvContentPartPr>
              <p14:xfrm>
                <a:off x="2657503" y="3140357"/>
                <a:ext cx="181080" cy="24840"/>
              </p14:xfrm>
            </p:contentPart>
          </mc:Choice>
          <mc:Fallback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FE2FA328-BA9F-4179-9CE2-ABE298231A86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2648863" y="3131357"/>
                  <a:ext cx="19872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2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A30F98A7-98D6-4686-A545-3493262D5F5F}"/>
                    </a:ext>
                  </a:extLst>
                </p14:cNvPr>
                <p14:cNvContentPartPr/>
                <p14:nvPr/>
              </p14:nvContentPartPr>
              <p14:xfrm>
                <a:off x="2819863" y="3116597"/>
                <a:ext cx="118800" cy="118080"/>
              </p14:xfrm>
            </p:contentPart>
          </mc:Choice>
          <mc:Fallback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A30F98A7-98D6-4686-A545-3493262D5F5F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2810863" y="3107597"/>
                  <a:ext cx="13644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4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A8F21317-78CE-43CE-AABF-ADCD06369132}"/>
                    </a:ext>
                  </a:extLst>
                </p14:cNvPr>
                <p14:cNvContentPartPr/>
                <p14:nvPr/>
              </p14:nvContentPartPr>
              <p14:xfrm>
                <a:off x="2986903" y="3111197"/>
                <a:ext cx="99000" cy="137160"/>
              </p14:xfrm>
            </p:contentPart>
          </mc:Choice>
          <mc:Fallback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A8F21317-78CE-43CE-AABF-ADCD06369132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2978263" y="3102197"/>
                  <a:ext cx="116640" cy="15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6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CE999F9C-C4F4-490F-B85D-201A907D98CF}"/>
                    </a:ext>
                  </a:extLst>
                </p14:cNvPr>
                <p14:cNvContentPartPr/>
                <p14:nvPr/>
              </p14:nvContentPartPr>
              <p14:xfrm>
                <a:off x="3218383" y="2998517"/>
                <a:ext cx="60120" cy="291960"/>
              </p14:xfrm>
            </p:contentPart>
          </mc:Choice>
          <mc:Fallback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CE999F9C-C4F4-490F-B85D-201A907D98CF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3209383" y="2989877"/>
                  <a:ext cx="77760" cy="30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8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C2E2AB6E-0129-4C32-AF21-9C50A32E3F55}"/>
                    </a:ext>
                  </a:extLst>
                </p14:cNvPr>
                <p14:cNvContentPartPr/>
                <p14:nvPr/>
              </p14:nvContentPartPr>
              <p14:xfrm>
                <a:off x="3131263" y="3138557"/>
                <a:ext cx="213120" cy="30240"/>
              </p14:xfrm>
            </p:contentPart>
          </mc:Choice>
          <mc:Fallback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C2E2AB6E-0129-4C32-AF21-9C50A32E3F55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3122263" y="3129557"/>
                  <a:ext cx="23076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0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11AC8AAD-5B4F-4711-8480-D2A39E657B1F}"/>
                    </a:ext>
                  </a:extLst>
                </p14:cNvPr>
                <p14:cNvContentPartPr/>
                <p14:nvPr/>
              </p14:nvContentPartPr>
              <p14:xfrm>
                <a:off x="3383983" y="3247637"/>
                <a:ext cx="32040" cy="9720"/>
              </p14:xfrm>
            </p:contentPart>
          </mc:Choice>
          <mc:Fallback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11AC8AAD-5B4F-4711-8480-D2A39E657B1F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3374983" y="3238637"/>
                  <a:ext cx="4968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2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6C72213E-7432-4B4F-B944-75782E9AF9C0}"/>
                    </a:ext>
                  </a:extLst>
                </p14:cNvPr>
                <p14:cNvContentPartPr/>
                <p14:nvPr/>
              </p14:nvContentPartPr>
              <p14:xfrm>
                <a:off x="3582703" y="2755517"/>
                <a:ext cx="360" cy="360"/>
              </p14:xfrm>
            </p:contentPart>
          </mc:Choice>
          <mc:Fallback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6C72213E-7432-4B4F-B944-75782E9AF9C0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3574063" y="2746877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3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13826E28-04CA-48D1-B633-5E640794DF2C}"/>
                    </a:ext>
                  </a:extLst>
                </p14:cNvPr>
                <p14:cNvContentPartPr/>
                <p14:nvPr/>
              </p14:nvContentPartPr>
              <p14:xfrm>
                <a:off x="3571543" y="2753357"/>
                <a:ext cx="39600" cy="137880"/>
              </p14:xfrm>
            </p:contentPart>
          </mc:Choice>
          <mc:Fallback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13826E28-04CA-48D1-B633-5E640794DF2C}"/>
                    </a:ext>
                  </a:extLst>
                </p:cNvPr>
                <p:cNvPicPr/>
                <p:nvPr/>
              </p:nvPicPr>
              <p:blipFill>
                <a:blip r:embed="rId344"/>
                <a:stretch>
                  <a:fillRect/>
                </a:stretch>
              </p:blipFill>
              <p:spPr>
                <a:xfrm>
                  <a:off x="3562543" y="2744357"/>
                  <a:ext cx="5724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5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0617FA38-B667-402C-8250-84BDFA8933CD}"/>
                    </a:ext>
                  </a:extLst>
                </p14:cNvPr>
                <p14:cNvContentPartPr/>
                <p14:nvPr/>
              </p14:nvContentPartPr>
              <p14:xfrm>
                <a:off x="3595303" y="2658317"/>
                <a:ext cx="25560" cy="11160"/>
              </p14:xfrm>
            </p:contentPart>
          </mc:Choice>
          <mc:Fallback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0617FA38-B667-402C-8250-84BDFA8933CD}"/>
                    </a:ext>
                  </a:extLst>
                </p:cNvPr>
                <p:cNvPicPr/>
                <p:nvPr/>
              </p:nvPicPr>
              <p:blipFill>
                <a:blip r:embed="rId346"/>
                <a:stretch>
                  <a:fillRect/>
                </a:stretch>
              </p:blipFill>
              <p:spPr>
                <a:xfrm>
                  <a:off x="3586663" y="2649317"/>
                  <a:ext cx="4320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7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B51968A8-0144-42C9-AEAF-5A6C863159D5}"/>
                    </a:ext>
                  </a:extLst>
                </p14:cNvPr>
                <p14:cNvContentPartPr/>
                <p14:nvPr/>
              </p14:nvContentPartPr>
              <p14:xfrm>
                <a:off x="3751903" y="2689277"/>
                <a:ext cx="219600" cy="229680"/>
              </p14:xfrm>
            </p:contentPart>
          </mc:Choice>
          <mc:Fallback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B51968A8-0144-42C9-AEAF-5A6C863159D5}"/>
                    </a:ext>
                  </a:extLst>
                </p:cNvPr>
                <p:cNvPicPr/>
                <p:nvPr/>
              </p:nvPicPr>
              <p:blipFill>
                <a:blip r:embed="rId348"/>
                <a:stretch>
                  <a:fillRect/>
                </a:stretch>
              </p:blipFill>
              <p:spPr>
                <a:xfrm>
                  <a:off x="3743263" y="2680277"/>
                  <a:ext cx="237240" cy="24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9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8F726334-614A-4089-B26B-046B71DC24A4}"/>
                    </a:ext>
                  </a:extLst>
                </p14:cNvPr>
                <p14:cNvContentPartPr/>
                <p14:nvPr/>
              </p14:nvContentPartPr>
              <p14:xfrm>
                <a:off x="1699183" y="3550757"/>
                <a:ext cx="130320" cy="153000"/>
              </p14:xfrm>
            </p:contentPart>
          </mc:Choice>
          <mc:Fallback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8F726334-614A-4089-B26B-046B71DC24A4}"/>
                    </a:ext>
                  </a:extLst>
                </p:cNvPr>
                <p:cNvPicPr/>
                <p:nvPr/>
              </p:nvPicPr>
              <p:blipFill>
                <a:blip r:embed="rId350"/>
                <a:stretch>
                  <a:fillRect/>
                </a:stretch>
              </p:blipFill>
              <p:spPr>
                <a:xfrm>
                  <a:off x="1690183" y="3542117"/>
                  <a:ext cx="147960" cy="17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1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6A787FC7-62ED-4DBE-88D4-0FAA24CCE92F}"/>
                    </a:ext>
                  </a:extLst>
                </p14:cNvPr>
                <p14:cNvContentPartPr/>
                <p14:nvPr/>
              </p14:nvContentPartPr>
              <p14:xfrm>
                <a:off x="1729063" y="3483077"/>
                <a:ext cx="128520" cy="551520"/>
              </p14:xfrm>
            </p:contentPart>
          </mc:Choice>
          <mc:Fallback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6A787FC7-62ED-4DBE-88D4-0FAA24CCE92F}"/>
                    </a:ext>
                  </a:extLst>
                </p:cNvPr>
                <p:cNvPicPr/>
                <p:nvPr/>
              </p:nvPicPr>
              <p:blipFill>
                <a:blip r:embed="rId352"/>
                <a:stretch>
                  <a:fillRect/>
                </a:stretch>
              </p:blipFill>
              <p:spPr>
                <a:xfrm>
                  <a:off x="1720423" y="3474077"/>
                  <a:ext cx="146160" cy="56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3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2B20B686-39A8-4ABD-AE67-1CD56B28A365}"/>
                    </a:ext>
                  </a:extLst>
                </p14:cNvPr>
                <p14:cNvContentPartPr/>
                <p14:nvPr/>
              </p14:nvContentPartPr>
              <p14:xfrm>
                <a:off x="1972063" y="3442397"/>
                <a:ext cx="55800" cy="255600"/>
              </p14:xfrm>
            </p:contentPart>
          </mc:Choice>
          <mc:Fallback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2B20B686-39A8-4ABD-AE67-1CD56B28A365}"/>
                    </a:ext>
                  </a:extLst>
                </p:cNvPr>
                <p:cNvPicPr/>
                <p:nvPr/>
              </p:nvPicPr>
              <p:blipFill>
                <a:blip r:embed="rId354"/>
                <a:stretch>
                  <a:fillRect/>
                </a:stretch>
              </p:blipFill>
              <p:spPr>
                <a:xfrm>
                  <a:off x="1963063" y="3433397"/>
                  <a:ext cx="73440" cy="27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5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ACBD2970-CCF7-4BCC-B9E8-EB9B546F5829}"/>
                    </a:ext>
                  </a:extLst>
                </p14:cNvPr>
                <p14:cNvContentPartPr/>
                <p14:nvPr/>
              </p14:nvContentPartPr>
              <p14:xfrm>
                <a:off x="2080063" y="3562997"/>
                <a:ext cx="153720" cy="137880"/>
              </p14:xfrm>
            </p:contentPart>
          </mc:Choice>
          <mc:Fallback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ACBD2970-CCF7-4BCC-B9E8-EB9B546F5829}"/>
                    </a:ext>
                  </a:extLst>
                </p:cNvPr>
                <p:cNvPicPr/>
                <p:nvPr/>
              </p:nvPicPr>
              <p:blipFill>
                <a:blip r:embed="rId356"/>
                <a:stretch>
                  <a:fillRect/>
                </a:stretch>
              </p:blipFill>
              <p:spPr>
                <a:xfrm>
                  <a:off x="2071423" y="3553997"/>
                  <a:ext cx="17136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7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01392871-4392-4C7D-A596-EE2955346E8A}"/>
                    </a:ext>
                  </a:extLst>
                </p14:cNvPr>
                <p14:cNvContentPartPr/>
                <p14:nvPr/>
              </p14:nvContentPartPr>
              <p14:xfrm>
                <a:off x="2335303" y="3416477"/>
                <a:ext cx="29880" cy="293760"/>
              </p14:xfrm>
            </p:contentPart>
          </mc:Choice>
          <mc:Fallback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01392871-4392-4C7D-A596-EE2955346E8A}"/>
                    </a:ext>
                  </a:extLst>
                </p:cNvPr>
                <p:cNvPicPr/>
                <p:nvPr/>
              </p:nvPicPr>
              <p:blipFill>
                <a:blip r:embed="rId358"/>
                <a:stretch>
                  <a:fillRect/>
                </a:stretch>
              </p:blipFill>
              <p:spPr>
                <a:xfrm>
                  <a:off x="2326663" y="3407837"/>
                  <a:ext cx="47520" cy="31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9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C85903AC-C637-4C64-9BDA-AF12AF4165C8}"/>
                    </a:ext>
                  </a:extLst>
                </p14:cNvPr>
                <p14:cNvContentPartPr/>
                <p14:nvPr/>
              </p14:nvContentPartPr>
              <p14:xfrm>
                <a:off x="2441143" y="3551117"/>
                <a:ext cx="136080" cy="173880"/>
              </p14:xfrm>
            </p:contentPart>
          </mc:Choice>
          <mc:Fallback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C85903AC-C637-4C64-9BDA-AF12AF4165C8}"/>
                    </a:ext>
                  </a:extLst>
                </p:cNvPr>
                <p:cNvPicPr/>
                <p:nvPr/>
              </p:nvPicPr>
              <p:blipFill>
                <a:blip r:embed="rId360"/>
                <a:stretch>
                  <a:fillRect/>
                </a:stretch>
              </p:blipFill>
              <p:spPr>
                <a:xfrm>
                  <a:off x="2432143" y="3542117"/>
                  <a:ext cx="15372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1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7FA78CD5-A1B7-466C-9130-CD8A7FDB727F}"/>
                    </a:ext>
                  </a:extLst>
                </p14:cNvPr>
                <p14:cNvContentPartPr/>
                <p14:nvPr/>
              </p14:nvContentPartPr>
              <p14:xfrm>
                <a:off x="2585503" y="3371117"/>
                <a:ext cx="51120" cy="328680"/>
              </p14:xfrm>
            </p:contentPart>
          </mc:Choice>
          <mc:Fallback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7FA78CD5-A1B7-466C-9130-CD8A7FDB727F}"/>
                    </a:ext>
                  </a:extLst>
                </p:cNvPr>
                <p:cNvPicPr/>
                <p:nvPr/>
              </p:nvPicPr>
              <p:blipFill>
                <a:blip r:embed="rId362"/>
                <a:stretch>
                  <a:fillRect/>
                </a:stretch>
              </p:blipFill>
              <p:spPr>
                <a:xfrm>
                  <a:off x="2576503" y="3362477"/>
                  <a:ext cx="68760" cy="34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3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B904ECE3-3B8F-4E1C-8954-2FC7037B061A}"/>
                    </a:ext>
                  </a:extLst>
                </p14:cNvPr>
                <p14:cNvContentPartPr/>
                <p14:nvPr/>
              </p14:nvContentPartPr>
              <p14:xfrm>
                <a:off x="2638783" y="3712757"/>
                <a:ext cx="91440" cy="127080"/>
              </p14:xfrm>
            </p:contentPart>
          </mc:Choice>
          <mc:Fallback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B904ECE3-3B8F-4E1C-8954-2FC7037B061A}"/>
                    </a:ext>
                  </a:extLst>
                </p:cNvPr>
                <p:cNvPicPr/>
                <p:nvPr/>
              </p:nvPicPr>
              <p:blipFill>
                <a:blip r:embed="rId364"/>
                <a:stretch>
                  <a:fillRect/>
                </a:stretch>
              </p:blipFill>
              <p:spPr>
                <a:xfrm>
                  <a:off x="2630143" y="3703757"/>
                  <a:ext cx="10908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5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405B9D06-16F3-49B4-B02B-EE32347A7177}"/>
                    </a:ext>
                  </a:extLst>
                </p14:cNvPr>
                <p14:cNvContentPartPr/>
                <p14:nvPr/>
              </p14:nvContentPartPr>
              <p14:xfrm>
                <a:off x="2792143" y="3701957"/>
                <a:ext cx="94680" cy="172080"/>
              </p14:xfrm>
            </p:contentPart>
          </mc:Choice>
          <mc:Fallback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405B9D06-16F3-49B4-B02B-EE32347A7177}"/>
                    </a:ext>
                  </a:extLst>
                </p:cNvPr>
                <p:cNvPicPr/>
                <p:nvPr/>
              </p:nvPicPr>
              <p:blipFill>
                <a:blip r:embed="rId366"/>
                <a:stretch>
                  <a:fillRect/>
                </a:stretch>
              </p:blipFill>
              <p:spPr>
                <a:xfrm>
                  <a:off x="2783143" y="3693317"/>
                  <a:ext cx="112320" cy="18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7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AA710705-4E32-4B87-9C95-C22EB48ADB14}"/>
                    </a:ext>
                  </a:extLst>
                </p14:cNvPr>
                <p14:cNvContentPartPr/>
                <p14:nvPr/>
              </p14:nvContentPartPr>
              <p14:xfrm>
                <a:off x="3112903" y="3377237"/>
                <a:ext cx="122760" cy="499680"/>
              </p14:xfrm>
            </p:contentPart>
          </mc:Choice>
          <mc:Fallback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AA710705-4E32-4B87-9C95-C22EB48ADB14}"/>
                    </a:ext>
                  </a:extLst>
                </p:cNvPr>
                <p:cNvPicPr/>
                <p:nvPr/>
              </p:nvPicPr>
              <p:blipFill>
                <a:blip r:embed="rId368"/>
                <a:stretch>
                  <a:fillRect/>
                </a:stretch>
              </p:blipFill>
              <p:spPr>
                <a:xfrm>
                  <a:off x="3103903" y="3368597"/>
                  <a:ext cx="140400" cy="51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9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2597CD83-9926-4463-82A8-27DCB87281DE}"/>
                    </a:ext>
                  </a:extLst>
                </p14:cNvPr>
                <p14:cNvContentPartPr/>
                <p14:nvPr/>
              </p14:nvContentPartPr>
              <p14:xfrm>
                <a:off x="2974663" y="3704837"/>
                <a:ext cx="245160" cy="65880"/>
              </p14:xfrm>
            </p:contentPart>
          </mc:Choice>
          <mc:Fallback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2597CD83-9926-4463-82A8-27DCB87281DE}"/>
                    </a:ext>
                  </a:extLst>
                </p:cNvPr>
                <p:cNvPicPr/>
                <p:nvPr/>
              </p:nvPicPr>
              <p:blipFill>
                <a:blip r:embed="rId370"/>
                <a:stretch>
                  <a:fillRect/>
                </a:stretch>
              </p:blipFill>
              <p:spPr>
                <a:xfrm>
                  <a:off x="2965663" y="3696197"/>
                  <a:ext cx="262800" cy="8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1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062C10F1-230F-4293-933F-89AD11140AD2}"/>
                    </a:ext>
                  </a:extLst>
                </p14:cNvPr>
                <p14:cNvContentPartPr/>
                <p14:nvPr/>
              </p14:nvContentPartPr>
              <p14:xfrm>
                <a:off x="3189943" y="3720317"/>
                <a:ext cx="187200" cy="145800"/>
              </p14:xfrm>
            </p:contentPart>
          </mc:Choice>
          <mc:Fallback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062C10F1-230F-4293-933F-89AD11140AD2}"/>
                    </a:ext>
                  </a:extLst>
                </p:cNvPr>
                <p:cNvPicPr/>
                <p:nvPr/>
              </p:nvPicPr>
              <p:blipFill>
                <a:blip r:embed="rId372"/>
                <a:stretch>
                  <a:fillRect/>
                </a:stretch>
              </p:blipFill>
              <p:spPr>
                <a:xfrm>
                  <a:off x="3181303" y="3711677"/>
                  <a:ext cx="20484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3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C10997CE-48AA-417E-969C-29F462C297C1}"/>
                    </a:ext>
                  </a:extLst>
                </p14:cNvPr>
                <p14:cNvContentPartPr/>
                <p14:nvPr/>
              </p14:nvContentPartPr>
              <p14:xfrm>
                <a:off x="3401983" y="3698357"/>
                <a:ext cx="118440" cy="169920"/>
              </p14:xfrm>
            </p:contentPart>
          </mc:Choice>
          <mc:Fallback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C10997CE-48AA-417E-969C-29F462C297C1}"/>
                    </a:ext>
                  </a:extLst>
                </p:cNvPr>
                <p:cNvPicPr/>
                <p:nvPr/>
              </p:nvPicPr>
              <p:blipFill>
                <a:blip r:embed="rId374"/>
                <a:stretch>
                  <a:fillRect/>
                </a:stretch>
              </p:blipFill>
              <p:spPr>
                <a:xfrm>
                  <a:off x="3393343" y="3689357"/>
                  <a:ext cx="136080" cy="18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5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793CD065-EF31-4290-9451-041311017599}"/>
                    </a:ext>
                  </a:extLst>
                </p14:cNvPr>
                <p14:cNvContentPartPr/>
                <p14:nvPr/>
              </p14:nvContentPartPr>
              <p14:xfrm>
                <a:off x="3530143" y="3507197"/>
                <a:ext cx="256680" cy="391320"/>
              </p14:xfrm>
            </p:contentPart>
          </mc:Choice>
          <mc:Fallback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793CD065-EF31-4290-9451-041311017599}"/>
                    </a:ext>
                  </a:extLst>
                </p:cNvPr>
                <p:cNvPicPr/>
                <p:nvPr/>
              </p:nvPicPr>
              <p:blipFill>
                <a:blip r:embed="rId376"/>
                <a:stretch>
                  <a:fillRect/>
                </a:stretch>
              </p:blipFill>
              <p:spPr>
                <a:xfrm>
                  <a:off x="3521143" y="3498197"/>
                  <a:ext cx="274320" cy="40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7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0C99BD92-8361-4571-992B-96D1D3F13ADB}"/>
                    </a:ext>
                  </a:extLst>
                </p14:cNvPr>
                <p14:cNvContentPartPr/>
                <p14:nvPr/>
              </p14:nvContentPartPr>
              <p14:xfrm>
                <a:off x="3774943" y="3899957"/>
                <a:ext cx="11160" cy="8280"/>
              </p14:xfrm>
            </p:contentPart>
          </mc:Choice>
          <mc:Fallback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0C99BD92-8361-4571-992B-96D1D3F13ADB}"/>
                    </a:ext>
                  </a:extLst>
                </p:cNvPr>
                <p:cNvPicPr/>
                <p:nvPr/>
              </p:nvPicPr>
              <p:blipFill>
                <a:blip r:embed="rId378"/>
                <a:stretch>
                  <a:fillRect/>
                </a:stretch>
              </p:blipFill>
              <p:spPr>
                <a:xfrm>
                  <a:off x="3765943" y="3890957"/>
                  <a:ext cx="2880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9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7E23BEC9-DF1F-471D-ACB1-F5DEBEE13962}"/>
                    </a:ext>
                  </a:extLst>
                </p14:cNvPr>
                <p14:cNvContentPartPr/>
                <p14:nvPr/>
              </p14:nvContentPartPr>
              <p14:xfrm>
                <a:off x="4112983" y="3738677"/>
                <a:ext cx="119160" cy="167040"/>
              </p14:xfrm>
            </p:contentPart>
          </mc:Choice>
          <mc:Fallback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7E23BEC9-DF1F-471D-ACB1-F5DEBEE13962}"/>
                    </a:ext>
                  </a:extLst>
                </p:cNvPr>
                <p:cNvPicPr/>
                <p:nvPr/>
              </p:nvPicPr>
              <p:blipFill>
                <a:blip r:embed="rId380"/>
                <a:stretch>
                  <a:fillRect/>
                </a:stretch>
              </p:blipFill>
              <p:spPr>
                <a:xfrm>
                  <a:off x="4103983" y="3730037"/>
                  <a:ext cx="13680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1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9974B1D5-E0F5-4117-AACF-BE7DDD64A3C4}"/>
                    </a:ext>
                  </a:extLst>
                </p14:cNvPr>
                <p14:cNvContentPartPr/>
                <p14:nvPr/>
              </p14:nvContentPartPr>
              <p14:xfrm>
                <a:off x="4407103" y="3601157"/>
                <a:ext cx="6840" cy="85320"/>
              </p14:xfrm>
            </p:contentPart>
          </mc:Choice>
          <mc:Fallback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9974B1D5-E0F5-4117-AACF-BE7DDD64A3C4}"/>
                    </a:ext>
                  </a:extLst>
                </p:cNvPr>
                <p:cNvPicPr/>
                <p:nvPr/>
              </p:nvPicPr>
              <p:blipFill>
                <a:blip r:embed="rId382"/>
                <a:stretch>
                  <a:fillRect/>
                </a:stretch>
              </p:blipFill>
              <p:spPr>
                <a:xfrm>
                  <a:off x="4398463" y="3592517"/>
                  <a:ext cx="24480" cy="10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3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5F20014A-A372-4630-9840-000CCF403E8C}"/>
                    </a:ext>
                  </a:extLst>
                </p14:cNvPr>
                <p14:cNvContentPartPr/>
                <p14:nvPr/>
              </p14:nvContentPartPr>
              <p14:xfrm>
                <a:off x="4414663" y="3446357"/>
                <a:ext cx="39240" cy="10080"/>
              </p14:xfrm>
            </p:contentPart>
          </mc:Choice>
          <mc:Fallback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5F20014A-A372-4630-9840-000CCF403E8C}"/>
                    </a:ext>
                  </a:extLst>
                </p:cNvPr>
                <p:cNvPicPr/>
                <p:nvPr/>
              </p:nvPicPr>
              <p:blipFill>
                <a:blip r:embed="rId384"/>
                <a:stretch>
                  <a:fillRect/>
                </a:stretch>
              </p:blipFill>
              <p:spPr>
                <a:xfrm>
                  <a:off x="4405663" y="3437717"/>
                  <a:ext cx="5688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5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09B503F9-F8D6-44E9-952D-4482BB9FA5A9}"/>
                    </a:ext>
                  </a:extLst>
                </p14:cNvPr>
                <p14:cNvContentPartPr/>
                <p14:nvPr/>
              </p14:nvContentPartPr>
              <p14:xfrm>
                <a:off x="4725703" y="3241517"/>
                <a:ext cx="43200" cy="430920"/>
              </p14:xfrm>
            </p:contentPart>
          </mc:Choice>
          <mc:Fallback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09B503F9-F8D6-44E9-952D-4482BB9FA5A9}"/>
                    </a:ext>
                  </a:extLst>
                </p:cNvPr>
                <p:cNvPicPr/>
                <p:nvPr/>
              </p:nvPicPr>
              <p:blipFill>
                <a:blip r:embed="rId386"/>
                <a:stretch>
                  <a:fillRect/>
                </a:stretch>
              </p:blipFill>
              <p:spPr>
                <a:xfrm>
                  <a:off x="4717063" y="3232877"/>
                  <a:ext cx="60840" cy="44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7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C9A2806D-A2D9-4E0D-BB7A-B0CC84AEAF9F}"/>
                    </a:ext>
                  </a:extLst>
                </p14:cNvPr>
                <p14:cNvContentPartPr/>
                <p14:nvPr/>
              </p14:nvContentPartPr>
              <p14:xfrm>
                <a:off x="4596463" y="3486677"/>
                <a:ext cx="357120" cy="37080"/>
              </p14:xfrm>
            </p:contentPart>
          </mc:Choice>
          <mc:Fallback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C9A2806D-A2D9-4E0D-BB7A-B0CC84AEAF9F}"/>
                    </a:ext>
                  </a:extLst>
                </p:cNvPr>
                <p:cNvPicPr/>
                <p:nvPr/>
              </p:nvPicPr>
              <p:blipFill>
                <a:blip r:embed="rId388"/>
                <a:stretch>
                  <a:fillRect/>
                </a:stretch>
              </p:blipFill>
              <p:spPr>
                <a:xfrm>
                  <a:off x="4587823" y="3477677"/>
                  <a:ext cx="37476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9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1650F917-4A8E-4AAA-9F31-D07B571CB039}"/>
                    </a:ext>
                  </a:extLst>
                </p14:cNvPr>
                <p14:cNvContentPartPr/>
                <p14:nvPr/>
              </p14:nvContentPartPr>
              <p14:xfrm>
                <a:off x="5133943" y="3469037"/>
                <a:ext cx="305640" cy="132840"/>
              </p14:xfrm>
            </p:contentPart>
          </mc:Choice>
          <mc:Fallback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1650F917-4A8E-4AAA-9F31-D07B571CB039}"/>
                    </a:ext>
                  </a:extLst>
                </p:cNvPr>
                <p:cNvPicPr/>
                <p:nvPr/>
              </p:nvPicPr>
              <p:blipFill>
                <a:blip r:embed="rId390"/>
                <a:stretch>
                  <a:fillRect/>
                </a:stretch>
              </p:blipFill>
              <p:spPr>
                <a:xfrm>
                  <a:off x="5125303" y="3460397"/>
                  <a:ext cx="32328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1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ECD970D6-D23A-4033-9036-2D1ECCA63EBF}"/>
                    </a:ext>
                  </a:extLst>
                </p14:cNvPr>
                <p14:cNvContentPartPr/>
                <p14:nvPr/>
              </p14:nvContentPartPr>
              <p14:xfrm>
                <a:off x="5537143" y="3460037"/>
                <a:ext cx="161280" cy="166680"/>
              </p14:xfrm>
            </p:contentPart>
          </mc:Choice>
          <mc:Fallback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ECD970D6-D23A-4033-9036-2D1ECCA63EBF}"/>
                    </a:ext>
                  </a:extLst>
                </p:cNvPr>
                <p:cNvPicPr/>
                <p:nvPr/>
              </p:nvPicPr>
              <p:blipFill>
                <a:blip r:embed="rId392"/>
                <a:stretch>
                  <a:fillRect/>
                </a:stretch>
              </p:blipFill>
              <p:spPr>
                <a:xfrm>
                  <a:off x="5528143" y="3451397"/>
                  <a:ext cx="17892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3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A843B91E-0F60-4D59-8134-432E49CBF8A3}"/>
                    </a:ext>
                  </a:extLst>
                </p14:cNvPr>
                <p14:cNvContentPartPr/>
                <p14:nvPr/>
              </p14:nvContentPartPr>
              <p14:xfrm>
                <a:off x="5794543" y="3450317"/>
                <a:ext cx="176040" cy="178560"/>
              </p14:xfrm>
            </p:contentPart>
          </mc:Choice>
          <mc:Fallback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A843B91E-0F60-4D59-8134-432E49CBF8A3}"/>
                    </a:ext>
                  </a:extLst>
                </p:cNvPr>
                <p:cNvPicPr/>
                <p:nvPr/>
              </p:nvPicPr>
              <p:blipFill>
                <a:blip r:embed="rId394"/>
                <a:stretch>
                  <a:fillRect/>
                </a:stretch>
              </p:blipFill>
              <p:spPr>
                <a:xfrm>
                  <a:off x="5785543" y="3441317"/>
                  <a:ext cx="193680" cy="19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5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D83424C0-7E0E-4148-845C-BDD3B6843EC6}"/>
                    </a:ext>
                  </a:extLst>
                </p14:cNvPr>
                <p14:cNvContentPartPr/>
                <p14:nvPr/>
              </p14:nvContentPartPr>
              <p14:xfrm>
                <a:off x="6229423" y="3253757"/>
                <a:ext cx="27720" cy="419760"/>
              </p14:xfrm>
            </p:contentPart>
          </mc:Choice>
          <mc:Fallback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D83424C0-7E0E-4148-845C-BDD3B6843EC6}"/>
                    </a:ext>
                  </a:extLst>
                </p:cNvPr>
                <p:cNvPicPr/>
                <p:nvPr/>
              </p:nvPicPr>
              <p:blipFill>
                <a:blip r:embed="rId396"/>
                <a:stretch>
                  <a:fillRect/>
                </a:stretch>
              </p:blipFill>
              <p:spPr>
                <a:xfrm>
                  <a:off x="6220783" y="3245117"/>
                  <a:ext cx="45360" cy="43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7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0101418D-A64F-4BF6-8062-E1A7FC76DFC9}"/>
                    </a:ext>
                  </a:extLst>
                </p14:cNvPr>
                <p14:cNvContentPartPr/>
                <p14:nvPr/>
              </p14:nvContentPartPr>
              <p14:xfrm>
                <a:off x="6047263" y="3442397"/>
                <a:ext cx="266400" cy="34560"/>
              </p14:xfrm>
            </p:contentPart>
          </mc:Choice>
          <mc:Fallback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0101418D-A64F-4BF6-8062-E1A7FC76DFC9}"/>
                    </a:ext>
                  </a:extLst>
                </p:cNvPr>
                <p:cNvPicPr/>
                <p:nvPr/>
              </p:nvPicPr>
              <p:blipFill>
                <a:blip r:embed="rId398"/>
                <a:stretch>
                  <a:fillRect/>
                </a:stretch>
              </p:blipFill>
              <p:spPr>
                <a:xfrm>
                  <a:off x="6038263" y="3433397"/>
                  <a:ext cx="284040" cy="5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9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F170D52F-145A-4CA2-A674-AF618C496418}"/>
                    </a:ext>
                  </a:extLst>
                </p14:cNvPr>
                <p14:cNvContentPartPr/>
                <p14:nvPr/>
              </p14:nvContentPartPr>
              <p14:xfrm>
                <a:off x="6687343" y="3168437"/>
                <a:ext cx="135720" cy="390960"/>
              </p14:xfrm>
            </p:contentPart>
          </mc:Choice>
          <mc:Fallback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F170D52F-145A-4CA2-A674-AF618C496418}"/>
                    </a:ext>
                  </a:extLst>
                </p:cNvPr>
                <p:cNvPicPr/>
                <p:nvPr/>
              </p:nvPicPr>
              <p:blipFill>
                <a:blip r:embed="rId400"/>
                <a:stretch>
                  <a:fillRect/>
                </a:stretch>
              </p:blipFill>
              <p:spPr>
                <a:xfrm>
                  <a:off x="6678703" y="3159437"/>
                  <a:ext cx="153360" cy="40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1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2DB969D8-6F70-48B5-8AE2-EA39BB8E44E5}"/>
                    </a:ext>
                  </a:extLst>
                </p14:cNvPr>
                <p14:cNvContentPartPr/>
                <p14:nvPr/>
              </p14:nvContentPartPr>
              <p14:xfrm>
                <a:off x="6893263" y="3415757"/>
                <a:ext cx="183240" cy="139320"/>
              </p14:xfrm>
            </p:contentPart>
          </mc:Choice>
          <mc:Fallback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2DB969D8-6F70-48B5-8AE2-EA39BB8E44E5}"/>
                    </a:ext>
                  </a:extLst>
                </p:cNvPr>
                <p:cNvPicPr/>
                <p:nvPr/>
              </p:nvPicPr>
              <p:blipFill>
                <a:blip r:embed="rId402"/>
                <a:stretch>
                  <a:fillRect/>
                </a:stretch>
              </p:blipFill>
              <p:spPr>
                <a:xfrm>
                  <a:off x="6884623" y="3407117"/>
                  <a:ext cx="200880" cy="15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3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9D2BA372-D4B9-4700-9E04-119D3991F7BC}"/>
                    </a:ext>
                  </a:extLst>
                </p14:cNvPr>
                <p14:cNvContentPartPr/>
                <p14:nvPr/>
              </p14:nvContentPartPr>
              <p14:xfrm>
                <a:off x="7336063" y="3390557"/>
                <a:ext cx="171360" cy="163800"/>
              </p14:xfrm>
            </p:contentPart>
          </mc:Choice>
          <mc:Fallback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9D2BA372-D4B9-4700-9E04-119D3991F7BC}"/>
                    </a:ext>
                  </a:extLst>
                </p:cNvPr>
                <p:cNvPicPr/>
                <p:nvPr/>
              </p:nvPicPr>
              <p:blipFill>
                <a:blip r:embed="rId404"/>
                <a:stretch>
                  <a:fillRect/>
                </a:stretch>
              </p:blipFill>
              <p:spPr>
                <a:xfrm>
                  <a:off x="7327423" y="3381557"/>
                  <a:ext cx="18900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5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9C91FBB9-F7BB-442C-86F0-AB99F118C16A}"/>
                    </a:ext>
                  </a:extLst>
                </p14:cNvPr>
                <p14:cNvContentPartPr/>
                <p14:nvPr/>
              </p14:nvContentPartPr>
              <p14:xfrm>
                <a:off x="7498783" y="3133877"/>
                <a:ext cx="86760" cy="348480"/>
              </p14:xfrm>
            </p:contentPart>
          </mc:Choice>
          <mc:Fallback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9C91FBB9-F7BB-442C-86F0-AB99F118C16A}"/>
                    </a:ext>
                  </a:extLst>
                </p:cNvPr>
                <p:cNvPicPr/>
                <p:nvPr/>
              </p:nvPicPr>
              <p:blipFill>
                <a:blip r:embed="rId406"/>
                <a:stretch>
                  <a:fillRect/>
                </a:stretch>
              </p:blipFill>
              <p:spPr>
                <a:xfrm>
                  <a:off x="7489783" y="3125237"/>
                  <a:ext cx="104400" cy="36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7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9B6BFCC8-CDB9-46EC-8400-703FB3117888}"/>
                    </a:ext>
                  </a:extLst>
                </p14:cNvPr>
                <p14:cNvContentPartPr/>
                <p14:nvPr/>
              </p14:nvContentPartPr>
              <p14:xfrm>
                <a:off x="7605343" y="3378677"/>
                <a:ext cx="185760" cy="174240"/>
              </p14:xfrm>
            </p:contentPart>
          </mc:Choice>
          <mc:Fallback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9B6BFCC8-CDB9-46EC-8400-703FB3117888}"/>
                    </a:ext>
                  </a:extLst>
                </p:cNvPr>
                <p:cNvPicPr/>
                <p:nvPr/>
              </p:nvPicPr>
              <p:blipFill>
                <a:blip r:embed="rId408"/>
                <a:stretch>
                  <a:fillRect/>
                </a:stretch>
              </p:blipFill>
              <p:spPr>
                <a:xfrm>
                  <a:off x="7596703" y="3369677"/>
                  <a:ext cx="20340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9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3D7392E4-1145-41D8-9F8A-1768E216998F}"/>
                    </a:ext>
                  </a:extLst>
                </p14:cNvPr>
                <p14:cNvContentPartPr/>
                <p14:nvPr/>
              </p14:nvContentPartPr>
              <p14:xfrm>
                <a:off x="7840423" y="3367157"/>
                <a:ext cx="204480" cy="180000"/>
              </p14:xfrm>
            </p:contentPart>
          </mc:Choice>
          <mc:Fallback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3D7392E4-1145-41D8-9F8A-1768E216998F}"/>
                    </a:ext>
                  </a:extLst>
                </p:cNvPr>
                <p:cNvPicPr/>
                <p:nvPr/>
              </p:nvPicPr>
              <p:blipFill>
                <a:blip r:embed="rId410"/>
                <a:stretch>
                  <a:fillRect/>
                </a:stretch>
              </p:blipFill>
              <p:spPr>
                <a:xfrm>
                  <a:off x="7831783" y="3358517"/>
                  <a:ext cx="22212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1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24EAF8F5-0C70-4970-B967-7BFB7F38618F}"/>
                    </a:ext>
                  </a:extLst>
                </p14:cNvPr>
                <p14:cNvContentPartPr/>
                <p14:nvPr/>
              </p14:nvContentPartPr>
              <p14:xfrm>
                <a:off x="8389423" y="3209837"/>
                <a:ext cx="56880" cy="361440"/>
              </p14:xfrm>
            </p:contentPart>
          </mc:Choice>
          <mc:Fallback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24EAF8F5-0C70-4970-B967-7BFB7F38618F}"/>
                    </a:ext>
                  </a:extLst>
                </p:cNvPr>
                <p:cNvPicPr/>
                <p:nvPr/>
              </p:nvPicPr>
              <p:blipFill>
                <a:blip r:embed="rId412"/>
                <a:stretch>
                  <a:fillRect/>
                </a:stretch>
              </p:blipFill>
              <p:spPr>
                <a:xfrm>
                  <a:off x="8380783" y="3201197"/>
                  <a:ext cx="74520" cy="37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3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4B72563C-D6C6-421A-A7DD-7360A3918067}"/>
                    </a:ext>
                  </a:extLst>
                </p14:cNvPr>
                <p14:cNvContentPartPr/>
                <p14:nvPr/>
              </p14:nvContentPartPr>
              <p14:xfrm>
                <a:off x="8220223" y="3338357"/>
                <a:ext cx="342000" cy="33840"/>
              </p14:xfrm>
            </p:contentPart>
          </mc:Choice>
          <mc:Fallback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4B72563C-D6C6-421A-A7DD-7360A3918067}"/>
                    </a:ext>
                  </a:extLst>
                </p:cNvPr>
                <p:cNvPicPr/>
                <p:nvPr/>
              </p:nvPicPr>
              <p:blipFill>
                <a:blip r:embed="rId414"/>
                <a:stretch>
                  <a:fillRect/>
                </a:stretch>
              </p:blipFill>
              <p:spPr>
                <a:xfrm>
                  <a:off x="8211583" y="3329357"/>
                  <a:ext cx="35964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5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B1D44929-C7CD-47A4-80E4-906C47D07D68}"/>
                    </a:ext>
                  </a:extLst>
                </p14:cNvPr>
                <p14:cNvContentPartPr/>
                <p14:nvPr/>
              </p14:nvContentPartPr>
              <p14:xfrm>
                <a:off x="8543863" y="3428717"/>
                <a:ext cx="121320" cy="95400"/>
              </p14:xfrm>
            </p:contentPart>
          </mc:Choice>
          <mc:Fallback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B1D44929-C7CD-47A4-80E4-906C47D07D68}"/>
                    </a:ext>
                  </a:extLst>
                </p:cNvPr>
                <p:cNvPicPr/>
                <p:nvPr/>
              </p:nvPicPr>
              <p:blipFill>
                <a:blip r:embed="rId416"/>
                <a:stretch>
                  <a:fillRect/>
                </a:stretch>
              </p:blipFill>
              <p:spPr>
                <a:xfrm>
                  <a:off x="8535223" y="3419717"/>
                  <a:ext cx="138960" cy="11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7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7EB7D2DE-365B-4815-A3FD-1B66F0136429}"/>
                    </a:ext>
                  </a:extLst>
                </p14:cNvPr>
                <p14:cNvContentPartPr/>
                <p14:nvPr/>
              </p14:nvContentPartPr>
              <p14:xfrm>
                <a:off x="440263" y="4069157"/>
                <a:ext cx="24120" cy="359280"/>
              </p14:xfrm>
            </p:contentPart>
          </mc:Choice>
          <mc:Fallback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7EB7D2DE-365B-4815-A3FD-1B66F0136429}"/>
                    </a:ext>
                  </a:extLst>
                </p:cNvPr>
                <p:cNvPicPr/>
                <p:nvPr/>
              </p:nvPicPr>
              <p:blipFill>
                <a:blip r:embed="rId418"/>
                <a:stretch>
                  <a:fillRect/>
                </a:stretch>
              </p:blipFill>
              <p:spPr>
                <a:xfrm>
                  <a:off x="431623" y="4060517"/>
                  <a:ext cx="41760" cy="37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9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0E78BF8B-EBBA-42BA-9E0F-19F1EE223BAB}"/>
                    </a:ext>
                  </a:extLst>
                </p14:cNvPr>
                <p14:cNvContentPartPr/>
                <p14:nvPr/>
              </p14:nvContentPartPr>
              <p14:xfrm>
                <a:off x="339103" y="4209917"/>
                <a:ext cx="300960" cy="33480"/>
              </p14:xfrm>
            </p:contentPart>
          </mc:Choice>
          <mc:Fallback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0E78BF8B-EBBA-42BA-9E0F-19F1EE223BAB}"/>
                    </a:ext>
                  </a:extLst>
                </p:cNvPr>
                <p:cNvPicPr/>
                <p:nvPr/>
              </p:nvPicPr>
              <p:blipFill>
                <a:blip r:embed="rId420"/>
                <a:stretch>
                  <a:fillRect/>
                </a:stretch>
              </p:blipFill>
              <p:spPr>
                <a:xfrm>
                  <a:off x="330463" y="4201277"/>
                  <a:ext cx="31860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1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9BCBE6AE-86E1-4CA5-8F3F-7AE5E1F8E726}"/>
                    </a:ext>
                  </a:extLst>
                </p14:cNvPr>
                <p14:cNvContentPartPr/>
                <p14:nvPr/>
              </p14:nvContentPartPr>
              <p14:xfrm>
                <a:off x="754903" y="3993917"/>
                <a:ext cx="136800" cy="407520"/>
              </p14:xfrm>
            </p:contentPart>
          </mc:Choice>
          <mc:Fallback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9BCBE6AE-86E1-4CA5-8F3F-7AE5E1F8E726}"/>
                    </a:ext>
                  </a:extLst>
                </p:cNvPr>
                <p:cNvPicPr/>
                <p:nvPr/>
              </p:nvPicPr>
              <p:blipFill>
                <a:blip r:embed="rId422"/>
                <a:stretch>
                  <a:fillRect/>
                </a:stretch>
              </p:blipFill>
              <p:spPr>
                <a:xfrm>
                  <a:off x="746263" y="3984917"/>
                  <a:ext cx="154440" cy="42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3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169EFED5-3819-4FCD-830A-6C24C5753F21}"/>
                    </a:ext>
                  </a:extLst>
                </p14:cNvPr>
                <p14:cNvContentPartPr/>
                <p14:nvPr/>
              </p14:nvContentPartPr>
              <p14:xfrm>
                <a:off x="955423" y="4225037"/>
                <a:ext cx="190800" cy="185400"/>
              </p14:xfrm>
            </p:contentPart>
          </mc:Choice>
          <mc:Fallback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169EFED5-3819-4FCD-830A-6C24C5753F21}"/>
                    </a:ext>
                  </a:extLst>
                </p:cNvPr>
                <p:cNvPicPr/>
                <p:nvPr/>
              </p:nvPicPr>
              <p:blipFill>
                <a:blip r:embed="rId424"/>
                <a:stretch>
                  <a:fillRect/>
                </a:stretch>
              </p:blipFill>
              <p:spPr>
                <a:xfrm>
                  <a:off x="946423" y="4216037"/>
                  <a:ext cx="20844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5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A6B49B47-5B26-4E22-87DB-ECC5DB7055EB}"/>
                    </a:ext>
                  </a:extLst>
                </p14:cNvPr>
                <p14:cNvContentPartPr/>
                <p14:nvPr/>
              </p14:nvContentPartPr>
              <p14:xfrm>
                <a:off x="1607743" y="3827237"/>
                <a:ext cx="108000" cy="556560"/>
              </p14:xfrm>
            </p:contentPart>
          </mc:Choice>
          <mc:Fallback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A6B49B47-5B26-4E22-87DB-ECC5DB7055EB}"/>
                    </a:ext>
                  </a:extLst>
                </p:cNvPr>
                <p:cNvPicPr/>
                <p:nvPr/>
              </p:nvPicPr>
              <p:blipFill>
                <a:blip r:embed="rId426"/>
                <a:stretch>
                  <a:fillRect/>
                </a:stretch>
              </p:blipFill>
              <p:spPr>
                <a:xfrm>
                  <a:off x="1598743" y="3818597"/>
                  <a:ext cx="125640" cy="57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7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F80E65DE-A100-49A6-9760-7FCF876CCD38}"/>
                    </a:ext>
                  </a:extLst>
                </p14:cNvPr>
                <p14:cNvContentPartPr/>
                <p14:nvPr/>
              </p14:nvContentPartPr>
              <p14:xfrm>
                <a:off x="1506943" y="4218197"/>
                <a:ext cx="223200" cy="19440"/>
              </p14:xfrm>
            </p:contentPart>
          </mc:Choice>
          <mc:Fallback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F80E65DE-A100-49A6-9760-7FCF876CCD38}"/>
                    </a:ext>
                  </a:extLst>
                </p:cNvPr>
                <p:cNvPicPr/>
                <p:nvPr/>
              </p:nvPicPr>
              <p:blipFill>
                <a:blip r:embed="rId428"/>
                <a:stretch>
                  <a:fillRect/>
                </a:stretch>
              </p:blipFill>
              <p:spPr>
                <a:xfrm>
                  <a:off x="1498303" y="4209557"/>
                  <a:ext cx="24084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9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FC7D9E08-37E1-45B8-8DD8-8F14A5B8D967}"/>
                    </a:ext>
                  </a:extLst>
                </p14:cNvPr>
                <p14:cNvContentPartPr/>
                <p14:nvPr/>
              </p14:nvContentPartPr>
              <p14:xfrm>
                <a:off x="1758583" y="4180757"/>
                <a:ext cx="182880" cy="168120"/>
              </p14:xfrm>
            </p:contentPart>
          </mc:Choice>
          <mc:Fallback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FC7D9E08-37E1-45B8-8DD8-8F14A5B8D967}"/>
                    </a:ext>
                  </a:extLst>
                </p:cNvPr>
                <p:cNvPicPr/>
                <p:nvPr/>
              </p:nvPicPr>
              <p:blipFill>
                <a:blip r:embed="rId430"/>
                <a:stretch>
                  <a:fillRect/>
                </a:stretch>
              </p:blipFill>
              <p:spPr>
                <a:xfrm>
                  <a:off x="1749583" y="4171757"/>
                  <a:ext cx="20052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1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2ED6E65D-1383-4879-BD13-3D3FA0051346}"/>
                    </a:ext>
                  </a:extLst>
                </p14:cNvPr>
                <p14:cNvContentPartPr/>
                <p14:nvPr/>
              </p14:nvContentPartPr>
              <p14:xfrm>
                <a:off x="1997263" y="4173557"/>
                <a:ext cx="129960" cy="196200"/>
              </p14:xfrm>
            </p:contentPart>
          </mc:Choice>
          <mc:Fallback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2ED6E65D-1383-4879-BD13-3D3FA0051346}"/>
                    </a:ext>
                  </a:extLst>
                </p:cNvPr>
                <p:cNvPicPr/>
                <p:nvPr/>
              </p:nvPicPr>
              <p:blipFill>
                <a:blip r:embed="rId432"/>
                <a:stretch>
                  <a:fillRect/>
                </a:stretch>
              </p:blipFill>
              <p:spPr>
                <a:xfrm>
                  <a:off x="1988263" y="4164917"/>
                  <a:ext cx="147600" cy="21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3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E55B0928-6625-409B-A8EA-400D45A0366B}"/>
                    </a:ext>
                  </a:extLst>
                </p14:cNvPr>
                <p14:cNvContentPartPr/>
                <p14:nvPr/>
              </p14:nvContentPartPr>
              <p14:xfrm>
                <a:off x="2289583" y="3956837"/>
                <a:ext cx="72720" cy="452520"/>
              </p14:xfrm>
            </p:contentPart>
          </mc:Choice>
          <mc:Fallback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E55B0928-6625-409B-A8EA-400D45A0366B}"/>
                    </a:ext>
                  </a:extLst>
                </p:cNvPr>
                <p:cNvPicPr/>
                <p:nvPr/>
              </p:nvPicPr>
              <p:blipFill>
                <a:blip r:embed="rId434"/>
                <a:stretch>
                  <a:fillRect/>
                </a:stretch>
              </p:blipFill>
              <p:spPr>
                <a:xfrm>
                  <a:off x="2280583" y="3948197"/>
                  <a:ext cx="90360" cy="47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5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624D3179-73E7-4BD9-BEAC-99F4BADD4E1B}"/>
                    </a:ext>
                  </a:extLst>
                </p14:cNvPr>
                <p14:cNvContentPartPr/>
                <p14:nvPr/>
              </p14:nvContentPartPr>
              <p14:xfrm>
                <a:off x="2194183" y="4185797"/>
                <a:ext cx="199440" cy="41400"/>
              </p14:xfrm>
            </p:contentPart>
          </mc:Choice>
          <mc:Fallback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624D3179-73E7-4BD9-BEAC-99F4BADD4E1B}"/>
                    </a:ext>
                  </a:extLst>
                </p:cNvPr>
                <p:cNvPicPr/>
                <p:nvPr/>
              </p:nvPicPr>
              <p:blipFill>
                <a:blip r:embed="rId436"/>
                <a:stretch>
                  <a:fillRect/>
                </a:stretch>
              </p:blipFill>
              <p:spPr>
                <a:xfrm>
                  <a:off x="2185543" y="4177157"/>
                  <a:ext cx="217080" cy="5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7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DCEB94DF-5F47-49AE-83AA-2C7988ACE9F8}"/>
                    </a:ext>
                  </a:extLst>
                </p14:cNvPr>
                <p14:cNvContentPartPr/>
                <p14:nvPr/>
              </p14:nvContentPartPr>
              <p14:xfrm>
                <a:off x="2449063" y="4049717"/>
                <a:ext cx="59400" cy="297720"/>
              </p14:xfrm>
            </p:contentPart>
          </mc:Choice>
          <mc:Fallback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DCEB94DF-5F47-49AE-83AA-2C7988ACE9F8}"/>
                    </a:ext>
                  </a:extLst>
                </p:cNvPr>
                <p:cNvPicPr/>
                <p:nvPr/>
              </p:nvPicPr>
              <p:blipFill>
                <a:blip r:embed="rId438"/>
                <a:stretch>
                  <a:fillRect/>
                </a:stretch>
              </p:blipFill>
              <p:spPr>
                <a:xfrm>
                  <a:off x="2440063" y="4040717"/>
                  <a:ext cx="77040" cy="31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9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0CA27003-42EF-45BC-A535-DC041061CA9E}"/>
                    </a:ext>
                  </a:extLst>
                </p14:cNvPr>
                <p14:cNvContentPartPr/>
                <p14:nvPr/>
              </p14:nvContentPartPr>
              <p14:xfrm>
                <a:off x="2671543" y="3998957"/>
                <a:ext cx="24840" cy="391320"/>
              </p14:xfrm>
            </p:contentPart>
          </mc:Choice>
          <mc:Fallback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0CA27003-42EF-45BC-A535-DC041061CA9E}"/>
                    </a:ext>
                  </a:extLst>
                </p:cNvPr>
                <p:cNvPicPr/>
                <p:nvPr/>
              </p:nvPicPr>
              <p:blipFill>
                <a:blip r:embed="rId440"/>
                <a:stretch>
                  <a:fillRect/>
                </a:stretch>
              </p:blipFill>
              <p:spPr>
                <a:xfrm>
                  <a:off x="2662543" y="3990317"/>
                  <a:ext cx="42480" cy="40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1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C3A8FAE8-6B00-44CB-B5C6-9ABAD0CCAD8B}"/>
                    </a:ext>
                  </a:extLst>
                </p14:cNvPr>
                <p14:cNvContentPartPr/>
                <p14:nvPr/>
              </p14:nvContentPartPr>
              <p14:xfrm>
                <a:off x="2780623" y="4241597"/>
                <a:ext cx="9720" cy="90000"/>
              </p14:xfrm>
            </p:contentPart>
          </mc:Choice>
          <mc:Fallback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C3A8FAE8-6B00-44CB-B5C6-9ABAD0CCAD8B}"/>
                    </a:ext>
                  </a:extLst>
                </p:cNvPr>
                <p:cNvPicPr/>
                <p:nvPr/>
              </p:nvPicPr>
              <p:blipFill>
                <a:blip r:embed="rId442"/>
                <a:stretch>
                  <a:fillRect/>
                </a:stretch>
              </p:blipFill>
              <p:spPr>
                <a:xfrm>
                  <a:off x="2771983" y="4232957"/>
                  <a:ext cx="2736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3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6FC81E9C-ABB4-4A39-A9D7-2969BB3A7A9D}"/>
                    </a:ext>
                  </a:extLst>
                </p14:cNvPr>
                <p14:cNvContentPartPr/>
                <p14:nvPr/>
              </p14:nvContentPartPr>
              <p14:xfrm>
                <a:off x="2902303" y="4168517"/>
                <a:ext cx="187200" cy="201600"/>
              </p14:xfrm>
            </p:contentPart>
          </mc:Choice>
          <mc:Fallback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6FC81E9C-ABB4-4A39-A9D7-2969BB3A7A9D}"/>
                    </a:ext>
                  </a:extLst>
                </p:cNvPr>
                <p:cNvPicPr/>
                <p:nvPr/>
              </p:nvPicPr>
              <p:blipFill>
                <a:blip r:embed="rId444"/>
                <a:stretch>
                  <a:fillRect/>
                </a:stretch>
              </p:blipFill>
              <p:spPr>
                <a:xfrm>
                  <a:off x="2893663" y="4159877"/>
                  <a:ext cx="204840" cy="21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5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CDF4804E-4B31-4D4E-92AD-D70ACC21D581}"/>
                    </a:ext>
                  </a:extLst>
                </p14:cNvPr>
                <p14:cNvContentPartPr/>
                <p14:nvPr/>
              </p14:nvContentPartPr>
              <p14:xfrm>
                <a:off x="3073663" y="4195517"/>
                <a:ext cx="213840" cy="176760"/>
              </p14:xfrm>
            </p:contentPart>
          </mc:Choice>
          <mc:Fallback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CDF4804E-4B31-4D4E-92AD-D70ACC21D581}"/>
                    </a:ext>
                  </a:extLst>
                </p:cNvPr>
                <p:cNvPicPr/>
                <p:nvPr/>
              </p:nvPicPr>
              <p:blipFill>
                <a:blip r:embed="rId446"/>
                <a:stretch>
                  <a:fillRect/>
                </a:stretch>
              </p:blipFill>
              <p:spPr>
                <a:xfrm>
                  <a:off x="3065023" y="4186877"/>
                  <a:ext cx="23148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7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791B5796-5B10-4553-A6EC-0024D95BC7A0}"/>
                    </a:ext>
                  </a:extLst>
                </p14:cNvPr>
                <p14:cNvContentPartPr/>
                <p14:nvPr/>
              </p14:nvContentPartPr>
              <p14:xfrm>
                <a:off x="3307663" y="4124957"/>
                <a:ext cx="218160" cy="270720"/>
              </p14:xfrm>
            </p:contentPart>
          </mc:Choice>
          <mc:Fallback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791B5796-5B10-4553-A6EC-0024D95BC7A0}"/>
                    </a:ext>
                  </a:extLst>
                </p:cNvPr>
                <p:cNvPicPr/>
                <p:nvPr/>
              </p:nvPicPr>
              <p:blipFill>
                <a:blip r:embed="rId448"/>
                <a:stretch>
                  <a:fillRect/>
                </a:stretch>
              </p:blipFill>
              <p:spPr>
                <a:xfrm>
                  <a:off x="3298663" y="4116317"/>
                  <a:ext cx="235800" cy="28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9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32D54A0F-172B-4DEF-888D-D247465E3335}"/>
                    </a:ext>
                  </a:extLst>
                </p14:cNvPr>
                <p14:cNvContentPartPr/>
                <p14:nvPr/>
              </p14:nvContentPartPr>
              <p14:xfrm>
                <a:off x="3564343" y="4419077"/>
                <a:ext cx="21600" cy="10080"/>
              </p14:xfrm>
            </p:contentPart>
          </mc:Choice>
          <mc:Fallback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32D54A0F-172B-4DEF-888D-D247465E3335}"/>
                    </a:ext>
                  </a:extLst>
                </p:cNvPr>
                <p:cNvPicPr/>
                <p:nvPr/>
              </p:nvPicPr>
              <p:blipFill>
                <a:blip r:embed="rId450"/>
                <a:stretch>
                  <a:fillRect/>
                </a:stretch>
              </p:blipFill>
              <p:spPr>
                <a:xfrm>
                  <a:off x="3555703" y="4410437"/>
                  <a:ext cx="39240" cy="27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7" name="Group 296">
            <a:extLst>
              <a:ext uri="{FF2B5EF4-FFF2-40B4-BE49-F238E27FC236}">
                <a16:creationId xmlns:a16="http://schemas.microsoft.com/office/drawing/2014/main" id="{9B0F706A-C725-4F8D-AFCC-03812530C51F}"/>
              </a:ext>
            </a:extLst>
          </p:cNvPr>
          <p:cNvGrpSpPr/>
          <p:nvPr/>
        </p:nvGrpSpPr>
        <p:grpSpPr>
          <a:xfrm>
            <a:off x="3476863" y="4621397"/>
            <a:ext cx="1182600" cy="457560"/>
            <a:chOff x="3476863" y="4621397"/>
            <a:chExt cx="1182600" cy="457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51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9A0D6BE6-6711-4C7B-BD2B-00F8AF26FE72}"/>
                    </a:ext>
                  </a:extLst>
                </p14:cNvPr>
                <p14:cNvContentPartPr/>
                <p14:nvPr/>
              </p14:nvContentPartPr>
              <p14:xfrm>
                <a:off x="3476863" y="4826237"/>
                <a:ext cx="189360" cy="200880"/>
              </p14:xfrm>
            </p:contentPart>
          </mc:Choice>
          <mc:Fallback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9A0D6BE6-6711-4C7B-BD2B-00F8AF26FE72}"/>
                    </a:ext>
                  </a:extLst>
                </p:cNvPr>
                <p:cNvPicPr/>
                <p:nvPr/>
              </p:nvPicPr>
              <p:blipFill>
                <a:blip r:embed="rId452"/>
                <a:stretch>
                  <a:fillRect/>
                </a:stretch>
              </p:blipFill>
              <p:spPr>
                <a:xfrm>
                  <a:off x="3468223" y="4817597"/>
                  <a:ext cx="207000" cy="21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3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2C19FFF4-0F00-42E0-B187-473236EE4CCD}"/>
                    </a:ext>
                  </a:extLst>
                </p14:cNvPr>
                <p14:cNvContentPartPr/>
                <p14:nvPr/>
              </p14:nvContentPartPr>
              <p14:xfrm>
                <a:off x="3728503" y="4870517"/>
                <a:ext cx="153360" cy="150120"/>
              </p14:xfrm>
            </p:contentPart>
          </mc:Choice>
          <mc:Fallback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2C19FFF4-0F00-42E0-B187-473236EE4CCD}"/>
                    </a:ext>
                  </a:extLst>
                </p:cNvPr>
                <p:cNvPicPr/>
                <p:nvPr/>
              </p:nvPicPr>
              <p:blipFill>
                <a:blip r:embed="rId454"/>
                <a:stretch>
                  <a:fillRect/>
                </a:stretch>
              </p:blipFill>
              <p:spPr>
                <a:xfrm>
                  <a:off x="3719863" y="4861517"/>
                  <a:ext cx="171000" cy="16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5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F60F0D3B-F8ED-4799-848C-61F427625BE1}"/>
                    </a:ext>
                  </a:extLst>
                </p14:cNvPr>
                <p14:cNvContentPartPr/>
                <p14:nvPr/>
              </p14:nvContentPartPr>
              <p14:xfrm>
                <a:off x="3961063" y="4819037"/>
                <a:ext cx="193680" cy="230040"/>
              </p14:xfrm>
            </p:contentPart>
          </mc:Choice>
          <mc:Fallback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F60F0D3B-F8ED-4799-848C-61F427625BE1}"/>
                    </a:ext>
                  </a:extLst>
                </p:cNvPr>
                <p:cNvPicPr/>
                <p:nvPr/>
              </p:nvPicPr>
              <p:blipFill>
                <a:blip r:embed="rId456"/>
                <a:stretch>
                  <a:fillRect/>
                </a:stretch>
              </p:blipFill>
              <p:spPr>
                <a:xfrm>
                  <a:off x="3952063" y="4810037"/>
                  <a:ext cx="211320" cy="24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7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AE0DD39B-C120-462E-9E8F-B9356A86CC8B}"/>
                    </a:ext>
                  </a:extLst>
                </p14:cNvPr>
                <p14:cNvContentPartPr/>
                <p14:nvPr/>
              </p14:nvContentPartPr>
              <p14:xfrm>
                <a:off x="4226383" y="4621397"/>
                <a:ext cx="40320" cy="457560"/>
              </p14:xfrm>
            </p:contentPart>
          </mc:Choice>
          <mc:Fallback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AE0DD39B-C120-462E-9E8F-B9356A86CC8B}"/>
                    </a:ext>
                  </a:extLst>
                </p:cNvPr>
                <p:cNvPicPr/>
                <p:nvPr/>
              </p:nvPicPr>
              <p:blipFill>
                <a:blip r:embed="rId458"/>
                <a:stretch>
                  <a:fillRect/>
                </a:stretch>
              </p:blipFill>
              <p:spPr>
                <a:xfrm>
                  <a:off x="4217743" y="4612757"/>
                  <a:ext cx="57960" cy="47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9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97596BFF-2F58-44E4-AE52-659B4144D348}"/>
                    </a:ext>
                  </a:extLst>
                </p14:cNvPr>
                <p14:cNvContentPartPr/>
                <p14:nvPr/>
              </p14:nvContentPartPr>
              <p14:xfrm>
                <a:off x="4059703" y="4792397"/>
                <a:ext cx="258480" cy="52560"/>
              </p14:xfrm>
            </p:contentPart>
          </mc:Choice>
          <mc:Fallback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97596BFF-2F58-44E4-AE52-659B4144D348}"/>
                    </a:ext>
                  </a:extLst>
                </p:cNvPr>
                <p:cNvPicPr/>
                <p:nvPr/>
              </p:nvPicPr>
              <p:blipFill>
                <a:blip r:embed="rId460"/>
                <a:stretch>
                  <a:fillRect/>
                </a:stretch>
              </p:blipFill>
              <p:spPr>
                <a:xfrm>
                  <a:off x="4051063" y="4783397"/>
                  <a:ext cx="276120" cy="7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1">
              <p14:nvContentPartPr>
                <p14:cNvPr id="295" name="Ink 294">
                  <a:extLst>
                    <a:ext uri="{FF2B5EF4-FFF2-40B4-BE49-F238E27FC236}">
                      <a16:creationId xmlns:a16="http://schemas.microsoft.com/office/drawing/2014/main" id="{F08406EF-420C-43D6-84D9-BE96F246D9D1}"/>
                    </a:ext>
                  </a:extLst>
                </p14:cNvPr>
                <p14:cNvContentPartPr/>
                <p14:nvPr/>
              </p14:nvContentPartPr>
              <p14:xfrm>
                <a:off x="4342663" y="4808957"/>
                <a:ext cx="168120" cy="211680"/>
              </p14:xfrm>
            </p:contentPart>
          </mc:Choice>
          <mc:Fallback>
            <p:pic>
              <p:nvPicPr>
                <p:cNvPr id="295" name="Ink 294">
                  <a:extLst>
                    <a:ext uri="{FF2B5EF4-FFF2-40B4-BE49-F238E27FC236}">
                      <a16:creationId xmlns:a16="http://schemas.microsoft.com/office/drawing/2014/main" id="{F08406EF-420C-43D6-84D9-BE96F246D9D1}"/>
                    </a:ext>
                  </a:extLst>
                </p:cNvPr>
                <p:cNvPicPr/>
                <p:nvPr/>
              </p:nvPicPr>
              <p:blipFill>
                <a:blip r:embed="rId462"/>
                <a:stretch>
                  <a:fillRect/>
                </a:stretch>
              </p:blipFill>
              <p:spPr>
                <a:xfrm>
                  <a:off x="4333663" y="4799957"/>
                  <a:ext cx="185760" cy="22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3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FB8C099C-5134-4B4E-887B-BFFE6FE1F121}"/>
                    </a:ext>
                  </a:extLst>
                </p14:cNvPr>
                <p14:cNvContentPartPr/>
                <p14:nvPr/>
              </p14:nvContentPartPr>
              <p14:xfrm>
                <a:off x="4510063" y="4906877"/>
                <a:ext cx="149400" cy="160200"/>
              </p14:xfrm>
            </p:contentPart>
          </mc:Choice>
          <mc:Fallback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FB8C099C-5134-4B4E-887B-BFFE6FE1F121}"/>
                    </a:ext>
                  </a:extLst>
                </p:cNvPr>
                <p:cNvPicPr/>
                <p:nvPr/>
              </p:nvPicPr>
              <p:blipFill>
                <a:blip r:embed="rId464"/>
                <a:stretch>
                  <a:fillRect/>
                </a:stretch>
              </p:blipFill>
              <p:spPr>
                <a:xfrm>
                  <a:off x="4501063" y="4898237"/>
                  <a:ext cx="167040" cy="177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4" name="Group 303">
            <a:extLst>
              <a:ext uri="{FF2B5EF4-FFF2-40B4-BE49-F238E27FC236}">
                <a16:creationId xmlns:a16="http://schemas.microsoft.com/office/drawing/2014/main" id="{40D7B5D1-9156-48F6-8F1C-C1FF990650F7}"/>
              </a:ext>
            </a:extLst>
          </p:cNvPr>
          <p:cNvGrpSpPr/>
          <p:nvPr/>
        </p:nvGrpSpPr>
        <p:grpSpPr>
          <a:xfrm>
            <a:off x="4790503" y="4618157"/>
            <a:ext cx="621360" cy="436680"/>
            <a:chOff x="4790503" y="4618157"/>
            <a:chExt cx="621360" cy="436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65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id="{8D6CBE03-47A8-477F-BBAC-084CBA4D1B93}"/>
                    </a:ext>
                  </a:extLst>
                </p14:cNvPr>
                <p14:cNvContentPartPr/>
                <p14:nvPr/>
              </p14:nvContentPartPr>
              <p14:xfrm>
                <a:off x="4791943" y="4844957"/>
                <a:ext cx="360" cy="360"/>
              </p14:xfrm>
            </p:contentPart>
          </mc:Choice>
          <mc:Fallback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8D6CBE03-47A8-477F-BBAC-084CBA4D1B93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4782943" y="4836317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6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CEB157E1-B53D-40BA-A753-1BA784D2B51B}"/>
                    </a:ext>
                  </a:extLst>
                </p14:cNvPr>
                <p14:cNvContentPartPr/>
                <p14:nvPr/>
              </p14:nvContentPartPr>
              <p14:xfrm>
                <a:off x="4790503" y="4705277"/>
                <a:ext cx="36000" cy="343080"/>
              </p14:xfrm>
            </p:contentPart>
          </mc:Choice>
          <mc:Fallback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CEB157E1-B53D-40BA-A753-1BA784D2B51B}"/>
                    </a:ext>
                  </a:extLst>
                </p:cNvPr>
                <p:cNvPicPr/>
                <p:nvPr/>
              </p:nvPicPr>
              <p:blipFill>
                <a:blip r:embed="rId467"/>
                <a:stretch>
                  <a:fillRect/>
                </a:stretch>
              </p:blipFill>
              <p:spPr>
                <a:xfrm>
                  <a:off x="4781863" y="4696277"/>
                  <a:ext cx="53640" cy="36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8">
              <p14:nvContentPartPr>
                <p14:cNvPr id="300" name="Ink 299">
                  <a:extLst>
                    <a:ext uri="{FF2B5EF4-FFF2-40B4-BE49-F238E27FC236}">
                      <a16:creationId xmlns:a16="http://schemas.microsoft.com/office/drawing/2014/main" id="{09189647-D624-4C19-829A-4E7B74C5EBB2}"/>
                    </a:ext>
                  </a:extLst>
                </p14:cNvPr>
                <p14:cNvContentPartPr/>
                <p14:nvPr/>
              </p14:nvContentPartPr>
              <p14:xfrm>
                <a:off x="4881583" y="4618157"/>
                <a:ext cx="66960" cy="436680"/>
              </p14:xfrm>
            </p:contentPart>
          </mc:Choice>
          <mc:Fallback>
            <p:pic>
              <p:nvPicPr>
                <p:cNvPr id="300" name="Ink 299">
                  <a:extLst>
                    <a:ext uri="{FF2B5EF4-FFF2-40B4-BE49-F238E27FC236}">
                      <a16:creationId xmlns:a16="http://schemas.microsoft.com/office/drawing/2014/main" id="{09189647-D624-4C19-829A-4E7B74C5EBB2}"/>
                    </a:ext>
                  </a:extLst>
                </p:cNvPr>
                <p:cNvPicPr/>
                <p:nvPr/>
              </p:nvPicPr>
              <p:blipFill>
                <a:blip r:embed="rId469"/>
                <a:stretch>
                  <a:fillRect/>
                </a:stretch>
              </p:blipFill>
              <p:spPr>
                <a:xfrm>
                  <a:off x="4872943" y="4609157"/>
                  <a:ext cx="84600" cy="45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70">
              <p14:nvContentPartPr>
                <p14:cNvPr id="301" name="Ink 300">
                  <a:extLst>
                    <a:ext uri="{FF2B5EF4-FFF2-40B4-BE49-F238E27FC236}">
                      <a16:creationId xmlns:a16="http://schemas.microsoft.com/office/drawing/2014/main" id="{89695815-D1FC-4A98-9EE6-1EBC863ECFD3}"/>
                    </a:ext>
                  </a:extLst>
                </p14:cNvPr>
                <p14:cNvContentPartPr/>
                <p14:nvPr/>
              </p14:nvContentPartPr>
              <p14:xfrm>
                <a:off x="4981303" y="4869437"/>
                <a:ext cx="132840" cy="171360"/>
              </p14:xfrm>
            </p:contentPart>
          </mc:Choice>
          <mc:Fallback>
            <p:pic>
              <p:nvPicPr>
                <p:cNvPr id="301" name="Ink 300">
                  <a:extLst>
                    <a:ext uri="{FF2B5EF4-FFF2-40B4-BE49-F238E27FC236}">
                      <a16:creationId xmlns:a16="http://schemas.microsoft.com/office/drawing/2014/main" id="{89695815-D1FC-4A98-9EE6-1EBC863ECFD3}"/>
                    </a:ext>
                  </a:extLst>
                </p:cNvPr>
                <p:cNvPicPr/>
                <p:nvPr/>
              </p:nvPicPr>
              <p:blipFill>
                <a:blip r:embed="rId471"/>
                <a:stretch>
                  <a:fillRect/>
                </a:stretch>
              </p:blipFill>
              <p:spPr>
                <a:xfrm>
                  <a:off x="4972663" y="4860797"/>
                  <a:ext cx="150480" cy="18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72">
              <p14:nvContentPartPr>
                <p14:cNvPr id="302" name="Ink 301">
                  <a:extLst>
                    <a:ext uri="{FF2B5EF4-FFF2-40B4-BE49-F238E27FC236}">
                      <a16:creationId xmlns:a16="http://schemas.microsoft.com/office/drawing/2014/main" id="{EDE65367-8010-435D-8F60-8C8919B38D7A}"/>
                    </a:ext>
                  </a:extLst>
                </p14:cNvPr>
                <p14:cNvContentPartPr/>
                <p14:nvPr/>
              </p14:nvContentPartPr>
              <p14:xfrm>
                <a:off x="5174263" y="4870157"/>
                <a:ext cx="222120" cy="156240"/>
              </p14:xfrm>
            </p:contentPart>
          </mc:Choice>
          <mc:Fallback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EDE65367-8010-435D-8F60-8C8919B38D7A}"/>
                    </a:ext>
                  </a:extLst>
                </p:cNvPr>
                <p:cNvPicPr/>
                <p:nvPr/>
              </p:nvPicPr>
              <p:blipFill>
                <a:blip r:embed="rId473"/>
                <a:stretch>
                  <a:fillRect/>
                </a:stretch>
              </p:blipFill>
              <p:spPr>
                <a:xfrm>
                  <a:off x="5165263" y="4861157"/>
                  <a:ext cx="23976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74">
              <p14:nvContentPartPr>
                <p14:cNvPr id="303" name="Ink 302">
                  <a:extLst>
                    <a:ext uri="{FF2B5EF4-FFF2-40B4-BE49-F238E27FC236}">
                      <a16:creationId xmlns:a16="http://schemas.microsoft.com/office/drawing/2014/main" id="{4C89F232-D3AE-4B8C-BB6D-B425ABDEFA09}"/>
                    </a:ext>
                  </a:extLst>
                </p14:cNvPr>
                <p14:cNvContentPartPr/>
                <p14:nvPr/>
              </p14:nvContentPartPr>
              <p14:xfrm>
                <a:off x="5345983" y="4669997"/>
                <a:ext cx="65880" cy="334440"/>
              </p14:xfrm>
            </p:contentPart>
          </mc:Choice>
          <mc:Fallback>
            <p:pic>
              <p:nvPicPr>
                <p:cNvPr id="303" name="Ink 302">
                  <a:extLst>
                    <a:ext uri="{FF2B5EF4-FFF2-40B4-BE49-F238E27FC236}">
                      <a16:creationId xmlns:a16="http://schemas.microsoft.com/office/drawing/2014/main" id="{4C89F232-D3AE-4B8C-BB6D-B425ABDEFA09}"/>
                    </a:ext>
                  </a:extLst>
                </p:cNvPr>
                <p:cNvPicPr/>
                <p:nvPr/>
              </p:nvPicPr>
              <p:blipFill>
                <a:blip r:embed="rId475"/>
                <a:stretch>
                  <a:fillRect/>
                </a:stretch>
              </p:blipFill>
              <p:spPr>
                <a:xfrm>
                  <a:off x="5337343" y="4661357"/>
                  <a:ext cx="83520" cy="352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7" name="Group 316">
            <a:extLst>
              <a:ext uri="{FF2B5EF4-FFF2-40B4-BE49-F238E27FC236}">
                <a16:creationId xmlns:a16="http://schemas.microsoft.com/office/drawing/2014/main" id="{76A85122-4DD2-4ACB-8C2F-9B6D4F5F5FF4}"/>
              </a:ext>
            </a:extLst>
          </p:cNvPr>
          <p:cNvGrpSpPr/>
          <p:nvPr/>
        </p:nvGrpSpPr>
        <p:grpSpPr>
          <a:xfrm>
            <a:off x="5664583" y="4482077"/>
            <a:ext cx="2225520" cy="857160"/>
            <a:chOff x="5664583" y="4482077"/>
            <a:chExt cx="2225520" cy="857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76">
              <p14:nvContentPartPr>
                <p14:cNvPr id="305" name="Ink 304">
                  <a:extLst>
                    <a:ext uri="{FF2B5EF4-FFF2-40B4-BE49-F238E27FC236}">
                      <a16:creationId xmlns:a16="http://schemas.microsoft.com/office/drawing/2014/main" id="{3C061A2D-6E58-41AD-A6E3-6F92D7DD845E}"/>
                    </a:ext>
                  </a:extLst>
                </p14:cNvPr>
                <p14:cNvContentPartPr/>
                <p14:nvPr/>
              </p14:nvContentPartPr>
              <p14:xfrm>
                <a:off x="5664583" y="4655237"/>
                <a:ext cx="155880" cy="339480"/>
              </p14:xfrm>
            </p:contentPart>
          </mc:Choice>
          <mc:Fallback>
            <p:pic>
              <p:nvPicPr>
                <p:cNvPr id="305" name="Ink 304">
                  <a:extLst>
                    <a:ext uri="{FF2B5EF4-FFF2-40B4-BE49-F238E27FC236}">
                      <a16:creationId xmlns:a16="http://schemas.microsoft.com/office/drawing/2014/main" id="{3C061A2D-6E58-41AD-A6E3-6F92D7DD845E}"/>
                    </a:ext>
                  </a:extLst>
                </p:cNvPr>
                <p:cNvPicPr/>
                <p:nvPr/>
              </p:nvPicPr>
              <p:blipFill>
                <a:blip r:embed="rId477"/>
                <a:stretch>
                  <a:fillRect/>
                </a:stretch>
              </p:blipFill>
              <p:spPr>
                <a:xfrm>
                  <a:off x="5655583" y="4646597"/>
                  <a:ext cx="173520" cy="35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78">
              <p14:nvContentPartPr>
                <p14:cNvPr id="306" name="Ink 305">
                  <a:extLst>
                    <a:ext uri="{FF2B5EF4-FFF2-40B4-BE49-F238E27FC236}">
                      <a16:creationId xmlns:a16="http://schemas.microsoft.com/office/drawing/2014/main" id="{1406E3F3-3E0D-48A6-B1C4-98C8B48316E6}"/>
                    </a:ext>
                  </a:extLst>
                </p14:cNvPr>
                <p14:cNvContentPartPr/>
                <p14:nvPr/>
              </p14:nvContentPartPr>
              <p14:xfrm>
                <a:off x="5906863" y="4816517"/>
                <a:ext cx="191160" cy="174960"/>
              </p14:xfrm>
            </p:contentPart>
          </mc:Choice>
          <mc:Fallback>
            <p:pic>
              <p:nvPicPr>
                <p:cNvPr id="306" name="Ink 305">
                  <a:extLst>
                    <a:ext uri="{FF2B5EF4-FFF2-40B4-BE49-F238E27FC236}">
                      <a16:creationId xmlns:a16="http://schemas.microsoft.com/office/drawing/2014/main" id="{1406E3F3-3E0D-48A6-B1C4-98C8B48316E6}"/>
                    </a:ext>
                  </a:extLst>
                </p:cNvPr>
                <p:cNvPicPr/>
                <p:nvPr/>
              </p:nvPicPr>
              <p:blipFill>
                <a:blip r:embed="rId479"/>
                <a:stretch>
                  <a:fillRect/>
                </a:stretch>
              </p:blipFill>
              <p:spPr>
                <a:xfrm>
                  <a:off x="5898223" y="4807517"/>
                  <a:ext cx="20880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0">
              <p14:nvContentPartPr>
                <p14:cNvPr id="307" name="Ink 306">
                  <a:extLst>
                    <a:ext uri="{FF2B5EF4-FFF2-40B4-BE49-F238E27FC236}">
                      <a16:creationId xmlns:a16="http://schemas.microsoft.com/office/drawing/2014/main" id="{E8DA98D2-6518-4B9A-8DC9-76669D61C0A6}"/>
                    </a:ext>
                  </a:extLst>
                </p14:cNvPr>
                <p14:cNvContentPartPr/>
                <p14:nvPr/>
              </p14:nvContentPartPr>
              <p14:xfrm>
                <a:off x="6053023" y="4557317"/>
                <a:ext cx="96480" cy="356040"/>
              </p14:xfrm>
            </p:contentPart>
          </mc:Choice>
          <mc:Fallback>
            <p:pic>
              <p:nvPicPr>
                <p:cNvPr id="307" name="Ink 306">
                  <a:extLst>
                    <a:ext uri="{FF2B5EF4-FFF2-40B4-BE49-F238E27FC236}">
                      <a16:creationId xmlns:a16="http://schemas.microsoft.com/office/drawing/2014/main" id="{E8DA98D2-6518-4B9A-8DC9-76669D61C0A6}"/>
                    </a:ext>
                  </a:extLst>
                </p:cNvPr>
                <p:cNvPicPr/>
                <p:nvPr/>
              </p:nvPicPr>
              <p:blipFill>
                <a:blip r:embed="rId481"/>
                <a:stretch>
                  <a:fillRect/>
                </a:stretch>
              </p:blipFill>
              <p:spPr>
                <a:xfrm>
                  <a:off x="6044383" y="4548317"/>
                  <a:ext cx="114120" cy="37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2">
              <p14:nvContentPartPr>
                <p14:cNvPr id="308" name="Ink 307">
                  <a:extLst>
                    <a:ext uri="{FF2B5EF4-FFF2-40B4-BE49-F238E27FC236}">
                      <a16:creationId xmlns:a16="http://schemas.microsoft.com/office/drawing/2014/main" id="{87B2D91E-1AD4-485C-965C-E7D2C46621CA}"/>
                    </a:ext>
                  </a:extLst>
                </p14:cNvPr>
                <p14:cNvContentPartPr/>
                <p14:nvPr/>
              </p14:nvContentPartPr>
              <p14:xfrm>
                <a:off x="6174703" y="4807157"/>
                <a:ext cx="162000" cy="162720"/>
              </p14:xfrm>
            </p:contentPart>
          </mc:Choice>
          <mc:Fallback>
            <p:pic>
              <p:nvPicPr>
                <p:cNvPr id="308" name="Ink 307">
                  <a:extLst>
                    <a:ext uri="{FF2B5EF4-FFF2-40B4-BE49-F238E27FC236}">
                      <a16:creationId xmlns:a16="http://schemas.microsoft.com/office/drawing/2014/main" id="{87B2D91E-1AD4-485C-965C-E7D2C46621CA}"/>
                    </a:ext>
                  </a:extLst>
                </p:cNvPr>
                <p:cNvPicPr/>
                <p:nvPr/>
              </p:nvPicPr>
              <p:blipFill>
                <a:blip r:embed="rId483"/>
                <a:stretch>
                  <a:fillRect/>
                </a:stretch>
              </p:blipFill>
              <p:spPr>
                <a:xfrm>
                  <a:off x="6165703" y="4798517"/>
                  <a:ext cx="179640" cy="18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4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B38A8858-6AA6-4C85-8048-16F50DA43E03}"/>
                    </a:ext>
                  </a:extLst>
                </p14:cNvPr>
                <p14:cNvContentPartPr/>
                <p14:nvPr/>
              </p14:nvContentPartPr>
              <p14:xfrm>
                <a:off x="6344263" y="4757117"/>
                <a:ext cx="113760" cy="223200"/>
              </p14:xfrm>
            </p:contentPart>
          </mc:Choice>
          <mc:Fallback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B38A8858-6AA6-4C85-8048-16F50DA43E03}"/>
                    </a:ext>
                  </a:extLst>
                </p:cNvPr>
                <p:cNvPicPr/>
                <p:nvPr/>
              </p:nvPicPr>
              <p:blipFill>
                <a:blip r:embed="rId485"/>
                <a:stretch>
                  <a:fillRect/>
                </a:stretch>
              </p:blipFill>
              <p:spPr>
                <a:xfrm>
                  <a:off x="6335623" y="4748477"/>
                  <a:ext cx="131400" cy="24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6">
              <p14:nvContentPartPr>
                <p14:cNvPr id="310" name="Ink 309">
                  <a:extLst>
                    <a:ext uri="{FF2B5EF4-FFF2-40B4-BE49-F238E27FC236}">
                      <a16:creationId xmlns:a16="http://schemas.microsoft.com/office/drawing/2014/main" id="{F1D9C8FF-E5D9-48CC-B2E0-A4F24A194BF0}"/>
                    </a:ext>
                  </a:extLst>
                </p14:cNvPr>
                <p14:cNvContentPartPr/>
                <p14:nvPr/>
              </p14:nvContentPartPr>
              <p14:xfrm>
                <a:off x="6585463" y="4690157"/>
                <a:ext cx="47520" cy="255600"/>
              </p14:xfrm>
            </p:contentPart>
          </mc:Choice>
          <mc:Fallback>
            <p:pic>
              <p:nvPicPr>
                <p:cNvPr id="310" name="Ink 309">
                  <a:extLst>
                    <a:ext uri="{FF2B5EF4-FFF2-40B4-BE49-F238E27FC236}">
                      <a16:creationId xmlns:a16="http://schemas.microsoft.com/office/drawing/2014/main" id="{F1D9C8FF-E5D9-48CC-B2E0-A4F24A194BF0}"/>
                    </a:ext>
                  </a:extLst>
                </p:cNvPr>
                <p:cNvPicPr/>
                <p:nvPr/>
              </p:nvPicPr>
              <p:blipFill>
                <a:blip r:embed="rId487"/>
                <a:stretch>
                  <a:fillRect/>
                </a:stretch>
              </p:blipFill>
              <p:spPr>
                <a:xfrm>
                  <a:off x="6576463" y="4681517"/>
                  <a:ext cx="65160" cy="27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8">
              <p14:nvContentPartPr>
                <p14:cNvPr id="311" name="Ink 310">
                  <a:extLst>
                    <a:ext uri="{FF2B5EF4-FFF2-40B4-BE49-F238E27FC236}">
                      <a16:creationId xmlns:a16="http://schemas.microsoft.com/office/drawing/2014/main" id="{4DEC5DF0-A97D-4BA4-B2DA-BA8BC3AAC213}"/>
                    </a:ext>
                  </a:extLst>
                </p14:cNvPr>
                <p14:cNvContentPartPr/>
                <p14:nvPr/>
              </p14:nvContentPartPr>
              <p14:xfrm>
                <a:off x="6658903" y="4812557"/>
                <a:ext cx="150120" cy="526680"/>
              </p14:xfrm>
            </p:contentPart>
          </mc:Choice>
          <mc:Fallback>
            <p:pic>
              <p:nvPicPr>
                <p:cNvPr id="311" name="Ink 310">
                  <a:extLst>
                    <a:ext uri="{FF2B5EF4-FFF2-40B4-BE49-F238E27FC236}">
                      <a16:creationId xmlns:a16="http://schemas.microsoft.com/office/drawing/2014/main" id="{4DEC5DF0-A97D-4BA4-B2DA-BA8BC3AAC213}"/>
                    </a:ext>
                  </a:extLst>
                </p:cNvPr>
                <p:cNvPicPr/>
                <p:nvPr/>
              </p:nvPicPr>
              <p:blipFill>
                <a:blip r:embed="rId489"/>
                <a:stretch>
                  <a:fillRect/>
                </a:stretch>
              </p:blipFill>
              <p:spPr>
                <a:xfrm>
                  <a:off x="6650263" y="4803557"/>
                  <a:ext cx="167760" cy="54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90">
              <p14:nvContentPartPr>
                <p14:cNvPr id="312" name="Ink 311">
                  <a:extLst>
                    <a:ext uri="{FF2B5EF4-FFF2-40B4-BE49-F238E27FC236}">
                      <a16:creationId xmlns:a16="http://schemas.microsoft.com/office/drawing/2014/main" id="{E714465B-C7F1-484C-9CB0-F5E91F6BB545}"/>
                    </a:ext>
                  </a:extLst>
                </p14:cNvPr>
                <p14:cNvContentPartPr/>
                <p14:nvPr/>
              </p14:nvContentPartPr>
              <p14:xfrm>
                <a:off x="6888223" y="4808597"/>
                <a:ext cx="145440" cy="153360"/>
              </p14:xfrm>
            </p:contentPart>
          </mc:Choice>
          <mc:Fallback>
            <p:pic>
              <p:nvPicPr>
                <p:cNvPr id="312" name="Ink 311">
                  <a:extLst>
                    <a:ext uri="{FF2B5EF4-FFF2-40B4-BE49-F238E27FC236}">
                      <a16:creationId xmlns:a16="http://schemas.microsoft.com/office/drawing/2014/main" id="{E714465B-C7F1-484C-9CB0-F5E91F6BB545}"/>
                    </a:ext>
                  </a:extLst>
                </p:cNvPr>
                <p:cNvPicPr/>
                <p:nvPr/>
              </p:nvPicPr>
              <p:blipFill>
                <a:blip r:embed="rId491"/>
                <a:stretch>
                  <a:fillRect/>
                </a:stretch>
              </p:blipFill>
              <p:spPr>
                <a:xfrm>
                  <a:off x="6879223" y="4799597"/>
                  <a:ext cx="16308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92">
              <p14:nvContentPartPr>
                <p14:cNvPr id="313" name="Ink 312">
                  <a:extLst>
                    <a:ext uri="{FF2B5EF4-FFF2-40B4-BE49-F238E27FC236}">
                      <a16:creationId xmlns:a16="http://schemas.microsoft.com/office/drawing/2014/main" id="{A9BE6153-7B33-424A-80B3-23CE1A52F65F}"/>
                    </a:ext>
                  </a:extLst>
                </p14:cNvPr>
                <p14:cNvContentPartPr/>
                <p14:nvPr/>
              </p14:nvContentPartPr>
              <p14:xfrm>
                <a:off x="7110703" y="4793117"/>
                <a:ext cx="126000" cy="135720"/>
              </p14:xfrm>
            </p:contentPart>
          </mc:Choice>
          <mc:Fallback>
            <p:pic>
              <p:nvPicPr>
                <p:cNvPr id="313" name="Ink 312">
                  <a:extLst>
                    <a:ext uri="{FF2B5EF4-FFF2-40B4-BE49-F238E27FC236}">
                      <a16:creationId xmlns:a16="http://schemas.microsoft.com/office/drawing/2014/main" id="{A9BE6153-7B33-424A-80B3-23CE1A52F65F}"/>
                    </a:ext>
                  </a:extLst>
                </p:cNvPr>
                <p:cNvPicPr/>
                <p:nvPr/>
              </p:nvPicPr>
              <p:blipFill>
                <a:blip r:embed="rId493"/>
                <a:stretch>
                  <a:fillRect/>
                </a:stretch>
              </p:blipFill>
              <p:spPr>
                <a:xfrm>
                  <a:off x="7101703" y="4784477"/>
                  <a:ext cx="14364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94">
              <p14:nvContentPartPr>
                <p14:cNvPr id="314" name="Ink 313">
                  <a:extLst>
                    <a:ext uri="{FF2B5EF4-FFF2-40B4-BE49-F238E27FC236}">
                      <a16:creationId xmlns:a16="http://schemas.microsoft.com/office/drawing/2014/main" id="{DDD82CA5-3AC1-47F2-B502-3EC1E3ECABE4}"/>
                    </a:ext>
                  </a:extLst>
                </p14:cNvPr>
                <p14:cNvContentPartPr/>
                <p14:nvPr/>
              </p14:nvContentPartPr>
              <p14:xfrm>
                <a:off x="7264423" y="4798157"/>
                <a:ext cx="194400" cy="149760"/>
              </p14:xfrm>
            </p:contentPart>
          </mc:Choice>
          <mc:Fallback>
            <p:pic>
              <p:nvPicPr>
                <p:cNvPr id="314" name="Ink 313">
                  <a:extLst>
                    <a:ext uri="{FF2B5EF4-FFF2-40B4-BE49-F238E27FC236}">
                      <a16:creationId xmlns:a16="http://schemas.microsoft.com/office/drawing/2014/main" id="{DDD82CA5-3AC1-47F2-B502-3EC1E3ECABE4}"/>
                    </a:ext>
                  </a:extLst>
                </p:cNvPr>
                <p:cNvPicPr/>
                <p:nvPr/>
              </p:nvPicPr>
              <p:blipFill>
                <a:blip r:embed="rId495"/>
                <a:stretch>
                  <a:fillRect/>
                </a:stretch>
              </p:blipFill>
              <p:spPr>
                <a:xfrm>
                  <a:off x="7255423" y="4789157"/>
                  <a:ext cx="21204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96">
              <p14:nvContentPartPr>
                <p14:cNvPr id="315" name="Ink 314">
                  <a:extLst>
                    <a:ext uri="{FF2B5EF4-FFF2-40B4-BE49-F238E27FC236}">
                      <a16:creationId xmlns:a16="http://schemas.microsoft.com/office/drawing/2014/main" id="{550DFA32-3182-4DF8-9F72-AFC4B93DEE89}"/>
                    </a:ext>
                  </a:extLst>
                </p14:cNvPr>
                <p14:cNvContentPartPr/>
                <p14:nvPr/>
              </p14:nvContentPartPr>
              <p14:xfrm>
                <a:off x="7406623" y="4575677"/>
                <a:ext cx="74880" cy="346680"/>
              </p14:xfrm>
            </p:contentPart>
          </mc:Choice>
          <mc:Fallback>
            <p:pic>
              <p:nvPicPr>
                <p:cNvPr id="315" name="Ink 314">
                  <a:extLst>
                    <a:ext uri="{FF2B5EF4-FFF2-40B4-BE49-F238E27FC236}">
                      <a16:creationId xmlns:a16="http://schemas.microsoft.com/office/drawing/2014/main" id="{550DFA32-3182-4DF8-9F72-AFC4B93DEE89}"/>
                    </a:ext>
                  </a:extLst>
                </p:cNvPr>
                <p:cNvPicPr/>
                <p:nvPr/>
              </p:nvPicPr>
              <p:blipFill>
                <a:blip r:embed="rId497"/>
                <a:stretch>
                  <a:fillRect/>
                </a:stretch>
              </p:blipFill>
              <p:spPr>
                <a:xfrm>
                  <a:off x="7397623" y="4566677"/>
                  <a:ext cx="92520" cy="36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98">
              <p14:nvContentPartPr>
                <p14:cNvPr id="316" name="Ink 315">
                  <a:extLst>
                    <a:ext uri="{FF2B5EF4-FFF2-40B4-BE49-F238E27FC236}">
                      <a16:creationId xmlns:a16="http://schemas.microsoft.com/office/drawing/2014/main" id="{F9A5F8C9-40E8-406F-A995-95894664453F}"/>
                    </a:ext>
                  </a:extLst>
                </p14:cNvPr>
                <p14:cNvContentPartPr/>
                <p14:nvPr/>
              </p14:nvContentPartPr>
              <p14:xfrm>
                <a:off x="7648903" y="4482077"/>
                <a:ext cx="241200" cy="581040"/>
              </p14:xfrm>
            </p:contentPart>
          </mc:Choice>
          <mc:Fallback>
            <p:pic>
              <p:nvPicPr>
                <p:cNvPr id="316" name="Ink 315">
                  <a:extLst>
                    <a:ext uri="{FF2B5EF4-FFF2-40B4-BE49-F238E27FC236}">
                      <a16:creationId xmlns:a16="http://schemas.microsoft.com/office/drawing/2014/main" id="{F9A5F8C9-40E8-406F-A995-95894664453F}"/>
                    </a:ext>
                  </a:extLst>
                </p:cNvPr>
                <p:cNvPicPr/>
                <p:nvPr/>
              </p:nvPicPr>
              <p:blipFill>
                <a:blip r:embed="rId499"/>
                <a:stretch>
                  <a:fillRect/>
                </a:stretch>
              </p:blipFill>
              <p:spPr>
                <a:xfrm>
                  <a:off x="7639903" y="4473437"/>
                  <a:ext cx="258840" cy="598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1" name="Group 330">
            <a:extLst>
              <a:ext uri="{FF2B5EF4-FFF2-40B4-BE49-F238E27FC236}">
                <a16:creationId xmlns:a16="http://schemas.microsoft.com/office/drawing/2014/main" id="{DB12877A-DFAE-4E3D-8D51-178CAEF93065}"/>
              </a:ext>
            </a:extLst>
          </p:cNvPr>
          <p:cNvGrpSpPr/>
          <p:nvPr/>
        </p:nvGrpSpPr>
        <p:grpSpPr>
          <a:xfrm>
            <a:off x="209863" y="4720757"/>
            <a:ext cx="2802600" cy="1088280"/>
            <a:chOff x="209863" y="4720757"/>
            <a:chExt cx="2802600" cy="1088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00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674F84EC-0586-4647-BC47-4C561A130541}"/>
                    </a:ext>
                  </a:extLst>
                </p14:cNvPr>
                <p14:cNvContentPartPr/>
                <p14:nvPr/>
              </p14:nvContentPartPr>
              <p14:xfrm>
                <a:off x="401383" y="4946477"/>
                <a:ext cx="25560" cy="160200"/>
              </p14:xfrm>
            </p:contentPart>
          </mc:Choice>
          <mc:Fallback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674F84EC-0586-4647-BC47-4C561A130541}"/>
                    </a:ext>
                  </a:extLst>
                </p:cNvPr>
                <p:cNvPicPr/>
                <p:nvPr/>
              </p:nvPicPr>
              <p:blipFill>
                <a:blip r:embed="rId501"/>
                <a:stretch>
                  <a:fillRect/>
                </a:stretch>
              </p:blipFill>
              <p:spPr>
                <a:xfrm>
                  <a:off x="392383" y="4937837"/>
                  <a:ext cx="4320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2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63B2B5AE-F581-4C71-A116-71A280A6161B}"/>
                    </a:ext>
                  </a:extLst>
                </p14:cNvPr>
                <p14:cNvContentPartPr/>
                <p14:nvPr/>
              </p14:nvContentPartPr>
              <p14:xfrm>
                <a:off x="209863" y="4884197"/>
                <a:ext cx="589680" cy="47880"/>
              </p14:xfrm>
            </p:contentPart>
          </mc:Choice>
          <mc:Fallback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63B2B5AE-F581-4C71-A116-71A280A6161B}"/>
                    </a:ext>
                  </a:extLst>
                </p:cNvPr>
                <p:cNvPicPr/>
                <p:nvPr/>
              </p:nvPicPr>
              <p:blipFill>
                <a:blip r:embed="rId503"/>
                <a:stretch>
                  <a:fillRect/>
                </a:stretch>
              </p:blipFill>
              <p:spPr>
                <a:xfrm>
                  <a:off x="200863" y="4875197"/>
                  <a:ext cx="607320" cy="6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4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7B8E0F28-24EE-4300-B0A3-D18BD2760041}"/>
                    </a:ext>
                  </a:extLst>
                </p14:cNvPr>
                <p14:cNvContentPartPr/>
                <p14:nvPr/>
              </p14:nvContentPartPr>
              <p14:xfrm>
                <a:off x="946063" y="4720757"/>
                <a:ext cx="176040" cy="401760"/>
              </p14:xfrm>
            </p:contentPart>
          </mc:Choice>
          <mc:Fallback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7B8E0F28-24EE-4300-B0A3-D18BD2760041}"/>
                    </a:ext>
                  </a:extLst>
                </p:cNvPr>
                <p:cNvPicPr/>
                <p:nvPr/>
              </p:nvPicPr>
              <p:blipFill>
                <a:blip r:embed="rId505"/>
                <a:stretch>
                  <a:fillRect/>
                </a:stretch>
              </p:blipFill>
              <p:spPr>
                <a:xfrm>
                  <a:off x="937063" y="4711757"/>
                  <a:ext cx="193680" cy="41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6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66DDACEC-F789-4BA7-9882-7992528C52CB}"/>
                    </a:ext>
                  </a:extLst>
                </p14:cNvPr>
                <p14:cNvContentPartPr/>
                <p14:nvPr/>
              </p14:nvContentPartPr>
              <p14:xfrm>
                <a:off x="1222183" y="4957997"/>
                <a:ext cx="6840" cy="92160"/>
              </p14:xfrm>
            </p:contentPart>
          </mc:Choice>
          <mc:Fallback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66DDACEC-F789-4BA7-9882-7992528C52CB}"/>
                    </a:ext>
                  </a:extLst>
                </p:cNvPr>
                <p:cNvPicPr/>
                <p:nvPr/>
              </p:nvPicPr>
              <p:blipFill>
                <a:blip r:embed="rId507"/>
                <a:stretch>
                  <a:fillRect/>
                </a:stretch>
              </p:blipFill>
              <p:spPr>
                <a:xfrm>
                  <a:off x="1213543" y="4948997"/>
                  <a:ext cx="24480" cy="10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8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C023F1D6-8773-4245-BFC5-D53859A9B244}"/>
                    </a:ext>
                  </a:extLst>
                </p14:cNvPr>
                <p14:cNvContentPartPr/>
                <p14:nvPr/>
              </p14:nvContentPartPr>
              <p14:xfrm>
                <a:off x="1311463" y="4914797"/>
                <a:ext cx="155880" cy="210240"/>
              </p14:xfrm>
            </p:contentPart>
          </mc:Choice>
          <mc:Fallback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C023F1D6-8773-4245-BFC5-D53859A9B244}"/>
                    </a:ext>
                  </a:extLst>
                </p:cNvPr>
                <p:cNvPicPr/>
                <p:nvPr/>
              </p:nvPicPr>
              <p:blipFill>
                <a:blip r:embed="rId509"/>
                <a:stretch>
                  <a:fillRect/>
                </a:stretch>
              </p:blipFill>
              <p:spPr>
                <a:xfrm>
                  <a:off x="1302823" y="4906157"/>
                  <a:ext cx="173520" cy="22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10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0466E091-4936-4A52-B1B6-C093AF1E5222}"/>
                    </a:ext>
                  </a:extLst>
                </p14:cNvPr>
                <p14:cNvContentPartPr/>
                <p14:nvPr/>
              </p14:nvContentPartPr>
              <p14:xfrm>
                <a:off x="1987903" y="4996877"/>
                <a:ext cx="5040" cy="102600"/>
              </p14:xfrm>
            </p:contentPart>
          </mc:Choice>
          <mc:Fallback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0466E091-4936-4A52-B1B6-C093AF1E5222}"/>
                    </a:ext>
                  </a:extLst>
                </p:cNvPr>
                <p:cNvPicPr/>
                <p:nvPr/>
              </p:nvPicPr>
              <p:blipFill>
                <a:blip r:embed="rId511"/>
                <a:stretch>
                  <a:fillRect/>
                </a:stretch>
              </p:blipFill>
              <p:spPr>
                <a:xfrm>
                  <a:off x="1979263" y="4988237"/>
                  <a:ext cx="22680" cy="1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12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9CD705A1-D167-4369-B7CE-C228130C2011}"/>
                    </a:ext>
                  </a:extLst>
                </p14:cNvPr>
                <p14:cNvContentPartPr/>
                <p14:nvPr/>
              </p14:nvContentPartPr>
              <p14:xfrm>
                <a:off x="1975303" y="4860077"/>
                <a:ext cx="1080" cy="4320"/>
              </p14:xfrm>
            </p:contentPart>
          </mc:Choice>
          <mc:Fallback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9CD705A1-D167-4369-B7CE-C228130C2011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1966663" y="4851077"/>
                  <a:ext cx="18720" cy="2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13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8AE5547C-2DA1-481A-B426-909A71890DAE}"/>
                    </a:ext>
                  </a:extLst>
                </p14:cNvPr>
                <p14:cNvContentPartPr/>
                <p14:nvPr/>
              </p14:nvContentPartPr>
              <p14:xfrm>
                <a:off x="2085103" y="4891037"/>
                <a:ext cx="278280" cy="245520"/>
              </p14:xfrm>
            </p:contentPart>
          </mc:Choice>
          <mc:Fallback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8AE5547C-2DA1-481A-B426-909A71890DAE}"/>
                    </a:ext>
                  </a:extLst>
                </p:cNvPr>
                <p:cNvPicPr/>
                <p:nvPr/>
              </p:nvPicPr>
              <p:blipFill>
                <a:blip r:embed="rId514"/>
                <a:stretch>
                  <a:fillRect/>
                </a:stretch>
              </p:blipFill>
              <p:spPr>
                <a:xfrm>
                  <a:off x="2076103" y="4882037"/>
                  <a:ext cx="295920" cy="26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15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78FC4E98-AB0C-4EC1-A226-B163841722E9}"/>
                    </a:ext>
                  </a:extLst>
                </p14:cNvPr>
                <p14:cNvContentPartPr/>
                <p14:nvPr/>
              </p14:nvContentPartPr>
              <p14:xfrm>
                <a:off x="2820583" y="4911917"/>
                <a:ext cx="191880" cy="183240"/>
              </p14:xfrm>
            </p:contentPart>
          </mc:Choice>
          <mc:Fallback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78FC4E98-AB0C-4EC1-A226-B163841722E9}"/>
                    </a:ext>
                  </a:extLst>
                </p:cNvPr>
                <p:cNvPicPr/>
                <p:nvPr/>
              </p:nvPicPr>
              <p:blipFill>
                <a:blip r:embed="rId516"/>
                <a:stretch>
                  <a:fillRect/>
                </a:stretch>
              </p:blipFill>
              <p:spPr>
                <a:xfrm>
                  <a:off x="2811583" y="4902917"/>
                  <a:ext cx="209520" cy="20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17">
              <p14:nvContentPartPr>
                <p14:cNvPr id="318" name="Ink 317">
                  <a:extLst>
                    <a:ext uri="{FF2B5EF4-FFF2-40B4-BE49-F238E27FC236}">
                      <a16:creationId xmlns:a16="http://schemas.microsoft.com/office/drawing/2014/main" id="{74303983-DB1E-4E1F-BB6B-CE3847B147B4}"/>
                    </a:ext>
                  </a:extLst>
                </p14:cNvPr>
                <p14:cNvContentPartPr/>
                <p14:nvPr/>
              </p14:nvContentPartPr>
              <p14:xfrm>
                <a:off x="358903" y="5397197"/>
                <a:ext cx="169200" cy="177120"/>
              </p14:xfrm>
            </p:contentPart>
          </mc:Choice>
          <mc:Fallback>
            <p:pic>
              <p:nvPicPr>
                <p:cNvPr id="318" name="Ink 317">
                  <a:extLst>
                    <a:ext uri="{FF2B5EF4-FFF2-40B4-BE49-F238E27FC236}">
                      <a16:creationId xmlns:a16="http://schemas.microsoft.com/office/drawing/2014/main" id="{74303983-DB1E-4E1F-BB6B-CE3847B147B4}"/>
                    </a:ext>
                  </a:extLst>
                </p:cNvPr>
                <p:cNvPicPr/>
                <p:nvPr/>
              </p:nvPicPr>
              <p:blipFill>
                <a:blip r:embed="rId518"/>
                <a:stretch>
                  <a:fillRect/>
                </a:stretch>
              </p:blipFill>
              <p:spPr>
                <a:xfrm>
                  <a:off x="350263" y="5388197"/>
                  <a:ext cx="186840" cy="19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19">
              <p14:nvContentPartPr>
                <p14:cNvPr id="319" name="Ink 318">
                  <a:extLst>
                    <a:ext uri="{FF2B5EF4-FFF2-40B4-BE49-F238E27FC236}">
                      <a16:creationId xmlns:a16="http://schemas.microsoft.com/office/drawing/2014/main" id="{A43BDB38-BA80-42EF-B5E0-9125762CABFB}"/>
                    </a:ext>
                  </a:extLst>
                </p14:cNvPr>
                <p14:cNvContentPartPr/>
                <p14:nvPr/>
              </p14:nvContentPartPr>
              <p14:xfrm>
                <a:off x="601543" y="5414837"/>
                <a:ext cx="194760" cy="131040"/>
              </p14:xfrm>
            </p:contentPart>
          </mc:Choice>
          <mc:Fallback>
            <p:pic>
              <p:nvPicPr>
                <p:cNvPr id="319" name="Ink 318">
                  <a:extLst>
                    <a:ext uri="{FF2B5EF4-FFF2-40B4-BE49-F238E27FC236}">
                      <a16:creationId xmlns:a16="http://schemas.microsoft.com/office/drawing/2014/main" id="{A43BDB38-BA80-42EF-B5E0-9125762CABFB}"/>
                    </a:ext>
                  </a:extLst>
                </p:cNvPr>
                <p:cNvPicPr/>
                <p:nvPr/>
              </p:nvPicPr>
              <p:blipFill>
                <a:blip r:embed="rId520"/>
                <a:stretch>
                  <a:fillRect/>
                </a:stretch>
              </p:blipFill>
              <p:spPr>
                <a:xfrm>
                  <a:off x="592543" y="5405837"/>
                  <a:ext cx="21240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1">
              <p14:nvContentPartPr>
                <p14:cNvPr id="320" name="Ink 319">
                  <a:extLst>
                    <a:ext uri="{FF2B5EF4-FFF2-40B4-BE49-F238E27FC236}">
                      <a16:creationId xmlns:a16="http://schemas.microsoft.com/office/drawing/2014/main" id="{839E8EFF-97DA-403C-ABDD-F914CC846728}"/>
                    </a:ext>
                  </a:extLst>
                </p14:cNvPr>
                <p14:cNvContentPartPr/>
                <p14:nvPr/>
              </p14:nvContentPartPr>
              <p14:xfrm>
                <a:off x="602983" y="5386757"/>
                <a:ext cx="134640" cy="204840"/>
              </p14:xfrm>
            </p:contentPart>
          </mc:Choice>
          <mc:Fallback>
            <p:pic>
              <p:nvPicPr>
                <p:cNvPr id="320" name="Ink 319">
                  <a:extLst>
                    <a:ext uri="{FF2B5EF4-FFF2-40B4-BE49-F238E27FC236}">
                      <a16:creationId xmlns:a16="http://schemas.microsoft.com/office/drawing/2014/main" id="{839E8EFF-97DA-403C-ABDD-F914CC846728}"/>
                    </a:ext>
                  </a:extLst>
                </p:cNvPr>
                <p:cNvPicPr/>
                <p:nvPr/>
              </p:nvPicPr>
              <p:blipFill>
                <a:blip r:embed="rId522"/>
                <a:stretch>
                  <a:fillRect/>
                </a:stretch>
              </p:blipFill>
              <p:spPr>
                <a:xfrm>
                  <a:off x="594343" y="5378117"/>
                  <a:ext cx="152280" cy="22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3">
              <p14:nvContentPartPr>
                <p14:cNvPr id="321" name="Ink 320">
                  <a:extLst>
                    <a:ext uri="{FF2B5EF4-FFF2-40B4-BE49-F238E27FC236}">
                      <a16:creationId xmlns:a16="http://schemas.microsoft.com/office/drawing/2014/main" id="{85C9848B-F9E5-491C-9D63-868AF84C6688}"/>
                    </a:ext>
                  </a:extLst>
                </p14:cNvPr>
                <p14:cNvContentPartPr/>
                <p14:nvPr/>
              </p14:nvContentPartPr>
              <p14:xfrm>
                <a:off x="890263" y="5457317"/>
                <a:ext cx="43200" cy="351720"/>
              </p14:xfrm>
            </p:contentPart>
          </mc:Choice>
          <mc:Fallback>
            <p:pic>
              <p:nvPicPr>
                <p:cNvPr id="321" name="Ink 320">
                  <a:extLst>
                    <a:ext uri="{FF2B5EF4-FFF2-40B4-BE49-F238E27FC236}">
                      <a16:creationId xmlns:a16="http://schemas.microsoft.com/office/drawing/2014/main" id="{85C9848B-F9E5-491C-9D63-868AF84C6688}"/>
                    </a:ext>
                  </a:extLst>
                </p:cNvPr>
                <p:cNvPicPr/>
                <p:nvPr/>
              </p:nvPicPr>
              <p:blipFill>
                <a:blip r:embed="rId524"/>
                <a:stretch>
                  <a:fillRect/>
                </a:stretch>
              </p:blipFill>
              <p:spPr>
                <a:xfrm>
                  <a:off x="881623" y="5448317"/>
                  <a:ext cx="60840" cy="36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5">
              <p14:nvContentPartPr>
                <p14:cNvPr id="322" name="Ink 321">
                  <a:extLst>
                    <a:ext uri="{FF2B5EF4-FFF2-40B4-BE49-F238E27FC236}">
                      <a16:creationId xmlns:a16="http://schemas.microsoft.com/office/drawing/2014/main" id="{726DBB6F-50A1-4B7C-A6D7-067A9BD62353}"/>
                    </a:ext>
                  </a:extLst>
                </p14:cNvPr>
                <p14:cNvContentPartPr/>
                <p14:nvPr/>
              </p14:nvContentPartPr>
              <p14:xfrm>
                <a:off x="859303" y="5384957"/>
                <a:ext cx="204840" cy="208080"/>
              </p14:xfrm>
            </p:contentPart>
          </mc:Choice>
          <mc:Fallback>
            <p:pic>
              <p:nvPicPr>
                <p:cNvPr id="322" name="Ink 321">
                  <a:extLst>
                    <a:ext uri="{FF2B5EF4-FFF2-40B4-BE49-F238E27FC236}">
                      <a16:creationId xmlns:a16="http://schemas.microsoft.com/office/drawing/2014/main" id="{726DBB6F-50A1-4B7C-A6D7-067A9BD62353}"/>
                    </a:ext>
                  </a:extLst>
                </p:cNvPr>
                <p:cNvPicPr/>
                <p:nvPr/>
              </p:nvPicPr>
              <p:blipFill>
                <a:blip r:embed="rId526"/>
                <a:stretch>
                  <a:fillRect/>
                </a:stretch>
              </p:blipFill>
              <p:spPr>
                <a:xfrm>
                  <a:off x="850663" y="5376317"/>
                  <a:ext cx="22248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7">
              <p14:nvContentPartPr>
                <p14:cNvPr id="323" name="Ink 322">
                  <a:extLst>
                    <a:ext uri="{FF2B5EF4-FFF2-40B4-BE49-F238E27FC236}">
                      <a16:creationId xmlns:a16="http://schemas.microsoft.com/office/drawing/2014/main" id="{E35AD653-832C-4176-9088-2720F31FAE0D}"/>
                    </a:ext>
                  </a:extLst>
                </p14:cNvPr>
                <p14:cNvContentPartPr/>
                <p14:nvPr/>
              </p14:nvContentPartPr>
              <p14:xfrm>
                <a:off x="1129663" y="5406557"/>
                <a:ext cx="191520" cy="201240"/>
              </p14:xfrm>
            </p:contentPart>
          </mc:Choice>
          <mc:Fallback>
            <p:pic>
              <p:nvPicPr>
                <p:cNvPr id="323" name="Ink 322">
                  <a:extLst>
                    <a:ext uri="{FF2B5EF4-FFF2-40B4-BE49-F238E27FC236}">
                      <a16:creationId xmlns:a16="http://schemas.microsoft.com/office/drawing/2014/main" id="{E35AD653-832C-4176-9088-2720F31FAE0D}"/>
                    </a:ext>
                  </a:extLst>
                </p:cNvPr>
                <p:cNvPicPr/>
                <p:nvPr/>
              </p:nvPicPr>
              <p:blipFill>
                <a:blip r:embed="rId528"/>
                <a:stretch>
                  <a:fillRect/>
                </a:stretch>
              </p:blipFill>
              <p:spPr>
                <a:xfrm>
                  <a:off x="1121023" y="5397557"/>
                  <a:ext cx="209160" cy="21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9">
              <p14:nvContentPartPr>
                <p14:cNvPr id="324" name="Ink 323">
                  <a:extLst>
                    <a:ext uri="{FF2B5EF4-FFF2-40B4-BE49-F238E27FC236}">
                      <a16:creationId xmlns:a16="http://schemas.microsoft.com/office/drawing/2014/main" id="{2D6A45B7-DC2C-4D23-AF86-CBC809466D28}"/>
                    </a:ext>
                  </a:extLst>
                </p14:cNvPr>
                <p14:cNvContentPartPr/>
                <p14:nvPr/>
              </p14:nvContentPartPr>
              <p14:xfrm>
                <a:off x="1419823" y="5403317"/>
                <a:ext cx="226080" cy="182880"/>
              </p14:xfrm>
            </p:contentPart>
          </mc:Choice>
          <mc:Fallback>
            <p:pic>
              <p:nvPicPr>
                <p:cNvPr id="324" name="Ink 323">
                  <a:extLst>
                    <a:ext uri="{FF2B5EF4-FFF2-40B4-BE49-F238E27FC236}">
                      <a16:creationId xmlns:a16="http://schemas.microsoft.com/office/drawing/2014/main" id="{2D6A45B7-DC2C-4D23-AF86-CBC809466D28}"/>
                    </a:ext>
                  </a:extLst>
                </p:cNvPr>
                <p:cNvPicPr/>
                <p:nvPr/>
              </p:nvPicPr>
              <p:blipFill>
                <a:blip r:embed="rId530"/>
                <a:stretch>
                  <a:fillRect/>
                </a:stretch>
              </p:blipFill>
              <p:spPr>
                <a:xfrm>
                  <a:off x="1410823" y="5394677"/>
                  <a:ext cx="243720" cy="20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31">
              <p14:nvContentPartPr>
                <p14:cNvPr id="325" name="Ink 324">
                  <a:extLst>
                    <a:ext uri="{FF2B5EF4-FFF2-40B4-BE49-F238E27FC236}">
                      <a16:creationId xmlns:a16="http://schemas.microsoft.com/office/drawing/2014/main" id="{216099F2-CF43-4ED8-B51C-2A9B28A282B3}"/>
                    </a:ext>
                  </a:extLst>
                </p14:cNvPr>
                <p14:cNvContentPartPr/>
                <p14:nvPr/>
              </p14:nvContentPartPr>
              <p14:xfrm>
                <a:off x="1680823" y="5297117"/>
                <a:ext cx="7200" cy="45720"/>
              </p14:xfrm>
            </p:contentPart>
          </mc:Choice>
          <mc:Fallback>
            <p:pic>
              <p:nvPicPr>
                <p:cNvPr id="325" name="Ink 324">
                  <a:extLst>
                    <a:ext uri="{FF2B5EF4-FFF2-40B4-BE49-F238E27FC236}">
                      <a16:creationId xmlns:a16="http://schemas.microsoft.com/office/drawing/2014/main" id="{216099F2-CF43-4ED8-B51C-2A9B28A282B3}"/>
                    </a:ext>
                  </a:extLst>
                </p:cNvPr>
                <p:cNvPicPr/>
                <p:nvPr/>
              </p:nvPicPr>
              <p:blipFill>
                <a:blip r:embed="rId532"/>
                <a:stretch>
                  <a:fillRect/>
                </a:stretch>
              </p:blipFill>
              <p:spPr>
                <a:xfrm>
                  <a:off x="1671823" y="5288477"/>
                  <a:ext cx="24840" cy="6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33">
              <p14:nvContentPartPr>
                <p14:cNvPr id="326" name="Ink 325">
                  <a:extLst>
                    <a:ext uri="{FF2B5EF4-FFF2-40B4-BE49-F238E27FC236}">
                      <a16:creationId xmlns:a16="http://schemas.microsoft.com/office/drawing/2014/main" id="{01E42E89-1E13-493C-A7A9-24142153D144}"/>
                    </a:ext>
                  </a:extLst>
                </p14:cNvPr>
                <p14:cNvContentPartPr/>
                <p14:nvPr/>
              </p14:nvContentPartPr>
              <p14:xfrm>
                <a:off x="1730503" y="5396117"/>
                <a:ext cx="241560" cy="189000"/>
              </p14:xfrm>
            </p:contentPart>
          </mc:Choice>
          <mc:Fallback>
            <p:pic>
              <p:nvPicPr>
                <p:cNvPr id="326" name="Ink 325">
                  <a:extLst>
                    <a:ext uri="{FF2B5EF4-FFF2-40B4-BE49-F238E27FC236}">
                      <a16:creationId xmlns:a16="http://schemas.microsoft.com/office/drawing/2014/main" id="{01E42E89-1E13-493C-A7A9-24142153D144}"/>
                    </a:ext>
                  </a:extLst>
                </p:cNvPr>
                <p:cNvPicPr/>
                <p:nvPr/>
              </p:nvPicPr>
              <p:blipFill>
                <a:blip r:embed="rId534"/>
                <a:stretch>
                  <a:fillRect/>
                </a:stretch>
              </p:blipFill>
              <p:spPr>
                <a:xfrm>
                  <a:off x="1721863" y="5387117"/>
                  <a:ext cx="259200" cy="20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35">
              <p14:nvContentPartPr>
                <p14:cNvPr id="327" name="Ink 326">
                  <a:extLst>
                    <a:ext uri="{FF2B5EF4-FFF2-40B4-BE49-F238E27FC236}">
                      <a16:creationId xmlns:a16="http://schemas.microsoft.com/office/drawing/2014/main" id="{B3FCFE44-A349-4B61-AA7F-771D175399A9}"/>
                    </a:ext>
                  </a:extLst>
                </p14:cNvPr>
                <p14:cNvContentPartPr/>
                <p14:nvPr/>
              </p14:nvContentPartPr>
              <p14:xfrm>
                <a:off x="2034343" y="5396477"/>
                <a:ext cx="192240" cy="207720"/>
              </p14:xfrm>
            </p:contentPart>
          </mc:Choice>
          <mc:Fallback>
            <p:pic>
              <p:nvPicPr>
                <p:cNvPr id="327" name="Ink 326">
                  <a:extLst>
                    <a:ext uri="{FF2B5EF4-FFF2-40B4-BE49-F238E27FC236}">
                      <a16:creationId xmlns:a16="http://schemas.microsoft.com/office/drawing/2014/main" id="{B3FCFE44-A349-4B61-AA7F-771D175399A9}"/>
                    </a:ext>
                  </a:extLst>
                </p:cNvPr>
                <p:cNvPicPr/>
                <p:nvPr/>
              </p:nvPicPr>
              <p:blipFill>
                <a:blip r:embed="rId536"/>
                <a:stretch>
                  <a:fillRect/>
                </a:stretch>
              </p:blipFill>
              <p:spPr>
                <a:xfrm>
                  <a:off x="2025703" y="5387477"/>
                  <a:ext cx="209880" cy="22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37">
              <p14:nvContentPartPr>
                <p14:cNvPr id="328" name="Ink 327">
                  <a:extLst>
                    <a:ext uri="{FF2B5EF4-FFF2-40B4-BE49-F238E27FC236}">
                      <a16:creationId xmlns:a16="http://schemas.microsoft.com/office/drawing/2014/main" id="{0D25C247-F909-491D-A7A5-838FF0FC2A26}"/>
                    </a:ext>
                  </a:extLst>
                </p14:cNvPr>
                <p14:cNvContentPartPr/>
                <p14:nvPr/>
              </p14:nvContentPartPr>
              <p14:xfrm>
                <a:off x="2271583" y="5432477"/>
                <a:ext cx="138240" cy="146520"/>
              </p14:xfrm>
            </p:contentPart>
          </mc:Choice>
          <mc:Fallback>
            <p:pic>
              <p:nvPicPr>
                <p:cNvPr id="328" name="Ink 327">
                  <a:extLst>
                    <a:ext uri="{FF2B5EF4-FFF2-40B4-BE49-F238E27FC236}">
                      <a16:creationId xmlns:a16="http://schemas.microsoft.com/office/drawing/2014/main" id="{0D25C247-F909-491D-A7A5-838FF0FC2A26}"/>
                    </a:ext>
                  </a:extLst>
                </p:cNvPr>
                <p:cNvPicPr/>
                <p:nvPr/>
              </p:nvPicPr>
              <p:blipFill>
                <a:blip r:embed="rId538"/>
                <a:stretch>
                  <a:fillRect/>
                </a:stretch>
              </p:blipFill>
              <p:spPr>
                <a:xfrm>
                  <a:off x="2262943" y="5423837"/>
                  <a:ext cx="15588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39">
              <p14:nvContentPartPr>
                <p14:cNvPr id="329" name="Ink 328">
                  <a:extLst>
                    <a:ext uri="{FF2B5EF4-FFF2-40B4-BE49-F238E27FC236}">
                      <a16:creationId xmlns:a16="http://schemas.microsoft.com/office/drawing/2014/main" id="{1917B288-3816-4625-BB7E-166067AF4DFF}"/>
                    </a:ext>
                  </a:extLst>
                </p14:cNvPr>
                <p14:cNvContentPartPr/>
                <p14:nvPr/>
              </p14:nvContentPartPr>
              <p14:xfrm>
                <a:off x="2607103" y="5143037"/>
                <a:ext cx="82800" cy="452160"/>
              </p14:xfrm>
            </p:contentPart>
          </mc:Choice>
          <mc:Fallback>
            <p:pic>
              <p:nvPicPr>
                <p:cNvPr id="329" name="Ink 328">
                  <a:extLst>
                    <a:ext uri="{FF2B5EF4-FFF2-40B4-BE49-F238E27FC236}">
                      <a16:creationId xmlns:a16="http://schemas.microsoft.com/office/drawing/2014/main" id="{1917B288-3816-4625-BB7E-166067AF4DFF}"/>
                    </a:ext>
                  </a:extLst>
                </p:cNvPr>
                <p:cNvPicPr/>
                <p:nvPr/>
              </p:nvPicPr>
              <p:blipFill>
                <a:blip r:embed="rId540"/>
                <a:stretch>
                  <a:fillRect/>
                </a:stretch>
              </p:blipFill>
              <p:spPr>
                <a:xfrm>
                  <a:off x="2598463" y="5134397"/>
                  <a:ext cx="100440" cy="46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1">
              <p14:nvContentPartPr>
                <p14:cNvPr id="330" name="Ink 329">
                  <a:extLst>
                    <a:ext uri="{FF2B5EF4-FFF2-40B4-BE49-F238E27FC236}">
                      <a16:creationId xmlns:a16="http://schemas.microsoft.com/office/drawing/2014/main" id="{68E0ABBB-3F18-4E8B-B6C7-437B2AA075C5}"/>
                    </a:ext>
                  </a:extLst>
                </p14:cNvPr>
                <p14:cNvContentPartPr/>
                <p14:nvPr/>
              </p14:nvContentPartPr>
              <p14:xfrm>
                <a:off x="2453743" y="5374517"/>
                <a:ext cx="414000" cy="190080"/>
              </p14:xfrm>
            </p:contentPart>
          </mc:Choice>
          <mc:Fallback>
            <p:pic>
              <p:nvPicPr>
                <p:cNvPr id="330" name="Ink 329">
                  <a:extLst>
                    <a:ext uri="{FF2B5EF4-FFF2-40B4-BE49-F238E27FC236}">
                      <a16:creationId xmlns:a16="http://schemas.microsoft.com/office/drawing/2014/main" id="{68E0ABBB-3F18-4E8B-B6C7-437B2AA075C5}"/>
                    </a:ext>
                  </a:extLst>
                </p:cNvPr>
                <p:cNvPicPr/>
                <p:nvPr/>
              </p:nvPicPr>
              <p:blipFill>
                <a:blip r:embed="rId542"/>
                <a:stretch>
                  <a:fillRect/>
                </a:stretch>
              </p:blipFill>
              <p:spPr>
                <a:xfrm>
                  <a:off x="2445103" y="5365877"/>
                  <a:ext cx="431640" cy="2077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16040101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715962"/>
          </a:xfrm>
        </p:spPr>
        <p:txBody>
          <a:bodyPr/>
          <a:lstStyle/>
          <a:p>
            <a:pPr eaLnBrk="1" hangingPunct="1"/>
            <a:r>
              <a:rPr lang="en-US" altLang="en-US" sz="4200" noProof="0" dirty="0">
                <a:latin typeface="Arial" panose="020B0604020202020204" pitchFamily="34" charset="0"/>
              </a:rPr>
              <a:t>Section 1.2: Summary Statistics</a:t>
            </a:r>
          </a:p>
        </p:txBody>
      </p:sp>
      <p:sp>
        <p:nvSpPr>
          <p:cNvPr id="1031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066800"/>
            <a:ext cx="8534400" cy="5257800"/>
          </a:xfrm>
        </p:spPr>
        <p:txBody>
          <a:bodyPr/>
          <a:lstStyle/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</a:pPr>
            <a:r>
              <a:rPr lang="en-US" altLang="en-US" sz="2600" noProof="0" dirty="0"/>
              <a:t>A sample is often a long list of numbers.</a:t>
            </a:r>
            <a:endParaRPr lang="en-US" sz="2600" noProof="0" dirty="0"/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</a:pPr>
            <a:r>
              <a:rPr lang="en-US" sz="2600" noProof="0" dirty="0"/>
              <a:t>To help make the important features of a sample stand out, we compute </a:t>
            </a:r>
            <a:r>
              <a:rPr lang="en-US" sz="2600" i="1" noProof="0" dirty="0"/>
              <a:t>summary (or descriptive) statistics</a:t>
            </a:r>
            <a:r>
              <a:rPr lang="en-US" sz="2600" noProof="0" dirty="0"/>
              <a:t>.</a:t>
            </a:r>
          </a:p>
          <a:p>
            <a:pPr marL="292608" indent="-292608">
              <a:lnSpc>
                <a:spcPct val="90000"/>
              </a:lnSpc>
              <a:spcBef>
                <a:spcPts val="1000"/>
              </a:spcBef>
            </a:pPr>
            <a:r>
              <a:rPr lang="en-US" sz="2600" dirty="0"/>
              <a:t>A</a:t>
            </a:r>
            <a:r>
              <a:rPr lang="en-US" sz="2600" noProof="0" dirty="0"/>
              <a:t> </a:t>
            </a:r>
            <a:r>
              <a:rPr lang="en-US" altLang="en-US" sz="2600" b="1" noProof="0" dirty="0">
                <a:solidFill>
                  <a:schemeClr val="accent2"/>
                </a:solidFill>
              </a:rPr>
              <a:t>sample mean, trimmed mean, median or mode</a:t>
            </a:r>
            <a:r>
              <a:rPr lang="en-US" sz="2600" noProof="0" dirty="0"/>
              <a:t> gives an indication of the center of the data. These are examples of</a:t>
            </a:r>
            <a:r>
              <a:rPr lang="en-US" sz="2600" dirty="0"/>
              <a:t> </a:t>
            </a:r>
            <a:r>
              <a:rPr lang="en-US" sz="2600" b="1" dirty="0"/>
              <a:t>measures of center</a:t>
            </a:r>
            <a:r>
              <a:rPr lang="en-US" sz="2600" dirty="0"/>
              <a:t>.</a:t>
            </a:r>
            <a:endParaRPr lang="en-US" sz="2600" noProof="0" dirty="0"/>
          </a:p>
          <a:p>
            <a:pPr marL="292608" indent="-292608">
              <a:lnSpc>
                <a:spcPct val="90000"/>
              </a:lnSpc>
              <a:spcBef>
                <a:spcPts val="1000"/>
              </a:spcBef>
            </a:pPr>
            <a:r>
              <a:rPr lang="en-US" sz="2600" noProof="0" dirty="0"/>
              <a:t>The </a:t>
            </a:r>
            <a:r>
              <a:rPr lang="en-US" altLang="en-US" sz="2600" b="1" noProof="0" dirty="0">
                <a:solidFill>
                  <a:schemeClr val="accent2"/>
                </a:solidFill>
              </a:rPr>
              <a:t>sample standard deviation, range or interquartile range</a:t>
            </a:r>
            <a:r>
              <a:rPr lang="en-US" sz="2600" noProof="0" dirty="0"/>
              <a:t> gives an indication of how spread out the data are. These are </a:t>
            </a:r>
            <a:r>
              <a:rPr lang="en-US" sz="2600" dirty="0"/>
              <a:t>called </a:t>
            </a:r>
            <a:r>
              <a:rPr lang="en-US" sz="2600" b="1" noProof="0" dirty="0"/>
              <a:t>measures of spread/ variability/ dispersion</a:t>
            </a:r>
            <a:r>
              <a:rPr lang="en-US" sz="2600" noProof="0" dirty="0"/>
              <a:t>.</a:t>
            </a:r>
          </a:p>
          <a:p>
            <a:pPr marL="292608" indent="-292608">
              <a:lnSpc>
                <a:spcPct val="90000"/>
              </a:lnSpc>
              <a:spcBef>
                <a:spcPts val="1000"/>
              </a:spcBef>
            </a:pPr>
            <a:r>
              <a:rPr lang="en-US" sz="2600" dirty="0"/>
              <a:t>When the sample mean is used as a measure of center, then the standard deviation is used as a measure of spread (for variability around the mean).</a:t>
            </a:r>
            <a:endParaRPr lang="en-US" sz="2600" noProof="0" dirty="0"/>
          </a:p>
          <a:p>
            <a:pPr marL="292608" indent="-292608">
              <a:lnSpc>
                <a:spcPct val="90000"/>
              </a:lnSpc>
              <a:spcBef>
                <a:spcPts val="1000"/>
              </a:spcBef>
            </a:pPr>
            <a:endParaRPr lang="en-US" noProof="0" dirty="0">
              <a:latin typeface="Arial" panose="020B0604020202020204" pitchFamily="34" charset="0"/>
            </a:endParaRPr>
          </a:p>
          <a:p>
            <a:pPr marL="292608" indent="-292608">
              <a:lnSpc>
                <a:spcPct val="90000"/>
              </a:lnSpc>
              <a:spcBef>
                <a:spcPts val="1000"/>
              </a:spcBef>
            </a:pPr>
            <a:endParaRPr lang="en-US" noProof="0" dirty="0">
              <a:latin typeface="Arial" panose="020B0604020202020204" pitchFamily="34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23522B9F-8265-43E3-986A-589CD044D4B0}"/>
              </a:ext>
            </a:extLst>
          </p:cNvPr>
          <p:cNvGrpSpPr/>
          <p:nvPr/>
        </p:nvGrpSpPr>
        <p:grpSpPr>
          <a:xfrm>
            <a:off x="4179778" y="2402098"/>
            <a:ext cx="329760" cy="361440"/>
            <a:chOff x="4179778" y="2402098"/>
            <a:chExt cx="329760" cy="361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8F9BDB3F-E83A-4B78-8471-8B737D1C52E5}"/>
                    </a:ext>
                  </a:extLst>
                </p14:cNvPr>
                <p14:cNvContentPartPr/>
                <p14:nvPr/>
              </p14:nvContentPartPr>
              <p14:xfrm>
                <a:off x="4179778" y="2421538"/>
                <a:ext cx="329760" cy="27684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8F9BDB3F-E83A-4B78-8471-8B737D1C52E5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4171138" y="2412538"/>
                  <a:ext cx="347400" cy="29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E882C30D-263E-47D1-8811-2B7D138B1BFA}"/>
                    </a:ext>
                  </a:extLst>
                </p14:cNvPr>
                <p14:cNvContentPartPr/>
                <p14:nvPr/>
              </p14:nvContentPartPr>
              <p14:xfrm>
                <a:off x="4206418" y="2402098"/>
                <a:ext cx="211320" cy="36144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E882C30D-263E-47D1-8811-2B7D138B1BFA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4197778" y="2393098"/>
                  <a:ext cx="228960" cy="379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99FB050D-526C-424A-9493-E56BE95F42C0}"/>
                  </a:ext>
                </a:extLst>
              </p14:cNvPr>
              <p14:cNvContentPartPr/>
              <p14:nvPr/>
            </p14:nvContentPartPr>
            <p14:xfrm>
              <a:off x="8740258" y="2549338"/>
              <a:ext cx="60480" cy="8028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99FB050D-526C-424A-9493-E56BE95F42C0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731258" y="2540338"/>
                <a:ext cx="78120" cy="97920"/>
              </a:xfrm>
              <a:prstGeom prst="rect">
                <a:avLst/>
              </a:prstGeom>
            </p:spPr>
          </p:pic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C8F604C0-4C51-40F2-A2E2-F32E37F6D3CA}"/>
              </a:ext>
            </a:extLst>
          </p:cNvPr>
          <p:cNvGrpSpPr/>
          <p:nvPr/>
        </p:nvGrpSpPr>
        <p:grpSpPr>
          <a:xfrm>
            <a:off x="8765818" y="3928138"/>
            <a:ext cx="113400" cy="80640"/>
            <a:chOff x="8765818" y="3928138"/>
            <a:chExt cx="113400" cy="80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4909A1F2-E2A4-4357-AE0C-9FFF86F8623C}"/>
                    </a:ext>
                  </a:extLst>
                </p14:cNvPr>
                <p14:cNvContentPartPr/>
                <p14:nvPr/>
              </p14:nvContentPartPr>
              <p14:xfrm>
                <a:off x="8852938" y="3928138"/>
                <a:ext cx="26280" cy="1656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4909A1F2-E2A4-4357-AE0C-9FFF86F8623C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8843938" y="3919498"/>
                  <a:ext cx="4392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5EB5472C-FF2C-4E82-959B-572E4722C3E9}"/>
                    </a:ext>
                  </a:extLst>
                </p14:cNvPr>
                <p14:cNvContentPartPr/>
                <p14:nvPr/>
              </p14:nvContentPartPr>
              <p14:xfrm>
                <a:off x="8765818" y="3945418"/>
                <a:ext cx="104400" cy="6336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5EB5472C-FF2C-4E82-959B-572E4722C3E9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8756818" y="3936778"/>
                  <a:ext cx="122040" cy="8100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0DD61A-5963-4750-B7DC-0224095B52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15962"/>
          </a:xfrm>
        </p:spPr>
        <p:txBody>
          <a:bodyPr/>
          <a:lstStyle/>
          <a:p>
            <a:r>
              <a:rPr lang="en-US" altLang="en-US" noProof="0" dirty="0"/>
              <a:t>More on Summary Statistics </a:t>
            </a:r>
            <a:r>
              <a:rPr lang="en-US" altLang="en-US" sz="1000" noProof="0" dirty="0"/>
              <a:t>1</a:t>
            </a:r>
            <a:endParaRPr lang="en-US" sz="1000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34D003-EC89-4E65-97F2-08290E4F2C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1219200"/>
            <a:ext cx="685800" cy="450411"/>
          </a:xfrm>
        </p:spPr>
        <p:txBody>
          <a:bodyPr/>
          <a:lstStyle/>
          <a:p>
            <a:pPr marL="0" indent="0">
              <a:lnSpc>
                <a:spcPct val="90000"/>
              </a:lnSpc>
              <a:spcBef>
                <a:spcPts val="1000"/>
              </a:spcBef>
              <a:buNone/>
            </a:pPr>
            <a:r>
              <a:rPr lang="en-US" altLang="en-US" noProof="0" dirty="0"/>
              <a:t>Let</a:t>
            </a:r>
            <a:endParaRPr lang="en-US" noProof="0" dirty="0"/>
          </a:p>
        </p:txBody>
      </p:sp>
      <p:graphicFrame>
        <p:nvGraphicFramePr>
          <p:cNvPr id="15" name="Object 10">
            <a:extLst>
              <a:ext uri="{FF2B5EF4-FFF2-40B4-BE49-F238E27FC236}">
                <a16:creationId xmlns:a16="http://schemas.microsoft.com/office/drawing/2014/main" id="{509B8323-409C-4BCD-BA30-EBE581374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415317"/>
              </p:ext>
            </p:extLst>
          </p:nvPr>
        </p:nvGraphicFramePr>
        <p:xfrm>
          <a:off x="914400" y="1219200"/>
          <a:ext cx="1408450" cy="43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84200" imgH="431640" progId="Equation.DSMT4">
                  <p:embed/>
                </p:oleObj>
              </mc:Choice>
              <mc:Fallback>
                <p:oleObj name="Equation" r:id="rId3" imgW="1384200" imgH="431640" progId="Equation.DSMT4">
                  <p:embed/>
                  <p:pic>
                    <p:nvPicPr>
                      <p:cNvPr id="102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19200"/>
                        <a:ext cx="1408450" cy="43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805A4F3-E16A-48BA-8FBD-FA3B8ADA5A2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2362200" y="1219200"/>
            <a:ext cx="6553200" cy="438963"/>
          </a:xfrm>
        </p:spPr>
        <p:txBody>
          <a:bodyPr/>
          <a:lstStyle/>
          <a:p>
            <a:pPr marL="0" indent="0">
              <a:lnSpc>
                <a:spcPct val="90000"/>
              </a:lnSpc>
              <a:spcBef>
                <a:spcPts val="1000"/>
              </a:spcBef>
              <a:buNone/>
            </a:pPr>
            <a:r>
              <a:rPr lang="en-US" altLang="en-US" noProof="0" dirty="0"/>
              <a:t>be a sample</a:t>
            </a:r>
            <a:r>
              <a:rPr lang="en-US" altLang="en-US" dirty="0"/>
              <a:t>, and  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∑</a:t>
            </a:r>
            <a:r>
              <a:rPr lang="en-US" altLang="en-US" dirty="0"/>
              <a:t>  denote summation. </a:t>
            </a:r>
            <a:endParaRPr lang="en-US" noProof="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D3BDD0D-1F85-4AFA-8438-A958D98E82B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304800" y="2057400"/>
            <a:ext cx="8458200" cy="462123"/>
          </a:xfrm>
        </p:spPr>
        <p:txBody>
          <a:bodyPr/>
          <a:lstStyle/>
          <a:p>
            <a:pPr marL="292608" indent="-292608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</a:pPr>
            <a:r>
              <a:rPr lang="en-US" b="1" noProof="0" dirty="0">
                <a:solidFill>
                  <a:schemeClr val="accent2"/>
                </a:solidFill>
              </a:rPr>
              <a:t>Sample Mean: </a:t>
            </a:r>
            <a:r>
              <a:rPr lang="en-US" noProof="0" dirty="0"/>
              <a:t>The sample mean (average) is</a:t>
            </a:r>
            <a:endParaRPr lang="en-US" b="1" noProof="0" dirty="0">
              <a:solidFill>
                <a:schemeClr val="accent2"/>
              </a:solidFill>
            </a:endParaRPr>
          </a:p>
        </p:txBody>
      </p:sp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770E7CC4-DE80-44DF-80F5-94650C4C36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343514"/>
              </p:ext>
            </p:extLst>
          </p:nvPr>
        </p:nvGraphicFramePr>
        <p:xfrm>
          <a:off x="3276600" y="2667000"/>
          <a:ext cx="17049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00200" imgH="825480" progId="Equation.DSMT4">
                  <p:embed/>
                </p:oleObj>
              </mc:Choice>
              <mc:Fallback>
                <p:oleObj name="Equation" r:id="rId5" imgW="1600200" imgH="825480" progId="Equation.DSMT4">
                  <p:embed/>
                  <p:pic>
                    <p:nvPicPr>
                      <p:cNvPr id="10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667000"/>
                        <a:ext cx="170497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16B8D84-C959-488A-907F-397C01C69F3F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304800" y="3733800"/>
            <a:ext cx="3581400" cy="462123"/>
          </a:xfrm>
        </p:spPr>
        <p:txBody>
          <a:bodyPr/>
          <a:lstStyle/>
          <a:p>
            <a:pPr marL="292608" indent="-292608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</a:pPr>
            <a:r>
              <a:rPr lang="en-US" b="1" noProof="0" dirty="0">
                <a:solidFill>
                  <a:schemeClr val="accent2"/>
                </a:solidFill>
              </a:rPr>
              <a:t>Sample Variance:</a:t>
            </a:r>
          </a:p>
        </p:txBody>
      </p:sp>
      <p:graphicFrame>
        <p:nvGraphicFramePr>
          <p:cNvPr id="17" name="Object 6">
            <a:extLst>
              <a:ext uri="{FF2B5EF4-FFF2-40B4-BE49-F238E27FC236}">
                <a16:creationId xmlns:a16="http://schemas.microsoft.com/office/drawing/2014/main" id="{644DF268-3082-47C7-BBFC-6D5EE51282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617457"/>
              </p:ext>
            </p:extLst>
          </p:nvPr>
        </p:nvGraphicFramePr>
        <p:xfrm>
          <a:off x="1676400" y="4267200"/>
          <a:ext cx="5866417" cy="87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45120" imgH="825480" progId="Equation.DSMT4">
                  <p:embed/>
                </p:oleObj>
              </mc:Choice>
              <mc:Fallback>
                <p:oleObj name="Equation" r:id="rId7" imgW="6045120" imgH="825480" progId="Equation.DSMT4">
                  <p:embed/>
                  <p:pic>
                    <p:nvPicPr>
                      <p:cNvPr id="10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267200"/>
                        <a:ext cx="5866417" cy="87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4A2D636-0C53-4072-A23A-1EF250365099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228600" y="5379028"/>
            <a:ext cx="8458200" cy="900545"/>
          </a:xfrm>
        </p:spPr>
        <p:txBody>
          <a:bodyPr/>
          <a:lstStyle/>
          <a:p>
            <a:pPr marL="292608" indent="-292608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</a:pPr>
            <a:r>
              <a:rPr lang="en-US" altLang="en-US" b="1" noProof="0" dirty="0">
                <a:solidFill>
                  <a:schemeClr val="accent2"/>
                </a:solidFill>
              </a:rPr>
              <a:t>Sample standard deviation</a:t>
            </a:r>
            <a:r>
              <a:rPr lang="en-US" altLang="en-US" noProof="0" dirty="0">
                <a:solidFill>
                  <a:schemeClr val="accent2"/>
                </a:solidFill>
              </a:rPr>
              <a:t> </a:t>
            </a:r>
            <a:r>
              <a:rPr lang="en-US" altLang="en-US" noProof="0" dirty="0"/>
              <a:t>is the square root of the sample variance, and is denoted by </a:t>
            </a:r>
            <a:r>
              <a:rPr lang="en-US" altLang="en-US" i="1" noProof="0" dirty="0"/>
              <a:t>s</a:t>
            </a:r>
            <a:r>
              <a:rPr lang="en-US" altLang="en-US" noProof="0" dirty="0"/>
              <a:t>.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6BF7DC59-27F8-406B-98C3-4A5C2CB08467}"/>
              </a:ext>
            </a:extLst>
          </p:cNvPr>
          <p:cNvGrpSpPr/>
          <p:nvPr/>
        </p:nvGrpSpPr>
        <p:grpSpPr>
          <a:xfrm>
            <a:off x="5225218" y="1198618"/>
            <a:ext cx="443880" cy="532080"/>
            <a:chOff x="5225218" y="1198618"/>
            <a:chExt cx="443880" cy="532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861410BF-A795-476B-8AA5-487325C0AEA3}"/>
                    </a:ext>
                  </a:extLst>
                </p14:cNvPr>
                <p14:cNvContentPartPr/>
                <p14:nvPr/>
              </p14:nvContentPartPr>
              <p14:xfrm>
                <a:off x="5343658" y="1234978"/>
                <a:ext cx="7920" cy="4104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861410BF-A795-476B-8AA5-487325C0AEA3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5335018" y="1226338"/>
                  <a:ext cx="25560" cy="5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F77732AE-A8B7-438F-A86E-8BC4A13148F6}"/>
                    </a:ext>
                  </a:extLst>
                </p14:cNvPr>
                <p14:cNvContentPartPr/>
                <p14:nvPr/>
              </p14:nvContentPartPr>
              <p14:xfrm>
                <a:off x="5225218" y="1198618"/>
                <a:ext cx="443880" cy="53208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F77732AE-A8B7-438F-A86E-8BC4A13148F6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5216578" y="1189978"/>
                  <a:ext cx="461520" cy="549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9AE5DE8C-21F9-49D5-9EBD-7FBF7D7EEEDE}"/>
              </a:ext>
            </a:extLst>
          </p:cNvPr>
          <p:cNvGrpSpPr/>
          <p:nvPr/>
        </p:nvGrpSpPr>
        <p:grpSpPr>
          <a:xfrm>
            <a:off x="2119138" y="1714858"/>
            <a:ext cx="191880" cy="95040"/>
            <a:chOff x="2119138" y="1714858"/>
            <a:chExt cx="191880" cy="95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C91FC1C5-8594-4235-BF6D-484B8EA7AEE7}"/>
                    </a:ext>
                  </a:extLst>
                </p14:cNvPr>
                <p14:cNvContentPartPr/>
                <p14:nvPr/>
              </p14:nvContentPartPr>
              <p14:xfrm>
                <a:off x="2288338" y="1768858"/>
                <a:ext cx="360" cy="36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C91FC1C5-8594-4235-BF6D-484B8EA7AEE7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279698" y="1760218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AFF8501D-A3AA-454D-8FF6-E0E600BDA293}"/>
                    </a:ext>
                  </a:extLst>
                </p14:cNvPr>
                <p14:cNvContentPartPr/>
                <p14:nvPr/>
              </p14:nvContentPartPr>
              <p14:xfrm>
                <a:off x="2119138" y="1714858"/>
                <a:ext cx="191880" cy="9504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AFF8501D-A3AA-454D-8FF6-E0E600BDA293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110498" y="1706218"/>
                  <a:ext cx="209520" cy="112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39" name="Ink 38">
                <a:extLst>
                  <a:ext uri="{FF2B5EF4-FFF2-40B4-BE49-F238E27FC236}">
                    <a16:creationId xmlns:a16="http://schemas.microsoft.com/office/drawing/2014/main" id="{607F98FA-B30A-4889-9D62-AB2AE7C3B727}"/>
                  </a:ext>
                </a:extLst>
              </p14:cNvPr>
              <p14:cNvContentPartPr/>
              <p14:nvPr/>
            </p14:nvContentPartPr>
            <p14:xfrm>
              <a:off x="8265778" y="3023098"/>
              <a:ext cx="360" cy="3240"/>
            </p14:xfrm>
          </p:contentPart>
        </mc:Choice>
        <mc:Fallback xmlns="">
          <p:pic>
            <p:nvPicPr>
              <p:cNvPr id="39" name="Ink 38">
                <a:extLst>
                  <a:ext uri="{FF2B5EF4-FFF2-40B4-BE49-F238E27FC236}">
                    <a16:creationId xmlns:a16="http://schemas.microsoft.com/office/drawing/2014/main" id="{607F98FA-B30A-4889-9D62-AB2AE7C3B727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8257138" y="3014458"/>
                <a:ext cx="18000" cy="2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96F8B12D-F8F6-4F86-BA96-89AF37B5D44D}"/>
                  </a:ext>
                </a:extLst>
              </p14:cNvPr>
              <p14:cNvContentPartPr/>
              <p14:nvPr/>
            </p14:nvContentPartPr>
            <p14:xfrm>
              <a:off x="5315938" y="3289498"/>
              <a:ext cx="738000" cy="635040"/>
            </p14:xfrm>
          </p:contentPart>
        </mc:Choice>
        <mc:Fallback xmlns=""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96F8B12D-F8F6-4F86-BA96-89AF37B5D44D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307298" y="3280858"/>
                <a:ext cx="755640" cy="652680"/>
              </a:xfrm>
              <a:prstGeom prst="rect">
                <a:avLst/>
              </a:prstGeom>
            </p:spPr>
          </p:pic>
        </mc:Fallback>
      </mc:AlternateContent>
      <p:grpSp>
        <p:nvGrpSpPr>
          <p:cNvPr id="60" name="Group 59">
            <a:extLst>
              <a:ext uri="{FF2B5EF4-FFF2-40B4-BE49-F238E27FC236}">
                <a16:creationId xmlns:a16="http://schemas.microsoft.com/office/drawing/2014/main" id="{485C1913-387C-4831-A897-761C7D0BA59C}"/>
              </a:ext>
            </a:extLst>
          </p:cNvPr>
          <p:cNvGrpSpPr/>
          <p:nvPr/>
        </p:nvGrpSpPr>
        <p:grpSpPr>
          <a:xfrm>
            <a:off x="5151778" y="2647978"/>
            <a:ext cx="2728080" cy="921240"/>
            <a:chOff x="5151778" y="2647978"/>
            <a:chExt cx="2728080" cy="921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8A87C157-2A41-4FF1-BB65-A6DB770C509C}"/>
                    </a:ext>
                  </a:extLst>
                </p14:cNvPr>
                <p14:cNvContentPartPr/>
                <p14:nvPr/>
              </p14:nvContentPartPr>
              <p14:xfrm>
                <a:off x="5151778" y="3079618"/>
                <a:ext cx="180360" cy="2268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8A87C157-2A41-4FF1-BB65-A6DB770C509C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5142778" y="3070978"/>
                  <a:ext cx="19800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EDDD97F5-8A77-42D0-B2D3-513325E16741}"/>
                    </a:ext>
                  </a:extLst>
                </p14:cNvPr>
                <p14:cNvContentPartPr/>
                <p14:nvPr/>
              </p14:nvContentPartPr>
              <p14:xfrm>
                <a:off x="5196058" y="3181858"/>
                <a:ext cx="141840" cy="2772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EDDD97F5-8A77-42D0-B2D3-513325E16741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5187418" y="3173218"/>
                  <a:ext cx="159480" cy="4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4C4CBDD0-7F86-4324-880E-A1E9A1889015}"/>
                    </a:ext>
                  </a:extLst>
                </p14:cNvPr>
                <p14:cNvContentPartPr/>
                <p14:nvPr/>
              </p14:nvContentPartPr>
              <p14:xfrm>
                <a:off x="5646778" y="2734378"/>
                <a:ext cx="99360" cy="41256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4C4CBDD0-7F86-4324-880E-A1E9A1889015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5637778" y="2725378"/>
                  <a:ext cx="117000" cy="43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308CBC2B-60A2-44F3-AE39-616AE599FD5C}"/>
                    </a:ext>
                  </a:extLst>
                </p14:cNvPr>
                <p14:cNvContentPartPr/>
                <p14:nvPr/>
              </p14:nvContentPartPr>
              <p14:xfrm>
                <a:off x="5522218" y="3204538"/>
                <a:ext cx="295200" cy="6192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308CBC2B-60A2-44F3-AE39-616AE599FD5C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5513578" y="3195898"/>
                  <a:ext cx="31284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A0E1B39C-382D-4842-B9CA-52EFBA78DA40}"/>
                    </a:ext>
                  </a:extLst>
                </p14:cNvPr>
                <p14:cNvContentPartPr/>
                <p14:nvPr/>
              </p14:nvContentPartPr>
              <p14:xfrm>
                <a:off x="5628778" y="3365458"/>
                <a:ext cx="226080" cy="20376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A0E1B39C-382D-4842-B9CA-52EFBA78DA40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5620138" y="3356818"/>
                  <a:ext cx="24372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866861A7-7D2A-4081-9432-49F4838A9FF9}"/>
                    </a:ext>
                  </a:extLst>
                </p14:cNvPr>
                <p14:cNvContentPartPr/>
                <p14:nvPr/>
              </p14:nvContentPartPr>
              <p14:xfrm>
                <a:off x="6010378" y="2647978"/>
                <a:ext cx="183960" cy="72828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866861A7-7D2A-4081-9432-49F4838A9FF9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6001738" y="2638978"/>
                  <a:ext cx="201600" cy="74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62CA498B-27F8-44F3-8AD0-B387E8F7A652}"/>
                    </a:ext>
                  </a:extLst>
                </p14:cNvPr>
                <p14:cNvContentPartPr/>
                <p14:nvPr/>
              </p14:nvContentPartPr>
              <p14:xfrm>
                <a:off x="6224578" y="2918338"/>
                <a:ext cx="118440" cy="40716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62CA498B-27F8-44F3-8AD0-B387E8F7A652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6215578" y="2909338"/>
                  <a:ext cx="136080" cy="42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C655363F-FED3-4E77-9D7C-5A113BEBE954}"/>
                    </a:ext>
                  </a:extLst>
                </p14:cNvPr>
                <p14:cNvContentPartPr/>
                <p14:nvPr/>
              </p14:nvContentPartPr>
              <p14:xfrm>
                <a:off x="6132418" y="2879098"/>
                <a:ext cx="209880" cy="43884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C655363F-FED3-4E77-9D7C-5A113BEBE954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6123778" y="2870458"/>
                  <a:ext cx="227520" cy="45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97993445-F62D-40DE-867C-C693444A6A72}"/>
                    </a:ext>
                  </a:extLst>
                </p14:cNvPr>
                <p14:cNvContentPartPr/>
                <p14:nvPr/>
              </p14:nvContentPartPr>
              <p14:xfrm>
                <a:off x="6459298" y="3266098"/>
                <a:ext cx="38880" cy="21888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97993445-F62D-40DE-867C-C693444A6A72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6450658" y="3257098"/>
                  <a:ext cx="56520" cy="23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C2D230D8-893F-44E5-9EEF-F81F51D805CD}"/>
                    </a:ext>
                  </a:extLst>
                </p14:cNvPr>
                <p14:cNvContentPartPr/>
                <p14:nvPr/>
              </p14:nvContentPartPr>
              <p14:xfrm>
                <a:off x="6509338" y="3015178"/>
                <a:ext cx="297360" cy="2268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C2D230D8-893F-44E5-9EEF-F81F51D805CD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6500338" y="3006178"/>
                  <a:ext cx="31500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5BC3942F-4C59-467F-A4C2-8E4A123B99CF}"/>
                    </a:ext>
                  </a:extLst>
                </p14:cNvPr>
                <p14:cNvContentPartPr/>
                <p14:nvPr/>
              </p14:nvContentPartPr>
              <p14:xfrm>
                <a:off x="6636058" y="2879098"/>
                <a:ext cx="51840" cy="35172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5BC3942F-4C59-467F-A4C2-8E4A123B99CF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6627058" y="2870098"/>
                  <a:ext cx="69480" cy="36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1595BBF1-54EE-40E9-BE20-36EA98DF704E}"/>
                    </a:ext>
                  </a:extLst>
                </p14:cNvPr>
                <p14:cNvContentPartPr/>
                <p14:nvPr/>
              </p14:nvContentPartPr>
              <p14:xfrm>
                <a:off x="6947818" y="2930578"/>
                <a:ext cx="244800" cy="30888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1595BBF1-54EE-40E9-BE20-36EA98DF704E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6939178" y="2921938"/>
                  <a:ext cx="262440" cy="32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5B9B17FF-8AAC-4D54-A081-39D794E16DB8}"/>
                    </a:ext>
                  </a:extLst>
                </p14:cNvPr>
                <p14:cNvContentPartPr/>
                <p14:nvPr/>
              </p14:nvContentPartPr>
              <p14:xfrm>
                <a:off x="7000738" y="2866858"/>
                <a:ext cx="150120" cy="40068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5B9B17FF-8AAC-4D54-A081-39D794E16DB8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6992098" y="2857858"/>
                  <a:ext cx="167760" cy="41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C309D1A9-88A8-4E4E-8C55-068E17670FA0}"/>
                    </a:ext>
                  </a:extLst>
                </p14:cNvPr>
                <p14:cNvContentPartPr/>
                <p14:nvPr/>
              </p14:nvContentPartPr>
              <p14:xfrm>
                <a:off x="7391698" y="3175018"/>
                <a:ext cx="93600" cy="13320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C309D1A9-88A8-4E4E-8C55-068E17670FA0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7382698" y="3166018"/>
                  <a:ext cx="11124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37A576F7-0756-40F7-925E-38CD5CC6AFBE}"/>
                    </a:ext>
                  </a:extLst>
                </p14:cNvPr>
                <p14:cNvContentPartPr/>
                <p14:nvPr/>
              </p14:nvContentPartPr>
              <p14:xfrm>
                <a:off x="7338058" y="3389578"/>
                <a:ext cx="205920" cy="15372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37A576F7-0756-40F7-925E-38CD5CC6AFBE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7329058" y="3380578"/>
                  <a:ext cx="223560" cy="17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FBFFD0FB-48CE-4827-BF25-7568C6E9C846}"/>
                    </a:ext>
                  </a:extLst>
                </p14:cNvPr>
                <p14:cNvContentPartPr/>
                <p14:nvPr/>
              </p14:nvContentPartPr>
              <p14:xfrm>
                <a:off x="7433818" y="2912938"/>
                <a:ext cx="376920" cy="10548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FBFFD0FB-48CE-4827-BF25-7568C6E9C846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7425178" y="2903938"/>
                  <a:ext cx="39456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D7D926AE-4412-4082-BE33-1B598F843342}"/>
                    </a:ext>
                  </a:extLst>
                </p14:cNvPr>
                <p14:cNvContentPartPr/>
                <p14:nvPr/>
              </p14:nvContentPartPr>
              <p14:xfrm>
                <a:off x="7569538" y="2839138"/>
                <a:ext cx="91800" cy="26424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D7D926AE-4412-4082-BE33-1B598F843342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7560898" y="2830498"/>
                  <a:ext cx="109440" cy="28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EAA4066E-10D7-4587-9DEC-67A87F72FD70}"/>
                    </a:ext>
                  </a:extLst>
                </p14:cNvPr>
                <p14:cNvContentPartPr/>
                <p14:nvPr/>
              </p14:nvContentPartPr>
              <p14:xfrm>
                <a:off x="7716778" y="3051898"/>
                <a:ext cx="26640" cy="1584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EAA4066E-10D7-4587-9DEC-67A87F72FD70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7708138" y="3042898"/>
                  <a:ext cx="4428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4E291491-2631-4474-9D02-30929C1BF3F1}"/>
                    </a:ext>
                  </a:extLst>
                </p14:cNvPr>
                <p14:cNvContentPartPr/>
                <p14:nvPr/>
              </p14:nvContentPartPr>
              <p14:xfrm>
                <a:off x="7876258" y="3023818"/>
                <a:ext cx="3600" cy="2412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4E291491-2631-4474-9D02-30929C1BF3F1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7867618" y="3014818"/>
                  <a:ext cx="21240" cy="41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B54A5C54-D6CE-41A3-82E7-FAA2741C8539}"/>
              </a:ext>
            </a:extLst>
          </p:cNvPr>
          <p:cNvGrpSpPr/>
          <p:nvPr/>
        </p:nvGrpSpPr>
        <p:grpSpPr>
          <a:xfrm>
            <a:off x="8081818" y="2632498"/>
            <a:ext cx="981000" cy="654480"/>
            <a:chOff x="8081818" y="2632498"/>
            <a:chExt cx="981000" cy="654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59CBAF31-697E-4A9E-B30B-76B2EDDF6D2B}"/>
                    </a:ext>
                  </a:extLst>
                </p14:cNvPr>
                <p14:cNvContentPartPr/>
                <p14:nvPr/>
              </p14:nvContentPartPr>
              <p14:xfrm>
                <a:off x="8081818" y="3002938"/>
                <a:ext cx="48240" cy="4284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59CBAF31-697E-4A9E-B30B-76B2EDDF6D2B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8072818" y="2994298"/>
                  <a:ext cx="65880" cy="6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67C707D3-617B-4B6B-9A52-2E53A259A452}"/>
                    </a:ext>
                  </a:extLst>
                </p14:cNvPr>
                <p14:cNvContentPartPr/>
                <p14:nvPr/>
              </p14:nvContentPartPr>
              <p14:xfrm>
                <a:off x="8217538" y="2924818"/>
                <a:ext cx="242280" cy="3564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67C707D3-617B-4B6B-9A52-2E53A259A452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8208898" y="2915818"/>
                  <a:ext cx="259920" cy="5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D339556E-959D-43A0-BE2A-50524B28AACF}"/>
                    </a:ext>
                  </a:extLst>
                </p14:cNvPr>
                <p14:cNvContentPartPr/>
                <p14:nvPr/>
              </p14:nvContentPartPr>
              <p14:xfrm>
                <a:off x="8265778" y="2867938"/>
                <a:ext cx="39240" cy="17892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D339556E-959D-43A0-BE2A-50524B28AACF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8257138" y="2858938"/>
                  <a:ext cx="56880" cy="19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D269E7B9-DD0F-46F6-81F9-FBBBF11812F9}"/>
                    </a:ext>
                  </a:extLst>
                </p14:cNvPr>
                <p14:cNvContentPartPr/>
                <p14:nvPr/>
              </p14:nvContentPartPr>
              <p14:xfrm>
                <a:off x="8460538" y="2878018"/>
                <a:ext cx="268200" cy="16524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D269E7B9-DD0F-46F6-81F9-FBBBF11812F9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8451898" y="2869378"/>
                  <a:ext cx="285840" cy="18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7D461203-4482-4E38-B444-2E533C765979}"/>
                    </a:ext>
                  </a:extLst>
                </p14:cNvPr>
                <p14:cNvContentPartPr/>
                <p14:nvPr/>
              </p14:nvContentPartPr>
              <p14:xfrm>
                <a:off x="8486098" y="2852818"/>
                <a:ext cx="96120" cy="19800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7D461203-4482-4E38-B444-2E533C765979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8477098" y="2843818"/>
                  <a:ext cx="11376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966654FD-E112-4EF4-9E5F-2AF8E13740B6}"/>
                    </a:ext>
                  </a:extLst>
                </p14:cNvPr>
                <p14:cNvContentPartPr/>
                <p14:nvPr/>
              </p14:nvContentPartPr>
              <p14:xfrm>
                <a:off x="8758978" y="2965498"/>
                <a:ext cx="147240" cy="20448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966654FD-E112-4EF4-9E5F-2AF8E13740B6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8749978" y="2956858"/>
                  <a:ext cx="16488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5D4D5579-8D88-4CF2-A236-7353DBCC78F0}"/>
                    </a:ext>
                  </a:extLst>
                </p14:cNvPr>
                <p14:cNvContentPartPr/>
                <p14:nvPr/>
              </p14:nvContentPartPr>
              <p14:xfrm>
                <a:off x="8854378" y="2632498"/>
                <a:ext cx="185040" cy="25956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5D4D5579-8D88-4CF2-A236-7353DBCC78F0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8845378" y="2623858"/>
                  <a:ext cx="202680" cy="27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8E631979-8A10-4E80-8993-1A4C74A599FD}"/>
                    </a:ext>
                  </a:extLst>
                </p14:cNvPr>
                <p14:cNvContentPartPr/>
                <p14:nvPr/>
              </p14:nvContentPartPr>
              <p14:xfrm>
                <a:off x="8971378" y="2860018"/>
                <a:ext cx="91440" cy="42696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8E631979-8A10-4E80-8993-1A4C74A599FD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8962378" y="2851378"/>
                  <a:ext cx="109080" cy="444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63" name="Ink 62">
                <a:extLst>
                  <a:ext uri="{FF2B5EF4-FFF2-40B4-BE49-F238E27FC236}">
                    <a16:creationId xmlns:a16="http://schemas.microsoft.com/office/drawing/2014/main" id="{959C714A-13E7-4997-AD8D-49FE771B7067}"/>
                  </a:ext>
                </a:extLst>
              </p14:cNvPr>
              <p14:cNvContentPartPr/>
              <p14:nvPr/>
            </p14:nvContentPartPr>
            <p14:xfrm>
              <a:off x="4642018" y="3422338"/>
              <a:ext cx="130320" cy="79200"/>
            </p14:xfrm>
          </p:contentPart>
        </mc:Choice>
        <mc:Fallback xmlns="">
          <p:pic>
            <p:nvPicPr>
              <p:cNvPr id="63" name="Ink 62">
                <a:extLst>
                  <a:ext uri="{FF2B5EF4-FFF2-40B4-BE49-F238E27FC236}">
                    <a16:creationId xmlns:a16="http://schemas.microsoft.com/office/drawing/2014/main" id="{959C714A-13E7-4997-AD8D-49FE771B7067}"/>
                  </a:ext>
                </a:extLst>
              </p:cNvPr>
              <p:cNvPicPr/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4633018" y="3413698"/>
                <a:ext cx="147960" cy="96840"/>
              </a:xfrm>
              <a:prstGeom prst="rect">
                <a:avLst/>
              </a:prstGeom>
            </p:spPr>
          </p:pic>
        </mc:Fallback>
      </mc:AlternateContent>
      <p:grpSp>
        <p:nvGrpSpPr>
          <p:cNvPr id="66" name="Group 65">
            <a:extLst>
              <a:ext uri="{FF2B5EF4-FFF2-40B4-BE49-F238E27FC236}">
                <a16:creationId xmlns:a16="http://schemas.microsoft.com/office/drawing/2014/main" id="{C856E7B2-C68A-4C45-8352-43BD1E231B5F}"/>
              </a:ext>
            </a:extLst>
          </p:cNvPr>
          <p:cNvGrpSpPr/>
          <p:nvPr/>
        </p:nvGrpSpPr>
        <p:grpSpPr>
          <a:xfrm>
            <a:off x="3219658" y="5115418"/>
            <a:ext cx="2880" cy="2880"/>
            <a:chOff x="3219658" y="5115418"/>
            <a:chExt cx="2880" cy="2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C8D03A9C-C182-4C9E-86AD-4D4ECED0E914}"/>
                    </a:ext>
                  </a:extLst>
                </p14:cNvPr>
                <p14:cNvContentPartPr/>
                <p14:nvPr/>
              </p14:nvContentPartPr>
              <p14:xfrm>
                <a:off x="3219658" y="5115418"/>
                <a:ext cx="360" cy="36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C8D03A9C-C182-4C9E-86AD-4D4ECED0E914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3210658" y="5106418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7C535345-236B-42FC-AA92-336B96830F71}"/>
                    </a:ext>
                  </a:extLst>
                </p14:cNvPr>
                <p14:cNvContentPartPr/>
                <p14:nvPr/>
              </p14:nvContentPartPr>
              <p14:xfrm>
                <a:off x="3222178" y="5117938"/>
                <a:ext cx="360" cy="36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7C535345-236B-42FC-AA92-336B96830F71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3213538" y="5109298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CC0119C3-447F-4989-B9DB-8B11326480BB}"/>
              </a:ext>
            </a:extLst>
          </p:cNvPr>
          <p:cNvGrpSpPr/>
          <p:nvPr/>
        </p:nvGrpSpPr>
        <p:grpSpPr>
          <a:xfrm>
            <a:off x="2093218" y="2903218"/>
            <a:ext cx="191880" cy="421560"/>
            <a:chOff x="2093218" y="2903218"/>
            <a:chExt cx="191880" cy="421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69E8A455-748A-499D-B416-CD2F80BF6F39}"/>
                    </a:ext>
                  </a:extLst>
                </p14:cNvPr>
                <p14:cNvContentPartPr/>
                <p14:nvPr/>
              </p14:nvContentPartPr>
              <p14:xfrm>
                <a:off x="2109418" y="2926618"/>
                <a:ext cx="175680" cy="39816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69E8A455-748A-499D-B416-CD2F80BF6F39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2100418" y="2917978"/>
                  <a:ext cx="193320" cy="41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CCC3CBEC-BB1F-42B2-9DD0-4BA40F17C61F}"/>
                    </a:ext>
                  </a:extLst>
                </p14:cNvPr>
                <p14:cNvContentPartPr/>
                <p14:nvPr/>
              </p14:nvContentPartPr>
              <p14:xfrm>
                <a:off x="2093218" y="2903218"/>
                <a:ext cx="176040" cy="36036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CCC3CBEC-BB1F-42B2-9DD0-4BA40F17C61F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2084578" y="2894578"/>
                  <a:ext cx="193680" cy="378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69" name="Ink 68">
                <a:extLst>
                  <a:ext uri="{FF2B5EF4-FFF2-40B4-BE49-F238E27FC236}">
                    <a16:creationId xmlns:a16="http://schemas.microsoft.com/office/drawing/2014/main" id="{101286FB-82A9-4193-8D4F-AA312D1E1F61}"/>
                  </a:ext>
                </a:extLst>
              </p14:cNvPr>
              <p14:cNvContentPartPr/>
              <p14:nvPr/>
            </p14:nvContentPartPr>
            <p14:xfrm>
              <a:off x="1993858" y="2682898"/>
              <a:ext cx="319320" cy="80640"/>
            </p14:xfrm>
          </p:contentPart>
        </mc:Choice>
        <mc:Fallback xmlns="">
          <p:pic>
            <p:nvPicPr>
              <p:cNvPr id="69" name="Ink 68">
                <a:extLst>
                  <a:ext uri="{FF2B5EF4-FFF2-40B4-BE49-F238E27FC236}">
                    <a16:creationId xmlns:a16="http://schemas.microsoft.com/office/drawing/2014/main" id="{101286FB-82A9-4193-8D4F-AA312D1E1F61}"/>
                  </a:ext>
                </a:extLst>
              </p:cNvPr>
              <p:cNvPicPr/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1984858" y="2673898"/>
                <a:ext cx="336960" cy="9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70" name="Ink 69">
                <a:extLst>
                  <a:ext uri="{FF2B5EF4-FFF2-40B4-BE49-F238E27FC236}">
                    <a16:creationId xmlns:a16="http://schemas.microsoft.com/office/drawing/2014/main" id="{49CB3578-D860-4328-A716-A77110BA3CB8}"/>
                  </a:ext>
                </a:extLst>
              </p14:cNvPr>
              <p14:cNvContentPartPr/>
              <p14:nvPr/>
            </p14:nvContentPartPr>
            <p14:xfrm>
              <a:off x="2601898" y="3090778"/>
              <a:ext cx="192960" cy="61920"/>
            </p14:xfrm>
          </p:contentPart>
        </mc:Choice>
        <mc:Fallback xmlns="">
          <p:pic>
            <p:nvPicPr>
              <p:cNvPr id="70" name="Ink 69">
                <a:extLst>
                  <a:ext uri="{FF2B5EF4-FFF2-40B4-BE49-F238E27FC236}">
                    <a16:creationId xmlns:a16="http://schemas.microsoft.com/office/drawing/2014/main" id="{49CB3578-D860-4328-A716-A77110BA3CB8}"/>
                  </a:ext>
                </a:extLst>
              </p:cNvPr>
              <p:cNvPicPr/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2592898" y="3081778"/>
                <a:ext cx="210600" cy="79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71" name="Ink 70">
                <a:extLst>
                  <a:ext uri="{FF2B5EF4-FFF2-40B4-BE49-F238E27FC236}">
                    <a16:creationId xmlns:a16="http://schemas.microsoft.com/office/drawing/2014/main" id="{2B1A42A2-227A-47C8-B8E3-89E8C2E1B3DB}"/>
                  </a:ext>
                </a:extLst>
              </p14:cNvPr>
              <p14:cNvContentPartPr/>
              <p14:nvPr/>
            </p14:nvContentPartPr>
            <p14:xfrm>
              <a:off x="2648338" y="3281218"/>
              <a:ext cx="173880" cy="18720"/>
            </p14:xfrm>
          </p:contentPart>
        </mc:Choice>
        <mc:Fallback xmlns="">
          <p:pic>
            <p:nvPicPr>
              <p:cNvPr id="71" name="Ink 70">
                <a:extLst>
                  <a:ext uri="{FF2B5EF4-FFF2-40B4-BE49-F238E27FC236}">
                    <a16:creationId xmlns:a16="http://schemas.microsoft.com/office/drawing/2014/main" id="{2B1A42A2-227A-47C8-B8E3-89E8C2E1B3DB}"/>
                  </a:ext>
                </a:extLst>
              </p:cNvPr>
              <p:cNvPicPr/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2639338" y="3272218"/>
                <a:ext cx="191520" cy="3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73" name="Ink 72">
                <a:extLst>
                  <a:ext uri="{FF2B5EF4-FFF2-40B4-BE49-F238E27FC236}">
                    <a16:creationId xmlns:a16="http://schemas.microsoft.com/office/drawing/2014/main" id="{A3F68E2C-99BF-4C7C-8CD6-F4AEDF6775B8}"/>
                  </a:ext>
                </a:extLst>
              </p14:cNvPr>
              <p14:cNvContentPartPr/>
              <p14:nvPr/>
            </p14:nvContentPartPr>
            <p14:xfrm>
              <a:off x="3230458" y="2660218"/>
              <a:ext cx="483480" cy="406080"/>
            </p14:xfrm>
          </p:contentPart>
        </mc:Choice>
        <mc:Fallback xmlns="">
          <p:pic>
            <p:nvPicPr>
              <p:cNvPr id="73" name="Ink 72">
                <a:extLst>
                  <a:ext uri="{FF2B5EF4-FFF2-40B4-BE49-F238E27FC236}">
                    <a16:creationId xmlns:a16="http://schemas.microsoft.com/office/drawing/2014/main" id="{A3F68E2C-99BF-4C7C-8CD6-F4AEDF6775B8}"/>
                  </a:ext>
                </a:extLst>
              </p:cNvPr>
              <p:cNvPicPr/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3221818" y="2651218"/>
                <a:ext cx="501120" cy="423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74" name="Ink 73">
                <a:extLst>
                  <a:ext uri="{FF2B5EF4-FFF2-40B4-BE49-F238E27FC236}">
                    <a16:creationId xmlns:a16="http://schemas.microsoft.com/office/drawing/2014/main" id="{06EA4B57-75DB-4078-8AB8-F65FA6B2D0E9}"/>
                  </a:ext>
                </a:extLst>
              </p14:cNvPr>
              <p14:cNvContentPartPr/>
              <p14:nvPr/>
            </p14:nvContentPartPr>
            <p14:xfrm>
              <a:off x="3638338" y="5072938"/>
              <a:ext cx="360" cy="360"/>
            </p14:xfrm>
          </p:contentPart>
        </mc:Choice>
        <mc:Fallback xmlns="">
          <p:pic>
            <p:nvPicPr>
              <p:cNvPr id="74" name="Ink 73">
                <a:extLst>
                  <a:ext uri="{FF2B5EF4-FFF2-40B4-BE49-F238E27FC236}">
                    <a16:creationId xmlns:a16="http://schemas.microsoft.com/office/drawing/2014/main" id="{06EA4B57-75DB-4078-8AB8-F65FA6B2D0E9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629698" y="5064298"/>
                <a:ext cx="18000" cy="1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83" name="Group 82">
            <a:extLst>
              <a:ext uri="{FF2B5EF4-FFF2-40B4-BE49-F238E27FC236}">
                <a16:creationId xmlns:a16="http://schemas.microsoft.com/office/drawing/2014/main" id="{95464618-59D3-4367-B7AB-6411467B2F27}"/>
              </a:ext>
            </a:extLst>
          </p:cNvPr>
          <p:cNvGrpSpPr/>
          <p:nvPr/>
        </p:nvGrpSpPr>
        <p:grpSpPr>
          <a:xfrm>
            <a:off x="4000858" y="5013898"/>
            <a:ext cx="2232360" cy="394920"/>
            <a:chOff x="4000858" y="5013898"/>
            <a:chExt cx="2232360" cy="394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C078CECE-DCD5-4B85-884D-531A75C11961}"/>
                    </a:ext>
                  </a:extLst>
                </p14:cNvPr>
                <p14:cNvContentPartPr/>
                <p14:nvPr/>
              </p14:nvContentPartPr>
              <p14:xfrm>
                <a:off x="4220458" y="5032978"/>
                <a:ext cx="360" cy="36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C078CECE-DCD5-4B85-884D-531A75C11961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4211818" y="5024338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BC9A4E5E-71F0-4F5B-B2F0-558A1FEF9F1C}"/>
                    </a:ext>
                  </a:extLst>
                </p14:cNvPr>
                <p14:cNvContentPartPr/>
                <p14:nvPr/>
              </p14:nvContentPartPr>
              <p14:xfrm>
                <a:off x="4195258" y="5027218"/>
                <a:ext cx="4320" cy="144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BC9A4E5E-71F0-4F5B-B2F0-558A1FEF9F1C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4186258" y="5018218"/>
                  <a:ext cx="21960" cy="1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B847903C-F75D-43F3-AACD-493E28F24692}"/>
                    </a:ext>
                  </a:extLst>
                </p14:cNvPr>
                <p14:cNvContentPartPr/>
                <p14:nvPr/>
              </p14:nvContentPartPr>
              <p14:xfrm>
                <a:off x="4195258" y="5040178"/>
                <a:ext cx="38160" cy="12168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B847903C-F75D-43F3-AACD-493E28F24692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4186258" y="5031178"/>
                  <a:ext cx="5580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AE01143F-A0BE-44C9-ACFD-79A0F2262AC5}"/>
                    </a:ext>
                  </a:extLst>
                </p14:cNvPr>
                <p14:cNvContentPartPr/>
                <p14:nvPr/>
              </p14:nvContentPartPr>
              <p14:xfrm>
                <a:off x="4159258" y="5044498"/>
                <a:ext cx="9720" cy="468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AE01143F-A0BE-44C9-ACFD-79A0F2262AC5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4150618" y="5035498"/>
                  <a:ext cx="27360" cy="2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FAAD6D01-5731-4213-9C96-5AAA6C123BF5}"/>
                    </a:ext>
                  </a:extLst>
                </p14:cNvPr>
                <p14:cNvContentPartPr/>
                <p14:nvPr/>
              </p14:nvContentPartPr>
              <p14:xfrm>
                <a:off x="4129738" y="5013898"/>
                <a:ext cx="117360" cy="7128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FAAD6D01-5731-4213-9C96-5AAA6C123BF5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4120738" y="5005258"/>
                  <a:ext cx="13500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24636EC1-C1A5-4310-BB34-AFD71DB4D934}"/>
                    </a:ext>
                  </a:extLst>
                </p14:cNvPr>
                <p14:cNvContentPartPr/>
                <p14:nvPr/>
              </p14:nvContentPartPr>
              <p14:xfrm>
                <a:off x="4078618" y="5146738"/>
                <a:ext cx="2154600" cy="26208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24636EC1-C1A5-4310-BB34-AFD71DB4D934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4069618" y="5137738"/>
                  <a:ext cx="2172240" cy="27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813DF360-4CBE-4A27-9CE4-0799E15683D8}"/>
                    </a:ext>
                  </a:extLst>
                </p14:cNvPr>
                <p14:cNvContentPartPr/>
                <p14:nvPr/>
              </p14:nvContentPartPr>
              <p14:xfrm>
                <a:off x="4000858" y="5234218"/>
                <a:ext cx="253080" cy="9720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813DF360-4CBE-4A27-9CE4-0799E15683D8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3992218" y="5225578"/>
                  <a:ext cx="270720" cy="114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84" name="Ink 83">
                <a:extLst>
                  <a:ext uri="{FF2B5EF4-FFF2-40B4-BE49-F238E27FC236}">
                    <a16:creationId xmlns:a16="http://schemas.microsoft.com/office/drawing/2014/main" id="{02AD1795-16D4-433A-A21B-9F3EFC2197DA}"/>
                  </a:ext>
                </a:extLst>
              </p14:cNvPr>
              <p14:cNvContentPartPr/>
              <p14:nvPr/>
            </p14:nvContentPartPr>
            <p14:xfrm>
              <a:off x="6520498" y="5203978"/>
              <a:ext cx="641520" cy="64080"/>
            </p14:xfrm>
          </p:contentPart>
        </mc:Choice>
        <mc:Fallback xmlns="">
          <p:pic>
            <p:nvPicPr>
              <p:cNvPr id="84" name="Ink 83">
                <a:extLst>
                  <a:ext uri="{FF2B5EF4-FFF2-40B4-BE49-F238E27FC236}">
                    <a16:creationId xmlns:a16="http://schemas.microsoft.com/office/drawing/2014/main" id="{02AD1795-16D4-433A-A21B-9F3EFC2197DA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6511498" y="5195338"/>
                <a:ext cx="659160" cy="8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85" name="Ink 84">
                <a:extLst>
                  <a:ext uri="{FF2B5EF4-FFF2-40B4-BE49-F238E27FC236}">
                    <a16:creationId xmlns:a16="http://schemas.microsoft.com/office/drawing/2014/main" id="{B7CD4396-CF45-4E86-83C9-AE02F4ACA18F}"/>
                  </a:ext>
                </a:extLst>
              </p14:cNvPr>
              <p14:cNvContentPartPr/>
              <p14:nvPr/>
            </p14:nvContentPartPr>
            <p14:xfrm>
              <a:off x="3137938" y="5220898"/>
              <a:ext cx="295920" cy="37440"/>
            </p14:xfrm>
          </p:contentPart>
        </mc:Choice>
        <mc:Fallback xmlns="">
          <p:pic>
            <p:nvPicPr>
              <p:cNvPr id="85" name="Ink 84">
                <a:extLst>
                  <a:ext uri="{FF2B5EF4-FFF2-40B4-BE49-F238E27FC236}">
                    <a16:creationId xmlns:a16="http://schemas.microsoft.com/office/drawing/2014/main" id="{B7CD4396-CF45-4E86-83C9-AE02F4ACA18F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3128938" y="5211898"/>
                <a:ext cx="313560" cy="5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86" name="Ink 85">
                <a:extLst>
                  <a:ext uri="{FF2B5EF4-FFF2-40B4-BE49-F238E27FC236}">
                    <a16:creationId xmlns:a16="http://schemas.microsoft.com/office/drawing/2014/main" id="{CEE1833E-C692-4C80-AF58-159CB57A8322}"/>
                  </a:ext>
                </a:extLst>
              </p14:cNvPr>
              <p14:cNvContentPartPr/>
              <p14:nvPr/>
            </p14:nvContentPartPr>
            <p14:xfrm>
              <a:off x="7688698" y="4035418"/>
              <a:ext cx="721440" cy="459000"/>
            </p14:xfrm>
          </p:contentPart>
        </mc:Choice>
        <mc:Fallback xmlns="">
          <p:pic>
            <p:nvPicPr>
              <p:cNvPr id="86" name="Ink 85">
                <a:extLst>
                  <a:ext uri="{FF2B5EF4-FFF2-40B4-BE49-F238E27FC236}">
                    <a16:creationId xmlns:a16="http://schemas.microsoft.com/office/drawing/2014/main" id="{CEE1833E-C692-4C80-AF58-159CB57A8322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7679698" y="4026418"/>
                <a:ext cx="739080" cy="476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4377881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0DD61A-5963-4750-B7DC-0224095B52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15962"/>
          </a:xfrm>
        </p:spPr>
        <p:txBody>
          <a:bodyPr/>
          <a:lstStyle/>
          <a:p>
            <a:r>
              <a:rPr lang="en-US" altLang="en-US" noProof="0" dirty="0"/>
              <a:t>More on Summary Statistics </a:t>
            </a:r>
            <a:r>
              <a:rPr lang="en-US" altLang="en-US" sz="1000" noProof="0" dirty="0"/>
              <a:t>2</a:t>
            </a:r>
            <a:endParaRPr lang="en-US" sz="1000" noProof="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D3BDD0D-1F85-4AFA-8438-A958D98E82B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228600" y="1066800"/>
            <a:ext cx="8915400" cy="1066800"/>
          </a:xfrm>
        </p:spPr>
        <p:txBody>
          <a:bodyPr/>
          <a:lstStyle/>
          <a:p>
            <a:pPr marL="292608" indent="-292608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</a:pPr>
            <a:r>
              <a:rPr lang="en-US" noProof="0" dirty="0"/>
              <a:t>The sample mean (the arithmetic average) is also the physical balance point of a data set                . </a:t>
            </a:r>
            <a:endParaRPr lang="en-US" b="1" noProof="0" dirty="0">
              <a:solidFill>
                <a:schemeClr val="accent2"/>
              </a:solidFill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09B8323-409C-4BCD-BA30-EBE581374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941030"/>
              </p:ext>
            </p:extLst>
          </p:nvPr>
        </p:nvGraphicFramePr>
        <p:xfrm>
          <a:off x="6248400" y="1447800"/>
          <a:ext cx="1408450" cy="43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84200" imgH="431640" progId="Equation.DSMT4">
                  <p:embed/>
                </p:oleObj>
              </mc:Choice>
              <mc:Fallback>
                <p:oleObj name="Equation" r:id="rId3" imgW="1384200" imgH="431640" progId="Equation.DSMT4">
                  <p:embed/>
                  <p:pic>
                    <p:nvPicPr>
                      <p:cNvPr id="15" name="Object 10">
                        <a:extLst>
                          <a:ext uri="{FF2B5EF4-FFF2-40B4-BE49-F238E27FC236}">
                            <a16:creationId xmlns:a16="http://schemas.microsoft.com/office/drawing/2014/main" id="{509B8323-409C-4BCD-BA30-EBE581374E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447800"/>
                        <a:ext cx="1408450" cy="43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/>
          <p:cNvSpPr>
            <a:spLocks noGrp="1"/>
          </p:cNvSpPr>
          <p:nvPr>
            <p:ph idx="12"/>
          </p:nvPr>
        </p:nvSpPr>
        <p:spPr>
          <a:xfrm>
            <a:off x="228600" y="1981200"/>
            <a:ext cx="8458200" cy="4343400"/>
          </a:xfrm>
        </p:spPr>
        <p:txBody>
          <a:bodyPr/>
          <a:lstStyle/>
          <a:p>
            <a:r>
              <a:rPr lang="en-US" dirty="0"/>
              <a:t>Both the variance and standard deviation are non-negative. They are zero if there is no deviation in the data (all observations are equal to the mean).</a:t>
            </a:r>
          </a:p>
          <a:p>
            <a:r>
              <a:rPr lang="en-US" dirty="0"/>
              <a:t>Sample standard deviation represents a typical distance from the sample mean. In most applications, about 60%-80% of the values are within one standard deviation from the mean. </a:t>
            </a:r>
          </a:p>
          <a:p>
            <a:r>
              <a:rPr lang="en-US" dirty="0"/>
              <a:t>Note that both mean and standard deviation are sensitive to the changes in data, especially in extreme value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630918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EE8DED-537A-4A9B-A8F7-61A99929EE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685800"/>
          </a:xfrm>
        </p:spPr>
        <p:txBody>
          <a:bodyPr/>
          <a:lstStyle/>
          <a:p>
            <a:r>
              <a:rPr lang="en-US" altLang="en-US" noProof="0" dirty="0"/>
              <a:t>More on Summary Statistics </a:t>
            </a:r>
            <a:r>
              <a:rPr lang="en-US" altLang="en-US" sz="1000" noProof="0" dirty="0"/>
              <a:t>3</a:t>
            </a:r>
            <a:endParaRPr lang="en-US" sz="1000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7076627-B1A1-412D-86F2-9E5B972AAF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600201"/>
            <a:ext cx="762000" cy="380999"/>
          </a:xfrm>
        </p:spPr>
        <p:txBody>
          <a:bodyPr/>
          <a:lstStyle/>
          <a:p>
            <a:pPr marL="292608" indent="-292608">
              <a:lnSpc>
                <a:spcPct val="90000"/>
              </a:lnSpc>
              <a:spcBef>
                <a:spcPts val="1000"/>
              </a:spcBef>
            </a:pPr>
            <a:r>
              <a:rPr lang="en-US" noProof="0" dirty="0"/>
              <a:t>If</a:t>
            </a:r>
          </a:p>
        </p:txBody>
      </p:sp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0A3D9E16-C310-4BA0-A547-FB0AA8D4E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468376"/>
              </p:ext>
            </p:extLst>
          </p:nvPr>
        </p:nvGraphicFramePr>
        <p:xfrm>
          <a:off x="1143000" y="1600200"/>
          <a:ext cx="14208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0" imgH="431640" progId="Equation.DSMT4">
                  <p:embed/>
                </p:oleObj>
              </mc:Choice>
              <mc:Fallback>
                <p:oleObj name="Equation" r:id="rId3" imgW="1396800" imgH="43164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00200"/>
                        <a:ext cx="14208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76292B9-E331-4694-B132-8D97E2D51155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2681944" y="1600200"/>
            <a:ext cx="2781878" cy="438963"/>
          </a:xfrm>
        </p:spPr>
        <p:txBody>
          <a:bodyPr/>
          <a:lstStyle/>
          <a:p>
            <a:pPr marL="0" indent="0">
              <a:lnSpc>
                <a:spcPct val="90000"/>
              </a:lnSpc>
              <a:spcBef>
                <a:spcPts val="1000"/>
              </a:spcBef>
              <a:buNone/>
            </a:pPr>
            <a:r>
              <a:rPr lang="en-US" altLang="en-US" noProof="0" dirty="0"/>
              <a:t>is a sample, and</a:t>
            </a:r>
            <a:endParaRPr lang="en-US" noProof="0" dirty="0"/>
          </a:p>
        </p:txBody>
      </p:sp>
      <p:graphicFrame>
        <p:nvGraphicFramePr>
          <p:cNvPr id="16" name="Object 8">
            <a:extLst>
              <a:ext uri="{FF2B5EF4-FFF2-40B4-BE49-F238E27FC236}">
                <a16:creationId xmlns:a16="http://schemas.microsoft.com/office/drawing/2014/main" id="{6589C669-0DA3-4F43-92D7-8918D9D3CD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087131"/>
              </p:ext>
            </p:extLst>
          </p:nvPr>
        </p:nvGraphicFramePr>
        <p:xfrm>
          <a:off x="5471759" y="1600200"/>
          <a:ext cx="18970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520" imgH="228600" progId="Equation.DSMT4">
                  <p:embed/>
                </p:oleObj>
              </mc:Choice>
              <mc:Fallback>
                <p:oleObj name="Equation" r:id="rId5" imgW="812520" imgH="228600" progId="Equation.DSMT4">
                  <p:embed/>
                  <p:pic>
                    <p:nvPicPr>
                      <p:cNvPr id="205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1759" y="1600200"/>
                        <a:ext cx="18970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A747ADD-CA6E-46CF-9507-F883E53D5996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7315200" y="1610079"/>
            <a:ext cx="1600200" cy="447321"/>
          </a:xfrm>
        </p:spPr>
        <p:txBody>
          <a:bodyPr/>
          <a:lstStyle/>
          <a:p>
            <a:pPr marL="0" indent="0">
              <a:buNone/>
            </a:pPr>
            <a:r>
              <a:rPr lang="en-US" altLang="en-US" noProof="0" dirty="0"/>
              <a:t>where </a:t>
            </a:r>
            <a:r>
              <a:rPr lang="en-US" altLang="en-US" i="1" noProof="0" dirty="0"/>
              <a:t>a</a:t>
            </a:r>
            <a:endParaRPr lang="en-US" noProof="0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B97DB96-EC82-4C45-93B5-DD2B18EFAF1D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762000" y="2133600"/>
            <a:ext cx="4800600" cy="420112"/>
          </a:xfrm>
        </p:spPr>
        <p:txBody>
          <a:bodyPr/>
          <a:lstStyle/>
          <a:p>
            <a:pPr marL="0" indent="0">
              <a:lnSpc>
                <a:spcPct val="90000"/>
              </a:lnSpc>
              <a:spcBef>
                <a:spcPts val="1000"/>
              </a:spcBef>
              <a:buNone/>
            </a:pPr>
            <a:r>
              <a:rPr lang="en-US" altLang="en-US" noProof="0" dirty="0"/>
              <a:t>and </a:t>
            </a:r>
            <a:r>
              <a:rPr lang="en-US" altLang="en-US" i="1" noProof="0" dirty="0"/>
              <a:t>b</a:t>
            </a:r>
            <a:r>
              <a:rPr lang="en-US" altLang="en-US" noProof="0" dirty="0"/>
              <a:t> are constants, then</a:t>
            </a:r>
            <a:endParaRPr lang="en-US" noProof="0" dirty="0"/>
          </a:p>
        </p:txBody>
      </p:sp>
      <p:graphicFrame>
        <p:nvGraphicFramePr>
          <p:cNvPr id="17" name="Object 7">
            <a:extLst>
              <a:ext uri="{FF2B5EF4-FFF2-40B4-BE49-F238E27FC236}">
                <a16:creationId xmlns:a16="http://schemas.microsoft.com/office/drawing/2014/main" id="{E4BC423A-55F3-4FBA-8129-CF5BAE2B19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526951"/>
              </p:ext>
            </p:extLst>
          </p:nvPr>
        </p:nvGraphicFramePr>
        <p:xfrm>
          <a:off x="3423648" y="2761174"/>
          <a:ext cx="1763305" cy="503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1000" imgH="203040" progId="Equation.DSMT4">
                  <p:embed/>
                </p:oleObj>
              </mc:Choice>
              <mc:Fallback>
                <p:oleObj name="Equation" r:id="rId7" imgW="711000" imgH="203040" progId="Equation.DSMT4">
                  <p:embed/>
                  <p:pic>
                    <p:nvPicPr>
                      <p:cNvPr id="205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3648" y="2761174"/>
                        <a:ext cx="1763305" cy="503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1B6FD38D-9355-4DA8-B481-29E901BA2983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381000" y="3429000"/>
            <a:ext cx="762000" cy="420112"/>
          </a:xfrm>
        </p:spPr>
        <p:txBody>
          <a:bodyPr/>
          <a:lstStyle/>
          <a:p>
            <a:pPr marL="292608" indent="-292608">
              <a:lnSpc>
                <a:spcPct val="90000"/>
              </a:lnSpc>
              <a:spcBef>
                <a:spcPts val="1000"/>
              </a:spcBef>
            </a:pPr>
            <a:r>
              <a:rPr lang="en-US" noProof="0" dirty="0"/>
              <a:t>If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82402EE1-386B-40F6-B93D-AD2850D345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695800"/>
              </p:ext>
            </p:extLst>
          </p:nvPr>
        </p:nvGraphicFramePr>
        <p:xfrm>
          <a:off x="1066800" y="3429000"/>
          <a:ext cx="15240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34680" imgH="228600" progId="Equation.DSMT4">
                  <p:embed/>
                </p:oleObj>
              </mc:Choice>
              <mc:Fallback>
                <p:oleObj name="Equation" r:id="rId9" imgW="634680" imgH="228600" progId="Equation.DSMT4">
                  <p:embed/>
                  <p:pic>
                    <p:nvPicPr>
                      <p:cNvPr id="205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29000"/>
                        <a:ext cx="15240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84C6EC65-966E-45C1-A810-23334CB13625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743200" y="3429000"/>
            <a:ext cx="2781878" cy="503802"/>
          </a:xfrm>
        </p:spPr>
        <p:txBody>
          <a:bodyPr/>
          <a:lstStyle/>
          <a:p>
            <a:pPr marL="0" indent="0">
              <a:lnSpc>
                <a:spcPct val="90000"/>
              </a:lnSpc>
              <a:spcBef>
                <a:spcPts val="1000"/>
              </a:spcBef>
              <a:buNone/>
            </a:pPr>
            <a:r>
              <a:rPr lang="en-US" altLang="en-US" noProof="0" dirty="0"/>
              <a:t>is a sample, and</a:t>
            </a:r>
            <a:endParaRPr lang="en-US" noProof="0" dirty="0"/>
          </a:p>
        </p:txBody>
      </p:sp>
      <p:graphicFrame>
        <p:nvGraphicFramePr>
          <p:cNvPr id="19" name="Object 7">
            <a:extLst>
              <a:ext uri="{FF2B5EF4-FFF2-40B4-BE49-F238E27FC236}">
                <a16:creationId xmlns:a16="http://schemas.microsoft.com/office/drawing/2014/main" id="{87F927F6-C385-4896-A963-3DE9AAECFE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091161"/>
              </p:ext>
            </p:extLst>
          </p:nvPr>
        </p:nvGraphicFramePr>
        <p:xfrm>
          <a:off x="5486400" y="3429000"/>
          <a:ext cx="18970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12520" imgH="228600" progId="Equation.DSMT4">
                  <p:embed/>
                </p:oleObj>
              </mc:Choice>
              <mc:Fallback>
                <p:oleObj name="Equation" r:id="rId11" imgW="812520" imgH="228600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429000"/>
                        <a:ext cx="18970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7D9F2EBC-6D66-4219-9A65-78FE40123272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7315200" y="3429000"/>
            <a:ext cx="1524000" cy="447321"/>
          </a:xfrm>
        </p:spPr>
        <p:txBody>
          <a:bodyPr/>
          <a:lstStyle/>
          <a:p>
            <a:pPr marL="0" indent="0">
              <a:buNone/>
            </a:pPr>
            <a:r>
              <a:rPr lang="en-US" altLang="en-US" noProof="0" dirty="0"/>
              <a:t>where </a:t>
            </a:r>
            <a:r>
              <a:rPr lang="en-US" altLang="en-US" i="1" noProof="0" dirty="0"/>
              <a:t>a</a:t>
            </a:r>
            <a:endParaRPr lang="en-US" noProof="0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E9DC04CD-0AAB-48CE-928D-AA4D8B35FCF7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762000" y="3962400"/>
            <a:ext cx="4495800" cy="458002"/>
          </a:xfrm>
        </p:spPr>
        <p:txBody>
          <a:bodyPr/>
          <a:lstStyle/>
          <a:p>
            <a:pPr marL="0" indent="0">
              <a:buNone/>
            </a:pPr>
            <a:r>
              <a:rPr lang="en-US" altLang="en-US" noProof="0" dirty="0"/>
              <a:t>and </a:t>
            </a:r>
            <a:r>
              <a:rPr lang="en-US" altLang="en-US" i="1" noProof="0" dirty="0"/>
              <a:t>b</a:t>
            </a:r>
            <a:r>
              <a:rPr lang="en-US" altLang="en-US" noProof="0" dirty="0"/>
              <a:t> are constants, then</a:t>
            </a:r>
            <a:endParaRPr lang="en-US" noProof="0" dirty="0"/>
          </a:p>
        </p:txBody>
      </p:sp>
      <p:graphicFrame>
        <p:nvGraphicFramePr>
          <p:cNvPr id="20" name="Object 10">
            <a:extLst>
              <a:ext uri="{FF2B5EF4-FFF2-40B4-BE49-F238E27FC236}">
                <a16:creationId xmlns:a16="http://schemas.microsoft.com/office/drawing/2014/main" id="{C98DCEBB-AAB8-44D5-80EA-1579859045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731942"/>
              </p:ext>
            </p:extLst>
          </p:nvPr>
        </p:nvGraphicFramePr>
        <p:xfrm>
          <a:off x="2743200" y="4572000"/>
          <a:ext cx="38100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98320" imgH="253800" progId="Equation.DSMT4">
                  <p:embed/>
                </p:oleObj>
              </mc:Choice>
              <mc:Fallback>
                <p:oleObj name="Equation" r:id="rId13" imgW="1498320" imgH="253800" progId="Equation.DSMT4">
                  <p:embed/>
                  <p:pic>
                    <p:nvPicPr>
                      <p:cNvPr id="205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572000"/>
                        <a:ext cx="38100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2400" y="5334000"/>
            <a:ext cx="8763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Such linear transformations may occur when units in the measurements change (e.g. from Fahrenheit to Celsius).</a:t>
            </a:r>
          </a:p>
        </p:txBody>
      </p:sp>
    </p:spTree>
    <p:extLst>
      <p:ext uri="{BB962C8B-B14F-4D97-AF65-F5344CB8AC3E}">
        <p14:creationId xmlns:p14="http://schemas.microsoft.com/office/powerpoint/2010/main" val="355936815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6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792162"/>
          </a:xfrm>
        </p:spPr>
        <p:txBody>
          <a:bodyPr/>
          <a:lstStyle/>
          <a:p>
            <a:r>
              <a:rPr lang="en-US" altLang="en-US" noProof="0" dirty="0">
                <a:latin typeface="Arial" panose="020B0604020202020204" pitchFamily="34" charset="0"/>
              </a:rPr>
              <a:t>Outliers</a:t>
            </a:r>
          </a:p>
        </p:txBody>
      </p:sp>
      <p:sp>
        <p:nvSpPr>
          <p:cNvPr id="24579" name="Content Placeholder 7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5181600"/>
          </a:xfrm>
        </p:spPr>
        <p:txBody>
          <a:bodyPr/>
          <a:lstStyle/>
          <a:p>
            <a:pPr marL="292608" indent="-292608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</a:pPr>
            <a:r>
              <a:rPr lang="en-US" altLang="en-US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Outliers</a:t>
            </a:r>
            <a:r>
              <a:rPr lang="en-US" altLang="en-US" noProof="0" dirty="0">
                <a:latin typeface="Arial" panose="020B0604020202020204" pitchFamily="34" charset="0"/>
              </a:rPr>
              <a:t> are points that are much larger or smaller than the rest of the sample points.</a:t>
            </a:r>
          </a:p>
          <a:p>
            <a:pPr marL="292608" indent="-292608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</a:pPr>
            <a:r>
              <a:rPr lang="en-US" altLang="en-US" noProof="0" dirty="0">
                <a:latin typeface="Arial" panose="020B0604020202020204" pitchFamily="34" charset="0"/>
              </a:rPr>
              <a:t>Outliers may be data entry errors or they may be points that really are different from the rest.</a:t>
            </a:r>
          </a:p>
          <a:p>
            <a:pPr marL="292608" indent="-292608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</a:pPr>
            <a:r>
              <a:rPr lang="en-US" altLang="en-US" noProof="0" dirty="0">
                <a:latin typeface="Arial" panose="020B0604020202020204" pitchFamily="34" charset="0"/>
              </a:rPr>
              <a:t>Outliers should not be deleted without considerable thought—sometimes calculations and analyses will be done with and without outliers and then compared.</a:t>
            </a:r>
          </a:p>
          <a:p>
            <a:pPr marL="292608" indent="-292608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</a:pPr>
            <a:r>
              <a:rPr lang="en-US" altLang="en-US" dirty="0"/>
              <a:t>There are different procedures to detect outlier, depending on whether mean or median is used as a measure of center.</a:t>
            </a:r>
            <a:endParaRPr lang="en-US" altLang="en-US" noProof="0" dirty="0">
              <a:latin typeface="Arial" panose="020B0604020202020204" pitchFamily="34" charset="0"/>
            </a:endParaRPr>
          </a:p>
          <a:p>
            <a:pPr marL="292608" indent="-292608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</a:pPr>
            <a:endParaRPr lang="en-US" altLang="en-US" noProof="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en-US" dirty="0"/>
              <a:t>Mode and Median</a:t>
            </a:r>
            <a:endParaRPr lang="en-US" altLang="en-US" noProof="0" dirty="0">
              <a:latin typeface="Arial" panose="020B0604020202020204" pitchFamily="34" charset="0"/>
            </a:endParaRPr>
          </a:p>
        </p:txBody>
      </p:sp>
      <p:sp>
        <p:nvSpPr>
          <p:cNvPr id="3078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1066800"/>
            <a:ext cx="8763000" cy="5105399"/>
          </a:xfrm>
        </p:spPr>
        <p:txBody>
          <a:bodyPr/>
          <a:lstStyle/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800" noProof="0" dirty="0">
                <a:latin typeface="Arial" panose="020B0604020202020204" pitchFamily="34" charset="0"/>
              </a:rPr>
              <a:t>The </a:t>
            </a:r>
            <a:r>
              <a:rPr lang="en-US" altLang="en-US" sz="2800" b="1" noProof="0" dirty="0">
                <a:solidFill>
                  <a:srgbClr val="333399"/>
                </a:solidFill>
                <a:latin typeface="Arial" panose="020B0604020202020204" pitchFamily="34" charset="0"/>
              </a:rPr>
              <a:t>mode </a:t>
            </a:r>
            <a:r>
              <a:rPr lang="en-US" altLang="en-US" dirty="0"/>
              <a:t>is the most frequent value in a data set. There may be multiple modes if two or more values occur the most. It may not exist either. 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Note that mode can also apply to categorical data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800" noProof="0" dirty="0">
                <a:latin typeface="Arial" panose="020B0604020202020204" pitchFamily="34" charset="0"/>
              </a:rPr>
              <a:t>The </a:t>
            </a:r>
            <a:r>
              <a:rPr lang="en-US" altLang="en-US" b="1" dirty="0">
                <a:solidFill>
                  <a:schemeClr val="accent2"/>
                </a:solidFill>
              </a:rPr>
              <a:t>median</a:t>
            </a:r>
            <a:r>
              <a:rPr lang="en-US" altLang="en-US" sz="2800" noProof="0" dirty="0">
                <a:latin typeface="Arial" panose="020B0604020202020204" pitchFamily="34" charset="0"/>
              </a:rPr>
              <a:t> is the middle number of the ordered data values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dirty="0"/>
              <a:t>Since the median is a measure that is away from the extreme values, it is not affected by the changes in the smallest or largest observations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dirty="0"/>
              <a:t>Such measures are called </a:t>
            </a:r>
            <a:r>
              <a:rPr lang="en-US" altLang="en-US" b="1" dirty="0"/>
              <a:t>resistant measures</a:t>
            </a:r>
            <a:r>
              <a:rPr lang="en-US" altLang="en-US" dirty="0"/>
              <a:t>. 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dirty="0"/>
              <a:t>Note: Mean and standard deviation are not resistant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endParaRPr lang="en-US" altLang="en-US" sz="2800" noProof="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414059-3186-4A85-B380-5E6D938754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868362"/>
          </a:xfrm>
        </p:spPr>
        <p:txBody>
          <a:bodyPr/>
          <a:lstStyle/>
          <a:p>
            <a:r>
              <a:rPr lang="en-US" noProof="0" dirty="0"/>
              <a:t>Finding the Sample Media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9AC36B-9185-47D2-BDC3-A8D72B24D3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371600"/>
            <a:ext cx="8534400" cy="918594"/>
          </a:xfrm>
        </p:spPr>
        <p:txBody>
          <a:bodyPr/>
          <a:lstStyle/>
          <a:p>
            <a:pPr marL="0" indent="0">
              <a:lnSpc>
                <a:spcPct val="90000"/>
              </a:lnSpc>
              <a:spcBef>
                <a:spcPts val="1000"/>
              </a:spcBef>
              <a:buNone/>
            </a:pPr>
            <a:r>
              <a:rPr lang="en-US" altLang="en-US" noProof="0" dirty="0"/>
              <a:t>Order the </a:t>
            </a:r>
            <a:r>
              <a:rPr lang="en-US" altLang="en-US" i="1" noProof="0" dirty="0"/>
              <a:t>n</a:t>
            </a:r>
            <a:r>
              <a:rPr lang="en-US" altLang="en-US" noProof="0" dirty="0"/>
              <a:t> data points from smallest to largest.</a:t>
            </a:r>
          </a:p>
          <a:p>
            <a:pPr marL="0" indent="0">
              <a:lnSpc>
                <a:spcPct val="90000"/>
              </a:lnSpc>
              <a:spcBef>
                <a:spcPts val="1000"/>
              </a:spcBef>
              <a:buNone/>
            </a:pPr>
            <a:r>
              <a:rPr lang="en-US" altLang="en-US" noProof="0" dirty="0"/>
              <a:t>Then:</a:t>
            </a:r>
            <a:endParaRPr lang="en-US" noProof="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BFD8EEF-F166-40DA-A7F8-4FB80EE2876A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590802"/>
            <a:ext cx="8077200" cy="533400"/>
          </a:xfrm>
        </p:spPr>
        <p:txBody>
          <a:bodyPr/>
          <a:lstStyle/>
          <a:p>
            <a:pPr marL="292608" indent="-292608">
              <a:lnSpc>
                <a:spcPct val="90000"/>
              </a:lnSpc>
              <a:spcBef>
                <a:spcPts val="1000"/>
              </a:spcBef>
            </a:pPr>
            <a:r>
              <a:rPr lang="en-US" noProof="0" dirty="0"/>
              <a:t>If </a:t>
            </a:r>
            <a:r>
              <a:rPr lang="en-US" i="1" noProof="0" dirty="0"/>
              <a:t>n</a:t>
            </a:r>
            <a:r>
              <a:rPr lang="en-US" noProof="0" dirty="0"/>
              <a:t> is odd, the sample median is the number in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D881C36-BA31-4AB2-B096-D7036E6F4B4F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762000" y="3271677"/>
            <a:ext cx="1447800" cy="462123"/>
          </a:xfrm>
        </p:spPr>
        <p:txBody>
          <a:bodyPr/>
          <a:lstStyle/>
          <a:p>
            <a:pPr marL="0" indent="0">
              <a:buNone/>
            </a:pPr>
            <a:r>
              <a:rPr lang="en-US" noProof="0" dirty="0"/>
              <a:t>position</a:t>
            </a:r>
          </a:p>
        </p:txBody>
      </p:sp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E34E1CEE-58C6-4A7F-B6C1-3513BFA295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321439"/>
              </p:ext>
            </p:extLst>
          </p:nvPr>
        </p:nvGraphicFramePr>
        <p:xfrm>
          <a:off x="2156178" y="3184920"/>
          <a:ext cx="819325" cy="846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880" imgH="393480" progId="Equation.DSMT4">
                  <p:embed/>
                </p:oleObj>
              </mc:Choice>
              <mc:Fallback>
                <p:oleObj name="Equation" r:id="rId3" imgW="380880" imgH="393480" progId="Equation.DSMT4">
                  <p:embed/>
                  <p:pic>
                    <p:nvPicPr>
                      <p:cNvPr id="307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6178" y="3184920"/>
                        <a:ext cx="819325" cy="846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655CF92-54A7-4A2D-9252-7F6D43D657F1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4109877"/>
            <a:ext cx="8077200" cy="462123"/>
          </a:xfrm>
        </p:spPr>
        <p:txBody>
          <a:bodyPr/>
          <a:lstStyle/>
          <a:p>
            <a:pPr marL="292608" indent="-292608">
              <a:lnSpc>
                <a:spcPct val="90000"/>
              </a:lnSpc>
              <a:spcBef>
                <a:spcPts val="1000"/>
              </a:spcBef>
            </a:pPr>
            <a:r>
              <a:rPr lang="en-US" noProof="0" dirty="0"/>
              <a:t>If </a:t>
            </a:r>
            <a:r>
              <a:rPr lang="en-US" i="1" noProof="0" dirty="0"/>
              <a:t>n</a:t>
            </a:r>
            <a:r>
              <a:rPr lang="en-US" noProof="0" dirty="0"/>
              <a:t> is even, the sample median is the average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D7F28D6-A327-4C0F-AFB8-391DD43378CA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762000" y="4902361"/>
            <a:ext cx="4495800" cy="462123"/>
          </a:xfrm>
        </p:spPr>
        <p:txBody>
          <a:bodyPr/>
          <a:lstStyle/>
          <a:p>
            <a:pPr marL="0" indent="0">
              <a:buNone/>
            </a:pPr>
            <a:r>
              <a:rPr lang="en-US" noProof="0" dirty="0"/>
              <a:t>of the numbers in positions</a:t>
            </a:r>
          </a:p>
        </p:txBody>
      </p:sp>
      <p:graphicFrame>
        <p:nvGraphicFramePr>
          <p:cNvPr id="16" name="Object 6">
            <a:extLst>
              <a:ext uri="{FF2B5EF4-FFF2-40B4-BE49-F238E27FC236}">
                <a16:creationId xmlns:a16="http://schemas.microsoft.com/office/drawing/2014/main" id="{29AD2DC2-08DB-4994-BF53-586E607852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470696"/>
              </p:ext>
            </p:extLst>
          </p:nvPr>
        </p:nvGraphicFramePr>
        <p:xfrm>
          <a:off x="5229578" y="4700058"/>
          <a:ext cx="20828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240" imgH="393480" progId="Equation.DSMT4">
                  <p:embed/>
                </p:oleObj>
              </mc:Choice>
              <mc:Fallback>
                <p:oleObj name="Equation" r:id="rId5" imgW="876240" imgH="393480" progId="Equation.DSMT4">
                  <p:embed/>
                  <p:pic>
                    <p:nvPicPr>
                      <p:cNvPr id="307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578" y="4700058"/>
                        <a:ext cx="20828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689059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715962"/>
          </a:xfrm>
        </p:spPr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Quartiles </a:t>
            </a:r>
            <a:r>
              <a:rPr lang="en-US" altLang="en-US" sz="1000" noProof="0" dirty="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066800"/>
            <a:ext cx="8382000" cy="41910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ts val="1000"/>
              </a:spcBef>
              <a:buClr>
                <a:schemeClr val="tx1"/>
              </a:buClr>
              <a:buSzPct val="80000"/>
              <a:buNone/>
            </a:pPr>
            <a:r>
              <a:rPr lang="en-US" altLang="en-US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Quartiles</a:t>
            </a:r>
            <a:r>
              <a:rPr lang="en-US" altLang="en-US" b="1" noProof="0" dirty="0">
                <a:latin typeface="Arial" panose="020B0604020202020204" pitchFamily="34" charset="0"/>
              </a:rPr>
              <a:t> </a:t>
            </a:r>
            <a:r>
              <a:rPr lang="en-US" altLang="en-US" noProof="0" dirty="0">
                <a:latin typeface="Arial" panose="020B0604020202020204" pitchFamily="34" charset="0"/>
              </a:rPr>
              <a:t>divide the data as nearly as possible into quarters. However, the procedures to determine their values differ. So, you may get a slightly different result depending on whether you use a particular graphing calculator or statistical program/ software/ spreadsheet.</a:t>
            </a:r>
            <a:endParaRPr lang="en-US" altLang="en-US" b="1" noProof="0" dirty="0">
              <a:latin typeface="Arial" panose="020B0604020202020204" pitchFamily="34" charset="0"/>
            </a:endParaRPr>
          </a:p>
          <a:p>
            <a:pPr marL="0" indent="0" eaLnBrk="1" hangingPunct="1">
              <a:lnSpc>
                <a:spcPct val="90000"/>
              </a:lnSpc>
              <a:spcBef>
                <a:spcPts val="1000"/>
              </a:spcBef>
              <a:buSzPct val="80000"/>
              <a:buNone/>
            </a:pPr>
            <a:r>
              <a:rPr lang="en-US" altLang="en-US" noProof="0" dirty="0">
                <a:latin typeface="Arial" panose="020B0604020202020204" pitchFamily="34" charset="0"/>
              </a:rPr>
              <a:t>The </a:t>
            </a:r>
            <a:r>
              <a:rPr lang="en-US" altLang="en-US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first quartile, denoted Q1,</a:t>
            </a:r>
            <a:r>
              <a:rPr lang="en-US" altLang="en-US" noProof="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en-US" altLang="en-US" noProof="0" dirty="0">
                <a:latin typeface="Arial" panose="020B0604020202020204" pitchFamily="34" charset="0"/>
              </a:rPr>
              <a:t>is the median of the lower half of the data.</a:t>
            </a:r>
          </a:p>
          <a:p>
            <a:pPr marL="292608" lvl="1" indent="-292608" eaLnBrk="1" hangingPunct="1">
              <a:lnSpc>
                <a:spcPct val="90000"/>
              </a:lnSpc>
              <a:spcBef>
                <a:spcPts val="100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altLang="en-US" noProof="0" dirty="0">
                <a:latin typeface="Arial" panose="020B0604020202020204" pitchFamily="34" charset="0"/>
              </a:rPr>
              <a:t>To find the first quartile, compute 0.25(</a:t>
            </a:r>
            <a:r>
              <a:rPr lang="en-US" altLang="en-US" i="1" noProof="0" dirty="0">
                <a:latin typeface="Arial" panose="020B0604020202020204" pitchFamily="34" charset="0"/>
              </a:rPr>
              <a:t>n</a:t>
            </a:r>
            <a:r>
              <a:rPr lang="en-US" altLang="en-US" noProof="0" dirty="0">
                <a:latin typeface="Arial" panose="020B0604020202020204" pitchFamily="34" charset="0"/>
              </a:rPr>
              <a:t> + 1). If this is an integer, then the sample value in that position is the first quartile. If not, take the average of the sample values on either side of this value.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Example 1 </a:t>
            </a:r>
            <a:r>
              <a:rPr lang="en-US" altLang="en-US" sz="1000" noProof="0" dirty="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295400"/>
            <a:ext cx="8458200" cy="5029200"/>
          </a:xfrm>
        </p:spPr>
        <p:txBody>
          <a:bodyPr/>
          <a:lstStyle/>
          <a:p>
            <a:pPr marL="292608" indent="-292608">
              <a:lnSpc>
                <a:spcPct val="90000"/>
              </a:lnSpc>
              <a:spcBef>
                <a:spcPts val="1000"/>
              </a:spcBef>
            </a:pPr>
            <a:r>
              <a:rPr lang="en-US" altLang="en-US" sz="2600" noProof="0" dirty="0">
                <a:latin typeface="Arial" panose="020B0604020202020204" pitchFamily="34" charset="0"/>
              </a:rPr>
              <a:t>A machine makes steel rods for use in optical storage devices. The specification for the diameter of the rods is 0.45 </a:t>
            </a:r>
            <a:r>
              <a:rPr lang="en-US" altLang="en-US" sz="2600" noProof="0" dirty="0">
                <a:latin typeface="Arial" panose="020B0604020202020204" pitchFamily="34" charset="0"/>
                <a:sym typeface="Symbol" pitchFamily="18" charset="2"/>
              </a:rPr>
              <a:t> 0.02 cm. During the last hour, the machine has made 1000 rods for a shipment. A quality control engineer wants to know approximately how many of these rods meet the specification but he does not have time to measure all 1000 rods. </a:t>
            </a:r>
          </a:p>
          <a:p>
            <a:pPr marL="292608" indent="-292608">
              <a:lnSpc>
                <a:spcPct val="90000"/>
              </a:lnSpc>
              <a:spcBef>
                <a:spcPts val="1000"/>
              </a:spcBef>
            </a:pPr>
            <a:r>
              <a:rPr lang="en-US" altLang="en-US" sz="2600" noProof="0" dirty="0">
                <a:latin typeface="Arial" panose="020B0604020202020204" pitchFamily="34" charset="0"/>
                <a:sym typeface="Symbol" pitchFamily="18" charset="2"/>
              </a:rPr>
              <a:t>So he draws a random sample of 50 rods, measures them, and finds that 46 of the rods (or 92%) meet the diameter specification. It is unlikely that the </a:t>
            </a:r>
            <a:r>
              <a:rPr lang="en-US" altLang="en-US" sz="2600" b="1" noProof="0" dirty="0">
                <a:latin typeface="Arial" panose="020B0604020202020204" pitchFamily="34" charset="0"/>
                <a:sym typeface="Symbol" pitchFamily="18" charset="2"/>
              </a:rPr>
              <a:t>sample</a:t>
            </a:r>
            <a:r>
              <a:rPr lang="en-US" altLang="en-US" sz="2600" noProof="0" dirty="0">
                <a:latin typeface="Arial" panose="020B0604020202020204" pitchFamily="34" charset="0"/>
                <a:sym typeface="Symbol" pitchFamily="18" charset="2"/>
              </a:rPr>
              <a:t> of 50 rods represents the </a:t>
            </a:r>
            <a:r>
              <a:rPr lang="en-US" altLang="en-US" sz="2600" b="1" noProof="0" dirty="0">
                <a:latin typeface="Arial" panose="020B0604020202020204" pitchFamily="34" charset="0"/>
                <a:sym typeface="Symbol" pitchFamily="18" charset="2"/>
              </a:rPr>
              <a:t>population</a:t>
            </a:r>
            <a:r>
              <a:rPr lang="en-US" altLang="en-US" sz="2600" noProof="0" dirty="0">
                <a:latin typeface="Arial" panose="020B0604020202020204" pitchFamily="34" charset="0"/>
                <a:sym typeface="Symbol" pitchFamily="18" charset="2"/>
              </a:rPr>
              <a:t> of 1000 </a:t>
            </a:r>
            <a:r>
              <a:rPr lang="en-US" altLang="en-US" sz="2600" i="1" noProof="0" dirty="0">
                <a:latin typeface="Arial" panose="020B0604020202020204" pitchFamily="34" charset="0"/>
                <a:sym typeface="Symbol" pitchFamily="18" charset="2"/>
              </a:rPr>
              <a:t>perfectly</a:t>
            </a:r>
            <a:r>
              <a:rPr lang="en-US" altLang="en-US" sz="2600" noProof="0" dirty="0">
                <a:latin typeface="Arial" panose="020B0604020202020204" pitchFamily="34" charset="0"/>
                <a:sym typeface="Symbol" pitchFamily="18" charset="2"/>
              </a:rPr>
              <a:t>—the </a:t>
            </a:r>
            <a:r>
              <a:rPr lang="en-US" sz="2600" noProof="0" dirty="0">
                <a:latin typeface="Arial" panose="020B0604020202020204" pitchFamily="34" charset="0"/>
              </a:rPr>
              <a:t>proportion of good rods in the population is likely to differ somewhat from the sample proportion.</a:t>
            </a:r>
            <a:endParaRPr lang="en-US" altLang="en-US" sz="2600" noProof="0" dirty="0">
              <a:latin typeface="Arial" panose="020B0604020202020204" pitchFamily="34" charset="0"/>
              <a:sym typeface="Symbol" pitchFamily="18" charset="2"/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C37FBA7F-3A00-4436-A641-CF10C176085C}"/>
              </a:ext>
            </a:extLst>
          </p:cNvPr>
          <p:cNvGrpSpPr/>
          <p:nvPr/>
        </p:nvGrpSpPr>
        <p:grpSpPr>
          <a:xfrm>
            <a:off x="7840258" y="5671618"/>
            <a:ext cx="1005480" cy="896400"/>
            <a:chOff x="7840258" y="5671618"/>
            <a:chExt cx="1005480" cy="896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C1A8AB47-E135-48C7-A104-644665238AD3}"/>
                    </a:ext>
                  </a:extLst>
                </p14:cNvPr>
                <p14:cNvContentPartPr/>
                <p14:nvPr/>
              </p14:nvContentPartPr>
              <p14:xfrm>
                <a:off x="7887778" y="6189298"/>
                <a:ext cx="29520" cy="22644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C1A8AB47-E135-48C7-A104-644665238AD3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7878778" y="6180298"/>
                  <a:ext cx="47160" cy="24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D191E881-A113-4340-B7DA-015A090A4F94}"/>
                    </a:ext>
                  </a:extLst>
                </p14:cNvPr>
                <p14:cNvContentPartPr/>
                <p14:nvPr/>
              </p14:nvContentPartPr>
              <p14:xfrm>
                <a:off x="7840258" y="5966458"/>
                <a:ext cx="108000" cy="25416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D191E881-A113-4340-B7DA-015A090A4F94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7831258" y="5957458"/>
                  <a:ext cx="125640" cy="27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B8491000-45E2-430F-AFD5-5FD1D9C53004}"/>
                    </a:ext>
                  </a:extLst>
                </p14:cNvPr>
                <p14:cNvContentPartPr/>
                <p14:nvPr/>
              </p14:nvContentPartPr>
              <p14:xfrm>
                <a:off x="7980658" y="6174178"/>
                <a:ext cx="86760" cy="13932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B8491000-45E2-430F-AFD5-5FD1D9C53004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7972018" y="6165178"/>
                  <a:ext cx="104400" cy="15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59DB1FB0-D9BF-46E6-9847-315629CD4F20}"/>
                    </a:ext>
                  </a:extLst>
                </p14:cNvPr>
                <p14:cNvContentPartPr/>
                <p14:nvPr/>
              </p14:nvContentPartPr>
              <p14:xfrm>
                <a:off x="8099818" y="6144298"/>
                <a:ext cx="360" cy="648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59DB1FB0-D9BF-46E6-9847-315629CD4F20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8090818" y="6135658"/>
                  <a:ext cx="1800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EEC3A8EB-B5B9-40A1-8943-C75AFF099FF0}"/>
                    </a:ext>
                  </a:extLst>
                </p14:cNvPr>
                <p14:cNvContentPartPr/>
                <p14:nvPr/>
              </p14:nvContentPartPr>
              <p14:xfrm>
                <a:off x="8076418" y="6155098"/>
                <a:ext cx="24120" cy="7812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EEC3A8EB-B5B9-40A1-8943-C75AFF099FF0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8067778" y="6146458"/>
                  <a:ext cx="41760" cy="9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060ED450-B6CC-4188-BD30-368571A6FF15}"/>
                    </a:ext>
                  </a:extLst>
                </p14:cNvPr>
                <p14:cNvContentPartPr/>
                <p14:nvPr/>
              </p14:nvContentPartPr>
              <p14:xfrm>
                <a:off x="8071738" y="5999218"/>
                <a:ext cx="18360" cy="1980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060ED450-B6CC-4188-BD30-368571A6FF15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8062738" y="5990578"/>
                  <a:ext cx="3600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82A9BA07-44D6-4669-A107-99CC18421760}"/>
                    </a:ext>
                  </a:extLst>
                </p14:cNvPr>
                <p14:cNvContentPartPr/>
                <p14:nvPr/>
              </p14:nvContentPartPr>
              <p14:xfrm>
                <a:off x="8171098" y="6001378"/>
                <a:ext cx="93240" cy="15624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82A9BA07-44D6-4669-A107-99CC18421760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8162458" y="5992738"/>
                  <a:ext cx="11088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2510C7CB-8CD1-4349-B0C7-03DAB238DB8E}"/>
                    </a:ext>
                  </a:extLst>
                </p14:cNvPr>
                <p14:cNvContentPartPr/>
                <p14:nvPr/>
              </p14:nvContentPartPr>
              <p14:xfrm>
                <a:off x="8336698" y="5671618"/>
                <a:ext cx="49680" cy="43812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2510C7CB-8CD1-4349-B0C7-03DAB238DB8E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8328058" y="5662618"/>
                  <a:ext cx="67320" cy="45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51EB4065-3981-41A1-835D-664F96E4D42E}"/>
                    </a:ext>
                  </a:extLst>
                </p14:cNvPr>
                <p14:cNvContentPartPr/>
                <p14:nvPr/>
              </p14:nvContentPartPr>
              <p14:xfrm>
                <a:off x="8260018" y="5845498"/>
                <a:ext cx="133920" cy="20376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51EB4065-3981-41A1-835D-664F96E4D42E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8251018" y="5836858"/>
                  <a:ext cx="15156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6FF92FB0-8A8A-47FD-9CFB-443A85B1F693}"/>
                    </a:ext>
                  </a:extLst>
                </p14:cNvPr>
                <p14:cNvContentPartPr/>
                <p14:nvPr/>
              </p14:nvContentPartPr>
              <p14:xfrm>
                <a:off x="8319058" y="5977618"/>
                <a:ext cx="236520" cy="59040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6FF92FB0-8A8A-47FD-9CFB-443A85B1F693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8310058" y="5968978"/>
                  <a:ext cx="254160" cy="60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53DA1483-72EA-4D2B-81E9-D9CC658A0783}"/>
                    </a:ext>
                  </a:extLst>
                </p14:cNvPr>
                <p14:cNvContentPartPr/>
                <p14:nvPr/>
              </p14:nvContentPartPr>
              <p14:xfrm>
                <a:off x="8375578" y="6303778"/>
                <a:ext cx="104760" cy="1530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53DA1483-72EA-4D2B-81E9-D9CC658A0783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8366938" y="6295138"/>
                  <a:ext cx="122400" cy="17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645D789E-D65C-4527-B150-86FFDB0706E3}"/>
                    </a:ext>
                  </a:extLst>
                </p14:cNvPr>
                <p14:cNvContentPartPr/>
                <p14:nvPr/>
              </p14:nvContentPartPr>
              <p14:xfrm>
                <a:off x="8506258" y="6117658"/>
                <a:ext cx="129960" cy="20988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645D789E-D65C-4527-B150-86FFDB0706E3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8497258" y="6109018"/>
                  <a:ext cx="147600" cy="22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6896EF17-2BDF-480B-8764-6F595F6F4F40}"/>
                    </a:ext>
                  </a:extLst>
                </p14:cNvPr>
                <p14:cNvContentPartPr/>
                <p14:nvPr/>
              </p14:nvContentPartPr>
              <p14:xfrm>
                <a:off x="8604898" y="5716258"/>
                <a:ext cx="146520" cy="55152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6896EF17-2BDF-480B-8764-6F595F6F4F40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8596258" y="5707618"/>
                  <a:ext cx="164160" cy="56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FA2B8E84-A279-4451-B9F5-315A4A5553E6}"/>
                    </a:ext>
                  </a:extLst>
                </p14:cNvPr>
                <p14:cNvContentPartPr/>
                <p14:nvPr/>
              </p14:nvContentPartPr>
              <p14:xfrm>
                <a:off x="8559178" y="5940898"/>
                <a:ext cx="153000" cy="23040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FA2B8E84-A279-4451-B9F5-315A4A5553E6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8550178" y="5931898"/>
                  <a:ext cx="17064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D0729F45-DC1D-43B5-B97B-6603B9AFED21}"/>
                    </a:ext>
                  </a:extLst>
                </p14:cNvPr>
                <p14:cNvContentPartPr/>
                <p14:nvPr/>
              </p14:nvContentPartPr>
              <p14:xfrm>
                <a:off x="8832778" y="6052498"/>
                <a:ext cx="12960" cy="3564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D0729F45-DC1D-43B5-B97B-6603B9AFED21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8824138" y="6043498"/>
                  <a:ext cx="30600" cy="5328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3DC994-8F84-41D4-BD46-96C779340B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92162"/>
          </a:xfrm>
        </p:spPr>
        <p:txBody>
          <a:bodyPr/>
          <a:lstStyle/>
          <a:p>
            <a:r>
              <a:rPr lang="en-US" altLang="en-US" noProof="0" dirty="0"/>
              <a:t>Quartiles </a:t>
            </a:r>
            <a:r>
              <a:rPr lang="en-US" altLang="en-US" sz="1000" noProof="0" dirty="0"/>
              <a:t>2</a:t>
            </a:r>
            <a:endParaRPr lang="en-US" sz="1000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BDC981-1287-4EB6-A7D1-CE79ED58277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04800" y="1066800"/>
            <a:ext cx="8534400" cy="2819399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ts val="1000"/>
              </a:spcBef>
              <a:buSzPct val="80000"/>
              <a:buNone/>
            </a:pPr>
            <a:r>
              <a:rPr lang="en-US" altLang="en-US" noProof="0" dirty="0"/>
              <a:t>The </a:t>
            </a:r>
            <a:r>
              <a:rPr lang="en-US" altLang="en-US" b="1" noProof="0" dirty="0">
                <a:solidFill>
                  <a:schemeClr val="accent2"/>
                </a:solidFill>
              </a:rPr>
              <a:t>third qu</a:t>
            </a:r>
            <a:r>
              <a:rPr lang="en-US" altLang="en-US" b="1" noProof="0" dirty="0">
                <a:solidFill>
                  <a:srgbClr val="333399"/>
                </a:solidFill>
              </a:rPr>
              <a:t>a</a:t>
            </a:r>
            <a:r>
              <a:rPr lang="en-US" altLang="en-US" b="1" noProof="0" dirty="0">
                <a:solidFill>
                  <a:schemeClr val="accent2"/>
                </a:solidFill>
              </a:rPr>
              <a:t>rtile, denoted Q3,</a:t>
            </a:r>
            <a:r>
              <a:rPr lang="en-US" altLang="en-US" noProof="0" dirty="0">
                <a:solidFill>
                  <a:schemeClr val="accent2"/>
                </a:solidFill>
              </a:rPr>
              <a:t> </a:t>
            </a:r>
            <a:r>
              <a:rPr lang="en-US" altLang="en-US" noProof="0" dirty="0"/>
              <a:t>is the median of the upper half of the data.</a:t>
            </a:r>
          </a:p>
          <a:p>
            <a:pPr marL="292608" lvl="1" indent="-292608" eaLnBrk="1" hangingPunct="1">
              <a:lnSpc>
                <a:spcPct val="90000"/>
              </a:lnSpc>
              <a:spcBef>
                <a:spcPts val="100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altLang="en-US" sz="2800" noProof="0" dirty="0"/>
              <a:t>To find the third quartile, compute 0.75(</a:t>
            </a:r>
            <a:r>
              <a:rPr lang="en-US" altLang="en-US" sz="2800" i="1" noProof="0" dirty="0"/>
              <a:t>n</a:t>
            </a:r>
            <a:r>
              <a:rPr lang="en-US" altLang="en-US" sz="2800" noProof="0" dirty="0"/>
              <a:t> + 1). If this is an integer, then the sample value in that position is the third quartile. If not, take the average of the sample values on either side of this value.</a:t>
            </a:r>
            <a:endParaRPr lang="en-US" sz="2800" noProof="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4E0EC3A-EB24-44D1-A7EE-D98C7D8282D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228600" y="4343400"/>
            <a:ext cx="8458200" cy="1401762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ts val="1000"/>
              </a:spcBef>
              <a:buSzPct val="80000"/>
              <a:buNone/>
            </a:pPr>
            <a:r>
              <a:rPr lang="en-US" altLang="en-US" noProof="0" dirty="0"/>
              <a:t>Note: The computation we used for the location of the median is equivalent to 0.5(</a:t>
            </a:r>
            <a:r>
              <a:rPr lang="en-US" altLang="en-US" i="1" noProof="0" dirty="0"/>
              <a:t>n</a:t>
            </a:r>
            <a:r>
              <a:rPr lang="en-US" altLang="en-US" noProof="0" dirty="0"/>
              <a:t> +1). The median is the second quartile, Q2.</a:t>
            </a:r>
          </a:p>
        </p:txBody>
      </p:sp>
    </p:spTree>
    <p:extLst>
      <p:ext uri="{BB962C8B-B14F-4D97-AF65-F5344CB8AC3E}">
        <p14:creationId xmlns:p14="http://schemas.microsoft.com/office/powerpoint/2010/main" val="159445498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229600" cy="868362"/>
          </a:xfrm>
        </p:spPr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Definition of Percentile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143000"/>
            <a:ext cx="8458200" cy="4724400"/>
          </a:xfrm>
        </p:spPr>
        <p:txBody>
          <a:bodyPr/>
          <a:lstStyle/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The </a:t>
            </a:r>
            <a:r>
              <a:rPr lang="en-US" altLang="en-US" b="1" i="1" noProof="0" dirty="0" err="1">
                <a:solidFill>
                  <a:schemeClr val="accent2"/>
                </a:solidFill>
                <a:latin typeface="Arial" panose="020B0604020202020204" pitchFamily="34" charset="0"/>
              </a:rPr>
              <a:t>p</a:t>
            </a:r>
            <a:r>
              <a:rPr lang="en-US" altLang="en-US" b="1" noProof="0" dirty="0" err="1">
                <a:solidFill>
                  <a:schemeClr val="accent2"/>
                </a:solidFill>
                <a:latin typeface="Arial" panose="020B0604020202020204" pitchFamily="34" charset="0"/>
              </a:rPr>
              <a:t>th</a:t>
            </a:r>
            <a:r>
              <a:rPr lang="en-US" altLang="en-US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 percentile</a:t>
            </a:r>
            <a:r>
              <a:rPr lang="en-US" altLang="en-US" noProof="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en-US" altLang="en-US" noProof="0" dirty="0">
                <a:latin typeface="Arial" panose="020B0604020202020204" pitchFamily="34" charset="0"/>
              </a:rPr>
              <a:t>of a sample, for a number </a:t>
            </a:r>
            <a:r>
              <a:rPr lang="en-US" altLang="en-US" i="1" noProof="0" dirty="0">
                <a:latin typeface="Arial" panose="020B0604020202020204" pitchFamily="34" charset="0"/>
              </a:rPr>
              <a:t>p</a:t>
            </a:r>
            <a:r>
              <a:rPr lang="en-US" altLang="en-US" noProof="0" dirty="0">
                <a:latin typeface="Arial" panose="020B0604020202020204" pitchFamily="34" charset="0"/>
              </a:rPr>
              <a:t> between 0 and 100, divides the sample so that as nearly as possible </a:t>
            </a:r>
            <a:r>
              <a:rPr lang="en-US" altLang="en-US" i="1" noProof="0" dirty="0">
                <a:latin typeface="Arial" panose="020B0604020202020204" pitchFamily="34" charset="0"/>
              </a:rPr>
              <a:t>p</a:t>
            </a:r>
            <a:r>
              <a:rPr lang="en-US" altLang="en-US" noProof="0" dirty="0">
                <a:latin typeface="Arial" panose="020B0604020202020204" pitchFamily="34" charset="0"/>
              </a:rPr>
              <a:t>% of the sample values are less than the </a:t>
            </a:r>
            <a:r>
              <a:rPr lang="en-US" altLang="en-US" i="1" noProof="0" dirty="0" err="1">
                <a:latin typeface="Arial" panose="020B0604020202020204" pitchFamily="34" charset="0"/>
              </a:rPr>
              <a:t>p</a:t>
            </a:r>
            <a:r>
              <a:rPr lang="en-US" altLang="en-US" noProof="0" dirty="0" err="1">
                <a:latin typeface="Arial" panose="020B0604020202020204" pitchFamily="34" charset="0"/>
              </a:rPr>
              <a:t>th</a:t>
            </a:r>
            <a:r>
              <a:rPr lang="en-US" altLang="en-US" noProof="0" dirty="0">
                <a:latin typeface="Arial" panose="020B0604020202020204" pitchFamily="34" charset="0"/>
              </a:rPr>
              <a:t> percentile, and (100 − </a:t>
            </a:r>
            <a:r>
              <a:rPr lang="en-US" altLang="en-US" i="1" noProof="0" dirty="0">
                <a:latin typeface="Arial" panose="020B0604020202020204" pitchFamily="34" charset="0"/>
              </a:rPr>
              <a:t>p</a:t>
            </a:r>
            <a:r>
              <a:rPr lang="en-US" altLang="en-US" dirty="0"/>
              <a:t>)% </a:t>
            </a:r>
            <a:r>
              <a:rPr lang="en-US" altLang="en-US" noProof="0" dirty="0">
                <a:latin typeface="Arial" panose="020B0604020202020204" pitchFamily="34" charset="0"/>
              </a:rPr>
              <a:t>are greater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The computation of the location of the </a:t>
            </a:r>
            <a:r>
              <a:rPr lang="en-US" altLang="en-US" i="1" noProof="0" dirty="0" err="1">
                <a:latin typeface="Arial" panose="020B0604020202020204" pitchFamily="34" charset="0"/>
              </a:rPr>
              <a:t>p</a:t>
            </a:r>
            <a:r>
              <a:rPr lang="en-US" altLang="en-US" noProof="0" dirty="0" err="1">
                <a:latin typeface="Arial" panose="020B0604020202020204" pitchFamily="34" charset="0"/>
              </a:rPr>
              <a:t>th</a:t>
            </a:r>
            <a:r>
              <a:rPr lang="en-US" altLang="en-US" noProof="0" dirty="0">
                <a:latin typeface="Arial" panose="020B0604020202020204" pitchFamily="34" charset="0"/>
              </a:rPr>
              <a:t> percentile is analogous to what we did for the quartiles. However note that there are slightly </a:t>
            </a:r>
            <a:r>
              <a:rPr lang="en-US" altLang="en-US" dirty="0"/>
              <a:t>different procedures, especially when using technology. So, don’t be surprised to get results which change form one method/ technology to other.</a:t>
            </a:r>
            <a:endParaRPr lang="en-US" altLang="en-US" noProof="0" dirty="0">
              <a:latin typeface="Arial" panose="020B0604020202020204" pitchFamily="34" charset="0"/>
            </a:endParaRP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endParaRPr lang="en-US" altLang="en-US" noProof="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06DF07-ADF7-4315-AA46-929E1E4751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563562"/>
          </a:xfrm>
        </p:spPr>
        <p:txBody>
          <a:bodyPr/>
          <a:lstStyle/>
          <a:p>
            <a:r>
              <a:rPr lang="en-US" altLang="en-US" noProof="0" dirty="0"/>
              <a:t>To Find Percentiles</a:t>
            </a:r>
            <a:endParaRPr lang="en-US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43498C-A3F5-42D0-801A-A4C70029DE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610600" cy="609599"/>
          </a:xfrm>
        </p:spPr>
        <p:txBody>
          <a:bodyPr/>
          <a:lstStyle/>
          <a:p>
            <a:pPr marL="292608" indent="-292608">
              <a:lnSpc>
                <a:spcPct val="90000"/>
              </a:lnSpc>
              <a:spcBef>
                <a:spcPts val="1000"/>
              </a:spcBef>
            </a:pPr>
            <a:r>
              <a:rPr lang="en-US" noProof="0" dirty="0"/>
              <a:t>Order the </a:t>
            </a:r>
            <a:r>
              <a:rPr lang="en-US" i="1" noProof="0" dirty="0"/>
              <a:t>n</a:t>
            </a:r>
            <a:r>
              <a:rPr lang="en-US" noProof="0" dirty="0"/>
              <a:t> sample values from smallest to largest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4C6F668-756E-4E51-97A5-6556CE4BBF52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413000"/>
            <a:ext cx="3928533" cy="508335"/>
          </a:xfrm>
        </p:spPr>
        <p:txBody>
          <a:bodyPr/>
          <a:lstStyle/>
          <a:p>
            <a:pPr marL="292608" indent="-292608">
              <a:lnSpc>
                <a:spcPct val="90000"/>
              </a:lnSpc>
              <a:spcBef>
                <a:spcPts val="1000"/>
              </a:spcBef>
            </a:pPr>
            <a:r>
              <a:rPr lang="en-US" noProof="0" dirty="0"/>
              <a:t>Compute the quantity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147BF64-1A36-46A9-94CC-24CFC1C851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101483"/>
              </p:ext>
            </p:extLst>
          </p:nvPr>
        </p:nvGraphicFramePr>
        <p:xfrm>
          <a:off x="4385733" y="2209800"/>
          <a:ext cx="1981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81080" imgH="939600" progId="Equation.DSMT4">
                  <p:embed/>
                </p:oleObj>
              </mc:Choice>
              <mc:Fallback>
                <p:oleObj name="Equation" r:id="rId3" imgW="19810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85733" y="2209800"/>
                        <a:ext cx="19812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F5978528-AAF8-4FD1-B4AD-CF60C20E41C4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6469942" y="2438400"/>
            <a:ext cx="2514605" cy="482935"/>
          </a:xfrm>
        </p:spPr>
        <p:txBody>
          <a:bodyPr/>
          <a:lstStyle/>
          <a:p>
            <a:pPr marL="0" indent="0">
              <a:buNone/>
            </a:pPr>
            <a:r>
              <a:rPr lang="en-US" altLang="en-US" noProof="0" dirty="0"/>
              <a:t>where </a:t>
            </a:r>
            <a:r>
              <a:rPr lang="en-US" altLang="en-US" i="1" noProof="0" dirty="0"/>
              <a:t>n </a:t>
            </a:r>
            <a:r>
              <a:rPr lang="en-US" altLang="en-US" noProof="0" dirty="0"/>
              <a:t>is the</a:t>
            </a:r>
            <a:endParaRPr lang="en-US" noProof="0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C2F21E9-84D8-4B88-B386-35FEA2D955F0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838200" y="3073065"/>
            <a:ext cx="2286000" cy="508335"/>
          </a:xfrm>
        </p:spPr>
        <p:txBody>
          <a:bodyPr/>
          <a:lstStyle/>
          <a:p>
            <a:pPr marL="0" indent="0">
              <a:buNone/>
            </a:pPr>
            <a:r>
              <a:rPr lang="en-US" noProof="0" dirty="0"/>
              <a:t>sample size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1F370FD-46BD-48D7-B5AE-2C38E5DB34EE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962400"/>
            <a:ext cx="8382000" cy="1318489"/>
          </a:xfrm>
        </p:spPr>
        <p:txBody>
          <a:bodyPr/>
          <a:lstStyle/>
          <a:p>
            <a:pPr marL="292608" indent="-292608">
              <a:lnSpc>
                <a:spcPct val="90000"/>
              </a:lnSpc>
              <a:spcBef>
                <a:spcPts val="1000"/>
              </a:spcBef>
            </a:pPr>
            <a:r>
              <a:rPr lang="en-US" noProof="0" dirty="0"/>
              <a:t>If this quantity is an integer, the sample value in this position is the </a:t>
            </a:r>
            <a:r>
              <a:rPr lang="en-US" i="1" noProof="0" dirty="0" err="1"/>
              <a:t>p</a:t>
            </a:r>
            <a:r>
              <a:rPr lang="en-US" noProof="0" dirty="0" err="1"/>
              <a:t>th</a:t>
            </a:r>
            <a:r>
              <a:rPr lang="en-US" noProof="0" dirty="0"/>
              <a:t> percentile. Otherwise, average the two sample values on either side.</a:t>
            </a:r>
          </a:p>
        </p:txBody>
      </p:sp>
    </p:spTree>
    <p:extLst>
      <p:ext uri="{BB962C8B-B14F-4D97-AF65-F5344CB8AC3E}">
        <p14:creationId xmlns:p14="http://schemas.microsoft.com/office/powerpoint/2010/main" val="170228093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Note on Percentiles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1"/>
            <a:ext cx="8229600" cy="2209800"/>
          </a:xfrm>
        </p:spPr>
        <p:txBody>
          <a:bodyPr/>
          <a:lstStyle/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The </a:t>
            </a:r>
            <a:r>
              <a:rPr lang="en-US" altLang="en-US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first quartile </a:t>
            </a:r>
            <a:r>
              <a:rPr lang="en-US" altLang="en-US" noProof="0" dirty="0">
                <a:latin typeface="Arial" panose="020B0604020202020204" pitchFamily="34" charset="0"/>
              </a:rPr>
              <a:t>is the 25</a:t>
            </a:r>
            <a:r>
              <a:rPr lang="en-US" altLang="en-US" baseline="30000" noProof="0" dirty="0">
                <a:latin typeface="Arial" panose="020B0604020202020204" pitchFamily="34" charset="0"/>
              </a:rPr>
              <a:t>th</a:t>
            </a:r>
            <a:r>
              <a:rPr lang="en-US" altLang="en-US" noProof="0" dirty="0">
                <a:latin typeface="Arial" panose="020B0604020202020204" pitchFamily="34" charset="0"/>
              </a:rPr>
              <a:t> percentile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The </a:t>
            </a:r>
            <a:r>
              <a:rPr lang="en-US" altLang="en-US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median</a:t>
            </a:r>
            <a:r>
              <a:rPr lang="en-US" altLang="en-US" noProof="0" dirty="0">
                <a:latin typeface="Arial" panose="020B0604020202020204" pitchFamily="34" charset="0"/>
              </a:rPr>
              <a:t> is the 50</a:t>
            </a:r>
            <a:r>
              <a:rPr lang="en-US" altLang="en-US" baseline="30000" noProof="0" dirty="0">
                <a:latin typeface="Arial" panose="020B0604020202020204" pitchFamily="34" charset="0"/>
              </a:rPr>
              <a:t>th</a:t>
            </a:r>
            <a:r>
              <a:rPr lang="en-US" altLang="en-US" noProof="0" dirty="0">
                <a:latin typeface="Arial" panose="020B0604020202020204" pitchFamily="34" charset="0"/>
              </a:rPr>
              <a:t> percentile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The </a:t>
            </a:r>
            <a:r>
              <a:rPr lang="en-US" altLang="en-US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third quartile </a:t>
            </a:r>
            <a:r>
              <a:rPr lang="en-US" altLang="en-US" noProof="0" dirty="0">
                <a:latin typeface="Arial" panose="020B0604020202020204" pitchFamily="34" charset="0"/>
              </a:rPr>
              <a:t>is the 75</a:t>
            </a:r>
            <a:r>
              <a:rPr lang="en-US" altLang="en-US" baseline="30000" noProof="0" dirty="0">
                <a:latin typeface="Arial" panose="020B0604020202020204" pitchFamily="34" charset="0"/>
              </a:rPr>
              <a:t>th</a:t>
            </a:r>
            <a:r>
              <a:rPr lang="en-US" altLang="en-US" noProof="0" dirty="0">
                <a:latin typeface="Arial" panose="020B0604020202020204" pitchFamily="34" charset="0"/>
              </a:rPr>
              <a:t> percentile.</a:t>
            </a:r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Example 4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ts val="1000"/>
              </a:spcBef>
              <a:buNone/>
            </a:pPr>
            <a:r>
              <a:rPr lang="en-US" altLang="en-US" noProof="0" dirty="0">
                <a:latin typeface="Arial" panose="020B0604020202020204" pitchFamily="34" charset="0"/>
              </a:rPr>
              <a:t>Suppose we have the following data:</a:t>
            </a:r>
          </a:p>
          <a:p>
            <a:pPr marL="0" indent="0" algn="ctr" eaLnBrk="1" hangingPunct="1">
              <a:lnSpc>
                <a:spcPct val="90000"/>
              </a:lnSpc>
              <a:spcBef>
                <a:spcPts val="1000"/>
              </a:spcBef>
              <a:buNone/>
            </a:pPr>
            <a:r>
              <a:rPr lang="en-US" altLang="en-US" noProof="0" dirty="0">
                <a:latin typeface="Arial" panose="020B0604020202020204" pitchFamily="34" charset="0"/>
              </a:rPr>
              <a:t>2, 3, 5, 6, 7, 9, 9, 11, 12, 15</a:t>
            </a:r>
          </a:p>
          <a:p>
            <a:pPr marL="292608" lvl="1" indent="-292608" eaLnBrk="1" hangingPunct="1">
              <a:lnSpc>
                <a:spcPct val="90000"/>
              </a:lnSpc>
              <a:spcBef>
                <a:spcPts val="1000"/>
              </a:spcBef>
              <a:buFontTx/>
              <a:buChar char="•"/>
            </a:pPr>
            <a:r>
              <a:rPr lang="en-US" altLang="en-US" noProof="0" dirty="0">
                <a:latin typeface="Arial" panose="020B0604020202020204" pitchFamily="34" charset="0"/>
              </a:rPr>
              <a:t>What is the mean of these data?</a:t>
            </a:r>
          </a:p>
          <a:p>
            <a:pPr marL="292608" lvl="1" indent="-292608" eaLnBrk="1" hangingPunct="1">
              <a:lnSpc>
                <a:spcPct val="90000"/>
              </a:lnSpc>
              <a:spcBef>
                <a:spcPts val="1000"/>
              </a:spcBef>
              <a:buFontTx/>
              <a:buChar char="•"/>
            </a:pPr>
            <a:r>
              <a:rPr lang="en-US" altLang="en-US" noProof="0" dirty="0">
                <a:latin typeface="Arial" panose="020B0604020202020204" pitchFamily="34" charset="0"/>
              </a:rPr>
              <a:t>What is the median?</a:t>
            </a:r>
          </a:p>
          <a:p>
            <a:pPr marL="292608" lvl="1" indent="-292608" eaLnBrk="1" hangingPunct="1">
              <a:lnSpc>
                <a:spcPct val="90000"/>
              </a:lnSpc>
              <a:spcBef>
                <a:spcPts val="1000"/>
              </a:spcBef>
              <a:buFontTx/>
              <a:buChar char="•"/>
            </a:pPr>
            <a:r>
              <a:rPr lang="en-US" altLang="en-US" noProof="0" dirty="0">
                <a:latin typeface="Arial" panose="020B0604020202020204" pitchFamily="34" charset="0"/>
              </a:rPr>
              <a:t>What is the first quartile?</a:t>
            </a:r>
          </a:p>
          <a:p>
            <a:pPr marL="292608" lvl="1" indent="-292608" eaLnBrk="1" hangingPunct="1">
              <a:lnSpc>
                <a:spcPct val="90000"/>
              </a:lnSpc>
              <a:spcBef>
                <a:spcPts val="1000"/>
              </a:spcBef>
              <a:buFontTx/>
              <a:buChar char="•"/>
            </a:pPr>
            <a:r>
              <a:rPr lang="en-US" altLang="en-US" noProof="0" dirty="0">
                <a:latin typeface="Arial" panose="020B0604020202020204" pitchFamily="34" charset="0"/>
              </a:rPr>
              <a:t>What is the third quartile?</a:t>
            </a:r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800" noProof="0" dirty="0">
                <a:latin typeface="Arial" panose="020B0604020202020204" pitchFamily="34" charset="0"/>
              </a:rPr>
              <a:t>Summary Statistics for Categorical Data </a:t>
            </a:r>
            <a:r>
              <a:rPr lang="en-US" altLang="en-US" sz="1000" noProof="0" dirty="0">
                <a:latin typeface="Arial" panose="020B0604020202020204" pitchFamily="34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747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1"/>
                <a:ext cx="8229600" cy="3962400"/>
              </a:xfrm>
            </p:spPr>
            <p:txBody>
              <a:bodyPr/>
              <a:lstStyle/>
              <a:p>
                <a:pPr marL="0" indent="0">
                  <a:lnSpc>
                    <a:spcPct val="90000"/>
                  </a:lnSpc>
                  <a:spcBef>
                    <a:spcPts val="1000"/>
                  </a:spcBef>
                  <a:buNone/>
                </a:pPr>
                <a:r>
                  <a:rPr lang="en-US" altLang="en-US" noProof="0" dirty="0">
                    <a:latin typeface="Arial" panose="020B0604020202020204" pitchFamily="34" charset="0"/>
                  </a:rPr>
                  <a:t>The two most commonly used numerical summaries for categorical data are the </a:t>
                </a:r>
                <a:r>
                  <a:rPr lang="en-US" altLang="en-US" b="1" noProof="0" dirty="0">
                    <a:solidFill>
                      <a:schemeClr val="accent2"/>
                    </a:solidFill>
                    <a:latin typeface="Arial" panose="020B0604020202020204" pitchFamily="34" charset="0"/>
                  </a:rPr>
                  <a:t>frequencies </a:t>
                </a:r>
                <a:r>
                  <a:rPr lang="en-US" altLang="en-US" noProof="0" dirty="0">
                    <a:latin typeface="Arial" panose="020B0604020202020204" pitchFamily="34" charset="0"/>
                  </a:rPr>
                  <a:t>and the </a:t>
                </a:r>
                <a:r>
                  <a:rPr lang="en-US" altLang="en-US" b="1" noProof="0" dirty="0">
                    <a:solidFill>
                      <a:schemeClr val="accent2"/>
                    </a:solidFill>
                    <a:latin typeface="Arial" panose="020B0604020202020204" pitchFamily="34" charset="0"/>
                  </a:rPr>
                  <a:t>sample proportions </a:t>
                </a:r>
                <a:r>
                  <a:rPr lang="en-US" altLang="en-US" noProof="0" dirty="0">
                    <a:latin typeface="Arial" panose="020B0604020202020204" pitchFamily="34" charset="0"/>
                  </a:rPr>
                  <a:t>(sometimes called </a:t>
                </a:r>
                <a:r>
                  <a:rPr lang="en-US" altLang="en-US" b="1" noProof="0" dirty="0">
                    <a:solidFill>
                      <a:schemeClr val="accent2"/>
                    </a:solidFill>
                    <a:latin typeface="Arial" panose="020B0604020202020204" pitchFamily="34" charset="0"/>
                  </a:rPr>
                  <a:t>relative frequencies</a:t>
                </a:r>
                <a:r>
                  <a:rPr lang="en-US" altLang="en-US" noProof="0" dirty="0">
                    <a:latin typeface="Arial" panose="020B0604020202020204" pitchFamily="34" charset="0"/>
                  </a:rPr>
                  <a:t>).</a:t>
                </a:r>
              </a:p>
              <a:p>
                <a:pPr marL="292608" lvl="1" indent="-292608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</a:pPr>
                <a:r>
                  <a:rPr lang="en-US" noProof="0" dirty="0">
                    <a:latin typeface="Arial" panose="020B0604020202020204" pitchFamily="34" charset="0"/>
                  </a:rPr>
                  <a:t>The frequency for a given category is simply the number of sample items that fall into that category.</a:t>
                </a:r>
              </a:p>
              <a:p>
                <a:pPr marL="292608" lvl="1" indent="-292608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</a:pPr>
                <a:r>
                  <a:rPr lang="en-US" noProof="0" dirty="0">
                    <a:latin typeface="Arial" panose="020B0604020202020204" pitchFamily="34" charset="0"/>
                  </a:rPr>
                  <a:t>The sample proportion is the frequency divided by the sample size, usually denoted by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noProof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noProof="0" dirty="0">
                    <a:latin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1747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1"/>
                <a:ext cx="8229600" cy="3962400"/>
              </a:xfrm>
              <a:blipFill>
                <a:blip r:embed="rId3"/>
                <a:stretch>
                  <a:fillRect l="-1481" t="-2769" r="-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800" noProof="0" dirty="0">
                <a:latin typeface="Arial" panose="020B0604020202020204" pitchFamily="34" charset="0"/>
              </a:rPr>
              <a:t>Summary Statistics for Categorical Data </a:t>
            </a:r>
            <a:r>
              <a:rPr lang="en-US" altLang="en-US" sz="1000" noProof="0" dirty="0">
                <a:latin typeface="Arial" panose="020B0604020202020204" pitchFamily="34" charset="0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747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600200"/>
                <a:ext cx="8610600" cy="2590800"/>
              </a:xfrm>
            </p:spPr>
            <p:txBody>
              <a:bodyPr/>
              <a:lstStyle/>
              <a:p>
                <a:pPr marL="292608" indent="-292608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altLang="en-US" noProof="0" dirty="0">
                    <a:latin typeface="Arial" panose="020B0604020202020204" pitchFamily="34" charset="0"/>
                  </a:rPr>
                  <a:t>Example: 100 rivets are checked for their breaking strength. If 4 of the rivets fail (that is: do not hold up to the standard), </a:t>
                </a:r>
                <a:r>
                  <a:rPr lang="en-US" altLang="en-US" dirty="0"/>
                  <a:t>then</a:t>
                </a:r>
                <a:r>
                  <a:rPr lang="en-US" altLang="en-US" noProof="0" dirty="0">
                    <a:latin typeface="Arial" panose="020B0604020202020204" pitchFamily="34" charset="0"/>
                  </a:rPr>
                  <a:t> the sample proportion of rivets that fail is </a:t>
                </a:r>
              </a:p>
              <a:p>
                <a:pPr marL="0" indent="0">
                  <a:lnSpc>
                    <a:spcPct val="90000"/>
                  </a:lnSpc>
                  <a:spcBef>
                    <a:spcPts val="1000"/>
                  </a:spcBef>
                  <a:buNone/>
                </a:pPr>
                <a:r>
                  <a:rPr lang="en-US" altLang="en-US" dirty="0"/>
                  <a:t>              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en-US" noProof="0" dirty="0">
                    <a:latin typeface="Arial" panose="020B0604020202020204" pitchFamily="34" charset="0"/>
                  </a:rPr>
                  <a:t> 4/100 = 0.04, or 4%.</a:t>
                </a:r>
              </a:p>
            </p:txBody>
          </p:sp>
        </mc:Choice>
        <mc:Fallback xmlns="">
          <p:sp>
            <p:nvSpPr>
              <p:cNvPr id="31747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600200"/>
                <a:ext cx="8610600" cy="2590800"/>
              </a:xfrm>
              <a:blipFill>
                <a:blip r:embed="rId3"/>
                <a:stretch>
                  <a:fillRect l="-1275" t="-4235" r="-2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6845077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Sample Statistics and Population Parameter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1676400"/>
            <a:ext cx="8839200" cy="4419600"/>
          </a:xfrm>
        </p:spPr>
        <p:txBody>
          <a:bodyPr/>
          <a:lstStyle/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en-US" sz="2600" noProof="0" dirty="0"/>
              <a:t>Each sample statistic in this chapter has a population parameter counterpart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en-US" sz="2600" noProof="0" dirty="0"/>
              <a:t>Numerical summaries of a sample are called </a:t>
            </a:r>
            <a:r>
              <a:rPr lang="en-US" altLang="en-US" sz="2600" b="1" noProof="0" dirty="0">
                <a:solidFill>
                  <a:schemeClr val="accent2"/>
                </a:solidFill>
              </a:rPr>
              <a:t>statistics</a:t>
            </a:r>
            <a:r>
              <a:rPr lang="en-US" altLang="en-US" sz="2600" noProof="0" dirty="0"/>
              <a:t>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en-US" sz="2600" noProof="0" dirty="0"/>
              <a:t>Numerical summaries of a population are called </a:t>
            </a:r>
            <a:r>
              <a:rPr lang="en-US" altLang="en-US" sz="2600" b="1" noProof="0" dirty="0">
                <a:solidFill>
                  <a:schemeClr val="accent2"/>
                </a:solidFill>
              </a:rPr>
              <a:t>parameters</a:t>
            </a:r>
            <a:r>
              <a:rPr lang="en-US" altLang="en-US" sz="2600" noProof="0" dirty="0"/>
              <a:t>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en-US" sz="2600" noProof="0" dirty="0"/>
              <a:t>Statistics are often used to estimate parameters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en-US" sz="2600" noProof="0" dirty="0"/>
              <a:t>Population parameters like population mean and population standard deviation are usually denoted by some Greek letters. For example, µ denotes a population mean and </a:t>
            </a:r>
            <a:r>
              <a:rPr lang="el-GR" altLang="en-US" sz="2600" noProof="0" dirty="0"/>
              <a:t>σ</a:t>
            </a:r>
            <a:r>
              <a:rPr lang="en-US" altLang="en-US" sz="2600" noProof="0" dirty="0"/>
              <a:t> denotes a population standard deviation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altLang="en-US" noProof="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Population Vari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771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52400" y="1524000"/>
                <a:ext cx="8839200" cy="4572000"/>
              </a:xfrm>
            </p:spPr>
            <p:txBody>
              <a:bodyPr/>
              <a:lstStyle/>
              <a:p>
                <a:pPr marL="292608" indent="-292608" eaLnBrk="1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</a:pPr>
                <a:r>
                  <a:rPr lang="en-US" altLang="en-US" sz="2600" noProof="0" dirty="0"/>
                  <a:t>Computation of population parameters are very similar to those of the sample statistics.</a:t>
                </a:r>
              </a:p>
              <a:p>
                <a:pPr marL="292608" indent="-292608" eaLnBrk="1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</a:pPr>
                <a:r>
                  <a:rPr lang="en-US" altLang="en-US" sz="2600" dirty="0"/>
                  <a:t>The main difference occurs in the computation of the population variance. In a finite population of N data values, we divide the sum of the squared deviations (from the mean µ) by N (instead of N-1):   </a:t>
                </a:r>
              </a:p>
              <a:p>
                <a:pPr marL="0" indent="0" algn="ctr" eaLnBrk="1" hangingPunct="1">
                  <a:lnSpc>
                    <a:spcPct val="90000"/>
                  </a:lnSpc>
                  <a:spcBef>
                    <a:spcPts val="1000"/>
                  </a:spcBef>
                  <a:buNone/>
                </a:pPr>
                <a:r>
                  <a:rPr lang="en-US" altLang="en-US" sz="2600" dirty="0"/>
                  <a:t>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altLang="en-US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l-GR" altLang="en-US" sz="2600" dirty="0"/>
                          <m:t>σ</m:t>
                        </m:r>
                      </m:e>
                      <m:sup>
                        <m:r>
                          <a:rPr lang="en-US" altLang="en-US" sz="2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26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2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6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grow m:val="on"/>
                        <m:subHide m:val="on"/>
                        <m:supHide m:val="on"/>
                        <m:ctrlPr>
                          <a:rPr lang="el-GR" altLang="en-US" sz="26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l-GR" altLang="en-US" sz="2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l-GR" altLang="en-US" sz="26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l-GR" altLang="en-US" sz="2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l-GR" altLang="en-US" sz="26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l-GR" altLang="en-US" sz="26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l-GR" altLang="en-US" sz="26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l-GR" altLang="en-US" sz="2600" i="1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</m:d>
                          </m:e>
                          <m:sup>
                            <m:r>
                              <a:rPr lang="el-GR" altLang="en-US" sz="2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en-US" altLang="en-US" sz="2600" dirty="0"/>
              </a:p>
              <a:p>
                <a:pPr eaLnBrk="1" hangingPunct="1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altLang="en-US" noProof="0" dirty="0">
                    <a:latin typeface="Arial" panose="020B0604020202020204" pitchFamily="34" charset="0"/>
                  </a:rPr>
                  <a:t>Then, its square root, </a:t>
                </a:r>
                <a:r>
                  <a:rPr lang="el-GR" altLang="en-US" noProof="0" dirty="0"/>
                  <a:t>σ</a:t>
                </a:r>
                <a:r>
                  <a:rPr lang="en-US" altLang="en-US" noProof="0" dirty="0">
                    <a:latin typeface="Arial" panose="020B0604020202020204" pitchFamily="34" charset="0"/>
                  </a:rPr>
                  <a:t>, is the population standard deviation. It is simpler to compute it using technology, e.g. STDEV.P function of Excel.   </a:t>
                </a:r>
              </a:p>
            </p:txBody>
          </p:sp>
        </mc:Choice>
        <mc:Fallback xmlns="">
          <p:sp>
            <p:nvSpPr>
              <p:cNvPr id="3277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524000"/>
                <a:ext cx="8839200" cy="4572000"/>
              </a:xfrm>
              <a:blipFill>
                <a:blip r:embed="rId3"/>
                <a:stretch>
                  <a:fillRect l="-1241" t="-2133" r="-18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8785841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noProof="0" dirty="0">
                <a:latin typeface="Arial" panose="020B0604020202020204" pitchFamily="34" charset="0"/>
              </a:rPr>
              <a:t>Section 1.3: Graphical Summaries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1"/>
            <a:ext cx="8229600" cy="2743200"/>
          </a:xfrm>
        </p:spPr>
        <p:txBody>
          <a:bodyPr/>
          <a:lstStyle/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Stem-and-leaf plot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 err="1">
                <a:latin typeface="Arial" panose="020B0604020202020204" pitchFamily="34" charset="0"/>
              </a:rPr>
              <a:t>Dotplot</a:t>
            </a:r>
            <a:r>
              <a:rPr lang="en-US" altLang="en-US" noProof="0" dirty="0">
                <a:latin typeface="Arial" panose="020B0604020202020204" pitchFamily="34" charset="0"/>
              </a:rPr>
              <a:t>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Histogram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Boxplot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Scatterplot.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4A1CC2-199C-4BB9-B488-E7B84C0642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noProof="0" dirty="0"/>
              <a:t>Example 1 </a:t>
            </a:r>
            <a:r>
              <a:rPr lang="en-US" sz="1000" noProof="0" dirty="0"/>
              <a:t>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E4738B-2240-467C-BB73-8234B4DCF7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47800"/>
            <a:ext cx="8382000" cy="4114799"/>
          </a:xfrm>
        </p:spPr>
        <p:txBody>
          <a:bodyPr/>
          <a:lstStyle/>
          <a:p>
            <a:pPr marL="0" indent="0">
              <a:buNone/>
            </a:pPr>
            <a:r>
              <a:rPr lang="en-US" sz="2600" noProof="0" dirty="0"/>
              <a:t>The engineer might need to answer several questions based on the sample data. For example:</a:t>
            </a:r>
          </a:p>
          <a:p>
            <a:pPr marL="402336" indent="-402336">
              <a:lnSpc>
                <a:spcPct val="90000"/>
              </a:lnSpc>
              <a:spcBef>
                <a:spcPts val="1000"/>
              </a:spcBef>
              <a:buFont typeface="+mj-lt"/>
              <a:buAutoNum type="arabicPeriod"/>
            </a:pPr>
            <a:r>
              <a:rPr lang="en-US" sz="2600" noProof="0" dirty="0"/>
              <a:t>How large is a typical difference between the sample proportion and the population proportion for this kind of sample?</a:t>
            </a:r>
          </a:p>
          <a:p>
            <a:pPr marL="402336" indent="-402336">
              <a:lnSpc>
                <a:spcPct val="90000"/>
              </a:lnSpc>
              <a:spcBef>
                <a:spcPts val="1000"/>
              </a:spcBef>
              <a:buFont typeface="+mj-lt"/>
              <a:buAutoNum type="arabicPeriod"/>
            </a:pPr>
            <a:r>
              <a:rPr lang="en-US" sz="2600" noProof="0" dirty="0"/>
              <a:t>What interval gives a good estimate of the percentage of acceptable rods in the population with reasonable certainty?</a:t>
            </a:r>
          </a:p>
          <a:p>
            <a:pPr marL="402336" indent="-402336">
              <a:lnSpc>
                <a:spcPct val="90000"/>
              </a:lnSpc>
              <a:spcBef>
                <a:spcPts val="1000"/>
              </a:spcBef>
              <a:buFont typeface="+mj-lt"/>
              <a:buAutoNum type="arabicPeriod"/>
            </a:pPr>
            <a:r>
              <a:rPr lang="en-US" sz="2600" noProof="0" dirty="0"/>
              <a:t>How certain can the engineer be that at least 90% of the rods are good?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C9C6167-8DE2-46F0-B4B6-17F5F6212D1B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381000" y="5715000"/>
            <a:ext cx="8382000" cy="533400"/>
          </a:xfrm>
        </p:spPr>
        <p:txBody>
          <a:bodyPr/>
          <a:lstStyle/>
          <a:p>
            <a:pPr marL="0" indent="0">
              <a:buNone/>
            </a:pPr>
            <a:r>
              <a:rPr lang="en-US" sz="2600" noProof="0" dirty="0">
                <a:sym typeface="Symbol" pitchFamily="18" charset="2"/>
              </a:rPr>
              <a:t>Statistics can help us to address questions like these.</a:t>
            </a:r>
          </a:p>
        </p:txBody>
      </p:sp>
    </p:spTree>
    <p:extLst>
      <p:ext uri="{BB962C8B-B14F-4D97-AF65-F5344CB8AC3E}">
        <p14:creationId xmlns:p14="http://schemas.microsoft.com/office/powerpoint/2010/main" val="169698057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noProof="0" dirty="0">
                <a:latin typeface="Arial" panose="020B0604020202020204" pitchFamily="34" charset="0"/>
              </a:rPr>
              <a:t>Stem-and-Leaf Plot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1"/>
            <a:ext cx="8229600" cy="3733800"/>
          </a:xfrm>
        </p:spPr>
        <p:txBody>
          <a:bodyPr/>
          <a:lstStyle/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A simple way to summarize a data set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Each item in the sample is divided into two parts: a </a:t>
            </a:r>
            <a:r>
              <a:rPr lang="en-US" altLang="en-US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stem</a:t>
            </a:r>
            <a:r>
              <a:rPr lang="en-US" altLang="en-US" noProof="0" dirty="0">
                <a:latin typeface="Arial" panose="020B0604020202020204" pitchFamily="34" charset="0"/>
              </a:rPr>
              <a:t>, consisting of the leftmost one or two digits, and the </a:t>
            </a:r>
            <a:r>
              <a:rPr lang="en-US" altLang="en-US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leaf</a:t>
            </a:r>
            <a:r>
              <a:rPr lang="en-US" altLang="en-US" noProof="0" dirty="0">
                <a:latin typeface="Arial" panose="020B0604020202020204" pitchFamily="34" charset="0"/>
              </a:rPr>
              <a:t>, which consists of the next digit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It is a compact way to represent the data, especially </a:t>
            </a:r>
            <a:r>
              <a:rPr lang="en-US" altLang="en-US" noProof="0">
                <a:latin typeface="Arial" panose="020B0604020202020204" pitchFamily="34" charset="0"/>
              </a:rPr>
              <a:t>for medium-size data sets.</a:t>
            </a:r>
            <a:endParaRPr lang="en-US" altLang="en-US" noProof="0" dirty="0">
              <a:latin typeface="Arial" panose="020B0604020202020204" pitchFamily="34" charset="0"/>
            </a:endParaRP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It also gives us some indication of the shape of our data.</a:t>
            </a:r>
          </a:p>
        </p:txBody>
      </p: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5FB7D2-A7C7-4175-AF2D-564A87DDD0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Example 5 </a:t>
            </a:r>
            <a:r>
              <a:rPr lang="en-US" sz="1000" noProof="0" dirty="0"/>
              <a:t>1</a:t>
            </a:r>
            <a:endParaRPr lang="en-US" sz="1000" baseline="0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CC58AB-EA05-4388-81D1-FBD53A8E70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990600"/>
          </a:xfrm>
        </p:spPr>
        <p:txBody>
          <a:bodyPr/>
          <a:lstStyle/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2200" noProof="0" dirty="0"/>
              <a:t>Example: Duration of dormant periods of the geyser Old Faithful in Minutes.</a:t>
            </a:r>
          </a:p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2200" noProof="0" dirty="0"/>
              <a:t>Stem-and-leaf plot:</a:t>
            </a:r>
          </a:p>
        </p:txBody>
      </p:sp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id="{1BDA4029-F180-40D8-8CDF-FCC091CC779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7390546"/>
              </p:ext>
            </p:extLst>
          </p:nvPr>
        </p:nvGraphicFramePr>
        <p:xfrm>
          <a:off x="2679432" y="2511525"/>
          <a:ext cx="3785136" cy="229093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30568">
                  <a:extLst>
                    <a:ext uri="{9D8B030D-6E8A-4147-A177-3AD203B41FA5}">
                      <a16:colId xmlns:a16="http://schemas.microsoft.com/office/drawing/2014/main" val="238001028"/>
                    </a:ext>
                  </a:extLst>
                </a:gridCol>
                <a:gridCol w="2654568">
                  <a:extLst>
                    <a:ext uri="{9D8B030D-6E8A-4147-A177-3AD203B41FA5}">
                      <a16:colId xmlns:a16="http://schemas.microsoft.com/office/drawing/2014/main" val="1644295488"/>
                    </a:ext>
                  </a:extLst>
                </a:gridCol>
              </a:tblGrid>
              <a:tr h="233065">
                <a:tc>
                  <a:txBody>
                    <a:bodyPr/>
                    <a:lstStyle/>
                    <a:p>
                      <a:pPr algn="r"/>
                      <a:r>
                        <a:rPr lang="en-US" altLang="en-US" sz="18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m</a:t>
                      </a:r>
                      <a:endParaRPr lang="en-IN" sz="1800" baseline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56777" marR="56777" marT="26478" marB="2647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en-US" sz="18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f</a:t>
                      </a:r>
                      <a:endParaRPr lang="en-IN" sz="1800" baseline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56777" marR="56777" marT="26478" marB="2647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460568748"/>
                  </a:ext>
                </a:extLst>
              </a:tr>
              <a:tr h="233065">
                <a:tc>
                  <a:txBody>
                    <a:bodyPr/>
                    <a:lstStyle/>
                    <a:p>
                      <a:pPr algn="r"/>
                      <a:r>
                        <a:rPr lang="en-US" sz="18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IN" sz="1800" baseline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56777" marR="56777" marT="26478" marB="2647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en-US" sz="18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9</a:t>
                      </a:r>
                      <a:endParaRPr lang="en-IN" sz="1800" baseline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56777" marR="56777" marT="26478" marB="2647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805131640"/>
                  </a:ext>
                </a:extLst>
              </a:tr>
              <a:tr h="233065">
                <a:tc>
                  <a:txBody>
                    <a:bodyPr/>
                    <a:lstStyle/>
                    <a:p>
                      <a:pPr algn="r"/>
                      <a:r>
                        <a:rPr lang="en-US" sz="18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en-IN" sz="1800" baseline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56777" marR="56777" marT="26478" marB="2647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en-US" sz="18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111133556678</a:t>
                      </a:r>
                      <a:endParaRPr lang="en-IN" sz="1800" baseline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56777" marR="56777" marT="26478" marB="2647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44600145"/>
                  </a:ext>
                </a:extLst>
              </a:tr>
              <a:tr h="233065">
                <a:tc>
                  <a:txBody>
                    <a:bodyPr/>
                    <a:lstStyle/>
                    <a:p>
                      <a:pPr algn="r"/>
                      <a:r>
                        <a:rPr lang="en-US" sz="18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en-IN" sz="1800" baseline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56777" marR="56777" marT="26478" marB="2647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en-US" sz="18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67789</a:t>
                      </a:r>
                      <a:endParaRPr lang="en-IN" sz="1800" baseline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56777" marR="56777" marT="26478" marB="2647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298556217"/>
                  </a:ext>
                </a:extLst>
              </a:tr>
              <a:tr h="233065">
                <a:tc>
                  <a:txBody>
                    <a:bodyPr/>
                    <a:lstStyle/>
                    <a:p>
                      <a:pPr algn="r"/>
                      <a:r>
                        <a:rPr lang="en-US" sz="18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IN" sz="1800" baseline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56777" marR="56777" marT="26478" marB="2647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en-US" sz="18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1233455556666699</a:t>
                      </a:r>
                      <a:endParaRPr lang="en-IN" sz="1800" baseline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56777" marR="56777" marT="26478" marB="2647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694393141"/>
                  </a:ext>
                </a:extLst>
              </a:tr>
              <a:tr h="233065">
                <a:tc>
                  <a:txBody>
                    <a:bodyPr/>
                    <a:lstStyle/>
                    <a:p>
                      <a:pPr algn="r"/>
                      <a:r>
                        <a:rPr lang="en-US" sz="18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en-IN" sz="1800" baseline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56777" marR="56777" marT="26478" marB="2647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en-US" sz="18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00012223344456668</a:t>
                      </a:r>
                      <a:endParaRPr lang="en-IN" sz="1800" baseline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56777" marR="56777" marT="26478" marB="2647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229636616"/>
                  </a:ext>
                </a:extLst>
              </a:tr>
              <a:tr h="233065">
                <a:tc>
                  <a:txBody>
                    <a:bodyPr/>
                    <a:lstStyle/>
                    <a:p>
                      <a:pPr algn="r"/>
                      <a:r>
                        <a:rPr lang="en-US" sz="18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lang="en-IN" sz="1800" baseline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56777" marR="56777" marT="26478" marB="2647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en-US" sz="18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13</a:t>
                      </a:r>
                      <a:endParaRPr lang="en-IN" sz="1800" baseline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56777" marR="56777" marT="26478" marB="26478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854511579"/>
                  </a:ext>
                </a:extLst>
              </a:tr>
            </a:tbl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2AD67D3-C55D-4C37-B10D-F1F53BFAA20E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4879946"/>
            <a:ext cx="8534400" cy="1632364"/>
          </a:xfrm>
        </p:spPr>
        <p:txBody>
          <a:bodyPr/>
          <a:lstStyle/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2200" noProof="0" dirty="0"/>
              <a:t>Let’s look at the first line of the stem-and-leaf plot. This represents measurements of 42, 45, and 49 minutes.</a:t>
            </a:r>
          </a:p>
          <a:p>
            <a:pPr marL="292608" indent="-292608">
              <a:lnSpc>
                <a:spcPct val="90000"/>
              </a:lnSpc>
              <a:spcBef>
                <a:spcPts val="500"/>
              </a:spcBef>
            </a:pPr>
            <a:r>
              <a:rPr lang="en-US" sz="2200" noProof="0" dirty="0"/>
              <a:t>A good feature of these plots is that they display all the sample values. One can reconstruct the data in its entirety from a stem-and-leaf plot, although some digits may be truncated.</a:t>
            </a:r>
          </a:p>
        </p:txBody>
      </p:sp>
    </p:spTree>
    <p:extLst>
      <p:ext uri="{BB962C8B-B14F-4D97-AF65-F5344CB8AC3E}">
        <p14:creationId xmlns:p14="http://schemas.microsoft.com/office/powerpoint/2010/main" val="182489070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pPr eaLnBrk="1" hangingPunct="1"/>
            <a:r>
              <a:rPr lang="en-US" altLang="en-US" sz="4000" noProof="0" dirty="0" err="1">
                <a:latin typeface="Arial" panose="020B0604020202020204" pitchFamily="34" charset="0"/>
              </a:rPr>
              <a:t>Dotplot</a:t>
            </a:r>
            <a:endParaRPr lang="en-US" altLang="en-US" sz="4000" noProof="0" dirty="0">
              <a:latin typeface="Arial" panose="020B0604020202020204" pitchFamily="34" charset="0"/>
            </a:endParaRP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19200"/>
            <a:ext cx="8229600" cy="3733800"/>
          </a:xfrm>
        </p:spPr>
        <p:txBody>
          <a:bodyPr/>
          <a:lstStyle/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altLang="en-US" sz="2400" noProof="0" dirty="0">
                <a:latin typeface="Arial" panose="020B0604020202020204" pitchFamily="34" charset="0"/>
              </a:rPr>
              <a:t>A </a:t>
            </a:r>
            <a:r>
              <a:rPr lang="en-US" altLang="en-US" sz="2400" b="1" noProof="0" dirty="0" err="1">
                <a:solidFill>
                  <a:schemeClr val="accent2"/>
                </a:solidFill>
                <a:latin typeface="Arial" panose="020B0604020202020204" pitchFamily="34" charset="0"/>
              </a:rPr>
              <a:t>dotplot</a:t>
            </a:r>
            <a:r>
              <a:rPr lang="en-US" altLang="en-US" sz="2400" noProof="0" dirty="0">
                <a:latin typeface="Arial" panose="020B0604020202020204" pitchFamily="34" charset="0"/>
              </a:rPr>
              <a:t> is a graph that can be used to give a rough impression of the shape of a sample, giving </a:t>
            </a:r>
            <a:r>
              <a:rPr lang="en-US" sz="2400" noProof="0" dirty="0">
                <a:latin typeface="Arial" panose="020B0604020202020204" pitchFamily="34" charset="0"/>
              </a:rPr>
              <a:t>a good indication of where the sample values are concentrated and where the gaps are.</a:t>
            </a:r>
            <a:endParaRPr lang="en-US" altLang="en-US" sz="2400" noProof="0" dirty="0">
              <a:latin typeface="Arial" panose="020B0604020202020204" pitchFamily="34" charset="0"/>
            </a:endParaRP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altLang="en-US" sz="2400" noProof="0" dirty="0">
                <a:latin typeface="Arial" panose="020B0604020202020204" pitchFamily="34" charset="0"/>
              </a:rPr>
              <a:t>It is useful when the sample size is not too large and when the sample contains some repeated values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altLang="en-US" sz="2400" noProof="0" dirty="0">
                <a:latin typeface="Arial" panose="020B0604020202020204" pitchFamily="34" charset="0"/>
              </a:rPr>
              <a:t>It is a good method, along with the stem-and-leaf plot, to informally examine a sample. However, they are rarely used in formal presentations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altLang="en-US" sz="2400" noProof="0" dirty="0">
                <a:latin typeface="Arial" panose="020B0604020202020204" pitchFamily="34" charset="0"/>
              </a:rPr>
              <a:t>Example (geyser data):</a:t>
            </a:r>
          </a:p>
        </p:txBody>
      </p:sp>
      <p:pic>
        <p:nvPicPr>
          <p:cNvPr id="9" name="Picture 8" descr="The gap between the points in the dot plot represents that there are no dormant periods between 61 and 65 minutes. 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14" t="25834" r="31136" b="63542"/>
          <a:stretch/>
        </p:blipFill>
        <p:spPr>
          <a:xfrm>
            <a:off x="1676400" y="5029200"/>
            <a:ext cx="5947273" cy="1313033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Histogram</a:t>
            </a:r>
          </a:p>
        </p:txBody>
      </p:sp>
      <p:sp>
        <p:nvSpPr>
          <p:cNvPr id="37892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1"/>
            <a:ext cx="8229600" cy="3048000"/>
          </a:xfrm>
        </p:spPr>
        <p:txBody>
          <a:bodyPr/>
          <a:lstStyle/>
          <a:p>
            <a:pPr marL="292608" indent="-292608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Graphical display that gives an idea of the “shape” of the sample, </a:t>
            </a:r>
            <a:r>
              <a:rPr lang="en-US" noProof="0" dirty="0">
                <a:latin typeface="Arial" panose="020B0604020202020204" pitchFamily="34" charset="0"/>
              </a:rPr>
              <a:t>indicating regions where sample points are concentrated and regions where they are sparse.</a:t>
            </a:r>
            <a:endParaRPr lang="en-US" altLang="en-US" noProof="0" dirty="0">
              <a:latin typeface="Arial" panose="020B0604020202020204" pitchFamily="34" charset="0"/>
            </a:endParaRP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The bars of the histogram touch each other. A space indicates that there are no observations in that interval.</a:t>
            </a:r>
          </a:p>
        </p:txBody>
      </p:sp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Creating a Histogram</a:t>
            </a:r>
          </a:p>
        </p:txBody>
      </p:sp>
      <p:sp>
        <p:nvSpPr>
          <p:cNvPr id="38916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400" noProof="0" dirty="0">
                <a:latin typeface="Arial" panose="020B0604020202020204" pitchFamily="34" charset="0"/>
              </a:rPr>
              <a:t>Choose boundary points for the class intervals. Usually these intervals are the same width.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400" noProof="0" dirty="0">
                <a:latin typeface="Arial" panose="020B0604020202020204" pitchFamily="34" charset="0"/>
              </a:rPr>
              <a:t>Compute the frequencies: this is the number of observations that occur in each interval.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400" noProof="0" dirty="0">
                <a:latin typeface="Arial" panose="020B0604020202020204" pitchFamily="34" charset="0"/>
              </a:rPr>
              <a:t>Compute the relative frequencies for each class: this is the number of observations in each interval divided by the total number of observations.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400" noProof="0" dirty="0">
                <a:latin typeface="Arial" panose="020B0604020202020204" pitchFamily="34" charset="0"/>
              </a:rPr>
              <a:t>If the class intervals are the same width, then draw a rectangle for each class, whose height is equal to the frequencies or relative frequencies.</a:t>
            </a:r>
          </a:p>
          <a:p>
            <a:pPr marL="342900" lvl="1" indent="-342900" ea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en-US" sz="2200" noProof="0" dirty="0">
                <a:latin typeface="Arial" panose="020B0604020202020204" pitchFamily="34" charset="0"/>
              </a:rPr>
              <a:t>If the class intervals are of unequal widths, the heights of the rectangles must be set equal to the densities, where </a:t>
            </a:r>
            <a:r>
              <a:rPr lang="en-US" altLang="en-US" sz="2200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density</a:t>
            </a:r>
            <a:r>
              <a:rPr lang="en-US" altLang="en-US" sz="2200" noProof="0" dirty="0">
                <a:latin typeface="Arial" panose="020B0604020202020204" pitchFamily="34" charset="0"/>
              </a:rPr>
              <a:t> is the relative frequency divided by the class width.</a:t>
            </a:r>
          </a:p>
        </p:txBody>
      </p:sp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Example of Histogram</a:t>
            </a:r>
          </a:p>
        </p:txBody>
      </p:sp>
      <p:pic>
        <p:nvPicPr>
          <p:cNvPr id="3" name="Picture 2" descr="The histogram of particulate matter emissions is unimodal and right-skewed. They-axis shows the relative frequencies.">
            <a:extLst>
              <a:ext uri="{FF2B5EF4-FFF2-40B4-BE49-F238E27FC236}">
                <a16:creationId xmlns:a16="http://schemas.microsoft.com/office/drawing/2014/main" id="{0B5BDE02-5FB1-4B99-A9B1-936BB2F7E9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2057400"/>
            <a:ext cx="7029297" cy="3926164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373F93-95F6-4901-8A37-1A857BBCDB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Symmetry and Skewness </a:t>
            </a:r>
            <a:r>
              <a:rPr lang="en-US" sz="1000" noProof="0" dirty="0"/>
              <a:t>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68FF7C-DE25-4163-B954-AD314D6EA4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447799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ts val="1000"/>
              </a:spcBef>
              <a:buNone/>
            </a:pPr>
            <a:r>
              <a:rPr lang="en-US" altLang="en-US" sz="2400" noProof="0" dirty="0"/>
              <a:t>A histogram is perfectly </a:t>
            </a:r>
            <a:r>
              <a:rPr lang="en-US" altLang="en-US" sz="2400" b="1" noProof="0" dirty="0">
                <a:solidFill>
                  <a:schemeClr val="accent2"/>
                </a:solidFill>
              </a:rPr>
              <a:t>symmetric</a:t>
            </a:r>
            <a:r>
              <a:rPr lang="en-US" altLang="en-US" sz="2400" noProof="0" dirty="0">
                <a:solidFill>
                  <a:schemeClr val="accent2"/>
                </a:solidFill>
              </a:rPr>
              <a:t> </a:t>
            </a:r>
            <a:r>
              <a:rPr lang="en-US" altLang="en-US" sz="2400" noProof="0" dirty="0"/>
              <a:t>if its right half is a mirror image of its left half.</a:t>
            </a:r>
          </a:p>
          <a:p>
            <a:pPr marL="291600" lvl="1" indent="-291600" ea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en-US" sz="2000" noProof="0" dirty="0"/>
              <a:t>For example, the distribution of birth weights of full-term infants is roughly symmetric.</a:t>
            </a:r>
            <a:endParaRPr lang="en-US" noProof="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23C566C-B3C2-453F-AAF9-1643BB6FA24B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124200"/>
            <a:ext cx="8534400" cy="16002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ts val="1000"/>
              </a:spcBef>
              <a:buNone/>
            </a:pPr>
            <a:r>
              <a:rPr lang="en-US" altLang="en-US" sz="2400" noProof="0" dirty="0"/>
              <a:t>Histograms that are not symmetric are referred to as </a:t>
            </a:r>
            <a:r>
              <a:rPr lang="en-US" altLang="en-US" sz="2400" b="1" noProof="0" dirty="0">
                <a:solidFill>
                  <a:schemeClr val="accent2"/>
                </a:solidFill>
              </a:rPr>
              <a:t>skewed</a:t>
            </a:r>
            <a:r>
              <a:rPr lang="en-US" altLang="en-US" sz="2400" noProof="0" dirty="0"/>
              <a:t>.</a:t>
            </a:r>
          </a:p>
          <a:p>
            <a:pPr marL="0" indent="0" eaLnBrk="1" hangingPunct="1">
              <a:lnSpc>
                <a:spcPct val="90000"/>
              </a:lnSpc>
              <a:spcBef>
                <a:spcPts val="1000"/>
              </a:spcBef>
              <a:buNone/>
            </a:pPr>
            <a:r>
              <a:rPr lang="en-US" altLang="en-US" sz="2400" noProof="0" dirty="0"/>
              <a:t>A histogram with a long right-hand tail is said to be </a:t>
            </a:r>
            <a:r>
              <a:rPr lang="en-US" altLang="en-US" sz="2400" b="1" noProof="0" dirty="0">
                <a:solidFill>
                  <a:schemeClr val="accent2"/>
                </a:solidFill>
              </a:rPr>
              <a:t>skewed to the right</a:t>
            </a:r>
            <a:r>
              <a:rPr lang="en-US" altLang="en-US" sz="2400" noProof="0" dirty="0"/>
              <a:t>, or </a:t>
            </a:r>
            <a:r>
              <a:rPr lang="en-US" altLang="en-US" sz="2400" b="1" noProof="0" dirty="0">
                <a:solidFill>
                  <a:schemeClr val="accent2"/>
                </a:solidFill>
              </a:rPr>
              <a:t>positively skewed</a:t>
            </a:r>
            <a:r>
              <a:rPr lang="en-US" altLang="en-US" sz="2400" b="1" noProof="0" dirty="0"/>
              <a:t>.</a:t>
            </a:r>
          </a:p>
          <a:p>
            <a:pPr marL="291600" lvl="1" indent="-291600" ea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en-US" sz="2000" noProof="0" dirty="0"/>
              <a:t>For example, the distribution of household incomes is right-skewed.</a:t>
            </a:r>
            <a:endParaRPr lang="en-US" noProof="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929D55F-6B8D-48C6-8517-F848137BA626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4876800"/>
            <a:ext cx="8382000" cy="108966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ts val="1000"/>
              </a:spcBef>
              <a:buNone/>
            </a:pPr>
            <a:r>
              <a:rPr lang="en-US" altLang="en-US" sz="2400" noProof="0" dirty="0"/>
              <a:t>A histogram with a long left-hand tail is said to be </a:t>
            </a:r>
            <a:r>
              <a:rPr lang="en-US" altLang="en-US" sz="2400" b="1" noProof="0" dirty="0">
                <a:solidFill>
                  <a:schemeClr val="accent2"/>
                </a:solidFill>
              </a:rPr>
              <a:t>skewed to the left</a:t>
            </a:r>
            <a:r>
              <a:rPr lang="en-US" altLang="en-US" sz="2400" noProof="0" dirty="0"/>
              <a:t>, or </a:t>
            </a:r>
            <a:r>
              <a:rPr lang="en-US" altLang="en-US" sz="2400" b="1" noProof="0" dirty="0">
                <a:solidFill>
                  <a:schemeClr val="accent2"/>
                </a:solidFill>
              </a:rPr>
              <a:t>negatively skewed</a:t>
            </a:r>
            <a:r>
              <a:rPr lang="en-US" altLang="en-US" sz="2400" b="1" noProof="0" dirty="0"/>
              <a:t>.</a:t>
            </a:r>
          </a:p>
          <a:p>
            <a:pPr marL="291600" lvl="1" indent="-291600" ea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en-US" sz="2000" noProof="0" dirty="0"/>
              <a:t>For example, the distribution of grades on an easy test is left-skewed.</a:t>
            </a:r>
          </a:p>
        </p:txBody>
      </p:sp>
    </p:spTree>
    <p:extLst>
      <p:ext uri="{BB962C8B-B14F-4D97-AF65-F5344CB8AC3E}">
        <p14:creationId xmlns:p14="http://schemas.microsoft.com/office/powerpoint/2010/main" val="246474148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Symmetry and Skewness </a:t>
            </a:r>
            <a:r>
              <a:rPr lang="en-US" altLang="en-US" sz="1000" noProof="0" dirty="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4198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400" noProof="0" dirty="0">
                <a:latin typeface="Arial" panose="020B0604020202020204" pitchFamily="34" charset="0"/>
              </a:rPr>
              <a:t>When a histogram is roughly </a:t>
            </a:r>
            <a:r>
              <a:rPr lang="en-US" altLang="en-US" sz="2400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symmetric</a:t>
            </a:r>
            <a:r>
              <a:rPr lang="en-US" altLang="en-US" sz="2400" noProof="0" dirty="0">
                <a:latin typeface="Arial" panose="020B0604020202020204" pitchFamily="34" charset="0"/>
              </a:rPr>
              <a:t>, the mean and the median are approximately equal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400" noProof="0" dirty="0">
                <a:latin typeface="Arial" panose="020B0604020202020204" pitchFamily="34" charset="0"/>
              </a:rPr>
              <a:t>When a histogram is </a:t>
            </a:r>
            <a:r>
              <a:rPr lang="en-US" altLang="en-US" sz="2400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right-skewed</a:t>
            </a:r>
            <a:r>
              <a:rPr lang="en-US" altLang="en-US" sz="2400" noProof="0" dirty="0">
                <a:latin typeface="Arial" panose="020B0604020202020204" pitchFamily="34" charset="0"/>
              </a:rPr>
              <a:t>, the mean is greater than the median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400" noProof="0" dirty="0">
                <a:latin typeface="Arial" panose="020B0604020202020204" pitchFamily="34" charset="0"/>
              </a:rPr>
              <a:t>When a histogram is </a:t>
            </a:r>
            <a:r>
              <a:rPr lang="en-US" altLang="en-US" sz="2400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left-skewed</a:t>
            </a:r>
            <a:r>
              <a:rPr lang="en-US" altLang="en-US" sz="2400" noProof="0" dirty="0">
                <a:latin typeface="Arial" panose="020B0604020202020204" pitchFamily="34" charset="0"/>
              </a:rPr>
              <a:t>, the mean is less than the median.</a:t>
            </a:r>
          </a:p>
        </p:txBody>
      </p:sp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57AD5A-1D33-476E-9403-A4D21E552A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Unimodal and Bimoda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35F21B-F55E-495F-8E6A-1CA4D2C63E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22860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ts val="1000"/>
              </a:spcBef>
              <a:buNone/>
            </a:pPr>
            <a:r>
              <a:rPr lang="en-US" altLang="en-US" noProof="0" dirty="0"/>
              <a:t>A histogram with only one peak is what we call </a:t>
            </a:r>
            <a:r>
              <a:rPr lang="en-US" altLang="en-US" b="1" noProof="0" dirty="0">
                <a:solidFill>
                  <a:schemeClr val="accent2"/>
                </a:solidFill>
              </a:rPr>
              <a:t>unimodal</a:t>
            </a:r>
            <a:r>
              <a:rPr lang="en-US" altLang="en-US" noProof="0" dirty="0"/>
              <a:t>.</a:t>
            </a:r>
          </a:p>
          <a:p>
            <a:pPr marL="0" indent="0" eaLnBrk="1" hangingPunct="1">
              <a:lnSpc>
                <a:spcPct val="90000"/>
              </a:lnSpc>
              <a:spcBef>
                <a:spcPts val="1000"/>
              </a:spcBef>
              <a:buNone/>
            </a:pPr>
            <a:r>
              <a:rPr lang="en-US" altLang="en-US" noProof="0" dirty="0"/>
              <a:t>If a histogram has two peaks then we say that it is </a:t>
            </a:r>
            <a:r>
              <a:rPr lang="en-US" altLang="en-US" b="1" noProof="0" dirty="0">
                <a:solidFill>
                  <a:schemeClr val="accent2"/>
                </a:solidFill>
              </a:rPr>
              <a:t>bimodal</a:t>
            </a:r>
            <a:r>
              <a:rPr lang="en-US" altLang="en-US" noProof="0" dirty="0"/>
              <a:t>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sz="2400" noProof="0" dirty="0"/>
              <a:t>Bimodal histograms often indicate subsamples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66730D9-94AA-4DB2-81BE-3190523A7DE2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886200"/>
            <a:ext cx="8229600" cy="1828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noProof="0" dirty="0"/>
              <a:t>If there are more than two peaks in a histogram, then it is said to be </a:t>
            </a:r>
            <a:r>
              <a:rPr lang="en-US" altLang="en-US" b="1" noProof="0" dirty="0">
                <a:solidFill>
                  <a:schemeClr val="accent2"/>
                </a:solidFill>
              </a:rPr>
              <a:t>multimodal</a:t>
            </a:r>
            <a:r>
              <a:rPr lang="en-US" altLang="en-US" noProof="0" dirty="0"/>
              <a:t>.</a:t>
            </a:r>
          </a:p>
          <a:p>
            <a:pPr marL="292608" lvl="1" indent="-292608" ea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en-US" sz="2400" noProof="0" dirty="0"/>
              <a:t>Multimodal histograms do not often occur in practice.</a:t>
            </a:r>
          </a:p>
        </p:txBody>
      </p:sp>
    </p:spTree>
    <p:extLst>
      <p:ext uri="{BB962C8B-B14F-4D97-AF65-F5344CB8AC3E}">
        <p14:creationId xmlns:p14="http://schemas.microsoft.com/office/powerpoint/2010/main" val="189263523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Boxplots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1"/>
            <a:ext cx="8229600" cy="2971800"/>
          </a:xfrm>
        </p:spPr>
        <p:txBody>
          <a:bodyPr/>
          <a:lstStyle/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A </a:t>
            </a:r>
            <a:r>
              <a:rPr lang="en-US" altLang="en-US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boxplot</a:t>
            </a:r>
            <a:r>
              <a:rPr lang="en-US" altLang="en-US" noProof="0" dirty="0">
                <a:latin typeface="Arial" panose="020B0604020202020204" pitchFamily="34" charset="0"/>
              </a:rPr>
              <a:t> is a graphic that presents the median, the first and third quartiles, and any outliers present in the sample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The </a:t>
            </a:r>
            <a:r>
              <a:rPr lang="en-US" altLang="en-US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interquartile range (I</a:t>
            </a:r>
            <a:r>
              <a:rPr lang="en-US" altLang="en-US" sz="100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Q</a:t>
            </a:r>
            <a:r>
              <a:rPr lang="en-US" altLang="en-US" sz="100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R) </a:t>
            </a:r>
            <a:r>
              <a:rPr lang="en-US" altLang="en-US" noProof="0" dirty="0">
                <a:latin typeface="Arial" panose="020B0604020202020204" pitchFamily="34" charset="0"/>
              </a:rPr>
              <a:t>is the difference between the third quartile and the first quartile. This is the distance needed to span the middle half of the data.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Section 1.1: Sampling </a:t>
            </a:r>
            <a:r>
              <a:rPr lang="en-US" altLang="en-US" sz="1000" noProof="0" dirty="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229600" cy="46783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ts val="1000"/>
              </a:spcBef>
              <a:buFontTx/>
              <a:buNone/>
            </a:pPr>
            <a:r>
              <a:rPr lang="en-US" altLang="en-US" sz="3600" noProof="0" dirty="0">
                <a:latin typeface="Arial" panose="020B0604020202020204" pitchFamily="34" charset="0"/>
              </a:rPr>
              <a:t>Definitions: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en-US" sz="2800" noProof="0" dirty="0">
                <a:latin typeface="Arial" panose="020B0604020202020204" pitchFamily="34" charset="0"/>
              </a:rPr>
              <a:t>A </a:t>
            </a:r>
            <a:r>
              <a:rPr lang="en-US" altLang="en-US" sz="2800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population</a:t>
            </a:r>
            <a:r>
              <a:rPr lang="en-US" altLang="en-US" sz="2800" noProof="0" dirty="0">
                <a:latin typeface="Arial" panose="020B0604020202020204" pitchFamily="34" charset="0"/>
              </a:rPr>
              <a:t> is the entire collection of objects or outcomes about which information is sought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en-US" sz="2800" noProof="0" dirty="0">
                <a:latin typeface="Arial" panose="020B0604020202020204" pitchFamily="34" charset="0"/>
              </a:rPr>
              <a:t>A </a:t>
            </a:r>
            <a:r>
              <a:rPr lang="en-US" altLang="en-US" sz="2800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sample</a:t>
            </a:r>
            <a:r>
              <a:rPr lang="en-US" altLang="en-US" sz="2800" noProof="0" dirty="0">
                <a:latin typeface="Arial" panose="020B0604020202020204" pitchFamily="34" charset="0"/>
              </a:rPr>
              <a:t> is a subset of a population, containing the objects or outcomes that are actually observed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en-US" sz="2800" noProof="0" dirty="0">
                <a:latin typeface="Arial" panose="020B0604020202020204" pitchFamily="34" charset="0"/>
              </a:rPr>
              <a:t>A </a:t>
            </a:r>
            <a:r>
              <a:rPr lang="en-US" altLang="en-US" sz="2800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simple random sample</a:t>
            </a:r>
            <a:r>
              <a:rPr lang="en-US" altLang="en-US" sz="2800" noProof="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(S</a:t>
            </a:r>
            <a:r>
              <a:rPr lang="en-US" altLang="en-US" sz="100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R</a:t>
            </a:r>
            <a:r>
              <a:rPr lang="en-US" altLang="en-US" sz="100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S)</a:t>
            </a:r>
            <a:r>
              <a:rPr lang="en-US" altLang="en-US" sz="2800" noProof="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noProof="0" dirty="0">
                <a:latin typeface="Arial" panose="020B0604020202020204" pitchFamily="34" charset="0"/>
              </a:rPr>
              <a:t>of size </a:t>
            </a:r>
            <a:r>
              <a:rPr lang="en-US" altLang="en-US" sz="2800" i="1" noProof="0" dirty="0">
                <a:latin typeface="Arial" panose="020B0604020202020204" pitchFamily="34" charset="0"/>
              </a:rPr>
              <a:t>n</a:t>
            </a:r>
            <a:r>
              <a:rPr lang="en-US" altLang="en-US" sz="2800" noProof="0" dirty="0">
                <a:latin typeface="Arial" panose="020B0604020202020204" pitchFamily="34" charset="0"/>
              </a:rPr>
              <a:t> is a sample chosen by a method in which each collection of </a:t>
            </a:r>
            <a:r>
              <a:rPr lang="en-US" altLang="en-US" sz="2800" i="1" noProof="0" dirty="0">
                <a:latin typeface="Arial" panose="020B0604020202020204" pitchFamily="34" charset="0"/>
              </a:rPr>
              <a:t>n</a:t>
            </a:r>
            <a:r>
              <a:rPr lang="en-US" altLang="en-US" sz="2800" noProof="0" dirty="0">
                <a:latin typeface="Arial" panose="020B0604020202020204" pitchFamily="34" charset="0"/>
              </a:rPr>
              <a:t> population items is equally likely to comprise the sample, just as in the lottery.</a:t>
            </a:r>
          </a:p>
        </p:txBody>
      </p:sp>
    </p:spTree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Creating a Boxplot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382000" cy="4038599"/>
          </a:xfrm>
        </p:spPr>
        <p:txBody>
          <a:bodyPr/>
          <a:lstStyle/>
          <a:p>
            <a:pPr marL="292608" lvl="1" indent="-292608" eaLnBrk="1" hangingPunct="1">
              <a:lnSpc>
                <a:spcPct val="90000"/>
              </a:lnSpc>
              <a:spcBef>
                <a:spcPts val="100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altLang="en-US" sz="2400" noProof="0" dirty="0">
                <a:latin typeface="Arial" panose="020B0604020202020204" pitchFamily="34" charset="0"/>
              </a:rPr>
              <a:t>Compute the median and the first and third quartiles of the sample. Indicate these with horizontal lines. Draw vertical lines to complete the box.</a:t>
            </a:r>
          </a:p>
          <a:p>
            <a:pPr marL="292608" lvl="1" indent="-292608" eaLnBrk="1" hangingPunct="1">
              <a:lnSpc>
                <a:spcPct val="90000"/>
              </a:lnSpc>
              <a:spcBef>
                <a:spcPts val="100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altLang="en-US" sz="2400" noProof="0" dirty="0">
                <a:latin typeface="Arial" panose="020B0604020202020204" pitchFamily="34" charset="0"/>
              </a:rPr>
              <a:t>Find the largest sample value that is no more than 1.5 I</a:t>
            </a:r>
            <a:r>
              <a:rPr lang="en-US" altLang="en-US" sz="100" noProof="0" dirty="0">
                <a:latin typeface="Arial" panose="020B0604020202020204" pitchFamily="34" charset="0"/>
              </a:rPr>
              <a:t> </a:t>
            </a:r>
            <a:r>
              <a:rPr lang="en-US" altLang="en-US" sz="2400" noProof="0" dirty="0">
                <a:latin typeface="Arial" panose="020B0604020202020204" pitchFamily="34" charset="0"/>
              </a:rPr>
              <a:t>Q</a:t>
            </a:r>
            <a:r>
              <a:rPr lang="en-US" altLang="en-US" sz="100" noProof="0" dirty="0">
                <a:latin typeface="Arial" panose="020B0604020202020204" pitchFamily="34" charset="0"/>
              </a:rPr>
              <a:t> </a:t>
            </a:r>
            <a:r>
              <a:rPr lang="en-US" altLang="en-US" sz="2400" noProof="0" dirty="0">
                <a:latin typeface="Arial" panose="020B0604020202020204" pitchFamily="34" charset="0"/>
              </a:rPr>
              <a:t>R above the third quartile, and the smallest sample value that is no more than 1.5 I</a:t>
            </a:r>
            <a:r>
              <a:rPr lang="en-US" altLang="en-US" sz="100" noProof="0" dirty="0">
                <a:latin typeface="Arial" panose="020B0604020202020204" pitchFamily="34" charset="0"/>
              </a:rPr>
              <a:t> </a:t>
            </a:r>
            <a:r>
              <a:rPr lang="en-US" altLang="en-US" sz="2400" noProof="0" dirty="0">
                <a:latin typeface="Arial" panose="020B0604020202020204" pitchFamily="34" charset="0"/>
              </a:rPr>
              <a:t>Q</a:t>
            </a:r>
            <a:r>
              <a:rPr lang="en-US" altLang="en-US" sz="100" noProof="0" dirty="0">
                <a:latin typeface="Arial" panose="020B0604020202020204" pitchFamily="34" charset="0"/>
              </a:rPr>
              <a:t> </a:t>
            </a:r>
            <a:r>
              <a:rPr lang="en-US" altLang="en-US" sz="2400" noProof="0" dirty="0">
                <a:latin typeface="Arial" panose="020B0604020202020204" pitchFamily="34" charset="0"/>
              </a:rPr>
              <a:t>R below the first quartile. Extend vertical lines (whiskers) from the quartile lines to these points.</a:t>
            </a:r>
          </a:p>
          <a:p>
            <a:pPr marL="292608" lvl="1" indent="-292608" eaLnBrk="1" hangingPunct="1">
              <a:lnSpc>
                <a:spcPct val="90000"/>
              </a:lnSpc>
              <a:spcBef>
                <a:spcPts val="100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altLang="en-US" sz="2400" noProof="0" dirty="0">
                <a:latin typeface="Arial" panose="020B0604020202020204" pitchFamily="34" charset="0"/>
              </a:rPr>
              <a:t>Points more than 1.5 I</a:t>
            </a:r>
            <a:r>
              <a:rPr lang="en-US" altLang="en-US" sz="100" noProof="0" dirty="0">
                <a:latin typeface="Arial" panose="020B0604020202020204" pitchFamily="34" charset="0"/>
              </a:rPr>
              <a:t> </a:t>
            </a:r>
            <a:r>
              <a:rPr lang="en-US" altLang="en-US" sz="2400" noProof="0" dirty="0">
                <a:latin typeface="Arial" panose="020B0604020202020204" pitchFamily="34" charset="0"/>
              </a:rPr>
              <a:t>Q</a:t>
            </a:r>
            <a:r>
              <a:rPr lang="en-US" altLang="en-US" sz="100" noProof="0" dirty="0">
                <a:latin typeface="Arial" panose="020B0604020202020204" pitchFamily="34" charset="0"/>
              </a:rPr>
              <a:t> </a:t>
            </a:r>
            <a:r>
              <a:rPr lang="en-US" altLang="en-US" sz="2400" noProof="0" dirty="0">
                <a:latin typeface="Arial" panose="020B0604020202020204" pitchFamily="34" charset="0"/>
              </a:rPr>
              <a:t>R above the third quartile, or more than 1.5 I</a:t>
            </a:r>
            <a:r>
              <a:rPr lang="en-US" altLang="en-US" sz="100" noProof="0" dirty="0">
                <a:latin typeface="Arial" panose="020B0604020202020204" pitchFamily="34" charset="0"/>
              </a:rPr>
              <a:t> </a:t>
            </a:r>
            <a:r>
              <a:rPr lang="en-US" altLang="en-US" sz="2400" noProof="0" dirty="0">
                <a:latin typeface="Arial" panose="020B0604020202020204" pitchFamily="34" charset="0"/>
              </a:rPr>
              <a:t>Q</a:t>
            </a:r>
            <a:r>
              <a:rPr lang="en-US" altLang="en-US" sz="100" noProof="0" dirty="0">
                <a:latin typeface="Arial" panose="020B0604020202020204" pitchFamily="34" charset="0"/>
              </a:rPr>
              <a:t> </a:t>
            </a:r>
            <a:r>
              <a:rPr lang="en-US" altLang="en-US" sz="2400" noProof="0" dirty="0">
                <a:latin typeface="Arial" panose="020B0604020202020204" pitchFamily="34" charset="0"/>
              </a:rPr>
              <a:t>R below the first quartile, are designated as outliers. Plot each outlier individually.</a:t>
            </a:r>
          </a:p>
        </p:txBody>
      </p:sp>
    </p:spTree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Anatomy of a Boxplot</a:t>
            </a:r>
          </a:p>
        </p:txBody>
      </p:sp>
      <p:pic>
        <p:nvPicPr>
          <p:cNvPr id="2" name="Picture 1" descr="The figure shows a boxplot constructed using the steps enumerated.">
            <a:extLst>
              <a:ext uri="{FF2B5EF4-FFF2-40B4-BE49-F238E27FC236}">
                <a16:creationId xmlns:a16="http://schemas.microsoft.com/office/drawing/2014/main" id="{0711C8AA-747F-4B59-B457-9F80236676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1905000"/>
            <a:ext cx="6523285" cy="3816427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Example 5 </a:t>
            </a:r>
            <a:r>
              <a:rPr lang="en-US" altLang="en-US" sz="1000" noProof="0" dirty="0">
                <a:latin typeface="Arial" panose="020B0604020202020204" pitchFamily="34" charset="0"/>
              </a:rPr>
              <a:t>2</a:t>
            </a:r>
            <a:endParaRPr lang="en-US" altLang="en-US" sz="1000" baseline="0" noProof="0" dirty="0">
              <a:latin typeface="Arial" panose="020B0604020202020204" pitchFamily="34" charset="0"/>
            </a:endParaRPr>
          </a:p>
        </p:txBody>
      </p:sp>
      <p:sp>
        <p:nvSpPr>
          <p:cNvPr id="5125" name="Rectangle 3"/>
          <p:cNvSpPr>
            <a:spLocks noGrp="1" noChangeArrowheads="1"/>
          </p:cNvSpPr>
          <p:nvPr>
            <p:ph idx="1"/>
          </p:nvPr>
        </p:nvSpPr>
        <p:spPr>
          <a:xfrm>
            <a:off x="457199" y="1600200"/>
            <a:ext cx="4926973" cy="4525963"/>
          </a:xfrm>
        </p:spPr>
        <p:txBody>
          <a:bodyPr/>
          <a:lstStyle/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altLang="en-US" sz="1800" noProof="0" dirty="0">
                <a:latin typeface="Arial" panose="020B0604020202020204" pitchFamily="34" charset="0"/>
              </a:rPr>
              <a:t>Notice there are no outliers in these data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altLang="en-US" sz="1800" noProof="0" dirty="0">
                <a:latin typeface="Arial" panose="020B0604020202020204" pitchFamily="34" charset="0"/>
              </a:rPr>
              <a:t>Looking at the four pieces of the boxplot, we can tell that the sample values are comparatively densely packed between the median and the third quartile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altLang="en-US" sz="1800" noProof="0" dirty="0">
                <a:latin typeface="Arial" panose="020B0604020202020204" pitchFamily="34" charset="0"/>
              </a:rPr>
              <a:t>The lower whisker is a bit longer than the upper one, indicating that the data has a slightly longer lower tail than an upper tail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altLang="en-US" sz="1800" noProof="0" dirty="0">
                <a:latin typeface="Arial" panose="020B0604020202020204" pitchFamily="34" charset="0"/>
              </a:rPr>
              <a:t>The distance between the first quartile and the median is greater than the distance between the median and the third quartile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altLang="en-US" sz="1800" noProof="0" dirty="0">
                <a:latin typeface="Arial" panose="020B0604020202020204" pitchFamily="34" charset="0"/>
              </a:rPr>
              <a:t>This boxplot suggests that the data are skewed to the left.</a:t>
            </a:r>
          </a:p>
        </p:txBody>
      </p:sp>
      <p:pic>
        <p:nvPicPr>
          <p:cNvPr id="16" name="Picture 15" descr="The figure shows a boxplot of the dormant periods of Old Faithful.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954" t="38958" r="35114" b="32500"/>
          <a:stretch/>
        </p:blipFill>
        <p:spPr>
          <a:xfrm>
            <a:off x="5460373" y="2362200"/>
            <a:ext cx="3455027" cy="2452532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Comparative Boxplots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1"/>
            <a:ext cx="8229600" cy="4038600"/>
          </a:xfrm>
        </p:spPr>
        <p:txBody>
          <a:bodyPr/>
          <a:lstStyle/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Sometimes we want to compare more than one sample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We can place the boxplots of the two (or more) samples side-by-side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This will allow us to compare how the medians differ between samples, as well as the first and third quartile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It also tells us about the difference in spread between the two samples.</a:t>
            </a:r>
          </a:p>
        </p:txBody>
      </p:sp>
    </p:spTree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563562"/>
          </a:xfrm>
        </p:spPr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Scatterplot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914400"/>
            <a:ext cx="8001000" cy="2286000"/>
          </a:xfrm>
        </p:spPr>
        <p:txBody>
          <a:bodyPr/>
          <a:lstStyle/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800" noProof="0" dirty="0">
                <a:latin typeface="Arial" panose="020B0604020202020204" pitchFamily="34" charset="0"/>
              </a:rPr>
              <a:t>Data for which items consists of a pair of values is called </a:t>
            </a:r>
            <a:r>
              <a:rPr lang="en-US" altLang="en-US" sz="2800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bivariate</a:t>
            </a:r>
            <a:r>
              <a:rPr lang="en-US" altLang="en-US" sz="2800" noProof="0" dirty="0">
                <a:latin typeface="Arial" panose="020B0604020202020204" pitchFamily="34" charset="0"/>
              </a:rPr>
              <a:t>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800" noProof="0" dirty="0">
                <a:latin typeface="Arial" panose="020B0604020202020204" pitchFamily="34" charset="0"/>
              </a:rPr>
              <a:t>The graphical summary for bivariate data is a </a:t>
            </a:r>
            <a:r>
              <a:rPr lang="en-US" altLang="en-US" sz="2800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scatterplot</a:t>
            </a:r>
            <a:r>
              <a:rPr lang="en-US" altLang="en-US" sz="2800" noProof="0" dirty="0">
                <a:latin typeface="Arial" panose="020B0604020202020204" pitchFamily="34" charset="0"/>
              </a:rPr>
              <a:t>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800" noProof="0" dirty="0">
                <a:latin typeface="Arial" panose="020B0604020202020204" pitchFamily="34" charset="0"/>
              </a:rPr>
              <a:t>Display of a scatterplot:</a:t>
            </a:r>
          </a:p>
        </p:txBody>
      </p:sp>
      <p:pic>
        <p:nvPicPr>
          <p:cNvPr id="6" name="Picture 5" descr="The scatterplot shows that higher nitrogen content is associated with higher yield strength for a certain group of welds. 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26875" r="28636" b="42292"/>
          <a:stretch/>
        </p:blipFill>
        <p:spPr>
          <a:xfrm>
            <a:off x="1828800" y="3276600"/>
            <a:ext cx="5105400" cy="3088001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Looking at Scatterplots</a:t>
            </a:r>
          </a:p>
        </p:txBody>
      </p:sp>
      <p:sp>
        <p:nvSpPr>
          <p:cNvPr id="48132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8229600" cy="4572001"/>
          </a:xfrm>
        </p:spPr>
        <p:txBody>
          <a:bodyPr/>
          <a:lstStyle/>
          <a:p>
            <a:pPr marL="292608" indent="-292608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noProof="0" dirty="0">
                <a:latin typeface="Arial" panose="020B0604020202020204" pitchFamily="34" charset="0"/>
              </a:rPr>
              <a:t>If the dots in the scatterplot do not appear to have a general trend or pattern, </a:t>
            </a:r>
            <a:r>
              <a:rPr lang="en-US" altLang="en-US" noProof="0" dirty="0">
                <a:latin typeface="Arial" panose="020B0604020202020204" pitchFamily="34" charset="0"/>
              </a:rPr>
              <a:t>then </a:t>
            </a:r>
            <a:r>
              <a:rPr lang="en-US" noProof="0" dirty="0">
                <a:latin typeface="Arial" panose="020B0604020202020204" pitchFamily="34" charset="0"/>
              </a:rPr>
              <a:t>there is little evidence of a relationship between the two variables</a:t>
            </a:r>
            <a:r>
              <a:rPr lang="en-US" altLang="en-US" noProof="0" dirty="0">
                <a:latin typeface="Arial" panose="020B0604020202020204" pitchFamily="34" charset="0"/>
              </a:rPr>
              <a:t>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altLang="en-US" noProof="0" dirty="0">
                <a:latin typeface="Arial" panose="020B0604020202020204" pitchFamily="34" charset="0"/>
              </a:rPr>
              <a:t>If the dots on the scatterplot appear to roughly follow a straight line, then there is evidence of a linear relationship between the two variables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altLang="en-US" noProof="0" dirty="0">
                <a:latin typeface="Arial" panose="020B0604020202020204" pitchFamily="34" charset="0"/>
              </a:rPr>
              <a:t>When a linear relationship exists, we may be able to use one variable to help predict the values of the other variable.</a:t>
            </a:r>
          </a:p>
        </p:txBody>
      </p:sp>
    </p:spTree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Summary of Chapter 1</a:t>
            </a:r>
          </a:p>
        </p:txBody>
      </p:sp>
      <p:sp>
        <p:nvSpPr>
          <p:cNvPr id="49156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1"/>
            <a:ext cx="8229600" cy="2514599"/>
          </a:xfrm>
        </p:spPr>
        <p:txBody>
          <a:bodyPr/>
          <a:lstStyle/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We discussed types of data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We looked at sampling methods, with an emphasis on simple random sampling (S</a:t>
            </a:r>
            <a:r>
              <a:rPr lang="en-US" altLang="en-US" sz="100" noProof="0" dirty="0">
                <a:latin typeface="Arial" panose="020B0604020202020204" pitchFamily="34" charset="0"/>
              </a:rPr>
              <a:t> </a:t>
            </a:r>
            <a:r>
              <a:rPr lang="en-US" altLang="en-US" noProof="0" dirty="0">
                <a:latin typeface="Arial" panose="020B0604020202020204" pitchFamily="34" charset="0"/>
              </a:rPr>
              <a:t>R</a:t>
            </a:r>
            <a:r>
              <a:rPr lang="en-US" altLang="en-US" sz="100" noProof="0" dirty="0">
                <a:latin typeface="Arial" panose="020B0604020202020204" pitchFamily="34" charset="0"/>
              </a:rPr>
              <a:t> </a:t>
            </a:r>
            <a:r>
              <a:rPr lang="en-US" altLang="en-US" noProof="0" dirty="0">
                <a:latin typeface="Arial" panose="020B0604020202020204" pitchFamily="34" charset="0"/>
              </a:rPr>
              <a:t>S)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We learned about sample statistics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We examined graphical displays of data.</a:t>
            </a: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715962"/>
          </a:xfrm>
        </p:spPr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Example 2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066800"/>
            <a:ext cx="8229600" cy="5410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At a large </a:t>
            </a:r>
            <a:r>
              <a:rPr lang="en-US" altLang="en-US" dirty="0"/>
              <a:t>university with about 40,000 students, </a:t>
            </a:r>
            <a:r>
              <a:rPr lang="en-US" altLang="en-US" noProof="0" dirty="0">
                <a:latin typeface="Arial" panose="020B0604020202020204" pitchFamily="34" charset="0"/>
              </a:rPr>
              <a:t>a professor is interested in the average height of students at the university.</a:t>
            </a:r>
          </a:p>
          <a:p>
            <a:pPr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 She obtains a list of all 40,000 students enrolled at the university, and assigns a number to each student. She uses a computer random number generator to generate 100 random integers between 1 and 40,000, and the students corresponding to those numbers are selected to have their heights measured. </a:t>
            </a:r>
          </a:p>
          <a:p>
            <a:pPr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noProof="0" dirty="0">
                <a:latin typeface="Arial" panose="020B0604020202020204" pitchFamily="34" charset="0"/>
              </a:rPr>
              <a:t>This is a simple random sample since every possible sample of size 100 has the same chance of being selected.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en-US" noProof="0" dirty="0"/>
              <a:t>Section 1.1: Sampling </a:t>
            </a:r>
            <a:r>
              <a:rPr lang="en-US" altLang="en-US" sz="1000" noProof="0" dirty="0"/>
              <a:t>2</a:t>
            </a:r>
            <a:endParaRPr lang="en-US" altLang="en-US" sz="1000" noProof="0" dirty="0">
              <a:latin typeface="Arial" panose="020B0604020202020204" pitchFamily="34" charset="0"/>
            </a:endParaRPr>
          </a:p>
        </p:txBody>
      </p:sp>
      <p:sp>
        <p:nvSpPr>
          <p:cNvPr id="14340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229600" cy="5638800"/>
          </a:xfrm>
        </p:spPr>
        <p:txBody>
          <a:bodyPr/>
          <a:lstStyle/>
          <a:p>
            <a:pPr marL="0" indent="-347472" eaLnBrk="1" hangingPunct="1">
              <a:lnSpc>
                <a:spcPct val="90000"/>
              </a:lnSpc>
              <a:spcBef>
                <a:spcPts val="1000"/>
              </a:spcBef>
              <a:buFontTx/>
              <a:buNone/>
            </a:pPr>
            <a:r>
              <a:rPr lang="en-US" altLang="en-US" sz="2800" b="1" noProof="0" dirty="0">
                <a:latin typeface="Arial" panose="020B0604020202020204" pitchFamily="34" charset="0"/>
              </a:rPr>
              <a:t>Definition</a:t>
            </a:r>
            <a:r>
              <a:rPr lang="en-US" altLang="en-US" sz="2800" noProof="0" dirty="0">
                <a:latin typeface="Arial" panose="020B0604020202020204" pitchFamily="34" charset="0"/>
              </a:rPr>
              <a:t>: A </a:t>
            </a:r>
            <a:r>
              <a:rPr lang="en-US" altLang="en-US" sz="2800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sample of convenience</a:t>
            </a:r>
            <a:r>
              <a:rPr lang="en-US" altLang="en-US" sz="2800" noProof="0" dirty="0">
                <a:solidFill>
                  <a:schemeClr val="accent2"/>
                </a:solidFill>
                <a:latin typeface="Arial" panose="020B0604020202020204" pitchFamily="34" charset="0"/>
              </a:rPr>
              <a:t> (or a convenience sample) </a:t>
            </a:r>
            <a:r>
              <a:rPr lang="en-US" altLang="en-US" sz="2800" noProof="0" dirty="0">
                <a:latin typeface="Arial" panose="020B0604020202020204" pitchFamily="34" charset="0"/>
              </a:rPr>
              <a:t>is a sample that is obtained in some convenient way and is not drawn by a well-defined random method.</a:t>
            </a:r>
          </a:p>
          <a:p>
            <a:pPr marL="0" indent="-347472" eaLnBrk="1" hangingPunct="1">
              <a:lnSpc>
                <a:spcPct val="90000"/>
              </a:lnSpc>
              <a:spcBef>
                <a:spcPts val="1000"/>
              </a:spcBef>
              <a:buFontTx/>
              <a:buNone/>
            </a:pPr>
            <a:r>
              <a:rPr lang="en-US" altLang="en-US" sz="2600" b="1" dirty="0"/>
              <a:t>Example</a:t>
            </a:r>
            <a:r>
              <a:rPr lang="en-US" altLang="en-US" sz="2600" dirty="0"/>
              <a:t>: Surveying only a few of your friends/ roommates/ classmates for a campus-wide study.</a:t>
            </a:r>
            <a:endParaRPr lang="en-US" altLang="en-US" sz="2600" noProof="0" dirty="0"/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  <a:buSzPct val="85000"/>
              <a:buFont typeface="Arial" panose="020B0604020202020204" pitchFamily="34" charset="0"/>
              <a:buChar char="•"/>
            </a:pPr>
            <a:r>
              <a:rPr lang="en-US" altLang="en-US" sz="2600" noProof="0" dirty="0"/>
              <a:t>Convenience samples may differ systematically in some way from the population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  <a:buSzPct val="85000"/>
              <a:buFont typeface="Arial" panose="020B0604020202020204" pitchFamily="34" charset="0"/>
              <a:buChar char="•"/>
            </a:pPr>
            <a:r>
              <a:rPr lang="en-US" altLang="en-US" sz="2600" noProof="0" dirty="0"/>
              <a:t>Thus, they should only be used when it is not feasible to draw a random sample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  <a:buSzPct val="85000"/>
              <a:buFont typeface="Arial" panose="020B0604020202020204" pitchFamily="34" charset="0"/>
              <a:buChar char="•"/>
            </a:pPr>
            <a:r>
              <a:rPr lang="en-US" altLang="en-US" sz="2600" noProof="0" dirty="0"/>
              <a:t>If you do have a convenience sample, think carefully about the ways in which the sample might differ systematically from the population.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7709"/>
            <a:ext cx="8229600" cy="639762"/>
          </a:xfrm>
        </p:spPr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Example 3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762000"/>
            <a:ext cx="8382000" cy="5486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altLang="en-US" sz="2600" noProof="0" dirty="0">
                <a:latin typeface="Arial" panose="020B0604020202020204" pitchFamily="34" charset="0"/>
              </a:rPr>
              <a:t>A construction engineer has received a shipment of 1000 concrete blocks, each weighing roughly 50 pounds. The blocks are in a large pile. </a:t>
            </a:r>
          </a:p>
          <a:p>
            <a:pPr ea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altLang="en-US" sz="2600" noProof="0" dirty="0">
                <a:latin typeface="Arial" panose="020B0604020202020204" pitchFamily="34" charset="0"/>
              </a:rPr>
              <a:t>The engineer wishes to investigate the crushing strength of the blocks by measuring the strengths in a sample of 10 blocks. </a:t>
            </a:r>
          </a:p>
          <a:p>
            <a:pPr ea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altLang="en-US" sz="2600" noProof="0" dirty="0">
                <a:latin typeface="Arial" panose="020B0604020202020204" pitchFamily="34" charset="0"/>
              </a:rPr>
              <a:t>It may be difficult to take a S R S since that would involve getting blocks from the middle and bottom of the pile, so the engineer may just take 10 of the blocks off the top. </a:t>
            </a:r>
          </a:p>
          <a:p>
            <a:pPr ea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altLang="en-US" sz="2600" noProof="0" dirty="0">
                <a:latin typeface="Arial" panose="020B0604020202020204" pitchFamily="34" charset="0"/>
              </a:rPr>
              <a:t>This would be a sample of convenience. </a:t>
            </a:r>
          </a:p>
          <a:p>
            <a:pPr ea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altLang="en-US" sz="2600" dirty="0"/>
              <a:t>Some other examples of non-random samples are self-select samples and volunteer samples (which usually don’t resemble the corresponding population). </a:t>
            </a:r>
            <a:endParaRPr lang="en-US" altLang="en-US" sz="2600" noProof="0" dirty="0">
              <a:latin typeface="Arial" panose="020B0604020202020204" pitchFamily="34" charset="0"/>
            </a:endParaRPr>
          </a:p>
          <a:p>
            <a:pPr marL="0" indent="0" ea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None/>
            </a:pPr>
            <a:endParaRPr lang="en-US" altLang="en-US" sz="2600" noProof="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792162"/>
          </a:xfrm>
        </p:spPr>
        <p:txBody>
          <a:bodyPr/>
          <a:lstStyle/>
          <a:p>
            <a:pPr eaLnBrk="1" hangingPunct="1"/>
            <a:r>
              <a:rPr lang="en-US" altLang="en-US" noProof="0" dirty="0">
                <a:latin typeface="Arial" panose="020B0604020202020204" pitchFamily="34" charset="0"/>
              </a:rPr>
              <a:t>Simple Random Sampling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0"/>
            <a:ext cx="8229600" cy="5029199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800" noProof="0" dirty="0">
                <a:latin typeface="Arial" panose="020B0604020202020204" pitchFamily="34" charset="0"/>
              </a:rPr>
              <a:t>Even though, a simple random sample (S</a:t>
            </a:r>
            <a:r>
              <a:rPr lang="en-US" altLang="en-US" sz="100" noProof="0" dirty="0">
                <a:latin typeface="Arial" panose="020B0604020202020204" pitchFamily="34" charset="0"/>
              </a:rPr>
              <a:t> </a:t>
            </a:r>
            <a:r>
              <a:rPr lang="en-US" altLang="en-US" sz="2800" noProof="0" dirty="0">
                <a:latin typeface="Arial" panose="020B0604020202020204" pitchFamily="34" charset="0"/>
              </a:rPr>
              <a:t>R</a:t>
            </a:r>
            <a:r>
              <a:rPr lang="en-US" altLang="en-US" sz="100" noProof="0" dirty="0">
                <a:latin typeface="Arial" panose="020B0604020202020204" pitchFamily="34" charset="0"/>
              </a:rPr>
              <a:t> </a:t>
            </a:r>
            <a:r>
              <a:rPr lang="en-US" altLang="en-US" sz="2800" noProof="0" dirty="0">
                <a:latin typeface="Arial" panose="020B0604020202020204" pitchFamily="34" charset="0"/>
              </a:rPr>
              <a:t>S) is one of the best sampling methods to obtain a representative sample it is not guaranteed to reflect the population perfectly.</a:t>
            </a:r>
          </a:p>
          <a:p>
            <a:pPr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800" noProof="0" dirty="0">
                <a:latin typeface="Arial" panose="020B0604020202020204" pitchFamily="34" charset="0"/>
              </a:rPr>
              <a:t>S</a:t>
            </a:r>
            <a:r>
              <a:rPr lang="en-US" altLang="en-US" sz="100" noProof="0" dirty="0">
                <a:latin typeface="Arial" panose="020B0604020202020204" pitchFamily="34" charset="0"/>
              </a:rPr>
              <a:t> </a:t>
            </a:r>
            <a:r>
              <a:rPr lang="en-US" altLang="en-US" sz="2800" noProof="0" dirty="0">
                <a:latin typeface="Arial" panose="020B0604020202020204" pitchFamily="34" charset="0"/>
              </a:rPr>
              <a:t>R</a:t>
            </a:r>
            <a:r>
              <a:rPr lang="en-US" altLang="en-US" sz="100" noProof="0" dirty="0">
                <a:latin typeface="Arial" panose="020B0604020202020204" pitchFamily="34" charset="0"/>
              </a:rPr>
              <a:t> </a:t>
            </a:r>
            <a:r>
              <a:rPr lang="en-US" altLang="en-US" sz="2800" noProof="0" dirty="0">
                <a:latin typeface="Arial" panose="020B0604020202020204" pitchFamily="34" charset="0"/>
              </a:rPr>
              <a:t>S’s always differ in some ways from each other; occasionally, a sample is substantially different from the population.</a:t>
            </a:r>
          </a:p>
          <a:p>
            <a:pPr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en-US" sz="2800" noProof="0" dirty="0">
                <a:latin typeface="Arial" panose="020B0604020202020204" pitchFamily="34" charset="0"/>
              </a:rPr>
              <a:t>Two different samples from the same population will vary from each other as well.</a:t>
            </a:r>
          </a:p>
          <a:p>
            <a:pPr marL="292608" indent="-292608" ea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en-US" sz="2800" noProof="0" dirty="0">
                <a:latin typeface="Arial" panose="020B0604020202020204" pitchFamily="34" charset="0"/>
              </a:rPr>
              <a:t>This phenomenon is known as </a:t>
            </a:r>
            <a:r>
              <a:rPr lang="en-US" altLang="en-US" sz="2800" b="1" noProof="0" dirty="0">
                <a:solidFill>
                  <a:schemeClr val="accent2"/>
                </a:solidFill>
                <a:latin typeface="Arial" panose="020B0604020202020204" pitchFamily="34" charset="0"/>
              </a:rPr>
              <a:t>sampling variation</a:t>
            </a:r>
            <a:r>
              <a:rPr lang="en-US" altLang="en-US" sz="2800" noProof="0" dirty="0">
                <a:latin typeface="Arial" panose="020B0604020202020204" pitchFamily="34" charset="0"/>
              </a:rPr>
              <a:t>.</a:t>
            </a:r>
          </a:p>
        </p:txBody>
      </p:sp>
      <p:grpSp>
        <p:nvGrpSpPr>
          <p:cNvPr id="59" name="Group 58">
            <a:extLst>
              <a:ext uri="{FF2B5EF4-FFF2-40B4-BE49-F238E27FC236}">
                <a16:creationId xmlns:a16="http://schemas.microsoft.com/office/drawing/2014/main" id="{5BFC63CA-4BE0-4FD5-9BDC-2BBB46745BB6}"/>
              </a:ext>
            </a:extLst>
          </p:cNvPr>
          <p:cNvGrpSpPr/>
          <p:nvPr/>
        </p:nvGrpSpPr>
        <p:grpSpPr>
          <a:xfrm>
            <a:off x="6895258" y="3859738"/>
            <a:ext cx="2055600" cy="2723760"/>
            <a:chOff x="6895258" y="3859738"/>
            <a:chExt cx="2055600" cy="2723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AE132DA7-2085-4B92-856A-69DEF683985D}"/>
                    </a:ext>
                  </a:extLst>
                </p14:cNvPr>
                <p14:cNvContentPartPr/>
                <p14:nvPr/>
              </p14:nvContentPartPr>
              <p14:xfrm>
                <a:off x="7210978" y="5955658"/>
                <a:ext cx="105840" cy="35388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AE132DA7-2085-4B92-856A-69DEF683985D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7201978" y="5946658"/>
                  <a:ext cx="123480" cy="37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67A9ACEF-230E-420F-8CFA-251EBC8BF9FC}"/>
                    </a:ext>
                  </a:extLst>
                </p14:cNvPr>
                <p14:cNvContentPartPr/>
                <p14:nvPr/>
              </p14:nvContentPartPr>
              <p14:xfrm>
                <a:off x="7204498" y="5707258"/>
                <a:ext cx="129960" cy="22644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67A9ACEF-230E-420F-8CFA-251EBC8BF9FC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7195498" y="5698258"/>
                  <a:ext cx="147600" cy="24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CB45C28C-AA1B-4545-A923-A1547264050C}"/>
                    </a:ext>
                  </a:extLst>
                </p14:cNvPr>
                <p14:cNvContentPartPr/>
                <p14:nvPr/>
              </p14:nvContentPartPr>
              <p14:xfrm>
                <a:off x="7373698" y="5608258"/>
                <a:ext cx="74520" cy="18612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CB45C28C-AA1B-4545-A923-A1547264050C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7364698" y="5599258"/>
                  <a:ext cx="9216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06846EF7-6F13-4770-A387-6B8B2E521581}"/>
                    </a:ext>
                  </a:extLst>
                </p14:cNvPr>
                <p14:cNvContentPartPr/>
                <p14:nvPr/>
              </p14:nvContentPartPr>
              <p14:xfrm>
                <a:off x="7494658" y="5527978"/>
                <a:ext cx="59040" cy="15264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06846EF7-6F13-4770-A387-6B8B2E521581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7485658" y="5519338"/>
                  <a:ext cx="76680" cy="17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1DEE6307-54D7-426F-8FB1-AFB76ED27DF6}"/>
                    </a:ext>
                  </a:extLst>
                </p14:cNvPr>
                <p14:cNvContentPartPr/>
                <p14:nvPr/>
              </p14:nvContentPartPr>
              <p14:xfrm>
                <a:off x="7442458" y="5391898"/>
                <a:ext cx="7560" cy="216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1DEE6307-54D7-426F-8FB1-AFB76ED27DF6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7433458" y="5382898"/>
                  <a:ext cx="25200" cy="1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EA06DD80-BE94-4DF8-906E-3095AA93ED92}"/>
                    </a:ext>
                  </a:extLst>
                </p14:cNvPr>
                <p14:cNvContentPartPr/>
                <p14:nvPr/>
              </p14:nvContentPartPr>
              <p14:xfrm>
                <a:off x="7617778" y="5331058"/>
                <a:ext cx="95400" cy="24012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EA06DD80-BE94-4DF8-906E-3095AA93ED92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7609138" y="5322418"/>
                  <a:ext cx="113040" cy="25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DB3D203C-FC2F-41E0-932E-A9795A69E262}"/>
                    </a:ext>
                  </a:extLst>
                </p14:cNvPr>
                <p14:cNvContentPartPr/>
                <p14:nvPr/>
              </p14:nvContentPartPr>
              <p14:xfrm>
                <a:off x="7724698" y="4939018"/>
                <a:ext cx="113040" cy="51372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DB3D203C-FC2F-41E0-932E-A9795A69E262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7716058" y="4930018"/>
                  <a:ext cx="130680" cy="53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2E66FF46-DED3-433A-BD32-122301641028}"/>
                    </a:ext>
                  </a:extLst>
                </p14:cNvPr>
                <p14:cNvContentPartPr/>
                <p14:nvPr/>
              </p14:nvContentPartPr>
              <p14:xfrm>
                <a:off x="7665298" y="5013538"/>
                <a:ext cx="194040" cy="33300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2E66FF46-DED3-433A-BD32-122301641028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7656658" y="5004898"/>
                  <a:ext cx="211680" cy="35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B630AE44-8317-41C8-8A8F-CED8068BA1DC}"/>
                    </a:ext>
                  </a:extLst>
                </p14:cNvPr>
                <p14:cNvContentPartPr/>
                <p14:nvPr/>
              </p14:nvContentPartPr>
              <p14:xfrm>
                <a:off x="7959058" y="4919938"/>
                <a:ext cx="108360" cy="2538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B630AE44-8317-41C8-8A8F-CED8068BA1DC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7950418" y="4911298"/>
                  <a:ext cx="126000" cy="27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19EAB481-DACA-4A77-B264-BCAB3C3F6A01}"/>
                    </a:ext>
                  </a:extLst>
                </p14:cNvPr>
                <p14:cNvContentPartPr/>
                <p14:nvPr/>
              </p14:nvContentPartPr>
              <p14:xfrm>
                <a:off x="8049058" y="4799338"/>
                <a:ext cx="172080" cy="25128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19EAB481-DACA-4A77-B264-BCAB3C3F6A01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8040058" y="4790338"/>
                  <a:ext cx="189720" cy="26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9743C288-F454-48DE-92B7-1D2E74B49B72}"/>
                    </a:ext>
                  </a:extLst>
                </p14:cNvPr>
                <p14:cNvContentPartPr/>
                <p14:nvPr/>
              </p14:nvContentPartPr>
              <p14:xfrm>
                <a:off x="8172538" y="4458418"/>
                <a:ext cx="118800" cy="4104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9743C288-F454-48DE-92B7-1D2E74B49B72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8163538" y="4449778"/>
                  <a:ext cx="136440" cy="42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7A39D70E-E897-41BE-9F45-F65486787C05}"/>
                    </a:ext>
                  </a:extLst>
                </p14:cNvPr>
                <p14:cNvContentPartPr/>
                <p14:nvPr/>
              </p14:nvContentPartPr>
              <p14:xfrm>
                <a:off x="8132218" y="4635538"/>
                <a:ext cx="79560" cy="19368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7A39D70E-E897-41BE-9F45-F65486787C05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8123218" y="4626538"/>
                  <a:ext cx="97200" cy="21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01A7B545-19F5-4247-BAE8-A7CA5B6AB596}"/>
                    </a:ext>
                  </a:extLst>
                </p14:cNvPr>
                <p14:cNvContentPartPr/>
                <p14:nvPr/>
              </p14:nvContentPartPr>
              <p14:xfrm>
                <a:off x="8301418" y="4530418"/>
                <a:ext cx="84600" cy="23688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01A7B545-19F5-4247-BAE8-A7CA5B6AB596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8292778" y="4521778"/>
                  <a:ext cx="102240" cy="25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2D64EA71-AA06-4156-94B6-E78E5AC53371}"/>
                    </a:ext>
                  </a:extLst>
                </p14:cNvPr>
                <p14:cNvContentPartPr/>
                <p14:nvPr/>
              </p14:nvContentPartPr>
              <p14:xfrm>
                <a:off x="8363698" y="4477858"/>
                <a:ext cx="156240" cy="22320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2D64EA71-AA06-4156-94B6-E78E5AC53371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8355058" y="4469218"/>
                  <a:ext cx="173880" cy="24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AC321C8E-8195-4D82-B3B3-5219F677AD55}"/>
                    </a:ext>
                  </a:extLst>
                </p14:cNvPr>
                <p14:cNvContentPartPr/>
                <p14:nvPr/>
              </p14:nvContentPartPr>
              <p14:xfrm>
                <a:off x="8513098" y="4318378"/>
                <a:ext cx="116280" cy="22608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AC321C8E-8195-4D82-B3B3-5219F677AD55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8504098" y="4309378"/>
                  <a:ext cx="133920" cy="24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7B5F5F74-10D2-4BF9-8BD0-CE75BAA72ACD}"/>
                    </a:ext>
                  </a:extLst>
                </p14:cNvPr>
                <p14:cNvContentPartPr/>
                <p14:nvPr/>
              </p14:nvContentPartPr>
              <p14:xfrm>
                <a:off x="8536498" y="4050538"/>
                <a:ext cx="141120" cy="40896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7B5F5F74-10D2-4BF9-8BD0-CE75BAA72ACD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8527498" y="4041898"/>
                  <a:ext cx="158760" cy="42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FA6C2FDB-D269-404B-9B49-A0221EC84AE5}"/>
                    </a:ext>
                  </a:extLst>
                </p14:cNvPr>
                <p14:cNvContentPartPr/>
                <p14:nvPr/>
              </p14:nvContentPartPr>
              <p14:xfrm>
                <a:off x="8521378" y="4062058"/>
                <a:ext cx="209160" cy="2415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FA6C2FDB-D269-404B-9B49-A0221EC84AE5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8512378" y="4053058"/>
                  <a:ext cx="226800" cy="25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018E911A-B2F2-417A-9D32-C67C97A3FC9D}"/>
                    </a:ext>
                  </a:extLst>
                </p14:cNvPr>
                <p14:cNvContentPartPr/>
                <p14:nvPr/>
              </p14:nvContentPartPr>
              <p14:xfrm>
                <a:off x="8670778" y="4047658"/>
                <a:ext cx="119160" cy="25776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018E911A-B2F2-417A-9D32-C67C97A3FC9D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8662138" y="4038658"/>
                  <a:ext cx="136800" cy="27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B0DF43FF-1A07-45BD-A8F4-38FC72632E20}"/>
                    </a:ext>
                  </a:extLst>
                </p14:cNvPr>
                <p14:cNvContentPartPr/>
                <p14:nvPr/>
              </p14:nvContentPartPr>
              <p14:xfrm>
                <a:off x="8790298" y="3859738"/>
                <a:ext cx="133200" cy="2685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B0DF43FF-1A07-45BD-A8F4-38FC72632E20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8781658" y="3850738"/>
                  <a:ext cx="150840" cy="28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D354E719-139A-45E2-AB57-82D232DD8E62}"/>
                    </a:ext>
                  </a:extLst>
                </p14:cNvPr>
                <p14:cNvContentPartPr/>
                <p14:nvPr/>
              </p14:nvContentPartPr>
              <p14:xfrm>
                <a:off x="6895258" y="6421138"/>
                <a:ext cx="104040" cy="16236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D354E719-139A-45E2-AB57-82D232DD8E62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6886258" y="6412138"/>
                  <a:ext cx="121680" cy="18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1A784635-0F82-4C38-8359-CEF073EC4E1E}"/>
                    </a:ext>
                  </a:extLst>
                </p14:cNvPr>
                <p14:cNvContentPartPr/>
                <p14:nvPr/>
              </p14:nvContentPartPr>
              <p14:xfrm>
                <a:off x="7056178" y="6416818"/>
                <a:ext cx="14400" cy="4968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1A784635-0F82-4C38-8359-CEF073EC4E1E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7047178" y="6408178"/>
                  <a:ext cx="32040" cy="6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03472688-5A80-48D3-8C66-B29F9C191DC3}"/>
                    </a:ext>
                  </a:extLst>
                </p14:cNvPr>
                <p14:cNvContentPartPr/>
                <p14:nvPr/>
              </p14:nvContentPartPr>
              <p14:xfrm>
                <a:off x="7000378" y="6198298"/>
                <a:ext cx="92880" cy="26964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03472688-5A80-48D3-8C66-B29F9C191DC3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6991378" y="6189658"/>
                  <a:ext cx="110520" cy="28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FFF36BEC-5ED0-46FB-A1AE-0CFE22167A08}"/>
                    </a:ext>
                  </a:extLst>
                </p14:cNvPr>
                <p14:cNvContentPartPr/>
                <p14:nvPr/>
              </p14:nvContentPartPr>
              <p14:xfrm>
                <a:off x="7102618" y="6196858"/>
                <a:ext cx="120960" cy="19476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FFF36BEC-5ED0-46FB-A1AE-0CFE22167A08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7093978" y="6187858"/>
                  <a:ext cx="138600" cy="21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EF399CE7-D187-40EB-8BBE-F2535C96C9BA}"/>
                    </a:ext>
                  </a:extLst>
                </p14:cNvPr>
                <p14:cNvContentPartPr/>
                <p14:nvPr/>
              </p14:nvContentPartPr>
              <p14:xfrm>
                <a:off x="7387378" y="5881498"/>
                <a:ext cx="101880" cy="28692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EF399CE7-D187-40EB-8BBE-F2535C96C9BA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7378738" y="5872498"/>
                  <a:ext cx="119520" cy="30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976EFC99-1BD5-4097-BF23-B5952B6F0578}"/>
                    </a:ext>
                  </a:extLst>
                </p14:cNvPr>
                <p14:cNvContentPartPr/>
                <p14:nvPr/>
              </p14:nvContentPartPr>
              <p14:xfrm>
                <a:off x="7534258" y="5876098"/>
                <a:ext cx="9000" cy="2808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976EFC99-1BD5-4097-BF23-B5952B6F0578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7525618" y="5867098"/>
                  <a:ext cx="26640" cy="4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EAD0FFE3-1AA0-4326-B215-B0FCE28D2FE2}"/>
                    </a:ext>
                  </a:extLst>
                </p14:cNvPr>
                <p14:cNvContentPartPr/>
                <p14:nvPr/>
              </p14:nvContentPartPr>
              <p14:xfrm>
                <a:off x="7517338" y="5774218"/>
                <a:ext cx="103320" cy="26820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EAD0FFE3-1AA0-4326-B215-B0FCE28D2FE2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7508338" y="5765218"/>
                  <a:ext cx="120960" cy="28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2EF52F4D-CFA4-4FB4-95B0-92D560F1848C}"/>
                    </a:ext>
                  </a:extLst>
                </p14:cNvPr>
                <p14:cNvContentPartPr/>
                <p14:nvPr/>
              </p14:nvContentPartPr>
              <p14:xfrm>
                <a:off x="7608058" y="5719138"/>
                <a:ext cx="167400" cy="17496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2EF52F4D-CFA4-4FB4-95B0-92D560F1848C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7599058" y="5710138"/>
                  <a:ext cx="18504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E08E319E-50E0-4B84-9FE9-1E0A39B3204C}"/>
                    </a:ext>
                  </a:extLst>
                </p14:cNvPr>
                <p14:cNvContentPartPr/>
                <p14:nvPr/>
              </p14:nvContentPartPr>
              <p14:xfrm>
                <a:off x="7727218" y="5599978"/>
                <a:ext cx="191520" cy="32832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E08E319E-50E0-4B84-9FE9-1E0A39B3204C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7718218" y="5591338"/>
                  <a:ext cx="209160" cy="34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3C86959A-E973-406C-AAA9-02E7E870DCF0}"/>
                    </a:ext>
                  </a:extLst>
                </p14:cNvPr>
                <p14:cNvContentPartPr/>
                <p14:nvPr/>
              </p14:nvContentPartPr>
              <p14:xfrm>
                <a:off x="8003338" y="5465698"/>
                <a:ext cx="72360" cy="37620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3C86959A-E973-406C-AAA9-02E7E870DCF0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7994698" y="5457058"/>
                  <a:ext cx="90000" cy="39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87A80D8E-9C92-4E45-A1AC-267B27B55479}"/>
                    </a:ext>
                  </a:extLst>
                </p14:cNvPr>
                <p14:cNvContentPartPr/>
                <p14:nvPr/>
              </p14:nvContentPartPr>
              <p14:xfrm>
                <a:off x="7926298" y="5326738"/>
                <a:ext cx="145440" cy="21672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87A80D8E-9C92-4E45-A1AC-267B27B55479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7917298" y="5318098"/>
                  <a:ext cx="163080" cy="23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4AC52FBC-139A-47E5-93DF-C8E2EF31E51F}"/>
                    </a:ext>
                  </a:extLst>
                </p14:cNvPr>
                <p14:cNvContentPartPr/>
                <p14:nvPr/>
              </p14:nvContentPartPr>
              <p14:xfrm>
                <a:off x="8104498" y="5149258"/>
                <a:ext cx="91440" cy="28332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4AC52FBC-139A-47E5-93DF-C8E2EF31E51F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8095858" y="5140618"/>
                  <a:ext cx="109080" cy="30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078AE739-60EE-4617-A03C-86177628C53C}"/>
                    </a:ext>
                  </a:extLst>
                </p14:cNvPr>
                <p14:cNvContentPartPr/>
                <p14:nvPr/>
              </p14:nvContentPartPr>
              <p14:xfrm>
                <a:off x="8225458" y="5120818"/>
                <a:ext cx="73440" cy="16812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078AE739-60EE-4617-A03C-86177628C53C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8216458" y="5112178"/>
                  <a:ext cx="9108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EA6D8967-B603-4461-9E48-A29F244492E0}"/>
                    </a:ext>
                  </a:extLst>
                </p14:cNvPr>
                <p14:cNvContentPartPr/>
                <p14:nvPr/>
              </p14:nvContentPartPr>
              <p14:xfrm>
                <a:off x="8357578" y="4898698"/>
                <a:ext cx="139680" cy="27396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EA6D8967-B603-4461-9E48-A29F244492E0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8348938" y="4889698"/>
                  <a:ext cx="157320" cy="29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67393D97-BD77-4177-B085-5E0DE46A66FE}"/>
                    </a:ext>
                  </a:extLst>
                </p14:cNvPr>
                <p14:cNvContentPartPr/>
                <p14:nvPr/>
              </p14:nvContentPartPr>
              <p14:xfrm>
                <a:off x="8519218" y="4669018"/>
                <a:ext cx="128520" cy="36540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67393D97-BD77-4177-B085-5E0DE46A66FE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8510218" y="4660378"/>
                  <a:ext cx="146160" cy="38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34F4BA9E-F38A-484F-8305-924F66FFC1E0}"/>
                    </a:ext>
                  </a:extLst>
                </p14:cNvPr>
                <p14:cNvContentPartPr/>
                <p14:nvPr/>
              </p14:nvContentPartPr>
              <p14:xfrm>
                <a:off x="7691218" y="6123058"/>
                <a:ext cx="132480" cy="30060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34F4BA9E-F38A-484F-8305-924F66FFC1E0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7682578" y="6114418"/>
                  <a:ext cx="150120" cy="31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536DC5EE-3FAD-469D-8D2D-3D8880902422}"/>
                    </a:ext>
                  </a:extLst>
                </p14:cNvPr>
                <p14:cNvContentPartPr/>
                <p14:nvPr/>
              </p14:nvContentPartPr>
              <p14:xfrm>
                <a:off x="7686538" y="6187138"/>
                <a:ext cx="130320" cy="21240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536DC5EE-3FAD-469D-8D2D-3D8880902422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7677538" y="6178138"/>
                  <a:ext cx="147960" cy="23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28EDA017-D6A6-4516-84DD-DF4412DFF970}"/>
                    </a:ext>
                  </a:extLst>
                </p14:cNvPr>
                <p14:cNvContentPartPr/>
                <p14:nvPr/>
              </p14:nvContentPartPr>
              <p14:xfrm>
                <a:off x="7857538" y="6105778"/>
                <a:ext cx="68400" cy="19620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28EDA017-D6A6-4516-84DD-DF4412DFF970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7848538" y="6097138"/>
                  <a:ext cx="86040" cy="21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21E5558E-38C3-49F6-A160-DE4B5268DEA5}"/>
                    </a:ext>
                  </a:extLst>
                </p14:cNvPr>
                <p14:cNvContentPartPr/>
                <p14:nvPr/>
              </p14:nvContentPartPr>
              <p14:xfrm>
                <a:off x="8063458" y="5790058"/>
                <a:ext cx="104760" cy="29196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21E5558E-38C3-49F6-A160-DE4B5268DEA5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8054818" y="5781058"/>
                  <a:ext cx="122400" cy="30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33EB3F7B-5063-4373-8852-898A3E586BE7}"/>
                    </a:ext>
                  </a:extLst>
                </p14:cNvPr>
                <p14:cNvContentPartPr/>
                <p14:nvPr/>
              </p14:nvContentPartPr>
              <p14:xfrm>
                <a:off x="8173258" y="5735698"/>
                <a:ext cx="77760" cy="17568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33EB3F7B-5063-4373-8852-898A3E586BE7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8164618" y="5727058"/>
                  <a:ext cx="95400" cy="19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88B082B1-480C-4905-9B1A-819A4B0B701F}"/>
                    </a:ext>
                  </a:extLst>
                </p14:cNvPr>
                <p14:cNvContentPartPr/>
                <p14:nvPr/>
              </p14:nvContentPartPr>
              <p14:xfrm>
                <a:off x="8280898" y="5615818"/>
                <a:ext cx="113400" cy="16380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88B082B1-480C-4905-9B1A-819A4B0B701F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8272258" y="5606818"/>
                  <a:ext cx="13104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92A1CDCB-DD7C-4FA7-AC88-15A8DC29BD3A}"/>
                    </a:ext>
                  </a:extLst>
                </p14:cNvPr>
                <p14:cNvContentPartPr/>
                <p14:nvPr/>
              </p14:nvContentPartPr>
              <p14:xfrm>
                <a:off x="8428498" y="5527618"/>
                <a:ext cx="77400" cy="31032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92A1CDCB-DD7C-4FA7-AC88-15A8DC29BD3A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8419858" y="5518618"/>
                  <a:ext cx="95040" cy="32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13668660-6B30-4003-BFF6-F32F1AD8898F}"/>
                    </a:ext>
                  </a:extLst>
                </p14:cNvPr>
                <p14:cNvContentPartPr/>
                <p14:nvPr/>
              </p14:nvContentPartPr>
              <p14:xfrm>
                <a:off x="8380258" y="5459938"/>
                <a:ext cx="99360" cy="14652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13668660-6B30-4003-BFF6-F32F1AD8898F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8371618" y="5450938"/>
                  <a:ext cx="11700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2E9A3BE4-08D0-4A0F-A6AC-A9F083908C05}"/>
                    </a:ext>
                  </a:extLst>
                </p14:cNvPr>
                <p14:cNvContentPartPr/>
                <p14:nvPr/>
              </p14:nvContentPartPr>
              <p14:xfrm>
                <a:off x="8433538" y="5198578"/>
                <a:ext cx="175680" cy="28152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2E9A3BE4-08D0-4A0F-A6AC-A9F083908C05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8424898" y="5189938"/>
                  <a:ext cx="193320" cy="29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3887A241-5EBB-4268-BBF6-5149DA84C4C3}"/>
                    </a:ext>
                  </a:extLst>
                </p14:cNvPr>
                <p14:cNvContentPartPr/>
                <p14:nvPr/>
              </p14:nvContentPartPr>
              <p14:xfrm>
                <a:off x="8597338" y="5276338"/>
                <a:ext cx="11520" cy="11340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3887A241-5EBB-4268-BBF6-5149DA84C4C3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8588698" y="5267698"/>
                  <a:ext cx="2916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69DC0940-E10A-4B2A-A54B-B545D660F32D}"/>
                    </a:ext>
                  </a:extLst>
                </p14:cNvPr>
                <p14:cNvContentPartPr/>
                <p14:nvPr/>
              </p14:nvContentPartPr>
              <p14:xfrm>
                <a:off x="8658898" y="5168338"/>
                <a:ext cx="61560" cy="14112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69DC0940-E10A-4B2A-A54B-B545D660F32D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8650258" y="5159338"/>
                  <a:ext cx="7920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76E602C1-A168-4F54-99E2-DFBE79493924}"/>
                    </a:ext>
                  </a:extLst>
                </p14:cNvPr>
                <p14:cNvContentPartPr/>
                <p14:nvPr/>
              </p14:nvContentPartPr>
              <p14:xfrm>
                <a:off x="8722978" y="5113978"/>
                <a:ext cx="227880" cy="37548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76E602C1-A168-4F54-99E2-DFBE79493924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8714338" y="5104978"/>
                  <a:ext cx="245520" cy="39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C704494B-7664-4A40-8D04-6916B2AFB3D2}"/>
                    </a:ext>
                  </a:extLst>
                </p14:cNvPr>
                <p14:cNvContentPartPr/>
                <p14:nvPr/>
              </p14:nvContentPartPr>
              <p14:xfrm>
                <a:off x="8130418" y="6203698"/>
                <a:ext cx="119880" cy="24408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C704494B-7664-4A40-8D04-6916B2AFB3D2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8121418" y="6195058"/>
                  <a:ext cx="137520" cy="26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66EC31DA-AF31-4956-9A4C-5791E9A9CD29}"/>
                    </a:ext>
                  </a:extLst>
                </p14:cNvPr>
                <p14:cNvContentPartPr/>
                <p14:nvPr/>
              </p14:nvContentPartPr>
              <p14:xfrm>
                <a:off x="8225818" y="6042778"/>
                <a:ext cx="91080" cy="30492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66EC31DA-AF31-4956-9A4C-5791E9A9CD29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8217178" y="6033778"/>
                  <a:ext cx="108720" cy="32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8E10A6B5-EC92-49C4-BAE0-7D4E03639A2D}"/>
                    </a:ext>
                  </a:extLst>
                </p14:cNvPr>
                <p14:cNvContentPartPr/>
                <p14:nvPr/>
              </p14:nvContentPartPr>
              <p14:xfrm>
                <a:off x="8324458" y="5984818"/>
                <a:ext cx="114840" cy="24408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8E10A6B5-EC92-49C4-BAE0-7D4E03639A2D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8315818" y="5975818"/>
                  <a:ext cx="132480" cy="26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3F22CA34-D027-402F-9913-5447C4AEF067}"/>
                    </a:ext>
                  </a:extLst>
                </p14:cNvPr>
                <p14:cNvContentPartPr/>
                <p14:nvPr/>
              </p14:nvContentPartPr>
              <p14:xfrm>
                <a:off x="8425258" y="5954938"/>
                <a:ext cx="83520" cy="19260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3F22CA34-D027-402F-9913-5447C4AEF067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8416618" y="5946298"/>
                  <a:ext cx="10116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56FD57CA-B75E-4F19-A080-1D7202561E42}"/>
                    </a:ext>
                  </a:extLst>
                </p14:cNvPr>
                <p14:cNvContentPartPr/>
                <p14:nvPr/>
              </p14:nvContentPartPr>
              <p14:xfrm>
                <a:off x="8500138" y="5736418"/>
                <a:ext cx="140040" cy="33876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56FD57CA-B75E-4F19-A080-1D7202561E42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8491498" y="5727418"/>
                  <a:ext cx="157680" cy="35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09A0BA48-2DD5-460E-8F5D-2B3CDBC76804}"/>
                    </a:ext>
                  </a:extLst>
                </p14:cNvPr>
                <p14:cNvContentPartPr/>
                <p14:nvPr/>
              </p14:nvContentPartPr>
              <p14:xfrm>
                <a:off x="8731618" y="5934418"/>
                <a:ext cx="19800" cy="5184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09A0BA48-2DD5-460E-8F5D-2B3CDBC76804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8722978" y="5925418"/>
                  <a:ext cx="37440" cy="6948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ransition/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46</TotalTime>
  <Words>4380</Words>
  <Application>Microsoft Office PowerPoint</Application>
  <PresentationFormat>On-screen Show (4:3)</PresentationFormat>
  <Paragraphs>389</Paragraphs>
  <Slides>56</Slides>
  <Notes>5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62" baseType="lpstr">
      <vt:lpstr>Arial</vt:lpstr>
      <vt:lpstr>Calibri</vt:lpstr>
      <vt:lpstr>Cambria Math</vt:lpstr>
      <vt:lpstr>Times New Roman</vt:lpstr>
      <vt:lpstr>Default Design</vt:lpstr>
      <vt:lpstr>Equation</vt:lpstr>
      <vt:lpstr>Chapter 1:</vt:lpstr>
      <vt:lpstr>Why Statistics?</vt:lpstr>
      <vt:lpstr>Example 1 1</vt:lpstr>
      <vt:lpstr>Example 1 2</vt:lpstr>
      <vt:lpstr>Section 1.1: Sampling 1</vt:lpstr>
      <vt:lpstr>Example 2</vt:lpstr>
      <vt:lpstr>Section 1.1: Sampling 2</vt:lpstr>
      <vt:lpstr>Example 3</vt:lpstr>
      <vt:lpstr>Simple Random Sampling</vt:lpstr>
      <vt:lpstr>Example 1 (revisited) 3</vt:lpstr>
      <vt:lpstr>More on S R S 1</vt:lpstr>
      <vt:lpstr>Independent/ Dependent Items </vt:lpstr>
      <vt:lpstr>More on S R S 2</vt:lpstr>
      <vt:lpstr>Other Sampling Methods</vt:lpstr>
      <vt:lpstr>Types of Studies/ Experiments</vt:lpstr>
      <vt:lpstr>Types of Data</vt:lpstr>
      <vt:lpstr>Controlled Experiments and Observational Studies 1</vt:lpstr>
      <vt:lpstr>Controlled Experiments and Observational Studies 2</vt:lpstr>
      <vt:lpstr>PowerPoint Presentation</vt:lpstr>
      <vt:lpstr>PowerPoint Presentation</vt:lpstr>
      <vt:lpstr>PowerPoint Presentation</vt:lpstr>
      <vt:lpstr>Section 1.2: Summary Statistics</vt:lpstr>
      <vt:lpstr>More on Summary Statistics 1</vt:lpstr>
      <vt:lpstr>More on Summary Statistics 2</vt:lpstr>
      <vt:lpstr>More on Summary Statistics 3</vt:lpstr>
      <vt:lpstr>Outliers</vt:lpstr>
      <vt:lpstr>Mode and Median</vt:lpstr>
      <vt:lpstr>Finding the Sample Median</vt:lpstr>
      <vt:lpstr>Quartiles 1</vt:lpstr>
      <vt:lpstr>Quartiles 2</vt:lpstr>
      <vt:lpstr>Definition of Percentile</vt:lpstr>
      <vt:lpstr>To Find Percentiles</vt:lpstr>
      <vt:lpstr>Note on Percentiles</vt:lpstr>
      <vt:lpstr>Example 4</vt:lpstr>
      <vt:lpstr>Summary Statistics for Categorical Data 1</vt:lpstr>
      <vt:lpstr>Summary Statistics for Categorical Data 2</vt:lpstr>
      <vt:lpstr>Sample Statistics and Population Parameters</vt:lpstr>
      <vt:lpstr>Population Variance</vt:lpstr>
      <vt:lpstr>Section 1.3: Graphical Summaries</vt:lpstr>
      <vt:lpstr>Stem-and-Leaf Plot</vt:lpstr>
      <vt:lpstr>Example 5 1</vt:lpstr>
      <vt:lpstr>Dotplot</vt:lpstr>
      <vt:lpstr>Histogram</vt:lpstr>
      <vt:lpstr>Creating a Histogram</vt:lpstr>
      <vt:lpstr>Example of Histogram</vt:lpstr>
      <vt:lpstr>Symmetry and Skewness 1</vt:lpstr>
      <vt:lpstr>Symmetry and Skewness 2</vt:lpstr>
      <vt:lpstr>Unimodal and Bimodal</vt:lpstr>
      <vt:lpstr>Boxplots</vt:lpstr>
      <vt:lpstr>Creating a Boxplot</vt:lpstr>
      <vt:lpstr>Anatomy of a Boxplot</vt:lpstr>
      <vt:lpstr>Example 5 2</vt:lpstr>
      <vt:lpstr>Comparative Boxplots</vt:lpstr>
      <vt:lpstr>Scatterplot</vt:lpstr>
      <vt:lpstr>Looking at Scatterplots</vt:lpstr>
      <vt:lpstr>Summary of Chapter 1</vt:lpstr>
    </vt:vector>
  </TitlesOfParts>
  <Company>OS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:</dc:title>
  <dc:creator>USER</dc:creator>
  <cp:lastModifiedBy>Bill Fitch</cp:lastModifiedBy>
  <cp:revision>263</cp:revision>
  <cp:lastPrinted>2020-05-22T08:48:08Z</cp:lastPrinted>
  <dcterms:created xsi:type="dcterms:W3CDTF">2004-09-20T00:56:12Z</dcterms:created>
  <dcterms:modified xsi:type="dcterms:W3CDTF">2021-01-26T18:53:26Z</dcterms:modified>
</cp:coreProperties>
</file>